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3.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4.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 id="2147483666" r:id="rId3"/>
    <p:sldMasterId id="2147483671" r:id="rId4"/>
    <p:sldMasterId id="2147483680" r:id="rId5"/>
  </p:sldMasterIdLst>
  <p:notesMasterIdLst>
    <p:notesMasterId r:id="rId81"/>
  </p:notesMasterIdLst>
  <p:sldIdLst>
    <p:sldId id="318" r:id="rId6"/>
    <p:sldId id="295" r:id="rId7"/>
    <p:sldId id="367" r:id="rId8"/>
    <p:sldId id="368" r:id="rId9"/>
    <p:sldId id="366" r:id="rId10"/>
    <p:sldId id="369" r:id="rId11"/>
    <p:sldId id="339" r:id="rId12"/>
    <p:sldId id="403" r:id="rId13"/>
    <p:sldId id="404" r:id="rId14"/>
    <p:sldId id="405" r:id="rId15"/>
    <p:sldId id="406" r:id="rId16"/>
    <p:sldId id="370" r:id="rId17"/>
    <p:sldId id="407" r:id="rId18"/>
    <p:sldId id="320" r:id="rId19"/>
    <p:sldId id="371" r:id="rId20"/>
    <p:sldId id="293" r:id="rId21"/>
    <p:sldId id="372" r:id="rId22"/>
    <p:sldId id="373" r:id="rId23"/>
    <p:sldId id="340" r:id="rId24"/>
    <p:sldId id="319" r:id="rId25"/>
    <p:sldId id="408" r:id="rId26"/>
    <p:sldId id="375" r:id="rId27"/>
    <p:sldId id="374" r:id="rId28"/>
    <p:sldId id="376" r:id="rId29"/>
    <p:sldId id="377" r:id="rId30"/>
    <p:sldId id="378" r:id="rId31"/>
    <p:sldId id="296" r:id="rId32"/>
    <p:sldId id="298" r:id="rId33"/>
    <p:sldId id="342" r:id="rId34"/>
    <p:sldId id="341" r:id="rId35"/>
    <p:sldId id="392" r:id="rId36"/>
    <p:sldId id="343" r:id="rId37"/>
    <p:sldId id="388" r:id="rId38"/>
    <p:sldId id="389" r:id="rId39"/>
    <p:sldId id="390" r:id="rId40"/>
    <p:sldId id="391" r:id="rId41"/>
    <p:sldId id="409" r:id="rId42"/>
    <p:sldId id="349" r:id="rId43"/>
    <p:sldId id="393" r:id="rId44"/>
    <p:sldId id="321" r:id="rId45"/>
    <p:sldId id="394" r:id="rId46"/>
    <p:sldId id="410" r:id="rId47"/>
    <p:sldId id="411" r:id="rId48"/>
    <p:sldId id="395" r:id="rId49"/>
    <p:sldId id="396" r:id="rId50"/>
    <p:sldId id="413" r:id="rId51"/>
    <p:sldId id="415" r:id="rId52"/>
    <p:sldId id="325" r:id="rId53"/>
    <p:sldId id="313" r:id="rId54"/>
    <p:sldId id="414" r:id="rId55"/>
    <p:sldId id="287" r:id="rId56"/>
    <p:sldId id="322" r:id="rId57"/>
    <p:sldId id="323" r:id="rId58"/>
    <p:sldId id="324" r:id="rId59"/>
    <p:sldId id="356" r:id="rId60"/>
    <p:sldId id="416" r:id="rId61"/>
    <p:sldId id="400" r:id="rId62"/>
    <p:sldId id="412" r:id="rId63"/>
    <p:sldId id="417" r:id="rId64"/>
    <p:sldId id="397" r:id="rId65"/>
    <p:sldId id="401" r:id="rId66"/>
    <p:sldId id="402" r:id="rId67"/>
    <p:sldId id="399" r:id="rId68"/>
    <p:sldId id="386" r:id="rId69"/>
    <p:sldId id="387" r:id="rId70"/>
    <p:sldId id="385" r:id="rId71"/>
    <p:sldId id="381" r:id="rId72"/>
    <p:sldId id="379" r:id="rId73"/>
    <p:sldId id="380" r:id="rId74"/>
    <p:sldId id="382" r:id="rId75"/>
    <p:sldId id="383" r:id="rId76"/>
    <p:sldId id="384" r:id="rId77"/>
    <p:sldId id="297" r:id="rId78"/>
    <p:sldId id="353" r:id="rId79"/>
    <p:sldId id="344" r:id="rId8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FF00"/>
    <a:srgbClr val="CC00FF"/>
    <a:srgbClr val="FFC1C1"/>
    <a:srgbClr val="FFC0FF"/>
    <a:srgbClr val="009999"/>
    <a:srgbClr val="C0FFFF"/>
    <a:srgbClr val="E889F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04" autoAdjust="0"/>
    <p:restoredTop sz="94660"/>
  </p:normalViewPr>
  <p:slideViewPr>
    <p:cSldViewPr snapToGrid="0">
      <p:cViewPr varScale="1">
        <p:scale>
          <a:sx n="79" d="100"/>
          <a:sy n="79" d="100"/>
        </p:scale>
        <p:origin x="72" y="104"/>
      </p:cViewPr>
      <p:guideLst/>
    </p:cSldViewPr>
  </p:slideViewPr>
  <p:notesTextViewPr>
    <p:cViewPr>
      <p:scale>
        <a:sx n="1" d="1"/>
        <a:sy n="1" d="1"/>
      </p:scale>
      <p:origin x="0" y="0"/>
    </p:cViewPr>
  </p:notesTextViewPr>
  <p:sorterViewPr>
    <p:cViewPr>
      <p:scale>
        <a:sx n="57" d="100"/>
        <a:sy n="57"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slide" Target="slides/slide58.xml"/><Relationship Id="rId68" Type="http://schemas.openxmlformats.org/officeDocument/2006/relationships/slide" Target="slides/slide63.xml"/><Relationship Id="rId76" Type="http://schemas.openxmlformats.org/officeDocument/2006/relationships/slide" Target="slides/slide71.xml"/><Relationship Id="rId84" Type="http://schemas.openxmlformats.org/officeDocument/2006/relationships/theme" Target="theme/theme1.xml"/><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slide" Target="slides/slide69.xml"/><Relationship Id="rId79" Type="http://schemas.openxmlformats.org/officeDocument/2006/relationships/slide" Target="slides/slide74.xml"/><Relationship Id="rId5" Type="http://schemas.openxmlformats.org/officeDocument/2006/relationships/slideMaster" Target="slideMasters/slideMaster5.xml"/><Relationship Id="rId61" Type="http://schemas.openxmlformats.org/officeDocument/2006/relationships/slide" Target="slides/slide56.xml"/><Relationship Id="rId82" Type="http://schemas.openxmlformats.org/officeDocument/2006/relationships/presProps" Target="presProps.xml"/><Relationship Id="rId19" Type="http://schemas.openxmlformats.org/officeDocument/2006/relationships/slide" Target="slides/slide14.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slide" Target="slides/slide75.xml"/><Relationship Id="rId85"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2.emf"/><Relationship Id="rId3" Type="http://schemas.openxmlformats.org/officeDocument/2006/relationships/image" Target="../media/image49.emf"/><Relationship Id="rId7"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 Id="rId6" Type="http://schemas.openxmlformats.org/officeDocument/2006/relationships/image" Target="../media/image63.emf"/><Relationship Id="rId5" Type="http://schemas.openxmlformats.org/officeDocument/2006/relationships/image" Target="../media/image51.emf"/><Relationship Id="rId4" Type="http://schemas.openxmlformats.org/officeDocument/2006/relationships/image" Target="../media/image57.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5.emf"/><Relationship Id="rId4" Type="http://schemas.openxmlformats.org/officeDocument/2006/relationships/image" Target="../media/image48.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image" Target="../media/image51.emf"/><Relationship Id="rId7" Type="http://schemas.openxmlformats.org/officeDocument/2006/relationships/image" Target="../media/image55.emf"/><Relationship Id="rId2" Type="http://schemas.openxmlformats.org/officeDocument/2006/relationships/image" Target="../media/image50.emf"/><Relationship Id="rId1" Type="http://schemas.openxmlformats.org/officeDocument/2006/relationships/image" Target="../media/image49.emf"/><Relationship Id="rId6" Type="http://schemas.openxmlformats.org/officeDocument/2006/relationships/image" Target="../media/image54.emf"/><Relationship Id="rId5" Type="http://schemas.openxmlformats.org/officeDocument/2006/relationships/image" Target="../media/image53.emf"/><Relationship Id="rId4" Type="http://schemas.openxmlformats.org/officeDocument/2006/relationships/image" Target="../media/image52.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5.emf"/><Relationship Id="rId7" Type="http://schemas.openxmlformats.org/officeDocument/2006/relationships/image" Target="../media/image58.emf"/><Relationship Id="rId2" Type="http://schemas.openxmlformats.org/officeDocument/2006/relationships/image" Target="../media/image51.emf"/><Relationship Id="rId1" Type="http://schemas.openxmlformats.org/officeDocument/2006/relationships/image" Target="../media/image49.emf"/><Relationship Id="rId6" Type="http://schemas.openxmlformats.org/officeDocument/2006/relationships/image" Target="../media/image47.emf"/><Relationship Id="rId5" Type="http://schemas.openxmlformats.org/officeDocument/2006/relationships/image" Target="../media/image53.emf"/><Relationship Id="rId4" Type="http://schemas.openxmlformats.org/officeDocument/2006/relationships/image" Target="../media/image57.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2.emf"/><Relationship Id="rId3" Type="http://schemas.openxmlformats.org/officeDocument/2006/relationships/image" Target="../media/image53.emf"/><Relationship Id="rId7" Type="http://schemas.openxmlformats.org/officeDocument/2006/relationships/image" Target="../media/image61.emf"/><Relationship Id="rId2" Type="http://schemas.openxmlformats.org/officeDocument/2006/relationships/image" Target="../media/image51.emf"/><Relationship Id="rId1" Type="http://schemas.openxmlformats.org/officeDocument/2006/relationships/image" Target="../media/image49.emf"/><Relationship Id="rId6" Type="http://schemas.openxmlformats.org/officeDocument/2006/relationships/image" Target="../media/image60.emf"/><Relationship Id="rId5" Type="http://schemas.openxmlformats.org/officeDocument/2006/relationships/image" Target="../media/image59.emf"/><Relationship Id="rId4" Type="http://schemas.openxmlformats.org/officeDocument/2006/relationships/image" Target="../media/image55.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1.emf"/><Relationship Id="rId1" Type="http://schemas.openxmlformats.org/officeDocument/2006/relationships/image" Target="../media/image49.emf"/><Relationship Id="rId6" Type="http://schemas.openxmlformats.org/officeDocument/2006/relationships/image" Target="../media/image64.emf"/><Relationship Id="rId5" Type="http://schemas.openxmlformats.org/officeDocument/2006/relationships/image" Target="../media/image63.emf"/><Relationship Id="rId4" Type="http://schemas.openxmlformats.org/officeDocument/2006/relationships/image" Target="../media/image5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2.emf"/><Relationship Id="rId5" Type="http://schemas.openxmlformats.org/officeDocument/2006/relationships/image" Target="../media/image48.emf"/><Relationship Id="rId4" Type="http://schemas.openxmlformats.org/officeDocument/2006/relationships/image" Target="../media/image4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FEA6A0F-5DA6-479A-83C1-2942FAD6D036}" type="datetimeFigureOut">
              <a:rPr lang="en-US" smtClean="0"/>
              <a:t>3/28/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4AC04AD-0BAC-434F-81A1-C501CAAB668C}" type="slidenum">
              <a:rPr lang="en-US" smtClean="0"/>
              <a:t>‹#›</a:t>
            </a:fld>
            <a:endParaRPr lang="en-US"/>
          </a:p>
        </p:txBody>
      </p:sp>
    </p:spTree>
    <p:extLst>
      <p:ext uri="{BB962C8B-B14F-4D97-AF65-F5344CB8AC3E}">
        <p14:creationId xmlns:p14="http://schemas.microsoft.com/office/powerpoint/2010/main" val="2101081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ea typeface="ＭＳ Ｐゴシック" panose="020B0600070205080204" pitchFamily="34" charset="-128"/>
            </a:endParaRPr>
          </a:p>
        </p:txBody>
      </p:sp>
      <p:sp>
        <p:nvSpPr>
          <p:cNvPr id="819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0"/>
              </a:spcBef>
            </a:pPr>
            <a:fld id="{5B8DF894-E456-4AD5-A258-3AB9481C7334}" type="slidenum">
              <a:rPr lang="en-US" altLang="en-US"/>
              <a:pPr eaLnBrk="1" hangingPunct="1">
                <a:spcBef>
                  <a:spcPct val="0"/>
                </a:spcBef>
              </a:pPr>
              <a:t>8</a:t>
            </a:fld>
            <a:endParaRPr lang="en-US" altLang="en-US"/>
          </a:p>
        </p:txBody>
      </p:sp>
    </p:spTree>
    <p:extLst>
      <p:ext uri="{BB962C8B-B14F-4D97-AF65-F5344CB8AC3E}">
        <p14:creationId xmlns:p14="http://schemas.microsoft.com/office/powerpoint/2010/main" val="18138082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a:ln/>
        </p:spPr>
      </p:sp>
      <p:sp>
        <p:nvSpPr>
          <p:cNvPr id="1177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ea typeface="ＭＳ Ｐゴシック" panose="020B0600070205080204" pitchFamily="34" charset="-128"/>
            </a:endParaRPr>
          </a:p>
        </p:txBody>
      </p:sp>
      <p:sp>
        <p:nvSpPr>
          <p:cNvPr id="1177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0"/>
              </a:spcBef>
            </a:pPr>
            <a:fld id="{141B5B6E-732E-4731-B1B8-7399BC53EB48}" type="slidenum">
              <a:rPr lang="en-US" altLang="en-US"/>
              <a:pPr eaLnBrk="1" hangingPunct="1">
                <a:spcBef>
                  <a:spcPct val="0"/>
                </a:spcBef>
              </a:pPr>
              <a:t>46</a:t>
            </a:fld>
            <a:endParaRPr lang="en-US" altLang="en-US"/>
          </a:p>
        </p:txBody>
      </p:sp>
    </p:spTree>
    <p:extLst>
      <p:ext uri="{BB962C8B-B14F-4D97-AF65-F5344CB8AC3E}">
        <p14:creationId xmlns:p14="http://schemas.microsoft.com/office/powerpoint/2010/main" val="37085879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a:ln/>
        </p:spPr>
      </p:sp>
      <p:sp>
        <p:nvSpPr>
          <p:cNvPr id="1218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ea typeface="ＭＳ Ｐゴシック" panose="020B0600070205080204" pitchFamily="34" charset="-128"/>
            </a:endParaRPr>
          </a:p>
        </p:txBody>
      </p:sp>
      <p:sp>
        <p:nvSpPr>
          <p:cNvPr id="1218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0"/>
              </a:spcBef>
            </a:pPr>
            <a:fld id="{FB65B866-2AC7-42FF-BDE6-29887FD663A9}" type="slidenum">
              <a:rPr lang="en-US" altLang="en-US"/>
              <a:pPr eaLnBrk="1" hangingPunct="1">
                <a:spcBef>
                  <a:spcPct val="0"/>
                </a:spcBef>
              </a:pPr>
              <a:t>47</a:t>
            </a:fld>
            <a:endParaRPr lang="en-US" altLang="en-US"/>
          </a:p>
        </p:txBody>
      </p:sp>
    </p:spTree>
    <p:extLst>
      <p:ext uri="{BB962C8B-B14F-4D97-AF65-F5344CB8AC3E}">
        <p14:creationId xmlns:p14="http://schemas.microsoft.com/office/powerpoint/2010/main" val="304443604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a:ln/>
        </p:spPr>
      </p:sp>
      <p:sp>
        <p:nvSpPr>
          <p:cNvPr id="1198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b="1" smtClean="0">
              <a:ea typeface="ＭＳ Ｐゴシック" panose="020B0600070205080204" pitchFamily="34" charset="-128"/>
            </a:endParaRPr>
          </a:p>
        </p:txBody>
      </p:sp>
      <p:sp>
        <p:nvSpPr>
          <p:cNvPr id="1198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0"/>
              </a:spcBef>
            </a:pPr>
            <a:fld id="{403583B5-28F6-4D65-B7ED-36E4FD1258A0}" type="slidenum">
              <a:rPr lang="en-US" altLang="en-US"/>
              <a:pPr eaLnBrk="1" hangingPunct="1">
                <a:spcBef>
                  <a:spcPct val="0"/>
                </a:spcBef>
              </a:pPr>
              <a:t>50</a:t>
            </a:fld>
            <a:endParaRPr lang="en-US" altLang="en-US"/>
          </a:p>
        </p:txBody>
      </p:sp>
    </p:spTree>
    <p:extLst>
      <p:ext uri="{BB962C8B-B14F-4D97-AF65-F5344CB8AC3E}">
        <p14:creationId xmlns:p14="http://schemas.microsoft.com/office/powerpoint/2010/main" val="8507012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a:ln/>
        </p:spPr>
      </p:sp>
      <p:sp>
        <p:nvSpPr>
          <p:cNvPr id="1239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ea typeface="ＭＳ Ｐゴシック" panose="020B0600070205080204" pitchFamily="34" charset="-128"/>
            </a:endParaRPr>
          </a:p>
        </p:txBody>
      </p:sp>
      <p:sp>
        <p:nvSpPr>
          <p:cNvPr id="1239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0"/>
              </a:spcBef>
            </a:pPr>
            <a:fld id="{86DA904E-A9E1-40DF-9BF5-C70CA33A4FF6}" type="slidenum">
              <a:rPr lang="en-US" altLang="en-US"/>
              <a:pPr eaLnBrk="1" hangingPunct="1">
                <a:spcBef>
                  <a:spcPct val="0"/>
                </a:spcBef>
              </a:pPr>
              <a:t>56</a:t>
            </a:fld>
            <a:endParaRPr lang="en-US" altLang="en-US"/>
          </a:p>
        </p:txBody>
      </p:sp>
    </p:spTree>
    <p:extLst>
      <p:ext uri="{BB962C8B-B14F-4D97-AF65-F5344CB8AC3E}">
        <p14:creationId xmlns:p14="http://schemas.microsoft.com/office/powerpoint/2010/main" val="216678324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a:ln/>
        </p:spPr>
      </p:sp>
      <p:sp>
        <p:nvSpPr>
          <p:cNvPr id="1167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ea typeface="ＭＳ Ｐゴシック" panose="020B0600070205080204" pitchFamily="34" charset="-128"/>
            </a:endParaRPr>
          </a:p>
        </p:txBody>
      </p:sp>
      <p:sp>
        <p:nvSpPr>
          <p:cNvPr id="1167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0"/>
              </a:spcBef>
            </a:pPr>
            <a:fld id="{D47689BD-3C34-452E-B357-A1EF23B0EEE0}" type="slidenum">
              <a:rPr lang="en-US" altLang="en-US">
                <a:solidFill>
                  <a:srgbClr val="000000"/>
                </a:solidFill>
              </a:rPr>
              <a:pPr eaLnBrk="1" hangingPunct="1">
                <a:spcBef>
                  <a:spcPct val="0"/>
                </a:spcBef>
              </a:pPr>
              <a:t>58</a:t>
            </a:fld>
            <a:endParaRPr lang="en-US" altLang="en-US">
              <a:solidFill>
                <a:srgbClr val="000000"/>
              </a:solidFill>
            </a:endParaRPr>
          </a:p>
        </p:txBody>
      </p:sp>
    </p:spTree>
    <p:extLst>
      <p:ext uri="{BB962C8B-B14F-4D97-AF65-F5344CB8AC3E}">
        <p14:creationId xmlns:p14="http://schemas.microsoft.com/office/powerpoint/2010/main" val="324199089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Image Placeholder 1"/>
          <p:cNvSpPr>
            <a:spLocks noGrp="1" noRot="1" noChangeAspect="1" noTextEdit="1"/>
          </p:cNvSpPr>
          <p:nvPr>
            <p:ph type="sldImg"/>
          </p:nvPr>
        </p:nvSpPr>
        <p:spPr>
          <a:ln/>
        </p:spPr>
      </p:sp>
      <p:sp>
        <p:nvSpPr>
          <p:cNvPr id="1320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ea typeface="ＭＳ Ｐゴシック" panose="020B0600070205080204" pitchFamily="34" charset="-128"/>
            </a:endParaRPr>
          </a:p>
        </p:txBody>
      </p:sp>
      <p:sp>
        <p:nvSpPr>
          <p:cNvPr id="1321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0"/>
              </a:spcBef>
            </a:pPr>
            <a:fld id="{27E0EC52-D036-4093-B97D-87DF43E36778}" type="slidenum">
              <a:rPr lang="en-US" altLang="en-US"/>
              <a:pPr eaLnBrk="1" hangingPunct="1">
                <a:spcBef>
                  <a:spcPct val="0"/>
                </a:spcBef>
              </a:pPr>
              <a:t>59</a:t>
            </a:fld>
            <a:endParaRPr lang="en-US" altLang="en-US"/>
          </a:p>
        </p:txBody>
      </p:sp>
    </p:spTree>
    <p:extLst>
      <p:ext uri="{BB962C8B-B14F-4D97-AF65-F5344CB8AC3E}">
        <p14:creationId xmlns:p14="http://schemas.microsoft.com/office/powerpoint/2010/main" val="38232535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ln/>
        </p:spPr>
      </p:sp>
      <p:sp>
        <p:nvSpPr>
          <p:cNvPr id="829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ea typeface="ＭＳ Ｐゴシック" panose="020B0600070205080204" pitchFamily="34" charset="-128"/>
            </a:endParaRPr>
          </a:p>
        </p:txBody>
      </p:sp>
      <p:sp>
        <p:nvSpPr>
          <p:cNvPr id="829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0"/>
              </a:spcBef>
            </a:pPr>
            <a:fld id="{CD067DFB-4989-439C-8D42-AA172DAE2754}" type="slidenum">
              <a:rPr lang="en-US" altLang="en-US"/>
              <a:pPr eaLnBrk="1" hangingPunct="1">
                <a:spcBef>
                  <a:spcPct val="0"/>
                </a:spcBef>
              </a:pPr>
              <a:t>9</a:t>
            </a:fld>
            <a:endParaRPr lang="en-US" altLang="en-US"/>
          </a:p>
        </p:txBody>
      </p:sp>
    </p:spTree>
    <p:extLst>
      <p:ext uri="{BB962C8B-B14F-4D97-AF65-F5344CB8AC3E}">
        <p14:creationId xmlns:p14="http://schemas.microsoft.com/office/powerpoint/2010/main" val="4944565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ln/>
        </p:spPr>
      </p:sp>
      <p:sp>
        <p:nvSpPr>
          <p:cNvPr id="839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ea typeface="ＭＳ Ｐゴシック" panose="020B0600070205080204" pitchFamily="34" charset="-128"/>
            </a:endParaRPr>
          </a:p>
        </p:txBody>
      </p:sp>
      <p:sp>
        <p:nvSpPr>
          <p:cNvPr id="839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0"/>
              </a:spcBef>
            </a:pPr>
            <a:fld id="{A210340D-3263-40FB-8761-B4C8FDD42AC1}" type="slidenum">
              <a:rPr lang="en-US" altLang="en-US"/>
              <a:pPr eaLnBrk="1" hangingPunct="1">
                <a:spcBef>
                  <a:spcPct val="0"/>
                </a:spcBef>
              </a:pPr>
              <a:t>10</a:t>
            </a:fld>
            <a:endParaRPr lang="en-US" altLang="en-US"/>
          </a:p>
        </p:txBody>
      </p:sp>
    </p:spTree>
    <p:extLst>
      <p:ext uri="{BB962C8B-B14F-4D97-AF65-F5344CB8AC3E}">
        <p14:creationId xmlns:p14="http://schemas.microsoft.com/office/powerpoint/2010/main" val="23151192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a:ln/>
        </p:spPr>
      </p:sp>
      <p:sp>
        <p:nvSpPr>
          <p:cNvPr id="849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ea typeface="ＭＳ Ｐゴシック" panose="020B0600070205080204" pitchFamily="34" charset="-128"/>
            </a:endParaRPr>
          </a:p>
        </p:txBody>
      </p:sp>
      <p:sp>
        <p:nvSpPr>
          <p:cNvPr id="849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0"/>
              </a:spcBef>
            </a:pPr>
            <a:fld id="{46B20643-E24A-4AFF-806F-A730703384B6}" type="slidenum">
              <a:rPr lang="en-US" altLang="en-US"/>
              <a:pPr eaLnBrk="1" hangingPunct="1">
                <a:spcBef>
                  <a:spcPct val="0"/>
                </a:spcBef>
              </a:pPr>
              <a:t>11</a:t>
            </a:fld>
            <a:endParaRPr lang="en-US" altLang="en-US"/>
          </a:p>
        </p:txBody>
      </p:sp>
    </p:spTree>
    <p:extLst>
      <p:ext uri="{BB962C8B-B14F-4D97-AF65-F5344CB8AC3E}">
        <p14:creationId xmlns:p14="http://schemas.microsoft.com/office/powerpoint/2010/main" val="34999560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a:ln/>
        </p:spPr>
      </p:sp>
      <p:sp>
        <p:nvSpPr>
          <p:cNvPr id="880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ea typeface="ＭＳ Ｐゴシック" panose="020B0600070205080204" pitchFamily="34" charset="-128"/>
            </a:endParaRPr>
          </a:p>
        </p:txBody>
      </p:sp>
      <p:sp>
        <p:nvSpPr>
          <p:cNvPr id="880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0"/>
              </a:spcBef>
            </a:pPr>
            <a:fld id="{1BFD5E26-8F2D-4396-A132-9318EA464178}" type="slidenum">
              <a:rPr lang="en-US" altLang="en-US"/>
              <a:pPr eaLnBrk="1" hangingPunct="1">
                <a:spcBef>
                  <a:spcPct val="0"/>
                </a:spcBef>
              </a:pPr>
              <a:t>13</a:t>
            </a:fld>
            <a:endParaRPr lang="en-US" altLang="en-US"/>
          </a:p>
        </p:txBody>
      </p:sp>
    </p:spTree>
    <p:extLst>
      <p:ext uri="{BB962C8B-B14F-4D97-AF65-F5344CB8AC3E}">
        <p14:creationId xmlns:p14="http://schemas.microsoft.com/office/powerpoint/2010/main" val="6980229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ea typeface="ＭＳ Ｐゴシック" panose="020B0600070205080204" pitchFamily="34" charset="-128"/>
            </a:endParaRPr>
          </a:p>
        </p:txBody>
      </p:sp>
    </p:spTree>
    <p:extLst>
      <p:ext uri="{BB962C8B-B14F-4D97-AF65-F5344CB8AC3E}">
        <p14:creationId xmlns:p14="http://schemas.microsoft.com/office/powerpoint/2010/main" val="12042555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a:ln/>
        </p:spPr>
      </p:sp>
      <p:sp>
        <p:nvSpPr>
          <p:cNvPr id="1013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Arial" panose="020B0604020202020204" pitchFamily="34" charset="0"/>
                <a:ea typeface="ＭＳ Ｐゴシック" panose="020B0600070205080204" pitchFamily="34" charset="-128"/>
              </a:rPr>
              <a:t>Bloom’s level: Application, </a:t>
            </a:r>
          </a:p>
          <a:p>
            <a:pPr eaLnBrk="1" hangingPunct="1"/>
            <a:endParaRPr lang="en-US" altLang="en-US" smtClean="0">
              <a:latin typeface="Arial" panose="020B0604020202020204" pitchFamily="34" charset="0"/>
              <a:ea typeface="ＭＳ Ｐゴシック" panose="020B0600070205080204" pitchFamily="34" charset="-128"/>
            </a:endParaRPr>
          </a:p>
        </p:txBody>
      </p:sp>
      <p:sp>
        <p:nvSpPr>
          <p:cNvPr id="1013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28663" indent="-27940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20775" indent="-223838"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570038" indent="-223838"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17713" indent="-223838"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474913" indent="-22383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32113" indent="-22383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389313" indent="-22383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46513" indent="-223838"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0"/>
              </a:spcBef>
            </a:pPr>
            <a:fld id="{AADBE313-9E0E-46D1-9834-BE7E13526DB8}" type="slidenum">
              <a:rPr lang="en-US" altLang="en-US">
                <a:latin typeface="Arial" panose="020B0604020202020204" pitchFamily="34" charset="0"/>
              </a:rPr>
              <a:pPr eaLnBrk="1" hangingPunct="1">
                <a:spcBef>
                  <a:spcPct val="0"/>
                </a:spcBef>
              </a:pPr>
              <a:t>37</a:t>
            </a:fld>
            <a:endParaRPr lang="en-US" altLang="en-US">
              <a:latin typeface="Arial" panose="020B0604020202020204" pitchFamily="34" charset="0"/>
            </a:endParaRPr>
          </a:p>
        </p:txBody>
      </p:sp>
    </p:spTree>
    <p:extLst>
      <p:ext uri="{BB962C8B-B14F-4D97-AF65-F5344CB8AC3E}">
        <p14:creationId xmlns:p14="http://schemas.microsoft.com/office/powerpoint/2010/main" val="28287281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ln/>
        </p:spPr>
      </p:sp>
      <p:sp>
        <p:nvSpPr>
          <p:cNvPr id="1136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ea typeface="ＭＳ Ｐゴシック" panose="020B0600070205080204" pitchFamily="34" charset="-128"/>
            </a:endParaRPr>
          </a:p>
        </p:txBody>
      </p:sp>
      <p:sp>
        <p:nvSpPr>
          <p:cNvPr id="1136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0"/>
              </a:spcBef>
            </a:pPr>
            <a:fld id="{BEF3EA51-D66C-44CE-85D3-3FDF3B94055C}" type="slidenum">
              <a:rPr lang="en-US" altLang="en-US"/>
              <a:pPr eaLnBrk="1" hangingPunct="1">
                <a:spcBef>
                  <a:spcPct val="0"/>
                </a:spcBef>
              </a:pPr>
              <a:t>42</a:t>
            </a:fld>
            <a:endParaRPr lang="en-US" altLang="en-US"/>
          </a:p>
        </p:txBody>
      </p:sp>
    </p:spTree>
    <p:extLst>
      <p:ext uri="{BB962C8B-B14F-4D97-AF65-F5344CB8AC3E}">
        <p14:creationId xmlns:p14="http://schemas.microsoft.com/office/powerpoint/2010/main" val="21079133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a:ln/>
        </p:spPr>
      </p:sp>
      <p:sp>
        <p:nvSpPr>
          <p:cNvPr id="1146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ea typeface="ＭＳ Ｐゴシック" panose="020B0600070205080204" pitchFamily="34" charset="-128"/>
            </a:endParaRPr>
          </a:p>
        </p:txBody>
      </p:sp>
      <p:sp>
        <p:nvSpPr>
          <p:cNvPr id="1146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eaLnBrk="0" hangingPunct="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0"/>
              </a:spcBef>
            </a:pPr>
            <a:fld id="{97717519-EBD8-4ECE-8BFC-073483F5108C}" type="slidenum">
              <a:rPr lang="en-US" altLang="en-US"/>
              <a:pPr eaLnBrk="1" hangingPunct="1">
                <a:spcBef>
                  <a:spcPct val="0"/>
                </a:spcBef>
              </a:pPr>
              <a:t>43</a:t>
            </a:fld>
            <a:endParaRPr lang="en-US" altLang="en-US"/>
          </a:p>
        </p:txBody>
      </p:sp>
    </p:spTree>
    <p:extLst>
      <p:ext uri="{BB962C8B-B14F-4D97-AF65-F5344CB8AC3E}">
        <p14:creationId xmlns:p14="http://schemas.microsoft.com/office/powerpoint/2010/main" val="24632857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D2F1E79-FBEA-492A-9DE4-2D25CB2FE0E2}" type="datetimeFigureOut">
              <a:rPr lang="en-US" smtClean="0"/>
              <a:t>3/2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099A04E-E04F-4872-B9EE-6909E7001925}" type="slidenum">
              <a:rPr lang="en-US" smtClean="0"/>
              <a:t>‹#›</a:t>
            </a:fld>
            <a:endParaRPr lang="en-US"/>
          </a:p>
        </p:txBody>
      </p:sp>
    </p:spTree>
    <p:extLst>
      <p:ext uri="{BB962C8B-B14F-4D97-AF65-F5344CB8AC3E}">
        <p14:creationId xmlns:p14="http://schemas.microsoft.com/office/powerpoint/2010/main" val="38030803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D2F1E79-FBEA-492A-9DE4-2D25CB2FE0E2}" type="datetimeFigureOut">
              <a:rPr lang="en-US" smtClean="0"/>
              <a:t>3/2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099A04E-E04F-4872-B9EE-6909E7001925}" type="slidenum">
              <a:rPr lang="en-US" smtClean="0"/>
              <a:t>‹#›</a:t>
            </a:fld>
            <a:endParaRPr lang="en-US"/>
          </a:p>
        </p:txBody>
      </p:sp>
    </p:spTree>
    <p:extLst>
      <p:ext uri="{BB962C8B-B14F-4D97-AF65-F5344CB8AC3E}">
        <p14:creationId xmlns:p14="http://schemas.microsoft.com/office/powerpoint/2010/main" val="17579741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D2F1E79-FBEA-492A-9DE4-2D25CB2FE0E2}" type="datetimeFigureOut">
              <a:rPr lang="en-US" smtClean="0"/>
              <a:t>3/2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099A04E-E04F-4872-B9EE-6909E7001925}" type="slidenum">
              <a:rPr lang="en-US" smtClean="0"/>
              <a:t>‹#›</a:t>
            </a:fld>
            <a:endParaRPr lang="en-US"/>
          </a:p>
        </p:txBody>
      </p:sp>
    </p:spTree>
    <p:extLst>
      <p:ext uri="{BB962C8B-B14F-4D97-AF65-F5344CB8AC3E}">
        <p14:creationId xmlns:p14="http://schemas.microsoft.com/office/powerpoint/2010/main" val="40343827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93333F43-3E86-47E4-BFBB-2476D384E1C6}" type="datetime4">
              <a:rPr lang="en-US" smtClean="0"/>
              <a:pPr/>
              <a:t>March 28, 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38DF745-7D3F-47F4-83A3-874385CFAA69}" type="slidenum">
              <a:rPr lang="en-US" smtClean="0"/>
              <a:pPr/>
              <a:t>‹#›</a:t>
            </a:fld>
            <a:endParaRPr lang="en-US"/>
          </a:p>
        </p:txBody>
      </p:sp>
      <p:sp>
        <p:nvSpPr>
          <p:cNvPr id="7" name="Title 1"/>
          <p:cNvSpPr>
            <a:spLocks noGrp="1"/>
          </p:cNvSpPr>
          <p:nvPr>
            <p:ph type="title"/>
          </p:nvPr>
        </p:nvSpPr>
        <p:spPr>
          <a:xfrm>
            <a:off x="609600" y="241328"/>
            <a:ext cx="10750549" cy="659535"/>
          </a:xfrm>
        </p:spPr>
        <p:txBody>
          <a:bodyPr/>
          <a:lstStyle/>
          <a:p>
            <a:r>
              <a:rPr lang="en-US" dirty="0"/>
              <a:t>Click to edit</a:t>
            </a:r>
          </a:p>
        </p:txBody>
      </p:sp>
      <p:sp>
        <p:nvSpPr>
          <p:cNvPr id="8" name="Picture Placeholder 8"/>
          <p:cNvSpPr>
            <a:spLocks noGrp="1"/>
          </p:cNvSpPr>
          <p:nvPr>
            <p:ph type="pic" sz="quarter" idx="13"/>
          </p:nvPr>
        </p:nvSpPr>
        <p:spPr>
          <a:xfrm>
            <a:off x="609602" y="1122388"/>
            <a:ext cx="10750551" cy="3500071"/>
          </a:xfrm>
        </p:spPr>
        <p:txBody>
          <a:bodyPr/>
          <a:lstStyle/>
          <a:p>
            <a:endParaRPr lang="en-US" dirty="0"/>
          </a:p>
        </p:txBody>
      </p:sp>
      <p:sp>
        <p:nvSpPr>
          <p:cNvPr id="9" name="Text Placeholder 10"/>
          <p:cNvSpPr>
            <a:spLocks noGrp="1"/>
          </p:cNvSpPr>
          <p:nvPr>
            <p:ph type="body" sz="quarter" idx="14"/>
          </p:nvPr>
        </p:nvSpPr>
        <p:spPr>
          <a:xfrm>
            <a:off x="609600" y="4843982"/>
            <a:ext cx="10750549" cy="1166382"/>
          </a:xfrm>
        </p:spPr>
        <p:txBody>
          <a:bodyPr/>
          <a:lstStyle>
            <a:lvl1pPr>
              <a:buClr>
                <a:srgbClr val="6CB255"/>
              </a:buClr>
              <a:defRPr>
                <a:solidFill>
                  <a:srgbClr val="000000"/>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91883392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93333F43-3E86-47E4-BFBB-2476D384E1C6}" type="datetime4">
              <a:rPr lang="en-US" smtClean="0"/>
              <a:pPr/>
              <a:t>March 28, 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38DF745-7D3F-47F4-83A3-874385CFAA69}" type="slidenum">
              <a:rPr lang="en-US" smtClean="0"/>
              <a:pPr/>
              <a:t>‹#›</a:t>
            </a:fld>
            <a:endParaRPr lang="en-US"/>
          </a:p>
        </p:txBody>
      </p:sp>
      <p:sp>
        <p:nvSpPr>
          <p:cNvPr id="7" name="Title 1"/>
          <p:cNvSpPr>
            <a:spLocks noGrp="1"/>
          </p:cNvSpPr>
          <p:nvPr>
            <p:ph type="title"/>
          </p:nvPr>
        </p:nvSpPr>
        <p:spPr>
          <a:xfrm>
            <a:off x="609600" y="241328"/>
            <a:ext cx="10750549" cy="659535"/>
          </a:xfrm>
        </p:spPr>
        <p:txBody>
          <a:bodyPr/>
          <a:lstStyle/>
          <a:p>
            <a:r>
              <a:rPr lang="en-US" dirty="0"/>
              <a:t>Click to edit</a:t>
            </a:r>
          </a:p>
        </p:txBody>
      </p:sp>
      <p:sp>
        <p:nvSpPr>
          <p:cNvPr id="8" name="Picture Placeholder 8"/>
          <p:cNvSpPr>
            <a:spLocks noGrp="1"/>
          </p:cNvSpPr>
          <p:nvPr>
            <p:ph type="pic" sz="quarter" idx="13"/>
          </p:nvPr>
        </p:nvSpPr>
        <p:spPr>
          <a:xfrm>
            <a:off x="609602" y="1122388"/>
            <a:ext cx="10750551" cy="3500071"/>
          </a:xfrm>
        </p:spPr>
        <p:txBody>
          <a:bodyPr/>
          <a:lstStyle/>
          <a:p>
            <a:endParaRPr lang="en-US" dirty="0"/>
          </a:p>
        </p:txBody>
      </p:sp>
      <p:sp>
        <p:nvSpPr>
          <p:cNvPr id="9" name="Text Placeholder 10"/>
          <p:cNvSpPr>
            <a:spLocks noGrp="1"/>
          </p:cNvSpPr>
          <p:nvPr>
            <p:ph type="body" sz="quarter" idx="14"/>
          </p:nvPr>
        </p:nvSpPr>
        <p:spPr>
          <a:xfrm>
            <a:off x="609600" y="4843982"/>
            <a:ext cx="10750549" cy="1166382"/>
          </a:xfrm>
        </p:spPr>
        <p:txBody>
          <a:bodyPr/>
          <a:lstStyle>
            <a:lvl1pPr>
              <a:buClr>
                <a:srgbClr val="6CB255"/>
              </a:buClr>
              <a:defRPr>
                <a:solidFill>
                  <a:srgbClr val="000000"/>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811212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93333F43-3E86-47E4-BFBB-2476D384E1C6}" type="datetime4">
              <a:rPr lang="en-US" smtClean="0"/>
              <a:pPr/>
              <a:t>March 28, 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38DF745-7D3F-47F4-83A3-874385CFAA69}" type="slidenum">
              <a:rPr lang="en-US" smtClean="0"/>
              <a:pPr/>
              <a:t>‹#›</a:t>
            </a:fld>
            <a:endParaRPr lang="en-US"/>
          </a:p>
        </p:txBody>
      </p:sp>
      <p:sp>
        <p:nvSpPr>
          <p:cNvPr id="7" name="Title 1"/>
          <p:cNvSpPr>
            <a:spLocks noGrp="1"/>
          </p:cNvSpPr>
          <p:nvPr>
            <p:ph type="title"/>
          </p:nvPr>
        </p:nvSpPr>
        <p:spPr>
          <a:xfrm>
            <a:off x="609600" y="241328"/>
            <a:ext cx="10750549" cy="659535"/>
          </a:xfrm>
        </p:spPr>
        <p:txBody>
          <a:bodyPr/>
          <a:lstStyle/>
          <a:p>
            <a:r>
              <a:rPr lang="en-US" dirty="0"/>
              <a:t>Click to edit</a:t>
            </a:r>
          </a:p>
        </p:txBody>
      </p:sp>
      <p:sp>
        <p:nvSpPr>
          <p:cNvPr id="8" name="Picture Placeholder 8"/>
          <p:cNvSpPr>
            <a:spLocks noGrp="1"/>
          </p:cNvSpPr>
          <p:nvPr>
            <p:ph type="pic" sz="quarter" idx="13"/>
          </p:nvPr>
        </p:nvSpPr>
        <p:spPr>
          <a:xfrm>
            <a:off x="609602" y="1122388"/>
            <a:ext cx="10750551" cy="3500071"/>
          </a:xfrm>
        </p:spPr>
        <p:txBody>
          <a:bodyPr/>
          <a:lstStyle/>
          <a:p>
            <a:endParaRPr lang="en-US" dirty="0"/>
          </a:p>
        </p:txBody>
      </p:sp>
      <p:sp>
        <p:nvSpPr>
          <p:cNvPr id="9" name="Text Placeholder 10"/>
          <p:cNvSpPr>
            <a:spLocks noGrp="1"/>
          </p:cNvSpPr>
          <p:nvPr>
            <p:ph type="body" sz="quarter" idx="14"/>
          </p:nvPr>
        </p:nvSpPr>
        <p:spPr>
          <a:xfrm>
            <a:off x="609600" y="4843982"/>
            <a:ext cx="10750549" cy="1166382"/>
          </a:xfrm>
        </p:spPr>
        <p:txBody>
          <a:bodyPr/>
          <a:lstStyle>
            <a:lvl1pPr>
              <a:buClr>
                <a:srgbClr val="6CB255"/>
              </a:buClr>
              <a:defRPr>
                <a:solidFill>
                  <a:srgbClr val="000000"/>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17743569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93333F43-3E86-47E4-BFBB-2476D384E1C6}" type="datetime4">
              <a:rPr lang="en-US" smtClean="0"/>
              <a:pPr/>
              <a:t>March 28, 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38DF745-7D3F-47F4-83A3-874385CFAA69}" type="slidenum">
              <a:rPr lang="en-US" smtClean="0"/>
              <a:pPr/>
              <a:t>‹#›</a:t>
            </a:fld>
            <a:endParaRPr lang="en-US"/>
          </a:p>
        </p:txBody>
      </p:sp>
      <p:sp>
        <p:nvSpPr>
          <p:cNvPr id="7" name="Title 1"/>
          <p:cNvSpPr>
            <a:spLocks noGrp="1"/>
          </p:cNvSpPr>
          <p:nvPr>
            <p:ph type="title"/>
          </p:nvPr>
        </p:nvSpPr>
        <p:spPr>
          <a:xfrm>
            <a:off x="609600" y="241328"/>
            <a:ext cx="10750549" cy="659535"/>
          </a:xfrm>
        </p:spPr>
        <p:txBody>
          <a:bodyPr/>
          <a:lstStyle/>
          <a:p>
            <a:r>
              <a:rPr lang="en-US" dirty="0"/>
              <a:t>Click to edit</a:t>
            </a:r>
          </a:p>
        </p:txBody>
      </p:sp>
      <p:sp>
        <p:nvSpPr>
          <p:cNvPr id="8" name="Picture Placeholder 8"/>
          <p:cNvSpPr>
            <a:spLocks noGrp="1"/>
          </p:cNvSpPr>
          <p:nvPr>
            <p:ph type="pic" sz="quarter" idx="13"/>
          </p:nvPr>
        </p:nvSpPr>
        <p:spPr>
          <a:xfrm>
            <a:off x="609602" y="1122388"/>
            <a:ext cx="10750551" cy="3500071"/>
          </a:xfrm>
        </p:spPr>
        <p:txBody>
          <a:bodyPr/>
          <a:lstStyle/>
          <a:p>
            <a:endParaRPr lang="en-US" dirty="0"/>
          </a:p>
        </p:txBody>
      </p:sp>
      <p:sp>
        <p:nvSpPr>
          <p:cNvPr id="9" name="Text Placeholder 10"/>
          <p:cNvSpPr>
            <a:spLocks noGrp="1"/>
          </p:cNvSpPr>
          <p:nvPr>
            <p:ph type="body" sz="quarter" idx="14"/>
          </p:nvPr>
        </p:nvSpPr>
        <p:spPr>
          <a:xfrm>
            <a:off x="609600" y="4843982"/>
            <a:ext cx="10750549" cy="1166382"/>
          </a:xfrm>
        </p:spPr>
        <p:txBody>
          <a:bodyPr/>
          <a:lstStyle>
            <a:lvl1pPr>
              <a:buClr>
                <a:srgbClr val="6CB255"/>
              </a:buClr>
              <a:defRPr>
                <a:solidFill>
                  <a:srgbClr val="000000"/>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37381521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userDrawn="1">
  <p:cSld name="5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93333F43-3E86-47E4-BFBB-2476D384E1C6}" type="datetime4">
              <a:rPr lang="en-US" smtClean="0"/>
              <a:pPr/>
              <a:t>March 28, 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38DF745-7D3F-47F4-83A3-874385CFAA69}" type="slidenum">
              <a:rPr lang="en-US" smtClean="0"/>
              <a:pPr/>
              <a:t>‹#›</a:t>
            </a:fld>
            <a:endParaRPr lang="en-US"/>
          </a:p>
        </p:txBody>
      </p:sp>
      <p:sp>
        <p:nvSpPr>
          <p:cNvPr id="7" name="Title 1"/>
          <p:cNvSpPr>
            <a:spLocks noGrp="1"/>
          </p:cNvSpPr>
          <p:nvPr>
            <p:ph type="title"/>
          </p:nvPr>
        </p:nvSpPr>
        <p:spPr>
          <a:xfrm>
            <a:off x="609600" y="241328"/>
            <a:ext cx="10750549" cy="659535"/>
          </a:xfrm>
        </p:spPr>
        <p:txBody>
          <a:bodyPr/>
          <a:lstStyle/>
          <a:p>
            <a:r>
              <a:rPr lang="en-US" dirty="0"/>
              <a:t>Click to edit</a:t>
            </a:r>
          </a:p>
        </p:txBody>
      </p:sp>
      <p:sp>
        <p:nvSpPr>
          <p:cNvPr id="8" name="Picture Placeholder 8"/>
          <p:cNvSpPr>
            <a:spLocks noGrp="1"/>
          </p:cNvSpPr>
          <p:nvPr>
            <p:ph type="pic" sz="quarter" idx="13"/>
          </p:nvPr>
        </p:nvSpPr>
        <p:spPr>
          <a:xfrm>
            <a:off x="609602" y="1122388"/>
            <a:ext cx="10750551" cy="3500071"/>
          </a:xfrm>
        </p:spPr>
        <p:txBody>
          <a:bodyPr/>
          <a:lstStyle/>
          <a:p>
            <a:endParaRPr lang="en-US" dirty="0"/>
          </a:p>
        </p:txBody>
      </p:sp>
      <p:sp>
        <p:nvSpPr>
          <p:cNvPr id="9" name="Text Placeholder 10"/>
          <p:cNvSpPr>
            <a:spLocks noGrp="1"/>
          </p:cNvSpPr>
          <p:nvPr>
            <p:ph type="body" sz="quarter" idx="14"/>
          </p:nvPr>
        </p:nvSpPr>
        <p:spPr>
          <a:xfrm>
            <a:off x="609600" y="4843982"/>
            <a:ext cx="10750549" cy="1166382"/>
          </a:xfrm>
        </p:spPr>
        <p:txBody>
          <a:bodyPr/>
          <a:lstStyle>
            <a:lvl1pPr>
              <a:buClr>
                <a:srgbClr val="6CB255"/>
              </a:buClr>
              <a:defRPr>
                <a:solidFill>
                  <a:srgbClr val="000000"/>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2725291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41328"/>
            <a:ext cx="10750549" cy="659535"/>
          </a:xfrm>
        </p:spPr>
        <p:txBody>
          <a:bodyPr/>
          <a:lstStyle/>
          <a:p>
            <a:r>
              <a:rPr lang="en-US" dirty="0"/>
              <a:t>Click to edit</a:t>
            </a:r>
          </a:p>
        </p:txBody>
      </p:sp>
      <p:sp>
        <p:nvSpPr>
          <p:cNvPr id="5" name="Date Placeholder 4"/>
          <p:cNvSpPr>
            <a:spLocks noGrp="1"/>
          </p:cNvSpPr>
          <p:nvPr>
            <p:ph type="dt" sz="half" idx="10"/>
          </p:nvPr>
        </p:nvSpPr>
        <p:spPr/>
        <p:txBody>
          <a:bodyPr/>
          <a:lstStyle/>
          <a:p>
            <a:fld id="{79B19C71-EC74-44AF-B27E-FC7DC3C3A61D}" type="datetime4">
              <a:rPr lang="en-US" smtClean="0">
                <a:solidFill>
                  <a:prstClr val="black"/>
                </a:solidFill>
              </a:rPr>
              <a:pPr/>
              <a:t>March 28, 2018</a:t>
            </a:fld>
            <a:endParaRPr lang="en-US">
              <a:solidFill>
                <a:prstClr val="black"/>
              </a:solidFill>
            </a:endParaRPr>
          </a:p>
        </p:txBody>
      </p:sp>
      <p:sp>
        <p:nvSpPr>
          <p:cNvPr id="6" name="Footer Placeholder 5"/>
          <p:cNvSpPr>
            <a:spLocks noGrp="1"/>
          </p:cNvSpPr>
          <p:nvPr>
            <p:ph type="ftr" sz="quarter" idx="11"/>
          </p:nvPr>
        </p:nvSpPr>
        <p:spPr/>
        <p:txBody>
          <a:bodyPr/>
          <a:lstStyle/>
          <a:p>
            <a:endParaRPr lang="en-US">
              <a:solidFill>
                <a:prstClr val="black"/>
              </a:solidFill>
            </a:endParaRPr>
          </a:p>
        </p:txBody>
      </p:sp>
      <p:sp>
        <p:nvSpPr>
          <p:cNvPr id="7" name="Slide Number Placeholder 6"/>
          <p:cNvSpPr>
            <a:spLocks noGrp="1"/>
          </p:cNvSpPr>
          <p:nvPr>
            <p:ph type="sldNum" sz="quarter" idx="12"/>
          </p:nvPr>
        </p:nvSpPr>
        <p:spPr/>
        <p:txBody>
          <a:bodyPr/>
          <a:lstStyle/>
          <a:p>
            <a:fld id="{F38DF745-7D3F-47F4-83A3-874385CFAA69}" type="slidenum">
              <a:rPr lang="en-US" smtClean="0"/>
              <a:pPr/>
              <a:t>‹#›</a:t>
            </a:fld>
            <a:endParaRPr lang="en-US"/>
          </a:p>
        </p:txBody>
      </p:sp>
      <p:sp>
        <p:nvSpPr>
          <p:cNvPr id="9" name="Picture Placeholder 8"/>
          <p:cNvSpPr>
            <a:spLocks noGrp="1"/>
          </p:cNvSpPr>
          <p:nvPr>
            <p:ph type="pic" sz="quarter" idx="13"/>
          </p:nvPr>
        </p:nvSpPr>
        <p:spPr>
          <a:xfrm>
            <a:off x="609601" y="1107620"/>
            <a:ext cx="5375492" cy="4607689"/>
          </a:xfrm>
        </p:spPr>
        <p:txBody>
          <a:bodyPr/>
          <a:lstStyle/>
          <a:p>
            <a:endParaRPr lang="en-US" dirty="0"/>
          </a:p>
        </p:txBody>
      </p:sp>
      <p:sp>
        <p:nvSpPr>
          <p:cNvPr id="11" name="Text Placeholder 10"/>
          <p:cNvSpPr>
            <a:spLocks noGrp="1"/>
          </p:cNvSpPr>
          <p:nvPr>
            <p:ph type="body" sz="quarter" idx="14"/>
          </p:nvPr>
        </p:nvSpPr>
        <p:spPr>
          <a:xfrm>
            <a:off x="6142568" y="1107618"/>
            <a:ext cx="5217584" cy="4607382"/>
          </a:xfrm>
        </p:spPr>
        <p:txBody>
          <a:bodyPr/>
          <a:lstStyle>
            <a:lvl1pPr>
              <a:buClr>
                <a:srgbClr val="6CB255"/>
              </a:buClr>
              <a:defRPr>
                <a:solidFill>
                  <a:srgbClr val="212F62"/>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77578766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93333F43-3E86-47E4-BFBB-2476D384E1C6}" type="datetime4">
              <a:rPr lang="en-US" smtClean="0">
                <a:solidFill>
                  <a:prstClr val="black"/>
                </a:solidFill>
              </a:rPr>
              <a:pPr/>
              <a:t>March 28, 2018</a:t>
            </a:fld>
            <a:endParaRPr lang="en-US">
              <a:solidFill>
                <a:prstClr val="black"/>
              </a:solidFill>
            </a:endParaRPr>
          </a:p>
        </p:txBody>
      </p:sp>
      <p:sp>
        <p:nvSpPr>
          <p:cNvPr id="5" name="Footer Placeholder 4"/>
          <p:cNvSpPr>
            <a:spLocks noGrp="1"/>
          </p:cNvSpPr>
          <p:nvPr>
            <p:ph type="ftr" sz="quarter" idx="11"/>
          </p:nvPr>
        </p:nvSpPr>
        <p:spPr/>
        <p:txBody>
          <a:bodyPr/>
          <a:lstStyle/>
          <a:p>
            <a:endParaRPr lang="en-US">
              <a:solidFill>
                <a:prstClr val="black"/>
              </a:solidFill>
            </a:endParaRPr>
          </a:p>
        </p:txBody>
      </p:sp>
      <p:sp>
        <p:nvSpPr>
          <p:cNvPr id="6" name="Slide Number Placeholder 5"/>
          <p:cNvSpPr>
            <a:spLocks noGrp="1"/>
          </p:cNvSpPr>
          <p:nvPr>
            <p:ph type="sldNum" sz="quarter" idx="12"/>
          </p:nvPr>
        </p:nvSpPr>
        <p:spPr/>
        <p:txBody>
          <a:bodyPr/>
          <a:lstStyle/>
          <a:p>
            <a:fld id="{F38DF745-7D3F-47F4-83A3-874385CFAA69}" type="slidenum">
              <a:rPr lang="en-US" smtClean="0"/>
              <a:pPr/>
              <a:t>‹#›</a:t>
            </a:fld>
            <a:endParaRPr lang="en-US"/>
          </a:p>
        </p:txBody>
      </p:sp>
      <p:sp>
        <p:nvSpPr>
          <p:cNvPr id="7" name="Title 1"/>
          <p:cNvSpPr>
            <a:spLocks noGrp="1"/>
          </p:cNvSpPr>
          <p:nvPr>
            <p:ph type="title"/>
          </p:nvPr>
        </p:nvSpPr>
        <p:spPr>
          <a:xfrm>
            <a:off x="609600" y="241328"/>
            <a:ext cx="10750549" cy="659535"/>
          </a:xfrm>
        </p:spPr>
        <p:txBody>
          <a:bodyPr/>
          <a:lstStyle/>
          <a:p>
            <a:r>
              <a:rPr lang="en-US" dirty="0"/>
              <a:t>Click to edit</a:t>
            </a:r>
          </a:p>
        </p:txBody>
      </p:sp>
      <p:sp>
        <p:nvSpPr>
          <p:cNvPr id="8" name="Picture Placeholder 8"/>
          <p:cNvSpPr>
            <a:spLocks noGrp="1"/>
          </p:cNvSpPr>
          <p:nvPr>
            <p:ph type="pic" sz="quarter" idx="13"/>
          </p:nvPr>
        </p:nvSpPr>
        <p:spPr>
          <a:xfrm>
            <a:off x="609602" y="1122388"/>
            <a:ext cx="10750551" cy="3500071"/>
          </a:xfrm>
        </p:spPr>
        <p:txBody>
          <a:bodyPr/>
          <a:lstStyle/>
          <a:p>
            <a:endParaRPr lang="en-US" dirty="0"/>
          </a:p>
        </p:txBody>
      </p:sp>
      <p:sp>
        <p:nvSpPr>
          <p:cNvPr id="9" name="Text Placeholder 10"/>
          <p:cNvSpPr>
            <a:spLocks noGrp="1"/>
          </p:cNvSpPr>
          <p:nvPr>
            <p:ph type="body" sz="quarter" idx="14"/>
          </p:nvPr>
        </p:nvSpPr>
        <p:spPr>
          <a:xfrm>
            <a:off x="609600" y="4843982"/>
            <a:ext cx="10750549" cy="1166382"/>
          </a:xfrm>
        </p:spPr>
        <p:txBody>
          <a:bodyPr/>
          <a:lstStyle>
            <a:lvl1pPr>
              <a:buClr>
                <a:srgbClr val="6CB255"/>
              </a:buClr>
              <a:defRPr>
                <a:solidFill>
                  <a:srgbClr val="000000"/>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68500014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4766734" y="1600200"/>
            <a:ext cx="6815668" cy="4480560"/>
          </a:xfrm>
        </p:spPr>
        <p:txBody>
          <a:bodyPr/>
          <a:lstStyle>
            <a:lvl1pPr>
              <a:defRPr sz="3200"/>
            </a:lvl1pPr>
            <a:lvl2pPr marL="788670" indent="-514350">
              <a:buFont typeface="+mj-lt"/>
              <a:buAutoNum type="alphaLcParenR"/>
              <a:defRPr sz="2800"/>
            </a:lvl2pPr>
            <a:lvl3pPr marL="1371600" indent="-457200">
              <a:buFont typeface="+mj-lt"/>
              <a:buAutoNum type="alphaLcParenR"/>
              <a:defRPr sz="2400"/>
            </a:lvl3pPr>
            <a:lvl4pPr marL="1828800" indent="-457200">
              <a:buFont typeface="+mj-lt"/>
              <a:buAutoNum type="alphaLcParenR"/>
              <a:defRPr sz="2000"/>
            </a:lvl4pPr>
            <a:lvl5pPr marL="2286000" indent="-457200">
              <a:buFont typeface="+mj-lt"/>
              <a:buAutoNum type="alphaLcParen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609602" y="1600200"/>
            <a:ext cx="4011084" cy="448056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Date Placeholder 4"/>
          <p:cNvSpPr>
            <a:spLocks noGrp="1"/>
          </p:cNvSpPr>
          <p:nvPr>
            <p:ph type="dt" sz="half" idx="10"/>
          </p:nvPr>
        </p:nvSpPr>
        <p:spPr/>
        <p:txBody>
          <a:bodyPr/>
          <a:lstStyle/>
          <a:p>
            <a:fld id="{6EAD5615-7F4F-4584-84D5-CC95918C321F}" type="datetime4">
              <a:rPr lang="en-US" smtClean="0">
                <a:solidFill>
                  <a:prstClr val="black"/>
                </a:solidFill>
              </a:rPr>
              <a:pPr/>
              <a:t>March 28, 2018</a:t>
            </a:fld>
            <a:endParaRPr lang="en-US">
              <a:solidFill>
                <a:prstClr val="black"/>
              </a:solidFill>
            </a:endParaRPr>
          </a:p>
        </p:txBody>
      </p:sp>
      <p:sp>
        <p:nvSpPr>
          <p:cNvPr id="6" name="Footer Placeholder 5"/>
          <p:cNvSpPr>
            <a:spLocks noGrp="1"/>
          </p:cNvSpPr>
          <p:nvPr>
            <p:ph type="ftr" sz="quarter" idx="11"/>
          </p:nvPr>
        </p:nvSpPr>
        <p:spPr/>
        <p:txBody>
          <a:bodyPr/>
          <a:lstStyle/>
          <a:p>
            <a:endParaRPr lang="en-US">
              <a:solidFill>
                <a:prstClr val="black"/>
              </a:solidFill>
            </a:endParaRPr>
          </a:p>
        </p:txBody>
      </p:sp>
      <p:sp>
        <p:nvSpPr>
          <p:cNvPr id="7" name="Slide Number Placeholder 6"/>
          <p:cNvSpPr>
            <a:spLocks noGrp="1"/>
          </p:cNvSpPr>
          <p:nvPr>
            <p:ph type="sldNum" sz="quarter" idx="12"/>
          </p:nvPr>
        </p:nvSpPr>
        <p:spPr/>
        <p:txBody>
          <a:bodyPr/>
          <a:lstStyle/>
          <a:p>
            <a:fld id="{F38DF745-7D3F-47F4-83A3-874385CFAA69}" type="slidenum">
              <a:rPr lang="en-US" smtClean="0"/>
              <a:pPr/>
              <a:t>‹#›</a:t>
            </a:fld>
            <a:endParaRPr lang="en-US"/>
          </a:p>
        </p:txBody>
      </p:sp>
      <p:sp>
        <p:nvSpPr>
          <p:cNvPr id="9" name="Title 1"/>
          <p:cNvSpPr>
            <a:spLocks noGrp="1"/>
          </p:cNvSpPr>
          <p:nvPr>
            <p:ph type="title"/>
          </p:nvPr>
        </p:nvSpPr>
        <p:spPr>
          <a:xfrm>
            <a:off x="609600" y="241328"/>
            <a:ext cx="10750549" cy="659535"/>
          </a:xfrm>
        </p:spPr>
        <p:txBody>
          <a:bodyPr/>
          <a:lstStyle/>
          <a:p>
            <a:r>
              <a:rPr lang="en-US" dirty="0"/>
              <a:t>Click to edit</a:t>
            </a:r>
          </a:p>
        </p:txBody>
      </p:sp>
    </p:spTree>
    <p:extLst>
      <p:ext uri="{BB962C8B-B14F-4D97-AF65-F5344CB8AC3E}">
        <p14:creationId xmlns:p14="http://schemas.microsoft.com/office/powerpoint/2010/main" val="37074070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D2F1E79-FBEA-492A-9DE4-2D25CB2FE0E2}" type="datetimeFigureOut">
              <a:rPr lang="en-US" smtClean="0"/>
              <a:t>3/2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099A04E-E04F-4872-B9EE-6909E7001925}" type="slidenum">
              <a:rPr lang="en-US" smtClean="0"/>
              <a:t>‹#›</a:t>
            </a:fld>
            <a:endParaRPr lang="en-US"/>
          </a:p>
        </p:txBody>
      </p:sp>
    </p:spTree>
    <p:extLst>
      <p:ext uri="{BB962C8B-B14F-4D97-AF65-F5344CB8AC3E}">
        <p14:creationId xmlns:p14="http://schemas.microsoft.com/office/powerpoint/2010/main" val="367388695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451DEABC-D766-4322-8E78-B830FAE35C72}" type="datetime4">
              <a:rPr lang="en-US" smtClean="0">
                <a:solidFill>
                  <a:prstClr val="black"/>
                </a:solidFill>
              </a:rPr>
              <a:pPr/>
              <a:t>March 28, 2018</a:t>
            </a:fld>
            <a:endParaRPr lang="en-US" dirty="0">
              <a:solidFill>
                <a:prstClr val="black"/>
              </a:solidFill>
            </a:endParaRPr>
          </a:p>
        </p:txBody>
      </p:sp>
      <p:sp>
        <p:nvSpPr>
          <p:cNvPr id="5" name="Footer Placeholder 4"/>
          <p:cNvSpPr>
            <a:spLocks noGrp="1"/>
          </p:cNvSpPr>
          <p:nvPr>
            <p:ph type="ftr" sz="quarter" idx="11"/>
          </p:nvPr>
        </p:nvSpPr>
        <p:spPr/>
        <p:txBody>
          <a:bodyPr/>
          <a:lstStyle/>
          <a:p>
            <a:endParaRPr lang="en-US" dirty="0">
              <a:solidFill>
                <a:prstClr val="black"/>
              </a:solidFill>
            </a:endParaRPr>
          </a:p>
        </p:txBody>
      </p:sp>
      <p:sp>
        <p:nvSpPr>
          <p:cNvPr id="8" name="Title 1"/>
          <p:cNvSpPr txBox="1">
            <a:spLocks/>
          </p:cNvSpPr>
          <p:nvPr userDrawn="1"/>
        </p:nvSpPr>
        <p:spPr>
          <a:xfrm>
            <a:off x="0" y="789678"/>
            <a:ext cx="12192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r>
              <a:rPr lang="en-US" sz="3500" dirty="0"/>
              <a:t>College Physics</a:t>
            </a:r>
          </a:p>
          <a:p>
            <a:pPr algn="ctr"/>
            <a:endParaRPr lang="en-US" sz="1800" cap="none" dirty="0">
              <a:solidFill>
                <a:srgbClr val="9BBB59">
                  <a:lumMod val="20000"/>
                  <a:lumOff val="80000"/>
                </a:srgbClr>
              </a:solidFill>
              <a:latin typeface="Arial"/>
            </a:endParaRPr>
          </a:p>
          <a:p>
            <a:pPr algn="ctr"/>
            <a:r>
              <a:rPr lang="en-US" sz="2000" b="1" cap="none" dirty="0">
                <a:solidFill>
                  <a:srgbClr val="212F62"/>
                </a:solidFill>
                <a:latin typeface="Arial"/>
              </a:rPr>
              <a:t>Chapter # Chapter Title</a:t>
            </a:r>
          </a:p>
          <a:p>
            <a:pPr algn="ctr"/>
            <a:r>
              <a:rPr lang="en-US" sz="1600" cap="none" dirty="0">
                <a:solidFill>
                  <a:prstClr val="black"/>
                </a:solidFill>
                <a:latin typeface="Arial"/>
              </a:rPr>
              <a:t>PowerPoint Image Slideshow</a:t>
            </a:r>
          </a:p>
        </p:txBody>
      </p:sp>
      <p:pic>
        <p:nvPicPr>
          <p:cNvPr id="9" name="Picture 8" descr="medium_covers_Page_2.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750343" y="2517425"/>
            <a:ext cx="2680911" cy="2603836"/>
          </a:xfrm>
          <a:prstGeom prst="rect">
            <a:avLst/>
          </a:prstGeom>
          <a:effectLst>
            <a:reflection blurRad="6350" stA="52000" endA="300" endPos="35000" dir="5400000" sy="-100000" algn="bl" rotWithShape="0"/>
          </a:effectLst>
          <a:scene3d>
            <a:camera prst="obliqueTopLeft"/>
            <a:lightRig rig="threePt" dir="t"/>
          </a:scene3d>
        </p:spPr>
      </p:pic>
    </p:spTree>
    <p:extLst>
      <p:ext uri="{BB962C8B-B14F-4D97-AF65-F5344CB8AC3E}">
        <p14:creationId xmlns:p14="http://schemas.microsoft.com/office/powerpoint/2010/main" val="80662518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41328"/>
            <a:ext cx="10750549" cy="659535"/>
          </a:xfrm>
        </p:spPr>
        <p:txBody>
          <a:bodyPr/>
          <a:lstStyle/>
          <a:p>
            <a:r>
              <a:rPr lang="en-US" dirty="0"/>
              <a:t>Click to edit</a:t>
            </a:r>
          </a:p>
        </p:txBody>
      </p:sp>
      <p:sp>
        <p:nvSpPr>
          <p:cNvPr id="5" name="Date Placeholder 4"/>
          <p:cNvSpPr>
            <a:spLocks noGrp="1"/>
          </p:cNvSpPr>
          <p:nvPr>
            <p:ph type="dt" sz="half" idx="10"/>
          </p:nvPr>
        </p:nvSpPr>
        <p:spPr/>
        <p:txBody>
          <a:bodyPr/>
          <a:lstStyle/>
          <a:p>
            <a:fld id="{79B19C71-EC74-44AF-B27E-FC7DC3C3A61D}" type="datetime4">
              <a:rPr lang="en-US" smtClean="0">
                <a:solidFill>
                  <a:prstClr val="black"/>
                </a:solidFill>
              </a:rPr>
              <a:pPr/>
              <a:t>March 28, 2018</a:t>
            </a:fld>
            <a:endParaRPr lang="en-US">
              <a:solidFill>
                <a:prstClr val="black"/>
              </a:solidFill>
            </a:endParaRPr>
          </a:p>
        </p:txBody>
      </p:sp>
      <p:sp>
        <p:nvSpPr>
          <p:cNvPr id="6" name="Footer Placeholder 5"/>
          <p:cNvSpPr>
            <a:spLocks noGrp="1"/>
          </p:cNvSpPr>
          <p:nvPr>
            <p:ph type="ftr" sz="quarter" idx="11"/>
          </p:nvPr>
        </p:nvSpPr>
        <p:spPr/>
        <p:txBody>
          <a:bodyPr/>
          <a:lstStyle/>
          <a:p>
            <a:endParaRPr lang="en-US">
              <a:solidFill>
                <a:prstClr val="black"/>
              </a:solidFill>
            </a:endParaRPr>
          </a:p>
        </p:txBody>
      </p:sp>
      <p:sp>
        <p:nvSpPr>
          <p:cNvPr id="7" name="Slide Number Placeholder 6"/>
          <p:cNvSpPr>
            <a:spLocks noGrp="1"/>
          </p:cNvSpPr>
          <p:nvPr>
            <p:ph type="sldNum" sz="quarter" idx="12"/>
          </p:nvPr>
        </p:nvSpPr>
        <p:spPr/>
        <p:txBody>
          <a:bodyPr/>
          <a:lstStyle/>
          <a:p>
            <a:fld id="{F38DF745-7D3F-47F4-83A3-874385CFAA69}" type="slidenum">
              <a:rPr lang="en-US" smtClean="0"/>
              <a:pPr/>
              <a:t>‹#›</a:t>
            </a:fld>
            <a:endParaRPr lang="en-US"/>
          </a:p>
        </p:txBody>
      </p:sp>
      <p:sp>
        <p:nvSpPr>
          <p:cNvPr id="9" name="Picture Placeholder 8"/>
          <p:cNvSpPr>
            <a:spLocks noGrp="1"/>
          </p:cNvSpPr>
          <p:nvPr>
            <p:ph type="pic" sz="quarter" idx="13"/>
          </p:nvPr>
        </p:nvSpPr>
        <p:spPr>
          <a:xfrm>
            <a:off x="609601" y="1107620"/>
            <a:ext cx="5375492" cy="4607689"/>
          </a:xfrm>
        </p:spPr>
        <p:txBody>
          <a:bodyPr/>
          <a:lstStyle/>
          <a:p>
            <a:endParaRPr lang="en-US" dirty="0"/>
          </a:p>
        </p:txBody>
      </p:sp>
      <p:sp>
        <p:nvSpPr>
          <p:cNvPr id="11" name="Text Placeholder 10"/>
          <p:cNvSpPr>
            <a:spLocks noGrp="1"/>
          </p:cNvSpPr>
          <p:nvPr>
            <p:ph type="body" sz="quarter" idx="14"/>
          </p:nvPr>
        </p:nvSpPr>
        <p:spPr>
          <a:xfrm>
            <a:off x="6142568" y="1107618"/>
            <a:ext cx="5217584" cy="4607382"/>
          </a:xfrm>
        </p:spPr>
        <p:txBody>
          <a:bodyPr/>
          <a:lstStyle>
            <a:lvl1pPr>
              <a:buClr>
                <a:srgbClr val="6CB255"/>
              </a:buClr>
              <a:defRPr>
                <a:solidFill>
                  <a:srgbClr val="212F62"/>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97747201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93333F43-3E86-47E4-BFBB-2476D384E1C6}" type="datetime4">
              <a:rPr lang="en-US" smtClean="0">
                <a:solidFill>
                  <a:prstClr val="black"/>
                </a:solidFill>
              </a:rPr>
              <a:pPr/>
              <a:t>March 28, 2018</a:t>
            </a:fld>
            <a:endParaRPr lang="en-US">
              <a:solidFill>
                <a:prstClr val="black"/>
              </a:solidFill>
            </a:endParaRPr>
          </a:p>
        </p:txBody>
      </p:sp>
      <p:sp>
        <p:nvSpPr>
          <p:cNvPr id="5" name="Footer Placeholder 4"/>
          <p:cNvSpPr>
            <a:spLocks noGrp="1"/>
          </p:cNvSpPr>
          <p:nvPr>
            <p:ph type="ftr" sz="quarter" idx="11"/>
          </p:nvPr>
        </p:nvSpPr>
        <p:spPr/>
        <p:txBody>
          <a:bodyPr/>
          <a:lstStyle/>
          <a:p>
            <a:endParaRPr lang="en-US">
              <a:solidFill>
                <a:prstClr val="black"/>
              </a:solidFill>
            </a:endParaRPr>
          </a:p>
        </p:txBody>
      </p:sp>
      <p:sp>
        <p:nvSpPr>
          <p:cNvPr id="6" name="Slide Number Placeholder 5"/>
          <p:cNvSpPr>
            <a:spLocks noGrp="1"/>
          </p:cNvSpPr>
          <p:nvPr>
            <p:ph type="sldNum" sz="quarter" idx="12"/>
          </p:nvPr>
        </p:nvSpPr>
        <p:spPr/>
        <p:txBody>
          <a:bodyPr/>
          <a:lstStyle/>
          <a:p>
            <a:fld id="{F38DF745-7D3F-47F4-83A3-874385CFAA69}" type="slidenum">
              <a:rPr lang="en-US" smtClean="0"/>
              <a:pPr/>
              <a:t>‹#›</a:t>
            </a:fld>
            <a:endParaRPr lang="en-US"/>
          </a:p>
        </p:txBody>
      </p:sp>
      <p:sp>
        <p:nvSpPr>
          <p:cNvPr id="7" name="Title 1"/>
          <p:cNvSpPr>
            <a:spLocks noGrp="1"/>
          </p:cNvSpPr>
          <p:nvPr>
            <p:ph type="title"/>
          </p:nvPr>
        </p:nvSpPr>
        <p:spPr>
          <a:xfrm>
            <a:off x="609600" y="241328"/>
            <a:ext cx="10750549" cy="659535"/>
          </a:xfrm>
        </p:spPr>
        <p:txBody>
          <a:bodyPr/>
          <a:lstStyle/>
          <a:p>
            <a:r>
              <a:rPr lang="en-US" dirty="0"/>
              <a:t>Click to edit</a:t>
            </a:r>
          </a:p>
        </p:txBody>
      </p:sp>
      <p:sp>
        <p:nvSpPr>
          <p:cNvPr id="8" name="Picture Placeholder 8"/>
          <p:cNvSpPr>
            <a:spLocks noGrp="1"/>
          </p:cNvSpPr>
          <p:nvPr>
            <p:ph type="pic" sz="quarter" idx="13"/>
          </p:nvPr>
        </p:nvSpPr>
        <p:spPr>
          <a:xfrm>
            <a:off x="609602" y="1122388"/>
            <a:ext cx="10750551" cy="3500071"/>
          </a:xfrm>
        </p:spPr>
        <p:txBody>
          <a:bodyPr/>
          <a:lstStyle/>
          <a:p>
            <a:endParaRPr lang="en-US" dirty="0"/>
          </a:p>
        </p:txBody>
      </p:sp>
      <p:sp>
        <p:nvSpPr>
          <p:cNvPr id="9" name="Text Placeholder 10"/>
          <p:cNvSpPr>
            <a:spLocks noGrp="1"/>
          </p:cNvSpPr>
          <p:nvPr>
            <p:ph type="body" sz="quarter" idx="14"/>
          </p:nvPr>
        </p:nvSpPr>
        <p:spPr>
          <a:xfrm>
            <a:off x="609600" y="4843982"/>
            <a:ext cx="10750549" cy="1166382"/>
          </a:xfrm>
        </p:spPr>
        <p:txBody>
          <a:bodyPr/>
          <a:lstStyle>
            <a:lvl1pPr>
              <a:buClr>
                <a:srgbClr val="6CB255"/>
              </a:buClr>
              <a:defRPr>
                <a:solidFill>
                  <a:srgbClr val="000000"/>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9688957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4766734" y="1600200"/>
            <a:ext cx="6815668" cy="4480560"/>
          </a:xfrm>
        </p:spPr>
        <p:txBody>
          <a:bodyPr/>
          <a:lstStyle>
            <a:lvl1pPr>
              <a:defRPr sz="3200"/>
            </a:lvl1pPr>
            <a:lvl2pPr marL="788670" indent="-514350">
              <a:buFont typeface="+mj-lt"/>
              <a:buAutoNum type="alphaLcParenR"/>
              <a:defRPr sz="2800"/>
            </a:lvl2pPr>
            <a:lvl3pPr marL="1371600" indent="-457200">
              <a:buFont typeface="+mj-lt"/>
              <a:buAutoNum type="alphaLcParenR"/>
              <a:defRPr sz="2400"/>
            </a:lvl3pPr>
            <a:lvl4pPr marL="1828800" indent="-457200">
              <a:buFont typeface="+mj-lt"/>
              <a:buAutoNum type="alphaLcParenR"/>
              <a:defRPr sz="2000"/>
            </a:lvl4pPr>
            <a:lvl5pPr marL="2286000" indent="-457200">
              <a:buFont typeface="+mj-lt"/>
              <a:buAutoNum type="alphaLcParen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609602" y="1600200"/>
            <a:ext cx="4011084" cy="448056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Date Placeholder 4"/>
          <p:cNvSpPr>
            <a:spLocks noGrp="1"/>
          </p:cNvSpPr>
          <p:nvPr>
            <p:ph type="dt" sz="half" idx="10"/>
          </p:nvPr>
        </p:nvSpPr>
        <p:spPr/>
        <p:txBody>
          <a:bodyPr/>
          <a:lstStyle/>
          <a:p>
            <a:fld id="{6EAD5615-7F4F-4584-84D5-CC95918C321F}" type="datetime4">
              <a:rPr lang="en-US" smtClean="0">
                <a:solidFill>
                  <a:prstClr val="black"/>
                </a:solidFill>
              </a:rPr>
              <a:pPr/>
              <a:t>March 28, 2018</a:t>
            </a:fld>
            <a:endParaRPr lang="en-US">
              <a:solidFill>
                <a:prstClr val="black"/>
              </a:solidFill>
            </a:endParaRPr>
          </a:p>
        </p:txBody>
      </p:sp>
      <p:sp>
        <p:nvSpPr>
          <p:cNvPr id="6" name="Footer Placeholder 5"/>
          <p:cNvSpPr>
            <a:spLocks noGrp="1"/>
          </p:cNvSpPr>
          <p:nvPr>
            <p:ph type="ftr" sz="quarter" idx="11"/>
          </p:nvPr>
        </p:nvSpPr>
        <p:spPr/>
        <p:txBody>
          <a:bodyPr/>
          <a:lstStyle/>
          <a:p>
            <a:endParaRPr lang="en-US">
              <a:solidFill>
                <a:prstClr val="black"/>
              </a:solidFill>
            </a:endParaRPr>
          </a:p>
        </p:txBody>
      </p:sp>
      <p:sp>
        <p:nvSpPr>
          <p:cNvPr id="7" name="Slide Number Placeholder 6"/>
          <p:cNvSpPr>
            <a:spLocks noGrp="1"/>
          </p:cNvSpPr>
          <p:nvPr>
            <p:ph type="sldNum" sz="quarter" idx="12"/>
          </p:nvPr>
        </p:nvSpPr>
        <p:spPr/>
        <p:txBody>
          <a:bodyPr/>
          <a:lstStyle/>
          <a:p>
            <a:fld id="{F38DF745-7D3F-47F4-83A3-874385CFAA69}" type="slidenum">
              <a:rPr lang="en-US" smtClean="0"/>
              <a:pPr/>
              <a:t>‹#›</a:t>
            </a:fld>
            <a:endParaRPr lang="en-US"/>
          </a:p>
        </p:txBody>
      </p:sp>
      <p:sp>
        <p:nvSpPr>
          <p:cNvPr id="9" name="Title 1"/>
          <p:cNvSpPr>
            <a:spLocks noGrp="1"/>
          </p:cNvSpPr>
          <p:nvPr>
            <p:ph type="title"/>
          </p:nvPr>
        </p:nvSpPr>
        <p:spPr>
          <a:xfrm>
            <a:off x="609600" y="241328"/>
            <a:ext cx="10750549" cy="659535"/>
          </a:xfrm>
        </p:spPr>
        <p:txBody>
          <a:bodyPr/>
          <a:lstStyle/>
          <a:p>
            <a:r>
              <a:rPr lang="en-US" dirty="0"/>
              <a:t>Click to edit</a:t>
            </a:r>
          </a:p>
        </p:txBody>
      </p:sp>
    </p:spTree>
    <p:extLst>
      <p:ext uri="{BB962C8B-B14F-4D97-AF65-F5344CB8AC3E}">
        <p14:creationId xmlns:p14="http://schemas.microsoft.com/office/powerpoint/2010/main" val="196082363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451DEABC-D766-4322-8E78-B830FAE35C72}" type="datetime4">
              <a:rPr lang="en-US" smtClean="0">
                <a:solidFill>
                  <a:prstClr val="black"/>
                </a:solidFill>
              </a:rPr>
              <a:pPr/>
              <a:t>March 28, 2018</a:t>
            </a:fld>
            <a:endParaRPr lang="en-US" dirty="0">
              <a:solidFill>
                <a:prstClr val="black"/>
              </a:solidFill>
            </a:endParaRPr>
          </a:p>
        </p:txBody>
      </p:sp>
      <p:sp>
        <p:nvSpPr>
          <p:cNvPr id="5" name="Footer Placeholder 4"/>
          <p:cNvSpPr>
            <a:spLocks noGrp="1"/>
          </p:cNvSpPr>
          <p:nvPr>
            <p:ph type="ftr" sz="quarter" idx="11"/>
          </p:nvPr>
        </p:nvSpPr>
        <p:spPr/>
        <p:txBody>
          <a:bodyPr/>
          <a:lstStyle/>
          <a:p>
            <a:endParaRPr lang="en-US" dirty="0">
              <a:solidFill>
                <a:prstClr val="black"/>
              </a:solidFill>
            </a:endParaRPr>
          </a:p>
        </p:txBody>
      </p:sp>
      <p:sp>
        <p:nvSpPr>
          <p:cNvPr id="8" name="Title 1"/>
          <p:cNvSpPr txBox="1">
            <a:spLocks/>
          </p:cNvSpPr>
          <p:nvPr userDrawn="1"/>
        </p:nvSpPr>
        <p:spPr>
          <a:xfrm>
            <a:off x="0" y="789678"/>
            <a:ext cx="12192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r>
              <a:rPr lang="en-US" sz="3500" dirty="0"/>
              <a:t>College Physics</a:t>
            </a:r>
          </a:p>
          <a:p>
            <a:pPr algn="ctr"/>
            <a:endParaRPr lang="en-US" sz="1800" cap="none" dirty="0">
              <a:solidFill>
                <a:srgbClr val="9BBB59">
                  <a:lumMod val="20000"/>
                  <a:lumOff val="80000"/>
                </a:srgbClr>
              </a:solidFill>
              <a:latin typeface="Arial"/>
            </a:endParaRPr>
          </a:p>
          <a:p>
            <a:pPr algn="ctr"/>
            <a:r>
              <a:rPr lang="en-US" sz="2000" b="1" cap="none" dirty="0">
                <a:solidFill>
                  <a:srgbClr val="212F62"/>
                </a:solidFill>
                <a:latin typeface="Arial"/>
              </a:rPr>
              <a:t>Chapter # Chapter Title</a:t>
            </a:r>
          </a:p>
          <a:p>
            <a:pPr algn="ctr"/>
            <a:r>
              <a:rPr lang="en-US" sz="1600" cap="none" dirty="0">
                <a:solidFill>
                  <a:prstClr val="black"/>
                </a:solidFill>
                <a:latin typeface="Arial"/>
              </a:rPr>
              <a:t>PowerPoint Image Slideshow</a:t>
            </a:r>
          </a:p>
        </p:txBody>
      </p:sp>
      <p:pic>
        <p:nvPicPr>
          <p:cNvPr id="9" name="Picture 8" descr="medium_covers_Page_2.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750343" y="2517425"/>
            <a:ext cx="2680911" cy="2603836"/>
          </a:xfrm>
          <a:prstGeom prst="rect">
            <a:avLst/>
          </a:prstGeom>
          <a:effectLst>
            <a:reflection blurRad="6350" stA="52000" endA="300" endPos="35000" dir="5400000" sy="-100000" algn="bl" rotWithShape="0"/>
          </a:effectLst>
          <a:scene3d>
            <a:camera prst="obliqueTopLeft"/>
            <a:lightRig rig="threePt" dir="t"/>
          </a:scene3d>
        </p:spPr>
      </p:pic>
    </p:spTree>
    <p:extLst>
      <p:ext uri="{BB962C8B-B14F-4D97-AF65-F5344CB8AC3E}">
        <p14:creationId xmlns:p14="http://schemas.microsoft.com/office/powerpoint/2010/main" val="10657856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preserve="1" userDrawn="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41328"/>
            <a:ext cx="10750549" cy="659535"/>
          </a:xfrm>
        </p:spPr>
        <p:txBody>
          <a:bodyPr/>
          <a:lstStyle/>
          <a:p>
            <a:r>
              <a:rPr lang="en-US" dirty="0"/>
              <a:t>Click to edit</a:t>
            </a:r>
          </a:p>
        </p:txBody>
      </p:sp>
      <p:sp>
        <p:nvSpPr>
          <p:cNvPr id="5" name="Date Placeholder 4"/>
          <p:cNvSpPr>
            <a:spLocks noGrp="1"/>
          </p:cNvSpPr>
          <p:nvPr>
            <p:ph type="dt" sz="half" idx="10"/>
          </p:nvPr>
        </p:nvSpPr>
        <p:spPr/>
        <p:txBody>
          <a:bodyPr/>
          <a:lstStyle/>
          <a:p>
            <a:fld id="{79B19C71-EC74-44AF-B27E-FC7DC3C3A61D}" type="datetime4">
              <a:rPr lang="en-US" smtClean="0">
                <a:solidFill>
                  <a:prstClr val="black"/>
                </a:solidFill>
              </a:rPr>
              <a:pPr/>
              <a:t>March 28, 2018</a:t>
            </a:fld>
            <a:endParaRPr lang="en-US">
              <a:solidFill>
                <a:prstClr val="black"/>
              </a:solidFill>
            </a:endParaRPr>
          </a:p>
        </p:txBody>
      </p:sp>
      <p:sp>
        <p:nvSpPr>
          <p:cNvPr id="6" name="Footer Placeholder 5"/>
          <p:cNvSpPr>
            <a:spLocks noGrp="1"/>
          </p:cNvSpPr>
          <p:nvPr>
            <p:ph type="ftr" sz="quarter" idx="11"/>
          </p:nvPr>
        </p:nvSpPr>
        <p:spPr/>
        <p:txBody>
          <a:bodyPr/>
          <a:lstStyle/>
          <a:p>
            <a:endParaRPr lang="en-US">
              <a:solidFill>
                <a:prstClr val="black"/>
              </a:solidFill>
            </a:endParaRPr>
          </a:p>
        </p:txBody>
      </p:sp>
      <p:sp>
        <p:nvSpPr>
          <p:cNvPr id="7" name="Slide Number Placeholder 6"/>
          <p:cNvSpPr>
            <a:spLocks noGrp="1"/>
          </p:cNvSpPr>
          <p:nvPr>
            <p:ph type="sldNum" sz="quarter" idx="12"/>
          </p:nvPr>
        </p:nvSpPr>
        <p:spPr/>
        <p:txBody>
          <a:bodyPr/>
          <a:lstStyle/>
          <a:p>
            <a:fld id="{F38DF745-7D3F-47F4-83A3-874385CFAA69}" type="slidenum">
              <a:rPr lang="en-US" smtClean="0"/>
              <a:pPr/>
              <a:t>‹#›</a:t>
            </a:fld>
            <a:endParaRPr lang="en-US"/>
          </a:p>
        </p:txBody>
      </p:sp>
      <p:sp>
        <p:nvSpPr>
          <p:cNvPr id="9" name="Picture Placeholder 8"/>
          <p:cNvSpPr>
            <a:spLocks noGrp="1"/>
          </p:cNvSpPr>
          <p:nvPr>
            <p:ph type="pic" sz="quarter" idx="13"/>
          </p:nvPr>
        </p:nvSpPr>
        <p:spPr>
          <a:xfrm>
            <a:off x="609601" y="1107620"/>
            <a:ext cx="5375492" cy="4607689"/>
          </a:xfrm>
        </p:spPr>
        <p:txBody>
          <a:bodyPr/>
          <a:lstStyle/>
          <a:p>
            <a:endParaRPr lang="en-US" dirty="0"/>
          </a:p>
        </p:txBody>
      </p:sp>
      <p:sp>
        <p:nvSpPr>
          <p:cNvPr id="11" name="Text Placeholder 10"/>
          <p:cNvSpPr>
            <a:spLocks noGrp="1"/>
          </p:cNvSpPr>
          <p:nvPr>
            <p:ph type="body" sz="quarter" idx="14"/>
          </p:nvPr>
        </p:nvSpPr>
        <p:spPr>
          <a:xfrm>
            <a:off x="6142568" y="1107618"/>
            <a:ext cx="5217584" cy="4607382"/>
          </a:xfrm>
        </p:spPr>
        <p:txBody>
          <a:bodyPr/>
          <a:lstStyle>
            <a:lvl1pPr>
              <a:buClr>
                <a:srgbClr val="6CB255"/>
              </a:buClr>
              <a:defRPr>
                <a:solidFill>
                  <a:srgbClr val="212F62"/>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89742417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93333F43-3E86-47E4-BFBB-2476D384E1C6}" type="datetime4">
              <a:rPr lang="en-US" smtClean="0">
                <a:solidFill>
                  <a:prstClr val="black"/>
                </a:solidFill>
              </a:rPr>
              <a:pPr/>
              <a:t>March 28, 2018</a:t>
            </a:fld>
            <a:endParaRPr lang="en-US">
              <a:solidFill>
                <a:prstClr val="black"/>
              </a:solidFill>
            </a:endParaRPr>
          </a:p>
        </p:txBody>
      </p:sp>
      <p:sp>
        <p:nvSpPr>
          <p:cNvPr id="5" name="Footer Placeholder 4"/>
          <p:cNvSpPr>
            <a:spLocks noGrp="1"/>
          </p:cNvSpPr>
          <p:nvPr>
            <p:ph type="ftr" sz="quarter" idx="11"/>
          </p:nvPr>
        </p:nvSpPr>
        <p:spPr/>
        <p:txBody>
          <a:bodyPr/>
          <a:lstStyle/>
          <a:p>
            <a:endParaRPr lang="en-US">
              <a:solidFill>
                <a:prstClr val="black"/>
              </a:solidFill>
            </a:endParaRPr>
          </a:p>
        </p:txBody>
      </p:sp>
      <p:sp>
        <p:nvSpPr>
          <p:cNvPr id="6" name="Slide Number Placeholder 5"/>
          <p:cNvSpPr>
            <a:spLocks noGrp="1"/>
          </p:cNvSpPr>
          <p:nvPr>
            <p:ph type="sldNum" sz="quarter" idx="12"/>
          </p:nvPr>
        </p:nvSpPr>
        <p:spPr/>
        <p:txBody>
          <a:bodyPr/>
          <a:lstStyle/>
          <a:p>
            <a:fld id="{F38DF745-7D3F-47F4-83A3-874385CFAA69}" type="slidenum">
              <a:rPr lang="en-US" smtClean="0"/>
              <a:pPr/>
              <a:t>‹#›</a:t>
            </a:fld>
            <a:endParaRPr lang="en-US"/>
          </a:p>
        </p:txBody>
      </p:sp>
      <p:sp>
        <p:nvSpPr>
          <p:cNvPr id="7" name="Title 1"/>
          <p:cNvSpPr>
            <a:spLocks noGrp="1"/>
          </p:cNvSpPr>
          <p:nvPr>
            <p:ph type="title"/>
          </p:nvPr>
        </p:nvSpPr>
        <p:spPr>
          <a:xfrm>
            <a:off x="609600" y="241328"/>
            <a:ext cx="10750549" cy="659535"/>
          </a:xfrm>
        </p:spPr>
        <p:txBody>
          <a:bodyPr/>
          <a:lstStyle/>
          <a:p>
            <a:r>
              <a:rPr lang="en-US" dirty="0"/>
              <a:t>Click to edit</a:t>
            </a:r>
          </a:p>
        </p:txBody>
      </p:sp>
      <p:sp>
        <p:nvSpPr>
          <p:cNvPr id="8" name="Picture Placeholder 8"/>
          <p:cNvSpPr>
            <a:spLocks noGrp="1"/>
          </p:cNvSpPr>
          <p:nvPr>
            <p:ph type="pic" sz="quarter" idx="13"/>
          </p:nvPr>
        </p:nvSpPr>
        <p:spPr>
          <a:xfrm>
            <a:off x="609602" y="1122388"/>
            <a:ext cx="10750551" cy="3500071"/>
          </a:xfrm>
        </p:spPr>
        <p:txBody>
          <a:bodyPr/>
          <a:lstStyle/>
          <a:p>
            <a:endParaRPr lang="en-US" dirty="0"/>
          </a:p>
        </p:txBody>
      </p:sp>
      <p:sp>
        <p:nvSpPr>
          <p:cNvPr id="9" name="Text Placeholder 10"/>
          <p:cNvSpPr>
            <a:spLocks noGrp="1"/>
          </p:cNvSpPr>
          <p:nvPr>
            <p:ph type="body" sz="quarter" idx="14"/>
          </p:nvPr>
        </p:nvSpPr>
        <p:spPr>
          <a:xfrm>
            <a:off x="609600" y="4843982"/>
            <a:ext cx="10750549" cy="1166382"/>
          </a:xfrm>
        </p:spPr>
        <p:txBody>
          <a:bodyPr/>
          <a:lstStyle>
            <a:lvl1pPr>
              <a:buClr>
                <a:srgbClr val="6CB255"/>
              </a:buClr>
              <a:defRPr>
                <a:solidFill>
                  <a:srgbClr val="000000"/>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45809976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4766734" y="1600200"/>
            <a:ext cx="6815668" cy="4480560"/>
          </a:xfrm>
        </p:spPr>
        <p:txBody>
          <a:bodyPr/>
          <a:lstStyle>
            <a:lvl1pPr>
              <a:defRPr sz="3200"/>
            </a:lvl1pPr>
            <a:lvl2pPr marL="788670" indent="-514350">
              <a:buFont typeface="+mj-lt"/>
              <a:buAutoNum type="alphaLcParenR"/>
              <a:defRPr sz="2800"/>
            </a:lvl2pPr>
            <a:lvl3pPr marL="1371600" indent="-457200">
              <a:buFont typeface="+mj-lt"/>
              <a:buAutoNum type="alphaLcParenR"/>
              <a:defRPr sz="2400"/>
            </a:lvl3pPr>
            <a:lvl4pPr marL="1828800" indent="-457200">
              <a:buFont typeface="+mj-lt"/>
              <a:buAutoNum type="alphaLcParenR"/>
              <a:defRPr sz="2000"/>
            </a:lvl4pPr>
            <a:lvl5pPr marL="2286000" indent="-457200">
              <a:buFont typeface="+mj-lt"/>
              <a:buAutoNum type="alphaLcParen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609602" y="1600200"/>
            <a:ext cx="4011084" cy="448056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Date Placeholder 4"/>
          <p:cNvSpPr>
            <a:spLocks noGrp="1"/>
          </p:cNvSpPr>
          <p:nvPr>
            <p:ph type="dt" sz="half" idx="10"/>
          </p:nvPr>
        </p:nvSpPr>
        <p:spPr/>
        <p:txBody>
          <a:bodyPr/>
          <a:lstStyle/>
          <a:p>
            <a:fld id="{6EAD5615-7F4F-4584-84D5-CC95918C321F}" type="datetime4">
              <a:rPr lang="en-US" smtClean="0">
                <a:solidFill>
                  <a:prstClr val="black"/>
                </a:solidFill>
              </a:rPr>
              <a:pPr/>
              <a:t>March 28, 2018</a:t>
            </a:fld>
            <a:endParaRPr lang="en-US">
              <a:solidFill>
                <a:prstClr val="black"/>
              </a:solidFill>
            </a:endParaRPr>
          </a:p>
        </p:txBody>
      </p:sp>
      <p:sp>
        <p:nvSpPr>
          <p:cNvPr id="6" name="Footer Placeholder 5"/>
          <p:cNvSpPr>
            <a:spLocks noGrp="1"/>
          </p:cNvSpPr>
          <p:nvPr>
            <p:ph type="ftr" sz="quarter" idx="11"/>
          </p:nvPr>
        </p:nvSpPr>
        <p:spPr/>
        <p:txBody>
          <a:bodyPr/>
          <a:lstStyle/>
          <a:p>
            <a:endParaRPr lang="en-US">
              <a:solidFill>
                <a:prstClr val="black"/>
              </a:solidFill>
            </a:endParaRPr>
          </a:p>
        </p:txBody>
      </p:sp>
      <p:sp>
        <p:nvSpPr>
          <p:cNvPr id="7" name="Slide Number Placeholder 6"/>
          <p:cNvSpPr>
            <a:spLocks noGrp="1"/>
          </p:cNvSpPr>
          <p:nvPr>
            <p:ph type="sldNum" sz="quarter" idx="12"/>
          </p:nvPr>
        </p:nvSpPr>
        <p:spPr/>
        <p:txBody>
          <a:bodyPr/>
          <a:lstStyle/>
          <a:p>
            <a:fld id="{F38DF745-7D3F-47F4-83A3-874385CFAA69}" type="slidenum">
              <a:rPr lang="en-US" smtClean="0"/>
              <a:pPr/>
              <a:t>‹#›</a:t>
            </a:fld>
            <a:endParaRPr lang="en-US"/>
          </a:p>
        </p:txBody>
      </p:sp>
      <p:sp>
        <p:nvSpPr>
          <p:cNvPr id="9" name="Title 1"/>
          <p:cNvSpPr>
            <a:spLocks noGrp="1"/>
          </p:cNvSpPr>
          <p:nvPr>
            <p:ph type="title"/>
          </p:nvPr>
        </p:nvSpPr>
        <p:spPr>
          <a:xfrm>
            <a:off x="609600" y="241328"/>
            <a:ext cx="10750549" cy="659535"/>
          </a:xfrm>
        </p:spPr>
        <p:txBody>
          <a:bodyPr/>
          <a:lstStyle/>
          <a:p>
            <a:r>
              <a:rPr lang="en-US" dirty="0"/>
              <a:t>Click to edit</a:t>
            </a:r>
          </a:p>
        </p:txBody>
      </p:sp>
    </p:spTree>
    <p:extLst>
      <p:ext uri="{BB962C8B-B14F-4D97-AF65-F5344CB8AC3E}">
        <p14:creationId xmlns:p14="http://schemas.microsoft.com/office/powerpoint/2010/main" val="169921049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451DEABC-D766-4322-8E78-B830FAE35C72}" type="datetime4">
              <a:rPr lang="en-US" smtClean="0">
                <a:solidFill>
                  <a:prstClr val="black"/>
                </a:solidFill>
              </a:rPr>
              <a:pPr/>
              <a:t>March 28, 2018</a:t>
            </a:fld>
            <a:endParaRPr lang="en-US" dirty="0">
              <a:solidFill>
                <a:prstClr val="black"/>
              </a:solidFill>
            </a:endParaRPr>
          </a:p>
        </p:txBody>
      </p:sp>
      <p:sp>
        <p:nvSpPr>
          <p:cNvPr id="5" name="Footer Placeholder 4"/>
          <p:cNvSpPr>
            <a:spLocks noGrp="1"/>
          </p:cNvSpPr>
          <p:nvPr>
            <p:ph type="ftr" sz="quarter" idx="11"/>
          </p:nvPr>
        </p:nvSpPr>
        <p:spPr/>
        <p:txBody>
          <a:bodyPr/>
          <a:lstStyle/>
          <a:p>
            <a:endParaRPr lang="en-US" dirty="0">
              <a:solidFill>
                <a:prstClr val="black"/>
              </a:solidFill>
            </a:endParaRPr>
          </a:p>
        </p:txBody>
      </p:sp>
      <p:sp>
        <p:nvSpPr>
          <p:cNvPr id="8" name="Title 1"/>
          <p:cNvSpPr txBox="1">
            <a:spLocks/>
          </p:cNvSpPr>
          <p:nvPr userDrawn="1"/>
        </p:nvSpPr>
        <p:spPr>
          <a:xfrm>
            <a:off x="0" y="789678"/>
            <a:ext cx="12192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r>
              <a:rPr lang="en-US" sz="3500" dirty="0"/>
              <a:t>College Physics</a:t>
            </a:r>
          </a:p>
          <a:p>
            <a:pPr algn="ctr"/>
            <a:endParaRPr lang="en-US" sz="1800" cap="none" dirty="0">
              <a:solidFill>
                <a:srgbClr val="9BBB59">
                  <a:lumMod val="20000"/>
                  <a:lumOff val="80000"/>
                </a:srgbClr>
              </a:solidFill>
              <a:latin typeface="Arial"/>
            </a:endParaRPr>
          </a:p>
          <a:p>
            <a:pPr algn="ctr"/>
            <a:r>
              <a:rPr lang="en-US" sz="2000" b="1" cap="none" dirty="0">
                <a:solidFill>
                  <a:srgbClr val="212F62"/>
                </a:solidFill>
                <a:latin typeface="Arial"/>
              </a:rPr>
              <a:t>Chapter # Chapter Title</a:t>
            </a:r>
          </a:p>
          <a:p>
            <a:pPr algn="ctr"/>
            <a:r>
              <a:rPr lang="en-US" sz="1600" cap="none" dirty="0">
                <a:solidFill>
                  <a:prstClr val="black"/>
                </a:solidFill>
                <a:latin typeface="Arial"/>
              </a:rPr>
              <a:t>PowerPoint Image Slideshow</a:t>
            </a:r>
          </a:p>
        </p:txBody>
      </p:sp>
      <p:pic>
        <p:nvPicPr>
          <p:cNvPr id="9" name="Picture 8" descr="medium_covers_Page_2.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750343" y="2517425"/>
            <a:ext cx="2680911" cy="2603836"/>
          </a:xfrm>
          <a:prstGeom prst="rect">
            <a:avLst/>
          </a:prstGeom>
          <a:effectLst>
            <a:reflection blurRad="6350" stA="52000" endA="300" endPos="35000" dir="5400000" sy="-100000" algn="bl" rotWithShape="0"/>
          </a:effectLst>
          <a:scene3d>
            <a:camera prst="obliqueTopLeft"/>
            <a:lightRig rig="threePt" dir="t"/>
          </a:scene3d>
        </p:spPr>
      </p:pic>
    </p:spTree>
    <p:extLst>
      <p:ext uri="{BB962C8B-B14F-4D97-AF65-F5344CB8AC3E}">
        <p14:creationId xmlns:p14="http://schemas.microsoft.com/office/powerpoint/2010/main" val="237659026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8965F8AC-2266-4C72-86C7-9BB1BF18EA9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7200669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D2F1E79-FBEA-492A-9DE4-2D25CB2FE0E2}" type="datetimeFigureOut">
              <a:rPr lang="en-US" smtClean="0"/>
              <a:t>3/2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099A04E-E04F-4872-B9EE-6909E7001925}" type="slidenum">
              <a:rPr lang="en-US" smtClean="0"/>
              <a:t>‹#›</a:t>
            </a:fld>
            <a:endParaRPr lang="en-US"/>
          </a:p>
        </p:txBody>
      </p:sp>
    </p:spTree>
    <p:extLst>
      <p:ext uri="{BB962C8B-B14F-4D97-AF65-F5344CB8AC3E}">
        <p14:creationId xmlns:p14="http://schemas.microsoft.com/office/powerpoint/2010/main" val="393290934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8D1E1103-D61C-4C77-A555-91914219DDB2}"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4342343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DB679C4B-3749-46EC-ADC6-F25CDA056E32}"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73835398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04B5337B-B107-481A-9EDB-48DF6C81E29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05190433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F28EA05B-E8D1-4D2E-A8BF-CDBFAC30FBF3}"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09958067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44309958-1399-46CA-8237-786C356C907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84722330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85013F62-C8A4-4E35-A16C-77FC1C6DC77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16206011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9F037F97-07EA-49C8-A458-751D5A5EF76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11531776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50833B72-15D7-44A9-BACF-4433D1A4268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11575535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DACBC393-50E0-4289-B06A-303959B3FE0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3068926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9CD6C548-D50D-4BAE-80F7-669E5F5AF6F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609631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D2F1E79-FBEA-492A-9DE4-2D25CB2FE0E2}" type="datetimeFigureOut">
              <a:rPr lang="en-US" smtClean="0"/>
              <a:t>3/28/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099A04E-E04F-4872-B9EE-6909E7001925}" type="slidenum">
              <a:rPr lang="en-US" smtClean="0"/>
              <a:t>‹#›</a:t>
            </a:fld>
            <a:endParaRPr lang="en-US"/>
          </a:p>
        </p:txBody>
      </p:sp>
    </p:spTree>
    <p:extLst>
      <p:ext uri="{BB962C8B-B14F-4D97-AF65-F5344CB8AC3E}">
        <p14:creationId xmlns:p14="http://schemas.microsoft.com/office/powerpoint/2010/main" val="37635065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D2F1E79-FBEA-492A-9DE4-2D25CB2FE0E2}" type="datetimeFigureOut">
              <a:rPr lang="en-US" smtClean="0"/>
              <a:t>3/28/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099A04E-E04F-4872-B9EE-6909E7001925}" type="slidenum">
              <a:rPr lang="en-US" smtClean="0"/>
              <a:t>‹#›</a:t>
            </a:fld>
            <a:endParaRPr lang="en-US"/>
          </a:p>
        </p:txBody>
      </p:sp>
    </p:spTree>
    <p:extLst>
      <p:ext uri="{BB962C8B-B14F-4D97-AF65-F5344CB8AC3E}">
        <p14:creationId xmlns:p14="http://schemas.microsoft.com/office/powerpoint/2010/main" val="5957649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D2F1E79-FBEA-492A-9DE4-2D25CB2FE0E2}" type="datetimeFigureOut">
              <a:rPr lang="en-US" smtClean="0"/>
              <a:t>3/28/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099A04E-E04F-4872-B9EE-6909E7001925}" type="slidenum">
              <a:rPr lang="en-US" smtClean="0"/>
              <a:t>‹#›</a:t>
            </a:fld>
            <a:endParaRPr lang="en-US"/>
          </a:p>
        </p:txBody>
      </p:sp>
    </p:spTree>
    <p:extLst>
      <p:ext uri="{BB962C8B-B14F-4D97-AF65-F5344CB8AC3E}">
        <p14:creationId xmlns:p14="http://schemas.microsoft.com/office/powerpoint/2010/main" val="27075496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D2F1E79-FBEA-492A-9DE4-2D25CB2FE0E2}" type="datetimeFigureOut">
              <a:rPr lang="en-US" smtClean="0"/>
              <a:t>3/28/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099A04E-E04F-4872-B9EE-6909E7001925}" type="slidenum">
              <a:rPr lang="en-US" smtClean="0"/>
              <a:t>‹#›</a:t>
            </a:fld>
            <a:endParaRPr lang="en-US"/>
          </a:p>
        </p:txBody>
      </p:sp>
    </p:spTree>
    <p:extLst>
      <p:ext uri="{BB962C8B-B14F-4D97-AF65-F5344CB8AC3E}">
        <p14:creationId xmlns:p14="http://schemas.microsoft.com/office/powerpoint/2010/main" val="7853612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D2F1E79-FBEA-492A-9DE4-2D25CB2FE0E2}" type="datetimeFigureOut">
              <a:rPr lang="en-US" smtClean="0"/>
              <a:t>3/28/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099A04E-E04F-4872-B9EE-6909E7001925}" type="slidenum">
              <a:rPr lang="en-US" smtClean="0"/>
              <a:t>‹#›</a:t>
            </a:fld>
            <a:endParaRPr lang="en-US"/>
          </a:p>
        </p:txBody>
      </p:sp>
    </p:spTree>
    <p:extLst>
      <p:ext uri="{BB962C8B-B14F-4D97-AF65-F5344CB8AC3E}">
        <p14:creationId xmlns:p14="http://schemas.microsoft.com/office/powerpoint/2010/main" val="21466712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D2F1E79-FBEA-492A-9DE4-2D25CB2FE0E2}" type="datetimeFigureOut">
              <a:rPr lang="en-US" smtClean="0"/>
              <a:t>3/28/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099A04E-E04F-4872-B9EE-6909E7001925}" type="slidenum">
              <a:rPr lang="en-US" smtClean="0"/>
              <a:t>‹#›</a:t>
            </a:fld>
            <a:endParaRPr lang="en-US"/>
          </a:p>
        </p:txBody>
      </p:sp>
    </p:spTree>
    <p:extLst>
      <p:ext uri="{BB962C8B-B14F-4D97-AF65-F5344CB8AC3E}">
        <p14:creationId xmlns:p14="http://schemas.microsoft.com/office/powerpoint/2010/main" val="28123412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image" Target="../media/image2.jpg"/><Relationship Id="rId5" Type="http://schemas.openxmlformats.org/officeDocument/2006/relationships/theme" Target="../theme/theme2.xml"/><Relationship Id="rId4"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3.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image" Target="../media/image2.jpg"/><Relationship Id="rId5" Type="http://schemas.openxmlformats.org/officeDocument/2006/relationships/theme" Target="../theme/theme3.xml"/><Relationship Id="rId4" Type="http://schemas.openxmlformats.org/officeDocument/2006/relationships/slideLayout" Target="../slideLayouts/slideLayout24.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7.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image" Target="../media/image2.jpg"/><Relationship Id="rId5" Type="http://schemas.openxmlformats.org/officeDocument/2006/relationships/theme" Target="../theme/theme4.xml"/><Relationship Id="rId4" Type="http://schemas.openxmlformats.org/officeDocument/2006/relationships/slideLayout" Target="../slideLayouts/slideLayout28.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36.xml"/><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theme" Target="../theme/theme5.xml"/><Relationship Id="rId2" Type="http://schemas.openxmlformats.org/officeDocument/2006/relationships/slideLayout" Target="../slideLayouts/slideLayout30.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0" Type="http://schemas.openxmlformats.org/officeDocument/2006/relationships/slideLayout" Target="../slideLayouts/slideLayout38.xml"/><Relationship Id="rId4" Type="http://schemas.openxmlformats.org/officeDocument/2006/relationships/slideLayout" Target="../slideLayouts/slideLayout32.xml"/><Relationship Id="rId9" Type="http://schemas.openxmlformats.org/officeDocument/2006/relationships/slideLayout" Target="../slideLayouts/slideLayout3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D2F1E79-FBEA-492A-9DE4-2D25CB2FE0E2}" type="datetimeFigureOut">
              <a:rPr lang="en-US" smtClean="0"/>
              <a:t>3/28/2018</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099A04E-E04F-4872-B9EE-6909E7001925}" type="slidenum">
              <a:rPr lang="en-US" smtClean="0"/>
              <a:t>‹#›</a:t>
            </a:fld>
            <a:endParaRPr lang="en-US"/>
          </a:p>
        </p:txBody>
      </p:sp>
    </p:spTree>
    <p:extLst>
      <p:ext uri="{BB962C8B-B14F-4D97-AF65-F5344CB8AC3E}">
        <p14:creationId xmlns:p14="http://schemas.microsoft.com/office/powerpoint/2010/main" val="360565899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76" r:id="rId13"/>
    <p:sldLayoutId id="2147483677" r:id="rId14"/>
    <p:sldLayoutId id="2147483678" r:id="rId15"/>
    <p:sldLayoutId id="2147483679" r:id="rId1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6"/>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152718"/>
            <a:ext cx="7721600" cy="1371600"/>
          </a:xfrm>
          <a:prstGeom prst="rect">
            <a:avLst/>
          </a:prstGeom>
        </p:spPr>
        <p:txBody>
          <a:bodyPr vert="horz" lIns="91440" tIns="45720" rIns="91440" bIns="45720" rtlCol="0" anchor="b">
            <a:normAutofit/>
          </a:bodyPr>
          <a:lstStyle/>
          <a:p>
            <a:r>
              <a:rPr lang="en-US" dirty="0"/>
              <a:t>Click to edit Master title style</a:t>
            </a:r>
          </a:p>
        </p:txBody>
      </p:sp>
      <p:sp>
        <p:nvSpPr>
          <p:cNvPr id="3" name="Text Placeholder 2"/>
          <p:cNvSpPr>
            <a:spLocks noGrp="1"/>
          </p:cNvSpPr>
          <p:nvPr>
            <p:ph type="body" idx="1"/>
          </p:nvPr>
        </p:nvSpPr>
        <p:spPr>
          <a:xfrm>
            <a:off x="609600" y="1752602"/>
            <a:ext cx="10160000" cy="43735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609600" y="6172201"/>
            <a:ext cx="4572000" cy="304800"/>
          </a:xfrm>
          <a:prstGeom prst="rect">
            <a:avLst/>
          </a:prstGeom>
        </p:spPr>
        <p:txBody>
          <a:bodyPr vert="horz" lIns="91440" tIns="45720" rIns="91440" bIns="0" rtlCol="0" anchor="b"/>
          <a:lstStyle>
            <a:lvl1pPr algn="l">
              <a:defRPr sz="1000">
                <a:solidFill>
                  <a:schemeClr val="tx1"/>
                </a:solidFill>
              </a:defRPr>
            </a:lvl1pPr>
          </a:lstStyle>
          <a:p>
            <a:fld id="{17D0EFEE-2756-4A20-BF2A-63F0A94F99AC}" type="datetime4">
              <a:rPr lang="en-US" smtClean="0">
                <a:solidFill>
                  <a:prstClr val="black"/>
                </a:solidFill>
              </a:rPr>
              <a:pPr/>
              <a:t>March 28, 2018</a:t>
            </a:fld>
            <a:endParaRPr lang="en-US" dirty="0">
              <a:solidFill>
                <a:prstClr val="black"/>
              </a:solidFill>
            </a:endParaRPr>
          </a:p>
        </p:txBody>
      </p:sp>
      <p:sp>
        <p:nvSpPr>
          <p:cNvPr id="5" name="Footer Placeholder 4"/>
          <p:cNvSpPr>
            <a:spLocks noGrp="1"/>
          </p:cNvSpPr>
          <p:nvPr>
            <p:ph type="ftr" sz="quarter" idx="3"/>
          </p:nvPr>
        </p:nvSpPr>
        <p:spPr>
          <a:xfrm>
            <a:off x="609600" y="6492876"/>
            <a:ext cx="4572000" cy="283845"/>
          </a:xfrm>
          <a:prstGeom prst="rect">
            <a:avLst/>
          </a:prstGeom>
        </p:spPr>
        <p:txBody>
          <a:bodyPr vert="horz" lIns="91440" tIns="45720" rIns="91440" bIns="45720" rtlCol="0" anchor="t"/>
          <a:lstStyle>
            <a:lvl1pPr algn="l">
              <a:defRPr sz="1000">
                <a:solidFill>
                  <a:schemeClr val="tx1"/>
                </a:solidFill>
              </a:defRPr>
            </a:lvl1pPr>
          </a:lstStyle>
          <a:p>
            <a:endParaRPr lang="en-US" dirty="0">
              <a:solidFill>
                <a:prstClr val="black"/>
              </a:solidFill>
            </a:endParaRPr>
          </a:p>
        </p:txBody>
      </p:sp>
      <p:sp>
        <p:nvSpPr>
          <p:cNvPr id="6" name="Slide Number Placeholder 5"/>
          <p:cNvSpPr>
            <a:spLocks noGrp="1"/>
          </p:cNvSpPr>
          <p:nvPr>
            <p:ph type="sldNum" sz="quarter" idx="4"/>
          </p:nvPr>
        </p:nvSpPr>
        <p:spPr>
          <a:xfrm rot="16200000">
            <a:off x="10945709" y="623041"/>
            <a:ext cx="1315721" cy="486833"/>
          </a:xfrm>
          <a:prstGeom prst="rect">
            <a:avLst/>
          </a:prstGeom>
        </p:spPr>
        <p:txBody>
          <a:bodyPr vert="horz" lIns="91440" tIns="45720" rIns="91440" bIns="45720" rtlCol="0" anchor="ctr"/>
          <a:lstStyle>
            <a:lvl1pPr algn="r">
              <a:defRPr sz="2400" b="1">
                <a:solidFill>
                  <a:srgbClr val="FFFFFF"/>
                </a:solidFill>
              </a:defRPr>
            </a:lvl1pPr>
          </a:lstStyle>
          <a:p>
            <a:fld id="{F38DF745-7D3F-47F4-83A3-874385CFAA69}" type="slidenum">
              <a:rPr lang="en-US" smtClean="0"/>
              <a:pPr/>
              <a:t>‹#›</a:t>
            </a:fld>
            <a:endParaRPr lang="en-US" dirty="0"/>
          </a:p>
        </p:txBody>
      </p:sp>
    </p:spTree>
    <p:extLst>
      <p:ext uri="{BB962C8B-B14F-4D97-AF65-F5344CB8AC3E}">
        <p14:creationId xmlns:p14="http://schemas.microsoft.com/office/powerpoint/2010/main" val="3764776528"/>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Lst>
  <p:hf sldNum="0" hdr="0" ftr="0" dt="0"/>
  <p:txStyles>
    <p:titleStyle>
      <a:lvl1pPr algn="l" defTabSz="914400" rtl="0" eaLnBrk="1" latinLnBrk="0" hangingPunct="1">
        <a:spcBef>
          <a:spcPct val="0"/>
        </a:spcBef>
        <a:buNone/>
        <a:defRPr sz="2400" kern="1200" cap="all" spc="-60" baseline="0">
          <a:solidFill>
            <a:srgbClr val="6CB255"/>
          </a:solidFill>
          <a:latin typeface="+mj-lt"/>
          <a:ea typeface="+mj-ea"/>
          <a:cs typeface="+mj-cs"/>
        </a:defRPr>
      </a:lvl1pPr>
    </p:titleStyle>
    <p:bodyStyle>
      <a:lvl1pPr marL="0" indent="0" algn="l" defTabSz="914400" rtl="0" eaLnBrk="1" latinLnBrk="0" hangingPunct="1">
        <a:spcBef>
          <a:spcPct val="20000"/>
        </a:spcBef>
        <a:spcAft>
          <a:spcPts val="600"/>
        </a:spcAft>
        <a:buClr>
          <a:srgbClr val="6CB255"/>
        </a:buClr>
        <a:buFont typeface="Arial" pitchFamily="34" charset="0"/>
        <a:buNone/>
        <a:defRPr sz="2000" b="0" kern="1200">
          <a:solidFill>
            <a:schemeClr val="tx1"/>
          </a:solidFill>
          <a:latin typeface="+mn-lt"/>
          <a:ea typeface="+mn-ea"/>
          <a:cs typeface="+mn-cs"/>
        </a:defRPr>
      </a:lvl1pPr>
      <a:lvl2pPr marL="457200" indent="-182880" algn="l" defTabSz="914400" rtl="0" eaLnBrk="1" latinLnBrk="0" hangingPunct="1">
        <a:spcBef>
          <a:spcPct val="20000"/>
        </a:spcBef>
        <a:buClr>
          <a:srgbClr val="6CB255"/>
        </a:buClr>
        <a:buFont typeface="Arial" pitchFamily="34" charset="0"/>
        <a:buChar char="•"/>
        <a:defRPr sz="2000" kern="1200">
          <a:solidFill>
            <a:srgbClr val="000000"/>
          </a:solidFill>
          <a:latin typeface="+mn-lt"/>
          <a:ea typeface="+mn-ea"/>
          <a:cs typeface="+mn-cs"/>
        </a:defRPr>
      </a:lvl2pPr>
      <a:lvl3pPr marL="1143000" indent="-228600" algn="l" defTabSz="914400" rtl="0" eaLnBrk="1" latinLnBrk="0" hangingPunct="1">
        <a:spcBef>
          <a:spcPct val="20000"/>
        </a:spcBef>
        <a:buClr>
          <a:srgbClr val="6CB255"/>
        </a:buClr>
        <a:buFont typeface="Arial" pitchFamily="34" charset="0"/>
        <a:buChar char="•"/>
        <a:defRPr sz="1800" kern="1200">
          <a:solidFill>
            <a:srgbClr val="000000"/>
          </a:solidFill>
          <a:latin typeface="+mn-lt"/>
          <a:ea typeface="+mn-ea"/>
          <a:cs typeface="+mn-cs"/>
        </a:defRPr>
      </a:lvl3pPr>
      <a:lvl4pPr marL="1600200" indent="-228600" algn="l" defTabSz="914400" rtl="0" eaLnBrk="1" latinLnBrk="0" hangingPunct="1">
        <a:spcBef>
          <a:spcPct val="20000"/>
        </a:spcBef>
        <a:buClr>
          <a:srgbClr val="6CB255"/>
        </a:buClr>
        <a:buFont typeface="Arial" pitchFamily="34" charset="0"/>
        <a:buChar char="•"/>
        <a:defRPr sz="1800" kern="1200">
          <a:solidFill>
            <a:srgbClr val="000000"/>
          </a:solidFill>
          <a:latin typeface="+mn-lt"/>
          <a:ea typeface="+mn-ea"/>
          <a:cs typeface="+mn-cs"/>
        </a:defRPr>
      </a:lvl4pPr>
      <a:lvl5pPr marL="2057400" indent="-228600" algn="l" defTabSz="914400" rtl="0" eaLnBrk="1" latinLnBrk="0" hangingPunct="1">
        <a:spcBef>
          <a:spcPct val="20000"/>
        </a:spcBef>
        <a:buClr>
          <a:srgbClr val="6CB255"/>
        </a:buClr>
        <a:buFont typeface="Arial" pitchFamily="34" charset="0"/>
        <a:buChar char="•"/>
        <a:defRPr sz="1800" kern="1200" baseline="0">
          <a:solidFill>
            <a:srgbClr val="000000"/>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6"/>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152718"/>
            <a:ext cx="7721600" cy="1371600"/>
          </a:xfrm>
          <a:prstGeom prst="rect">
            <a:avLst/>
          </a:prstGeom>
        </p:spPr>
        <p:txBody>
          <a:bodyPr vert="horz" lIns="91440" tIns="45720" rIns="91440" bIns="45720" rtlCol="0" anchor="b">
            <a:normAutofit/>
          </a:bodyPr>
          <a:lstStyle/>
          <a:p>
            <a:r>
              <a:rPr lang="en-US" dirty="0"/>
              <a:t>Click to edit Master title style</a:t>
            </a:r>
          </a:p>
        </p:txBody>
      </p:sp>
      <p:sp>
        <p:nvSpPr>
          <p:cNvPr id="3" name="Text Placeholder 2"/>
          <p:cNvSpPr>
            <a:spLocks noGrp="1"/>
          </p:cNvSpPr>
          <p:nvPr>
            <p:ph type="body" idx="1"/>
          </p:nvPr>
        </p:nvSpPr>
        <p:spPr>
          <a:xfrm>
            <a:off x="609600" y="1752602"/>
            <a:ext cx="10160000" cy="43735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609600" y="6172201"/>
            <a:ext cx="4572000" cy="304800"/>
          </a:xfrm>
          <a:prstGeom prst="rect">
            <a:avLst/>
          </a:prstGeom>
        </p:spPr>
        <p:txBody>
          <a:bodyPr vert="horz" lIns="91440" tIns="45720" rIns="91440" bIns="0" rtlCol="0" anchor="b"/>
          <a:lstStyle>
            <a:lvl1pPr algn="l">
              <a:defRPr sz="1000">
                <a:solidFill>
                  <a:schemeClr val="tx1"/>
                </a:solidFill>
              </a:defRPr>
            </a:lvl1pPr>
          </a:lstStyle>
          <a:p>
            <a:fld id="{17D0EFEE-2756-4A20-BF2A-63F0A94F99AC}" type="datetime4">
              <a:rPr lang="en-US" smtClean="0">
                <a:solidFill>
                  <a:prstClr val="black"/>
                </a:solidFill>
              </a:rPr>
              <a:pPr/>
              <a:t>March 28, 2018</a:t>
            </a:fld>
            <a:endParaRPr lang="en-US" dirty="0">
              <a:solidFill>
                <a:prstClr val="black"/>
              </a:solidFill>
            </a:endParaRPr>
          </a:p>
        </p:txBody>
      </p:sp>
      <p:sp>
        <p:nvSpPr>
          <p:cNvPr id="5" name="Footer Placeholder 4"/>
          <p:cNvSpPr>
            <a:spLocks noGrp="1"/>
          </p:cNvSpPr>
          <p:nvPr>
            <p:ph type="ftr" sz="quarter" idx="3"/>
          </p:nvPr>
        </p:nvSpPr>
        <p:spPr>
          <a:xfrm>
            <a:off x="609600" y="6492876"/>
            <a:ext cx="4572000" cy="283845"/>
          </a:xfrm>
          <a:prstGeom prst="rect">
            <a:avLst/>
          </a:prstGeom>
        </p:spPr>
        <p:txBody>
          <a:bodyPr vert="horz" lIns="91440" tIns="45720" rIns="91440" bIns="45720" rtlCol="0" anchor="t"/>
          <a:lstStyle>
            <a:lvl1pPr algn="l">
              <a:defRPr sz="1000">
                <a:solidFill>
                  <a:schemeClr val="tx1"/>
                </a:solidFill>
              </a:defRPr>
            </a:lvl1pPr>
          </a:lstStyle>
          <a:p>
            <a:endParaRPr lang="en-US" dirty="0">
              <a:solidFill>
                <a:prstClr val="black"/>
              </a:solidFill>
            </a:endParaRPr>
          </a:p>
        </p:txBody>
      </p:sp>
      <p:sp>
        <p:nvSpPr>
          <p:cNvPr id="6" name="Slide Number Placeholder 5"/>
          <p:cNvSpPr>
            <a:spLocks noGrp="1"/>
          </p:cNvSpPr>
          <p:nvPr>
            <p:ph type="sldNum" sz="quarter" idx="4"/>
          </p:nvPr>
        </p:nvSpPr>
        <p:spPr>
          <a:xfrm rot="16200000">
            <a:off x="10945709" y="623041"/>
            <a:ext cx="1315721" cy="486833"/>
          </a:xfrm>
          <a:prstGeom prst="rect">
            <a:avLst/>
          </a:prstGeom>
        </p:spPr>
        <p:txBody>
          <a:bodyPr vert="horz" lIns="91440" tIns="45720" rIns="91440" bIns="45720" rtlCol="0" anchor="ctr"/>
          <a:lstStyle>
            <a:lvl1pPr algn="r">
              <a:defRPr sz="2400" b="1">
                <a:solidFill>
                  <a:srgbClr val="FFFFFF"/>
                </a:solidFill>
              </a:defRPr>
            </a:lvl1pPr>
          </a:lstStyle>
          <a:p>
            <a:fld id="{F38DF745-7D3F-47F4-83A3-874385CFAA69}" type="slidenum">
              <a:rPr lang="en-US" smtClean="0"/>
              <a:pPr/>
              <a:t>‹#›</a:t>
            </a:fld>
            <a:endParaRPr lang="en-US" dirty="0"/>
          </a:p>
        </p:txBody>
      </p:sp>
    </p:spTree>
    <p:extLst>
      <p:ext uri="{BB962C8B-B14F-4D97-AF65-F5344CB8AC3E}">
        <p14:creationId xmlns:p14="http://schemas.microsoft.com/office/powerpoint/2010/main" val="756756032"/>
      </p:ext>
    </p:extLst>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Lst>
  <p:hf sldNum="0" hdr="0" ftr="0" dt="0"/>
  <p:txStyles>
    <p:titleStyle>
      <a:lvl1pPr algn="l" defTabSz="914400" rtl="0" eaLnBrk="1" latinLnBrk="0" hangingPunct="1">
        <a:spcBef>
          <a:spcPct val="0"/>
        </a:spcBef>
        <a:buNone/>
        <a:defRPr sz="2400" kern="1200" cap="all" spc="-60" baseline="0">
          <a:solidFill>
            <a:srgbClr val="6CB255"/>
          </a:solidFill>
          <a:latin typeface="+mj-lt"/>
          <a:ea typeface="+mj-ea"/>
          <a:cs typeface="+mj-cs"/>
        </a:defRPr>
      </a:lvl1pPr>
    </p:titleStyle>
    <p:bodyStyle>
      <a:lvl1pPr marL="0" indent="0" algn="l" defTabSz="914400" rtl="0" eaLnBrk="1" latinLnBrk="0" hangingPunct="1">
        <a:spcBef>
          <a:spcPct val="20000"/>
        </a:spcBef>
        <a:spcAft>
          <a:spcPts val="600"/>
        </a:spcAft>
        <a:buClr>
          <a:srgbClr val="6CB255"/>
        </a:buClr>
        <a:buFont typeface="Arial" pitchFamily="34" charset="0"/>
        <a:buNone/>
        <a:defRPr sz="2000" b="0" kern="1200">
          <a:solidFill>
            <a:schemeClr val="tx1"/>
          </a:solidFill>
          <a:latin typeface="+mn-lt"/>
          <a:ea typeface="+mn-ea"/>
          <a:cs typeface="+mn-cs"/>
        </a:defRPr>
      </a:lvl1pPr>
      <a:lvl2pPr marL="457200" indent="-182880" algn="l" defTabSz="914400" rtl="0" eaLnBrk="1" latinLnBrk="0" hangingPunct="1">
        <a:spcBef>
          <a:spcPct val="20000"/>
        </a:spcBef>
        <a:buClr>
          <a:srgbClr val="6CB255"/>
        </a:buClr>
        <a:buFont typeface="Arial" pitchFamily="34" charset="0"/>
        <a:buChar char="•"/>
        <a:defRPr sz="2000" kern="1200">
          <a:solidFill>
            <a:srgbClr val="000000"/>
          </a:solidFill>
          <a:latin typeface="+mn-lt"/>
          <a:ea typeface="+mn-ea"/>
          <a:cs typeface="+mn-cs"/>
        </a:defRPr>
      </a:lvl2pPr>
      <a:lvl3pPr marL="1143000" indent="-228600" algn="l" defTabSz="914400" rtl="0" eaLnBrk="1" latinLnBrk="0" hangingPunct="1">
        <a:spcBef>
          <a:spcPct val="20000"/>
        </a:spcBef>
        <a:buClr>
          <a:srgbClr val="6CB255"/>
        </a:buClr>
        <a:buFont typeface="Arial" pitchFamily="34" charset="0"/>
        <a:buChar char="•"/>
        <a:defRPr sz="1800" kern="1200">
          <a:solidFill>
            <a:srgbClr val="000000"/>
          </a:solidFill>
          <a:latin typeface="+mn-lt"/>
          <a:ea typeface="+mn-ea"/>
          <a:cs typeface="+mn-cs"/>
        </a:defRPr>
      </a:lvl3pPr>
      <a:lvl4pPr marL="1600200" indent="-228600" algn="l" defTabSz="914400" rtl="0" eaLnBrk="1" latinLnBrk="0" hangingPunct="1">
        <a:spcBef>
          <a:spcPct val="20000"/>
        </a:spcBef>
        <a:buClr>
          <a:srgbClr val="6CB255"/>
        </a:buClr>
        <a:buFont typeface="Arial" pitchFamily="34" charset="0"/>
        <a:buChar char="•"/>
        <a:defRPr sz="1800" kern="1200">
          <a:solidFill>
            <a:srgbClr val="000000"/>
          </a:solidFill>
          <a:latin typeface="+mn-lt"/>
          <a:ea typeface="+mn-ea"/>
          <a:cs typeface="+mn-cs"/>
        </a:defRPr>
      </a:lvl4pPr>
      <a:lvl5pPr marL="2057400" indent="-228600" algn="l" defTabSz="914400" rtl="0" eaLnBrk="1" latinLnBrk="0" hangingPunct="1">
        <a:spcBef>
          <a:spcPct val="20000"/>
        </a:spcBef>
        <a:buClr>
          <a:srgbClr val="6CB255"/>
        </a:buClr>
        <a:buFont typeface="Arial" pitchFamily="34" charset="0"/>
        <a:buChar char="•"/>
        <a:defRPr sz="1800" kern="1200" baseline="0">
          <a:solidFill>
            <a:srgbClr val="000000"/>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6"/>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152718"/>
            <a:ext cx="7721600" cy="1371600"/>
          </a:xfrm>
          <a:prstGeom prst="rect">
            <a:avLst/>
          </a:prstGeom>
        </p:spPr>
        <p:txBody>
          <a:bodyPr vert="horz" lIns="91440" tIns="45720" rIns="91440" bIns="45720" rtlCol="0" anchor="b">
            <a:normAutofit/>
          </a:bodyPr>
          <a:lstStyle/>
          <a:p>
            <a:r>
              <a:rPr lang="en-US" dirty="0"/>
              <a:t>Click to edit Master title style</a:t>
            </a:r>
          </a:p>
        </p:txBody>
      </p:sp>
      <p:sp>
        <p:nvSpPr>
          <p:cNvPr id="3" name="Text Placeholder 2"/>
          <p:cNvSpPr>
            <a:spLocks noGrp="1"/>
          </p:cNvSpPr>
          <p:nvPr>
            <p:ph type="body" idx="1"/>
          </p:nvPr>
        </p:nvSpPr>
        <p:spPr>
          <a:xfrm>
            <a:off x="609600" y="1752602"/>
            <a:ext cx="10160000" cy="43735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609600" y="6172201"/>
            <a:ext cx="4572000" cy="304800"/>
          </a:xfrm>
          <a:prstGeom prst="rect">
            <a:avLst/>
          </a:prstGeom>
        </p:spPr>
        <p:txBody>
          <a:bodyPr vert="horz" lIns="91440" tIns="45720" rIns="91440" bIns="0" rtlCol="0" anchor="b"/>
          <a:lstStyle>
            <a:lvl1pPr algn="l">
              <a:defRPr sz="1000">
                <a:solidFill>
                  <a:schemeClr val="tx1"/>
                </a:solidFill>
              </a:defRPr>
            </a:lvl1pPr>
          </a:lstStyle>
          <a:p>
            <a:fld id="{17D0EFEE-2756-4A20-BF2A-63F0A94F99AC}" type="datetime4">
              <a:rPr lang="en-US" smtClean="0">
                <a:solidFill>
                  <a:prstClr val="black"/>
                </a:solidFill>
              </a:rPr>
              <a:pPr/>
              <a:t>March 28, 2018</a:t>
            </a:fld>
            <a:endParaRPr lang="en-US" dirty="0">
              <a:solidFill>
                <a:prstClr val="black"/>
              </a:solidFill>
            </a:endParaRPr>
          </a:p>
        </p:txBody>
      </p:sp>
      <p:sp>
        <p:nvSpPr>
          <p:cNvPr id="5" name="Footer Placeholder 4"/>
          <p:cNvSpPr>
            <a:spLocks noGrp="1"/>
          </p:cNvSpPr>
          <p:nvPr>
            <p:ph type="ftr" sz="quarter" idx="3"/>
          </p:nvPr>
        </p:nvSpPr>
        <p:spPr>
          <a:xfrm>
            <a:off x="609600" y="6492876"/>
            <a:ext cx="4572000" cy="283845"/>
          </a:xfrm>
          <a:prstGeom prst="rect">
            <a:avLst/>
          </a:prstGeom>
        </p:spPr>
        <p:txBody>
          <a:bodyPr vert="horz" lIns="91440" tIns="45720" rIns="91440" bIns="45720" rtlCol="0" anchor="t"/>
          <a:lstStyle>
            <a:lvl1pPr algn="l">
              <a:defRPr sz="1000">
                <a:solidFill>
                  <a:schemeClr val="tx1"/>
                </a:solidFill>
              </a:defRPr>
            </a:lvl1pPr>
          </a:lstStyle>
          <a:p>
            <a:endParaRPr lang="en-US" dirty="0">
              <a:solidFill>
                <a:prstClr val="black"/>
              </a:solidFill>
            </a:endParaRPr>
          </a:p>
        </p:txBody>
      </p:sp>
      <p:sp>
        <p:nvSpPr>
          <p:cNvPr id="6" name="Slide Number Placeholder 5"/>
          <p:cNvSpPr>
            <a:spLocks noGrp="1"/>
          </p:cNvSpPr>
          <p:nvPr>
            <p:ph type="sldNum" sz="quarter" idx="4"/>
          </p:nvPr>
        </p:nvSpPr>
        <p:spPr>
          <a:xfrm rot="16200000">
            <a:off x="10945709" y="623041"/>
            <a:ext cx="1315721" cy="486833"/>
          </a:xfrm>
          <a:prstGeom prst="rect">
            <a:avLst/>
          </a:prstGeom>
        </p:spPr>
        <p:txBody>
          <a:bodyPr vert="horz" lIns="91440" tIns="45720" rIns="91440" bIns="45720" rtlCol="0" anchor="ctr"/>
          <a:lstStyle>
            <a:lvl1pPr algn="r">
              <a:defRPr sz="2400" b="1">
                <a:solidFill>
                  <a:srgbClr val="FFFFFF"/>
                </a:solidFill>
              </a:defRPr>
            </a:lvl1pPr>
          </a:lstStyle>
          <a:p>
            <a:fld id="{F38DF745-7D3F-47F4-83A3-874385CFAA69}" type="slidenum">
              <a:rPr lang="en-US" smtClean="0"/>
              <a:pPr/>
              <a:t>‹#›</a:t>
            </a:fld>
            <a:endParaRPr lang="en-US" dirty="0"/>
          </a:p>
        </p:txBody>
      </p:sp>
    </p:spTree>
    <p:extLst>
      <p:ext uri="{BB962C8B-B14F-4D97-AF65-F5344CB8AC3E}">
        <p14:creationId xmlns:p14="http://schemas.microsoft.com/office/powerpoint/2010/main" val="1125483710"/>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Lst>
  <p:hf sldNum="0" hdr="0" ftr="0" dt="0"/>
  <p:txStyles>
    <p:titleStyle>
      <a:lvl1pPr algn="l" defTabSz="914400" rtl="0" eaLnBrk="1" latinLnBrk="0" hangingPunct="1">
        <a:spcBef>
          <a:spcPct val="0"/>
        </a:spcBef>
        <a:buNone/>
        <a:defRPr sz="2400" kern="1200" cap="all" spc="-60" baseline="0">
          <a:solidFill>
            <a:srgbClr val="6CB255"/>
          </a:solidFill>
          <a:latin typeface="+mj-lt"/>
          <a:ea typeface="+mj-ea"/>
          <a:cs typeface="+mj-cs"/>
        </a:defRPr>
      </a:lvl1pPr>
    </p:titleStyle>
    <p:bodyStyle>
      <a:lvl1pPr marL="0" indent="0" algn="l" defTabSz="914400" rtl="0" eaLnBrk="1" latinLnBrk="0" hangingPunct="1">
        <a:spcBef>
          <a:spcPct val="20000"/>
        </a:spcBef>
        <a:spcAft>
          <a:spcPts val="600"/>
        </a:spcAft>
        <a:buClr>
          <a:srgbClr val="6CB255"/>
        </a:buClr>
        <a:buFont typeface="Arial" pitchFamily="34" charset="0"/>
        <a:buNone/>
        <a:defRPr sz="2000" b="0" kern="1200">
          <a:solidFill>
            <a:schemeClr val="tx1"/>
          </a:solidFill>
          <a:latin typeface="+mn-lt"/>
          <a:ea typeface="+mn-ea"/>
          <a:cs typeface="+mn-cs"/>
        </a:defRPr>
      </a:lvl1pPr>
      <a:lvl2pPr marL="457200" indent="-182880" algn="l" defTabSz="914400" rtl="0" eaLnBrk="1" latinLnBrk="0" hangingPunct="1">
        <a:spcBef>
          <a:spcPct val="20000"/>
        </a:spcBef>
        <a:buClr>
          <a:srgbClr val="6CB255"/>
        </a:buClr>
        <a:buFont typeface="Arial" pitchFamily="34" charset="0"/>
        <a:buChar char="•"/>
        <a:defRPr sz="2000" kern="1200">
          <a:solidFill>
            <a:srgbClr val="000000"/>
          </a:solidFill>
          <a:latin typeface="+mn-lt"/>
          <a:ea typeface="+mn-ea"/>
          <a:cs typeface="+mn-cs"/>
        </a:defRPr>
      </a:lvl2pPr>
      <a:lvl3pPr marL="1143000" indent="-228600" algn="l" defTabSz="914400" rtl="0" eaLnBrk="1" latinLnBrk="0" hangingPunct="1">
        <a:spcBef>
          <a:spcPct val="20000"/>
        </a:spcBef>
        <a:buClr>
          <a:srgbClr val="6CB255"/>
        </a:buClr>
        <a:buFont typeface="Arial" pitchFamily="34" charset="0"/>
        <a:buChar char="•"/>
        <a:defRPr sz="1800" kern="1200">
          <a:solidFill>
            <a:srgbClr val="000000"/>
          </a:solidFill>
          <a:latin typeface="+mn-lt"/>
          <a:ea typeface="+mn-ea"/>
          <a:cs typeface="+mn-cs"/>
        </a:defRPr>
      </a:lvl3pPr>
      <a:lvl4pPr marL="1600200" indent="-228600" algn="l" defTabSz="914400" rtl="0" eaLnBrk="1" latinLnBrk="0" hangingPunct="1">
        <a:spcBef>
          <a:spcPct val="20000"/>
        </a:spcBef>
        <a:buClr>
          <a:srgbClr val="6CB255"/>
        </a:buClr>
        <a:buFont typeface="Arial" pitchFamily="34" charset="0"/>
        <a:buChar char="•"/>
        <a:defRPr sz="1800" kern="1200">
          <a:solidFill>
            <a:srgbClr val="000000"/>
          </a:solidFill>
          <a:latin typeface="+mn-lt"/>
          <a:ea typeface="+mn-ea"/>
          <a:cs typeface="+mn-cs"/>
        </a:defRPr>
      </a:lvl4pPr>
      <a:lvl5pPr marL="2057400" indent="-228600" algn="l" defTabSz="914400" rtl="0" eaLnBrk="1" latinLnBrk="0" hangingPunct="1">
        <a:spcBef>
          <a:spcPct val="20000"/>
        </a:spcBef>
        <a:buClr>
          <a:srgbClr val="6CB255"/>
        </a:buClr>
        <a:buFont typeface="Arial" pitchFamily="34" charset="0"/>
        <a:buChar char="•"/>
        <a:defRPr sz="1800" kern="1200" baseline="0">
          <a:solidFill>
            <a:srgbClr val="000000"/>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051"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17764"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ea typeface="+mn-ea"/>
                <a:cs typeface="+mn-cs"/>
              </a:defRPr>
            </a:lvl1pPr>
          </a:lstStyle>
          <a:p>
            <a:pPr fontAlgn="base">
              <a:spcBef>
                <a:spcPct val="0"/>
              </a:spcBef>
              <a:spcAft>
                <a:spcPct val="0"/>
              </a:spcAft>
              <a:defRPr/>
            </a:pPr>
            <a:endParaRPr lang="en-US">
              <a:solidFill>
                <a:srgbClr val="000000"/>
              </a:solidFill>
            </a:endParaRPr>
          </a:p>
        </p:txBody>
      </p:sp>
      <p:sp>
        <p:nvSpPr>
          <p:cNvPr id="117765"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ea typeface="+mn-ea"/>
                <a:cs typeface="+mn-cs"/>
              </a:defRPr>
            </a:lvl1pPr>
          </a:lstStyle>
          <a:p>
            <a:pPr fontAlgn="base">
              <a:spcBef>
                <a:spcPct val="0"/>
              </a:spcBef>
              <a:spcAft>
                <a:spcPct val="0"/>
              </a:spcAft>
              <a:defRPr/>
            </a:pPr>
            <a:endParaRPr lang="en-US">
              <a:solidFill>
                <a:srgbClr val="000000"/>
              </a:solidFill>
            </a:endParaRPr>
          </a:p>
        </p:txBody>
      </p:sp>
      <p:sp>
        <p:nvSpPr>
          <p:cNvPr id="117766"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1A65E212-F67B-4FD0-95A0-369B4FB42774}" type="slidenum">
              <a:rPr lang="en-US" altLang="en-US" smtClean="0">
                <a:solidFill>
                  <a:srgbClr val="000000"/>
                </a:solidFill>
                <a:ea typeface="ＭＳ Ｐゴシック" panose="020B0600070205080204" pitchFamily="34" charset="-128"/>
              </a:rPr>
              <a:pPr fontAlgn="base">
                <a:spcBef>
                  <a:spcPct val="0"/>
                </a:spcBef>
                <a:spcAft>
                  <a:spcPct val="0"/>
                </a:spcAft>
              </a:pPr>
              <a:t>‹#›</a:t>
            </a:fld>
            <a:endParaRPr lang="en-US" altLang="en-US" smtClean="0">
              <a:solidFill>
                <a:srgbClr val="000000"/>
              </a:solidFill>
              <a:ea typeface="ＭＳ Ｐゴシック" panose="020B0600070205080204" pitchFamily="34" charset="-128"/>
            </a:endParaRPr>
          </a:p>
        </p:txBody>
      </p:sp>
      <p:sp>
        <p:nvSpPr>
          <p:cNvPr id="2055" name="Rectangle 7"/>
          <p:cNvSpPr>
            <a:spLocks noChangeArrowheads="1"/>
          </p:cNvSpPr>
          <p:nvPr userDrawn="1"/>
        </p:nvSpPr>
        <p:spPr bwMode="auto">
          <a:xfrm>
            <a:off x="11671300" y="6400800"/>
            <a:ext cx="18473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pitchFamily="34" charset="-128"/>
              </a:defRPr>
            </a:lvl1pPr>
            <a:lvl2pPr marL="742950" indent="-285750" eaLnBrk="0" hangingPunct="0">
              <a:defRPr>
                <a:solidFill>
                  <a:schemeClr val="tx1"/>
                </a:solidFill>
                <a:latin typeface="Arial" charset="0"/>
                <a:ea typeface="ＭＳ Ｐゴシック" pitchFamily="34" charset="-128"/>
              </a:defRPr>
            </a:lvl2pPr>
            <a:lvl3pPr marL="1143000" indent="-228600" eaLnBrk="0" hangingPunct="0">
              <a:defRPr>
                <a:solidFill>
                  <a:schemeClr val="tx1"/>
                </a:solidFill>
                <a:latin typeface="Arial" charset="0"/>
                <a:ea typeface="ＭＳ Ｐゴシック" pitchFamily="34" charset="-128"/>
              </a:defRPr>
            </a:lvl3pPr>
            <a:lvl4pPr marL="1600200" indent="-228600" eaLnBrk="0" hangingPunct="0">
              <a:defRPr>
                <a:solidFill>
                  <a:schemeClr val="tx1"/>
                </a:solidFill>
                <a:latin typeface="Arial" charset="0"/>
                <a:ea typeface="ＭＳ Ｐゴシック" pitchFamily="34" charset="-128"/>
              </a:defRPr>
            </a:lvl4pPr>
            <a:lvl5pPr marL="2057400" indent="-228600" eaLnBrk="0" hangingPunct="0">
              <a:defRPr>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charset="0"/>
                <a:ea typeface="ＭＳ Ｐゴシック" pitchFamily="34" charset="-128"/>
              </a:defRPr>
            </a:lvl9pPr>
          </a:lstStyle>
          <a:p>
            <a:pPr eaLnBrk="1" fontAlgn="base" hangingPunct="1">
              <a:spcBef>
                <a:spcPct val="0"/>
              </a:spcBef>
              <a:spcAft>
                <a:spcPct val="0"/>
              </a:spcAft>
              <a:defRPr/>
            </a:pPr>
            <a:endParaRPr lang="en-US" altLang="en-US" sz="1400" smtClean="0">
              <a:solidFill>
                <a:srgbClr val="FFFF00"/>
              </a:solidFill>
              <a:latin typeface="Times New Roman" pitchFamily="18" charset="0"/>
            </a:endParaRPr>
          </a:p>
        </p:txBody>
      </p:sp>
    </p:spTree>
    <p:extLst>
      <p:ext uri="{BB962C8B-B14F-4D97-AF65-F5344CB8AC3E}">
        <p14:creationId xmlns:p14="http://schemas.microsoft.com/office/powerpoint/2010/main" val="430044699"/>
      </p:ext>
    </p:extLst>
  </p:cSld>
  <p:clrMap bg1="lt1" tx1="dk1" bg2="lt2" tx2="dk2" accent1="accent1" accent2="accent2" accent3="accent3" accent4="accent4" accent5="accent5" accent6="accent6" hlink="hlink" folHlink="folHlink"/>
  <p:sldLayoutIdLst>
    <p:sldLayoutId id="2147483681"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 id="2147483690" r:id="rId10"/>
    <p:sldLayoutId id="2147483691" r:id="rId11"/>
  </p:sldLayoutIdLst>
  <p:timing>
    <p:tnLst>
      <p:par>
        <p:cTn id="1" dur="indefinite" restart="never" nodeType="tmRoot"/>
      </p:par>
    </p:tnLst>
  </p:timing>
  <p:hf hdr="0" ftr="0" dt="0"/>
  <p:txStyles>
    <p:titleStyle>
      <a:lvl1pPr algn="ctr" rtl="0" eaLnBrk="0" fontAlgn="base" hangingPunct="0">
        <a:spcBef>
          <a:spcPct val="0"/>
        </a:spcBef>
        <a:spcAft>
          <a:spcPct val="0"/>
        </a:spcAft>
        <a:defRPr sz="4400">
          <a:solidFill>
            <a:srgbClr val="0000FF"/>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rgbClr val="0000FF"/>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rgbClr val="0000FF"/>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rgbClr val="0000FF"/>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rgbClr val="0000FF"/>
          </a:solidFill>
          <a:latin typeface="Arial" charset="0"/>
          <a:ea typeface="ＭＳ Ｐゴシック" charset="0"/>
          <a:cs typeface="ＭＳ Ｐゴシック" charset="0"/>
        </a:defRPr>
      </a:lvl5pPr>
      <a:lvl6pPr marL="457200" algn="ctr" rtl="0" fontAlgn="base">
        <a:spcBef>
          <a:spcPct val="0"/>
        </a:spcBef>
        <a:spcAft>
          <a:spcPct val="0"/>
        </a:spcAft>
        <a:defRPr sz="4400">
          <a:solidFill>
            <a:srgbClr val="0000FF"/>
          </a:solidFill>
          <a:latin typeface="Arial" charset="0"/>
        </a:defRPr>
      </a:lvl6pPr>
      <a:lvl7pPr marL="914400" algn="ctr" rtl="0" fontAlgn="base">
        <a:spcBef>
          <a:spcPct val="0"/>
        </a:spcBef>
        <a:spcAft>
          <a:spcPct val="0"/>
        </a:spcAft>
        <a:defRPr sz="4400">
          <a:solidFill>
            <a:srgbClr val="0000FF"/>
          </a:solidFill>
          <a:latin typeface="Arial" charset="0"/>
        </a:defRPr>
      </a:lvl7pPr>
      <a:lvl8pPr marL="1371600" algn="ctr" rtl="0" fontAlgn="base">
        <a:spcBef>
          <a:spcPct val="0"/>
        </a:spcBef>
        <a:spcAft>
          <a:spcPct val="0"/>
        </a:spcAft>
        <a:defRPr sz="4400">
          <a:solidFill>
            <a:srgbClr val="0000FF"/>
          </a:solidFill>
          <a:latin typeface="Arial" charset="0"/>
        </a:defRPr>
      </a:lvl8pPr>
      <a:lvl9pPr marL="1828800" algn="ctr" rtl="0" fontAlgn="base">
        <a:spcBef>
          <a:spcPct val="0"/>
        </a:spcBef>
        <a:spcAft>
          <a:spcPct val="0"/>
        </a:spcAft>
        <a:defRPr sz="4400">
          <a:solidFill>
            <a:srgbClr val="0000FF"/>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Char char="–"/>
        <a:defRPr sz="32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3200">
          <a:solidFill>
            <a:schemeClr val="tx1"/>
          </a:solidFill>
          <a:latin typeface="+mn-lt"/>
          <a:ea typeface="ＭＳ Ｐゴシック" charset="0"/>
        </a:defRPr>
      </a:lvl3pPr>
      <a:lvl4pPr marL="1600200" indent="-228600" algn="l" rtl="0" eaLnBrk="0" fontAlgn="base" hangingPunct="0">
        <a:spcBef>
          <a:spcPct val="20000"/>
        </a:spcBef>
        <a:spcAft>
          <a:spcPct val="0"/>
        </a:spcAft>
        <a:buChar char="–"/>
        <a:defRPr sz="3200">
          <a:solidFill>
            <a:schemeClr val="tx1"/>
          </a:solidFill>
          <a:latin typeface="+mn-lt"/>
          <a:ea typeface="ＭＳ Ｐゴシック" charset="0"/>
        </a:defRPr>
      </a:lvl4pPr>
      <a:lvl5pPr marL="2057400" indent="-228600" algn="l" rtl="0" eaLnBrk="0" fontAlgn="base" hangingPunct="0">
        <a:spcBef>
          <a:spcPct val="20000"/>
        </a:spcBef>
        <a:spcAft>
          <a:spcPct val="0"/>
        </a:spcAft>
        <a:buChar char="»"/>
        <a:defRPr sz="3200">
          <a:solidFill>
            <a:schemeClr val="tx1"/>
          </a:solidFill>
          <a:latin typeface="+mn-lt"/>
          <a:ea typeface="ＭＳ Ｐゴシック" charset="0"/>
        </a:defRPr>
      </a:lvl5pPr>
      <a:lvl6pPr marL="2514600" indent="-228600" algn="l" rtl="0" fontAlgn="base">
        <a:spcBef>
          <a:spcPct val="20000"/>
        </a:spcBef>
        <a:spcAft>
          <a:spcPct val="0"/>
        </a:spcAft>
        <a:buChar char="»"/>
        <a:defRPr sz="3200">
          <a:solidFill>
            <a:schemeClr val="tx1"/>
          </a:solidFill>
          <a:latin typeface="+mn-lt"/>
        </a:defRPr>
      </a:lvl6pPr>
      <a:lvl7pPr marL="2971800" indent="-228600" algn="l" rtl="0" fontAlgn="base">
        <a:spcBef>
          <a:spcPct val="20000"/>
        </a:spcBef>
        <a:spcAft>
          <a:spcPct val="0"/>
        </a:spcAft>
        <a:buChar char="»"/>
        <a:defRPr sz="3200">
          <a:solidFill>
            <a:schemeClr val="tx1"/>
          </a:solidFill>
          <a:latin typeface="+mn-lt"/>
        </a:defRPr>
      </a:lvl7pPr>
      <a:lvl8pPr marL="3429000" indent="-228600" algn="l" rtl="0" fontAlgn="base">
        <a:spcBef>
          <a:spcPct val="20000"/>
        </a:spcBef>
        <a:spcAft>
          <a:spcPct val="0"/>
        </a:spcAft>
        <a:buChar char="»"/>
        <a:defRPr sz="3200">
          <a:solidFill>
            <a:schemeClr val="tx1"/>
          </a:solidFill>
          <a:latin typeface="+mn-lt"/>
        </a:defRPr>
      </a:lvl8pPr>
      <a:lvl9pPr marL="3886200" indent="-228600" algn="l" rtl="0" fontAlgn="base">
        <a:spcBef>
          <a:spcPct val="20000"/>
        </a:spcBef>
        <a:spcAft>
          <a:spcPct val="0"/>
        </a:spcAft>
        <a:buChar char="»"/>
        <a:defRPr sz="32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 Id="rId9" Type="http://schemas.openxmlformats.org/officeDocument/2006/relationships/image" Target="../media/image15.png"/></Relationships>
</file>

<file path=ppt/slides/_rels/slide11.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9.png"/><Relationship Id="rId7" Type="http://schemas.openxmlformats.org/officeDocument/2006/relationships/image" Target="../media/image18.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7.png"/><Relationship Id="rId11" Type="http://schemas.openxmlformats.org/officeDocument/2006/relationships/image" Target="../media/image11.png"/><Relationship Id="rId5" Type="http://schemas.openxmlformats.org/officeDocument/2006/relationships/image" Target="../media/image10.png"/><Relationship Id="rId10" Type="http://schemas.openxmlformats.org/officeDocument/2006/relationships/image" Target="../media/image14.png"/><Relationship Id="rId4" Type="http://schemas.openxmlformats.org/officeDocument/2006/relationships/image" Target="../media/image16.png"/><Relationship Id="rId9" Type="http://schemas.openxmlformats.org/officeDocument/2006/relationships/image" Target="../media/image20.png"/></Relationships>
</file>

<file path=ppt/slides/_rels/slide12.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2.xml"/><Relationship Id="rId4" Type="http://schemas.openxmlformats.org/officeDocument/2006/relationships/image" Target="../media/image23.jpeg"/></Relationships>
</file>

<file path=ppt/slides/_rels/slide13.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8.gif"/><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27.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2" Type="http://schemas.openxmlformats.org/officeDocument/2006/relationships/image" Target="../media/image28.gif"/><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8" Type="http://schemas.openxmlformats.org/officeDocument/2006/relationships/hyperlink" Target="http://en.wikipedia.org/wiki/Human" TargetMode="External"/><Relationship Id="rId13" Type="http://schemas.openxmlformats.org/officeDocument/2006/relationships/hyperlink" Target="http://en.wikipedia.org/wiki/Escherichia_coli" TargetMode="External"/><Relationship Id="rId3" Type="http://schemas.openxmlformats.org/officeDocument/2006/relationships/hyperlink" Target="http://en.wikipedia.org/wiki/%CE%A6X174" TargetMode="External"/><Relationship Id="rId7" Type="http://schemas.openxmlformats.org/officeDocument/2006/relationships/hyperlink" Target="http://en.wikipedia.org/wiki/Rat" TargetMode="External"/><Relationship Id="rId12" Type="http://schemas.openxmlformats.org/officeDocument/2006/relationships/hyperlink" Target="http://en.wikipedia.org/wiki/Yeast" TargetMode="Externa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hyperlink" Target="http://en.wikipedia.org/wiki/Chicken" TargetMode="External"/><Relationship Id="rId11" Type="http://schemas.openxmlformats.org/officeDocument/2006/relationships/hyperlink" Target="http://en.wikipedia.org/wiki/Wheat" TargetMode="External"/><Relationship Id="rId5" Type="http://schemas.openxmlformats.org/officeDocument/2006/relationships/hyperlink" Target="http://en.wikipedia.org/wiki/Octopus" TargetMode="External"/><Relationship Id="rId10" Type="http://schemas.openxmlformats.org/officeDocument/2006/relationships/hyperlink" Target="http://en.wikipedia.org/wiki/Sea_Urchin" TargetMode="External"/><Relationship Id="rId4" Type="http://schemas.openxmlformats.org/officeDocument/2006/relationships/hyperlink" Target="http://en.wikipedia.org/wiki/Maize" TargetMode="External"/><Relationship Id="rId9" Type="http://schemas.openxmlformats.org/officeDocument/2006/relationships/hyperlink" Target="http://en.wikipedia.org/wiki/Grasshopper" TargetMode="External"/></Relationships>
</file>

<file path=ppt/slides/_rels/slide22.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image" Target="../media/image30.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32.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png"/><Relationship Id="rId1" Type="http://schemas.openxmlformats.org/officeDocument/2006/relationships/slideLayout" Target="../slideLayouts/slideLayout12.xml"/><Relationship Id="rId4" Type="http://schemas.openxmlformats.org/officeDocument/2006/relationships/hyperlink" Target="http://cnx.org/contents/185cbf87-c72e-48f5-b51e-f14f21b5eabd@10.61" TargetMode="External"/></Relationships>
</file>

<file path=ppt/slides/_rels/slide25.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5.jpeg"/><Relationship Id="rId1" Type="http://schemas.openxmlformats.org/officeDocument/2006/relationships/slideLayout" Target="../slideLayouts/slideLayout4.xml"/><Relationship Id="rId4" Type="http://schemas.openxmlformats.org/officeDocument/2006/relationships/hyperlink" Target="http://cnx.org/contents/185cbf87-c72e-48f5-b51e-f14f21b5eabd@10.61" TargetMode="External"/></Relationships>
</file>

<file path=ppt/slides/_rels/slide26.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6.jpeg"/><Relationship Id="rId1" Type="http://schemas.openxmlformats.org/officeDocument/2006/relationships/slideLayout" Target="../slideLayouts/slideLayout18.xml"/><Relationship Id="rId5" Type="http://schemas.openxmlformats.org/officeDocument/2006/relationships/hyperlink" Target="http://cnx.org/contents/185cbf87-c72e-48f5-b51e-f14f21b5eabd@10.61" TargetMode="External"/><Relationship Id="rId4" Type="http://schemas.openxmlformats.org/officeDocument/2006/relationships/image" Target="../media/image37.jpeg"/></Relationships>
</file>

<file path=ppt/slides/_rels/slide2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gi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1.emf"/><Relationship Id="rId5" Type="http://schemas.openxmlformats.org/officeDocument/2006/relationships/oleObject" Target="../embeddings/oleObject3.bin"/><Relationship Id="rId4" Type="http://schemas.openxmlformats.org/officeDocument/2006/relationships/image" Target="../media/image40.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2.emf"/><Relationship Id="rId4" Type="http://schemas.openxmlformats.org/officeDocument/2006/relationships/oleObject" Target="../embeddings/oleObject4.bin"/></Relationships>
</file>

<file path=ppt/slides/_rels/slide31.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44.jpeg"/><Relationship Id="rId1" Type="http://schemas.openxmlformats.org/officeDocument/2006/relationships/slideLayout" Target="../slideLayouts/slideLayout22.xml"/><Relationship Id="rId4" Type="http://schemas.openxmlformats.org/officeDocument/2006/relationships/hyperlink" Target="http://cnx.org/contents/185cbf87-c72e-48f5-b51e-f14f21b5eabd@10.61" TargetMode="External"/></Relationships>
</file>

<file path=ppt/slides/_rels/slide32.x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46.emf"/><Relationship Id="rId5" Type="http://schemas.openxmlformats.org/officeDocument/2006/relationships/oleObject" Target="../embeddings/oleObject6.bin"/><Relationship Id="rId10" Type="http://schemas.openxmlformats.org/officeDocument/2006/relationships/image" Target="../media/image48.emf"/><Relationship Id="rId4" Type="http://schemas.openxmlformats.org/officeDocument/2006/relationships/image" Target="../media/image45.emf"/><Relationship Id="rId9" Type="http://schemas.openxmlformats.org/officeDocument/2006/relationships/oleObject" Target="../embeddings/oleObject8.bin"/></Relationships>
</file>

<file path=ppt/slides/_rels/slide33.xml.rels><?xml version="1.0" encoding="UTF-8" standalone="yes"?>
<Relationships xmlns="http://schemas.openxmlformats.org/package/2006/relationships"><Relationship Id="rId8" Type="http://schemas.openxmlformats.org/officeDocument/2006/relationships/image" Target="../media/image51.emf"/><Relationship Id="rId13" Type="http://schemas.openxmlformats.org/officeDocument/2006/relationships/oleObject" Target="../embeddings/oleObject14.bin"/><Relationship Id="rId18" Type="http://schemas.openxmlformats.org/officeDocument/2006/relationships/image" Target="../media/image56.e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53.emf"/><Relationship Id="rId17" Type="http://schemas.openxmlformats.org/officeDocument/2006/relationships/oleObject" Target="../embeddings/oleObject16.bin"/><Relationship Id="rId2" Type="http://schemas.openxmlformats.org/officeDocument/2006/relationships/slideLayout" Target="../slideLayouts/slideLayout1.xml"/><Relationship Id="rId16" Type="http://schemas.openxmlformats.org/officeDocument/2006/relationships/image" Target="../media/image55.emf"/><Relationship Id="rId1" Type="http://schemas.openxmlformats.org/officeDocument/2006/relationships/vmlDrawing" Target="../drawings/vmlDrawing5.vml"/><Relationship Id="rId6" Type="http://schemas.openxmlformats.org/officeDocument/2006/relationships/image" Target="../media/image50.e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52.emf"/><Relationship Id="rId4" Type="http://schemas.openxmlformats.org/officeDocument/2006/relationships/image" Target="../media/image49.emf"/><Relationship Id="rId9" Type="http://schemas.openxmlformats.org/officeDocument/2006/relationships/oleObject" Target="../embeddings/oleObject12.bin"/><Relationship Id="rId14" Type="http://schemas.openxmlformats.org/officeDocument/2006/relationships/image" Target="../media/image54.emf"/></Relationships>
</file>

<file path=ppt/slides/_rels/slide34.xml.rels><?xml version="1.0" encoding="UTF-8" standalone="yes"?>
<Relationships xmlns="http://schemas.openxmlformats.org/package/2006/relationships"><Relationship Id="rId8" Type="http://schemas.openxmlformats.org/officeDocument/2006/relationships/image" Target="../media/image55.emf"/><Relationship Id="rId13"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53.emf"/><Relationship Id="rId17" Type="http://schemas.openxmlformats.org/officeDocument/2006/relationships/image" Target="../media/image58.emf"/><Relationship Id="rId2" Type="http://schemas.openxmlformats.org/officeDocument/2006/relationships/slideLayout" Target="../slideLayouts/slideLayout1.xml"/><Relationship Id="rId16" Type="http://schemas.openxmlformats.org/officeDocument/2006/relationships/oleObject" Target="../embeddings/oleObject24.bin"/><Relationship Id="rId1" Type="http://schemas.openxmlformats.org/officeDocument/2006/relationships/vmlDrawing" Target="../drawings/vmlDrawing6.vml"/><Relationship Id="rId6" Type="http://schemas.openxmlformats.org/officeDocument/2006/relationships/image" Target="../media/image51.e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oleObject" Target="../embeddings/oleObject23.bin"/><Relationship Id="rId10" Type="http://schemas.openxmlformats.org/officeDocument/2006/relationships/image" Target="../media/image57.emf"/><Relationship Id="rId4" Type="http://schemas.openxmlformats.org/officeDocument/2006/relationships/image" Target="../media/image49.emf"/><Relationship Id="rId9" Type="http://schemas.openxmlformats.org/officeDocument/2006/relationships/oleObject" Target="../embeddings/oleObject20.bin"/><Relationship Id="rId14" Type="http://schemas.openxmlformats.org/officeDocument/2006/relationships/image" Target="../media/image47.emf"/></Relationships>
</file>

<file path=ppt/slides/_rels/slide35.xml.rels><?xml version="1.0" encoding="UTF-8" standalone="yes"?>
<Relationships xmlns="http://schemas.openxmlformats.org/package/2006/relationships"><Relationship Id="rId8" Type="http://schemas.openxmlformats.org/officeDocument/2006/relationships/image" Target="../media/image53.emf"/><Relationship Id="rId13" Type="http://schemas.openxmlformats.org/officeDocument/2006/relationships/oleObject" Target="../embeddings/oleObject30.bin"/><Relationship Id="rId18" Type="http://schemas.openxmlformats.org/officeDocument/2006/relationships/image" Target="../media/image62.e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59.emf"/><Relationship Id="rId17" Type="http://schemas.openxmlformats.org/officeDocument/2006/relationships/oleObject" Target="../embeddings/oleObject32.bin"/><Relationship Id="rId2" Type="http://schemas.openxmlformats.org/officeDocument/2006/relationships/slideLayout" Target="../slideLayouts/slideLayout1.xml"/><Relationship Id="rId16" Type="http://schemas.openxmlformats.org/officeDocument/2006/relationships/image" Target="../media/image61.emf"/><Relationship Id="rId1" Type="http://schemas.openxmlformats.org/officeDocument/2006/relationships/vmlDrawing" Target="../drawings/vmlDrawing7.vml"/><Relationship Id="rId6" Type="http://schemas.openxmlformats.org/officeDocument/2006/relationships/image" Target="../media/image51.e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55.emf"/><Relationship Id="rId4" Type="http://schemas.openxmlformats.org/officeDocument/2006/relationships/image" Target="../media/image49.emf"/><Relationship Id="rId9" Type="http://schemas.openxmlformats.org/officeDocument/2006/relationships/oleObject" Target="../embeddings/oleObject28.bin"/><Relationship Id="rId14" Type="http://schemas.openxmlformats.org/officeDocument/2006/relationships/image" Target="../media/image60.emf"/></Relationships>
</file>

<file path=ppt/slides/_rels/slide36.xml.rels><?xml version="1.0" encoding="UTF-8" standalone="yes"?>
<Relationships xmlns="http://schemas.openxmlformats.org/package/2006/relationships"><Relationship Id="rId8" Type="http://schemas.openxmlformats.org/officeDocument/2006/relationships/image" Target="../media/image53.emf"/><Relationship Id="rId13"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63.emf"/><Relationship Id="rId2" Type="http://schemas.openxmlformats.org/officeDocument/2006/relationships/slideLayout" Target="../slideLayouts/slideLayout1.xml"/><Relationship Id="rId16" Type="http://schemas.openxmlformats.org/officeDocument/2006/relationships/oleObject" Target="../embeddings/oleObject40.bin"/><Relationship Id="rId1" Type="http://schemas.openxmlformats.org/officeDocument/2006/relationships/vmlDrawing" Target="../drawings/vmlDrawing8.vml"/><Relationship Id="rId6" Type="http://schemas.openxmlformats.org/officeDocument/2006/relationships/image" Target="../media/image51.e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55.emf"/><Relationship Id="rId4" Type="http://schemas.openxmlformats.org/officeDocument/2006/relationships/image" Target="../media/image49.emf"/><Relationship Id="rId9" Type="http://schemas.openxmlformats.org/officeDocument/2006/relationships/oleObject" Target="../embeddings/oleObject36.bin"/><Relationship Id="rId14" Type="http://schemas.openxmlformats.org/officeDocument/2006/relationships/image" Target="../media/image64.e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65.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34.jpeg"/><Relationship Id="rId1" Type="http://schemas.openxmlformats.org/officeDocument/2006/relationships/slideLayout" Target="../slideLayouts/slideLayout13.xml"/><Relationship Id="rId4" Type="http://schemas.openxmlformats.org/officeDocument/2006/relationships/hyperlink" Target="http://cnx.org/contents/185cbf87-c72e-48f5-b51e-f14f21b5eabd@10.61" TargetMode="External"/></Relationships>
</file>

<file path=ppt/slides/_rels/slide42.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43.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hyperlink" Target="http://cnx.org/contents/185cbf87-c72e-48f5-b51e-f14f21b5eabd@10.61" TargetMode="External"/><Relationship Id="rId2" Type="http://schemas.openxmlformats.org/officeDocument/2006/relationships/image" Target="../media/image67.png"/><Relationship Id="rId1"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73.png"/><Relationship Id="rId1" Type="http://schemas.openxmlformats.org/officeDocument/2006/relationships/slideLayout" Target="../slideLayouts/slideLayout15.xml"/><Relationship Id="rId4" Type="http://schemas.openxmlformats.org/officeDocument/2006/relationships/hyperlink" Target="http://cnx.org/contents/185cbf87-c72e-48f5-b51e-f14f21b5eabd@10.61" TargetMode="External"/></Relationships>
</file>

<file path=ppt/slides/_rels/slide46.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image" Target="../media/image74.jpeg"/><Relationship Id="rId7" Type="http://schemas.openxmlformats.org/officeDocument/2006/relationships/image" Target="../media/image78.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s>
</file>

<file path=ppt/slides/_rels/slide47.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image" Target="../media/image82.jpe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png"/></Relationships>
</file>

<file path=ppt/slides/_rels/slide51.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image" Target="../media/image87.jpeg"/><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image" Target="../media/image89.png"/><Relationship Id="rId1" Type="http://schemas.openxmlformats.org/officeDocument/2006/relationships/slideLayout" Target="../slideLayouts/slideLayout1.xml"/><Relationship Id="rId5" Type="http://schemas.openxmlformats.org/officeDocument/2006/relationships/image" Target="../media/image92.jpeg"/><Relationship Id="rId4" Type="http://schemas.openxmlformats.org/officeDocument/2006/relationships/image" Target="../media/image91.jpeg"/></Relationships>
</file>

<file path=ppt/slides/_rels/slide53.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image" Target="../media/image93.jpeg"/><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image" Target="../media/image95.jpeg"/><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hyperlink" Target="http://www.youtube.com/watch?v=yqESR7E4b_8" TargetMode="Externa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8.xml"/></Relationships>
</file>

<file path=ppt/slides/_rels/slide58.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image" Target="../media/image99.png"/><Relationship Id="rId7" Type="http://schemas.openxmlformats.org/officeDocument/2006/relationships/image" Target="../media/image103.png"/><Relationship Id="rId2" Type="http://schemas.openxmlformats.org/officeDocument/2006/relationships/notesSlide" Target="../notesSlides/notesSlide14.xml"/><Relationship Id="rId1" Type="http://schemas.openxmlformats.org/officeDocument/2006/relationships/slideLayout" Target="../slideLayouts/slideLayout30.xml"/><Relationship Id="rId6" Type="http://schemas.openxmlformats.org/officeDocument/2006/relationships/image" Target="../media/image102.png"/><Relationship Id="rId5" Type="http://schemas.openxmlformats.org/officeDocument/2006/relationships/image" Target="../media/image101.png"/><Relationship Id="rId4" Type="http://schemas.openxmlformats.org/officeDocument/2006/relationships/image" Target="../media/image100.png"/></Relationships>
</file>

<file path=ppt/slides/_rels/slide59.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15.xml"/><Relationship Id="rId1" Type="http://schemas.openxmlformats.org/officeDocument/2006/relationships/slideLayout" Target="../slideLayouts/slideLayout30.xml"/><Relationship Id="rId4" Type="http://schemas.openxmlformats.org/officeDocument/2006/relationships/image" Target="../media/image106.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107.jpeg"/><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2.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8.xml"/></Relationships>
</file>

<file path=ppt/slides/_rels/slide63.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109.jpg"/><Relationship Id="rId1" Type="http://schemas.openxmlformats.org/officeDocument/2006/relationships/slideLayout" Target="../slideLayouts/slideLayout4.xml"/><Relationship Id="rId4" Type="http://schemas.openxmlformats.org/officeDocument/2006/relationships/hyperlink" Target="http://cnx.org/contents/185cbf87-c72e-48f5-b51e-f14f21b5eabd@10.61" TargetMode="External"/></Relationships>
</file>

<file path=ppt/slides/_rels/slide64.xml.rels><?xml version="1.0" encoding="UTF-8" standalone="yes"?>
<Relationships xmlns="http://schemas.openxmlformats.org/package/2006/relationships"><Relationship Id="rId2" Type="http://schemas.openxmlformats.org/officeDocument/2006/relationships/image" Target="../media/image110.jpeg"/><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2" Type="http://schemas.openxmlformats.org/officeDocument/2006/relationships/image" Target="../media/image111.jpe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112.jpe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113.jpeg"/><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2" Type="http://schemas.openxmlformats.org/officeDocument/2006/relationships/image" Target="../media/image114.jpe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15.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3" Type="http://schemas.openxmlformats.org/officeDocument/2006/relationships/image" Target="../media/image118.gif"/><Relationship Id="rId2" Type="http://schemas.openxmlformats.org/officeDocument/2006/relationships/image" Target="../media/image117.jpeg"/><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3" Type="http://schemas.openxmlformats.org/officeDocument/2006/relationships/image" Target="../media/image120.emf"/><Relationship Id="rId2" Type="http://schemas.openxmlformats.org/officeDocument/2006/relationships/image" Target="../media/image119.emf"/><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image" Target="../media/image121.gif"/><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8" Type="http://schemas.openxmlformats.org/officeDocument/2006/relationships/image" Target="../media/image46.e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48.emf"/><Relationship Id="rId2" Type="http://schemas.openxmlformats.org/officeDocument/2006/relationships/slideLayout" Target="../slideLayouts/slideLayout2.xml"/><Relationship Id="rId16" Type="http://schemas.openxmlformats.org/officeDocument/2006/relationships/oleObject" Target="../embeddings/oleObject49.bin"/><Relationship Id="rId1" Type="http://schemas.openxmlformats.org/officeDocument/2006/relationships/vmlDrawing" Target="../drawings/vmlDrawing9.vml"/><Relationship Id="rId6" Type="http://schemas.openxmlformats.org/officeDocument/2006/relationships/image" Target="../media/image45.e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8.bin"/><Relationship Id="rId10" Type="http://schemas.openxmlformats.org/officeDocument/2006/relationships/image" Target="../media/image47.emf"/><Relationship Id="rId4" Type="http://schemas.openxmlformats.org/officeDocument/2006/relationships/image" Target="../media/image42.emf"/><Relationship Id="rId9" Type="http://schemas.openxmlformats.org/officeDocument/2006/relationships/oleObject" Target="../embeddings/oleObject44.bin"/><Relationship Id="rId14" Type="http://schemas.openxmlformats.org/officeDocument/2006/relationships/oleObject" Target="../embeddings/oleObject47.bin"/></Relationships>
</file>

<file path=ppt/slides/_rels/slide75.xml.rels><?xml version="1.0" encoding="UTF-8" standalone="yes"?>
<Relationships xmlns="http://schemas.openxmlformats.org/package/2006/relationships"><Relationship Id="rId8" Type="http://schemas.openxmlformats.org/officeDocument/2006/relationships/image" Target="../media/image49.emf"/><Relationship Id="rId13" Type="http://schemas.openxmlformats.org/officeDocument/2006/relationships/oleObject" Target="../embeddings/oleObject55.bin"/><Relationship Id="rId18" Type="http://schemas.openxmlformats.org/officeDocument/2006/relationships/oleObject" Target="../embeddings/oleObject57.bin"/><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51.emf"/><Relationship Id="rId17" Type="http://schemas.openxmlformats.org/officeDocument/2006/relationships/image" Target="../media/image55.emf"/><Relationship Id="rId2" Type="http://schemas.openxmlformats.org/officeDocument/2006/relationships/slideLayout" Target="../slideLayouts/slideLayout1.xml"/><Relationship Id="rId16" Type="http://schemas.openxmlformats.org/officeDocument/2006/relationships/oleObject" Target="../embeddings/oleObject56.bin"/><Relationship Id="rId1" Type="http://schemas.openxmlformats.org/officeDocument/2006/relationships/vmlDrawing" Target="../drawings/vmlDrawing10.vml"/><Relationship Id="rId6" Type="http://schemas.openxmlformats.org/officeDocument/2006/relationships/image" Target="../media/image54.e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image" Target="../media/image123.jpeg"/><Relationship Id="rId10" Type="http://schemas.openxmlformats.org/officeDocument/2006/relationships/image" Target="../media/image57.emf"/><Relationship Id="rId19" Type="http://schemas.openxmlformats.org/officeDocument/2006/relationships/image" Target="../media/image62.emf"/><Relationship Id="rId4" Type="http://schemas.openxmlformats.org/officeDocument/2006/relationships/image" Target="../media/image53.emf"/><Relationship Id="rId9" Type="http://schemas.openxmlformats.org/officeDocument/2006/relationships/oleObject" Target="../embeddings/oleObject53.bin"/><Relationship Id="rId14" Type="http://schemas.openxmlformats.org/officeDocument/2006/relationships/image" Target="../media/image63.emf"/></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00855" y="99086"/>
            <a:ext cx="11386504" cy="2207696"/>
          </a:xfrm>
        </p:spPr>
        <p:txBody>
          <a:bodyPr anchor="ctr">
            <a:normAutofit/>
          </a:bodyPr>
          <a:lstStyle/>
          <a:p>
            <a:r>
              <a:rPr lang="en-US" b="1" dirty="0" smtClean="0">
                <a:latin typeface="Arial" panose="020B0604020202020204" pitchFamily="34" charset="0"/>
                <a:cs typeface="Arial" panose="020B0604020202020204" pitchFamily="34" charset="0"/>
              </a:rPr>
              <a:t>DNA Structure</a:t>
            </a:r>
            <a:r>
              <a:rPr lang="en-US" b="1" smtClean="0">
                <a:latin typeface="Arial" panose="020B0604020202020204" pitchFamily="34" charset="0"/>
                <a:cs typeface="Arial" panose="020B0604020202020204" pitchFamily="34" charset="0"/>
              </a:rPr>
              <a:t>, </a:t>
            </a:r>
            <a:r>
              <a:rPr lang="en-US" b="1" smtClean="0">
                <a:latin typeface="Arial" panose="020B0604020202020204" pitchFamily="34" charset="0"/>
                <a:cs typeface="Arial" panose="020B0604020202020204" pitchFamily="34" charset="0"/>
              </a:rPr>
              <a:t>Replication</a:t>
            </a:r>
            <a:endParaRPr lang="en-US" b="1" dirty="0">
              <a:latin typeface="Arial" panose="020B0604020202020204" pitchFamily="34" charset="0"/>
              <a:cs typeface="Arial" panose="020B0604020202020204" pitchFamily="34" charset="0"/>
            </a:endParaRPr>
          </a:p>
        </p:txBody>
      </p:sp>
      <p:sp>
        <p:nvSpPr>
          <p:cNvPr id="5" name="Subtitle 4"/>
          <p:cNvSpPr>
            <a:spLocks noGrp="1"/>
          </p:cNvSpPr>
          <p:nvPr>
            <p:ph type="subTitle" idx="1"/>
          </p:nvPr>
        </p:nvSpPr>
        <p:spPr>
          <a:xfrm>
            <a:off x="182644" y="2483427"/>
            <a:ext cx="11386504" cy="4223253"/>
          </a:xfrm>
        </p:spPr>
        <p:txBody>
          <a:bodyPr>
            <a:noAutofit/>
          </a:bodyPr>
          <a:lstStyle/>
          <a:p>
            <a:pPr algn="just"/>
            <a:r>
              <a:rPr lang="en-US" sz="3600" b="1" u="sng" dirty="0">
                <a:latin typeface="Arial" panose="020B0604020202020204" pitchFamily="34" charset="0"/>
                <a:cs typeface="Arial" panose="020B0604020202020204" pitchFamily="34" charset="0"/>
              </a:rPr>
              <a:t>Objectives:</a:t>
            </a:r>
          </a:p>
          <a:p>
            <a:pPr marL="342900" indent="-342900" algn="just">
              <a:buFont typeface="Arial" panose="020B0604020202020204" pitchFamily="34" charset="0"/>
              <a:buChar char="•"/>
            </a:pPr>
            <a:r>
              <a:rPr lang="en-US" sz="2800" dirty="0" smtClean="0">
                <a:latin typeface="Arial" panose="020B0604020202020204" pitchFamily="34" charset="0"/>
                <a:cs typeface="Arial" panose="020B0604020202020204" pitchFamily="34" charset="0"/>
              </a:rPr>
              <a:t>Illustrate the scientific experiments that demonstrated that DNA is the genetic material</a:t>
            </a:r>
            <a:endParaRPr lang="en-US" sz="28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US" sz="2800" dirty="0" smtClean="0">
                <a:latin typeface="Arial" panose="020B0604020202020204" pitchFamily="34" charset="0"/>
                <a:cs typeface="Arial" panose="020B0604020202020204" pitchFamily="34" charset="0"/>
              </a:rPr>
              <a:t>Appreciate the structure of DNA and its implications</a:t>
            </a:r>
            <a:endParaRPr lang="en-US" sz="28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US" sz="2800" dirty="0" smtClean="0">
                <a:latin typeface="Arial" panose="020B0604020202020204" pitchFamily="34" charset="0"/>
                <a:cs typeface="Arial" panose="020B0604020202020204" pitchFamily="34" charset="0"/>
              </a:rPr>
              <a:t>Learn about DNA replication and understand its unusual </a:t>
            </a:r>
            <a:r>
              <a:rPr lang="en-US" sz="2800" dirty="0">
                <a:latin typeface="Arial" panose="020B0604020202020204" pitchFamily="34" charset="0"/>
                <a:cs typeface="Arial" panose="020B0604020202020204" pitchFamily="34" charset="0"/>
              </a:rPr>
              <a:t>f</a:t>
            </a:r>
            <a:r>
              <a:rPr lang="en-US" sz="2800" dirty="0" smtClean="0">
                <a:latin typeface="Arial" panose="020B0604020202020204" pitchFamily="34" charset="0"/>
                <a:cs typeface="Arial" panose="020B0604020202020204" pitchFamily="34" charset="0"/>
              </a:rPr>
              <a:t>eatures</a:t>
            </a:r>
            <a:endParaRPr lang="en-US" sz="28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US" sz="2800" dirty="0" err="1" smtClean="0">
                <a:latin typeface="Arial" panose="020B0604020202020204" pitchFamily="34" charset="0"/>
                <a:cs typeface="Arial" panose="020B0604020202020204" pitchFamily="34" charset="0"/>
              </a:rPr>
              <a:t>Larn</a:t>
            </a:r>
            <a:r>
              <a:rPr lang="en-US" sz="2800" dirty="0" smtClean="0">
                <a:latin typeface="Arial" panose="020B0604020202020204" pitchFamily="34" charset="0"/>
                <a:cs typeface="Arial" panose="020B0604020202020204" pitchFamily="34" charset="0"/>
              </a:rPr>
              <a:t> about the major mechanism used to repair DNA mutations</a:t>
            </a:r>
            <a:endParaRPr lang="en-US"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5953778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fld id="{56B93973-E67B-4AED-8095-E3DE74172401}" type="slidenum">
              <a:rPr lang="en-US" altLang="en-US" sz="1400"/>
              <a:pPr eaLnBrk="1" hangingPunct="1">
                <a:spcBef>
                  <a:spcPct val="0"/>
                </a:spcBef>
                <a:buFontTx/>
                <a:buNone/>
              </a:pPr>
              <a:t>10</a:t>
            </a:fld>
            <a:endParaRPr lang="en-US" altLang="en-US" sz="1400"/>
          </a:p>
        </p:txBody>
      </p:sp>
      <p:pic>
        <p:nvPicPr>
          <p:cNvPr id="8197" name="Picture 3" descr="rav83074_1401_08"/>
          <p:cNvPicPr>
            <a:picLocks noChangeAspect="1" noChangeArrowheads="1"/>
          </p:cNvPicPr>
          <p:nvPr/>
        </p:nvPicPr>
        <p:blipFill>
          <a:blip r:embed="rId3"/>
          <a:srcRect/>
          <a:stretch>
            <a:fillRect/>
          </a:stretch>
        </p:blipFill>
        <p:spPr bwMode="auto">
          <a:xfrm>
            <a:off x="6958640" y="1143000"/>
            <a:ext cx="2718716" cy="5232736"/>
          </a:xfrm>
          <a:prstGeom prst="rect">
            <a:avLst/>
          </a:prstGeom>
          <a:noFill/>
          <a:ln w="9525">
            <a:no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pic>
      <p:pic>
        <p:nvPicPr>
          <p:cNvPr id="7172" name="Picture 10" descr="rav83074_1401_07"/>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07288" y="3670300"/>
            <a:ext cx="1897062"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3" name="Picture 14" descr="rav83074_1401_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43900" y="2006601"/>
            <a:ext cx="344488"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4" name="Line 25"/>
          <p:cNvSpPr>
            <a:spLocks noChangeShapeType="1"/>
          </p:cNvSpPr>
          <p:nvPr/>
        </p:nvSpPr>
        <p:spPr bwMode="auto">
          <a:xfrm>
            <a:off x="8510589" y="2403475"/>
            <a:ext cx="3175" cy="234950"/>
          </a:xfrm>
          <a:prstGeom prst="line">
            <a:avLst/>
          </a:prstGeom>
          <a:noFill/>
          <a:ln w="15875">
            <a:solidFill>
              <a:srgbClr val="231F2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5" name="Freeform 26"/>
          <p:cNvSpPr>
            <a:spLocks/>
          </p:cNvSpPr>
          <p:nvPr/>
        </p:nvSpPr>
        <p:spPr bwMode="auto">
          <a:xfrm>
            <a:off x="8472489" y="2603500"/>
            <a:ext cx="79375" cy="133350"/>
          </a:xfrm>
          <a:custGeom>
            <a:avLst/>
            <a:gdLst>
              <a:gd name="T0" fmla="*/ 2147483647 w 36"/>
              <a:gd name="T1" fmla="*/ 2147483647 h 60"/>
              <a:gd name="T2" fmla="*/ 2147483647 w 36"/>
              <a:gd name="T3" fmla="*/ 0 h 60"/>
              <a:gd name="T4" fmla="*/ 2147483647 w 36"/>
              <a:gd name="T5" fmla="*/ 2147483647 h 60"/>
              <a:gd name="T6" fmla="*/ 2147483647 w 36"/>
              <a:gd name="T7" fmla="*/ 2147483647 h 60"/>
              <a:gd name="T8" fmla="*/ 2147483647 w 36"/>
              <a:gd name="T9" fmla="*/ 2147483647 h 60"/>
              <a:gd name="T10" fmla="*/ 2147483647 w 36"/>
              <a:gd name="T11" fmla="*/ 2147483647 h 60"/>
              <a:gd name="T12" fmla="*/ 2147483647 w 36"/>
              <a:gd name="T13" fmla="*/ 2147483647 h 60"/>
              <a:gd name="T14" fmla="*/ 2147483647 w 36"/>
              <a:gd name="T15" fmla="*/ 2147483647 h 60"/>
              <a:gd name="T16" fmla="*/ 0 w 36"/>
              <a:gd name="T17" fmla="*/ 2147483647 h 60"/>
              <a:gd name="T18" fmla="*/ 2147483647 w 36"/>
              <a:gd name="T19" fmla="*/ 0 h 60"/>
              <a:gd name="T20" fmla="*/ 2147483647 w 36"/>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6"/>
              <a:gd name="T34" fmla="*/ 0 h 60"/>
              <a:gd name="T35" fmla="*/ 36 w 36"/>
              <a:gd name="T36" fmla="*/ 60 h 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6" h="60">
                <a:moveTo>
                  <a:pt x="18" y="12"/>
                </a:moveTo>
                <a:lnTo>
                  <a:pt x="36" y="0"/>
                </a:lnTo>
                <a:lnTo>
                  <a:pt x="36" y="2"/>
                </a:lnTo>
                <a:lnTo>
                  <a:pt x="26" y="30"/>
                </a:lnTo>
                <a:lnTo>
                  <a:pt x="18" y="60"/>
                </a:lnTo>
                <a:lnTo>
                  <a:pt x="12" y="30"/>
                </a:lnTo>
                <a:lnTo>
                  <a:pt x="0" y="2"/>
                </a:lnTo>
                <a:lnTo>
                  <a:pt x="2" y="0"/>
                </a:lnTo>
                <a:lnTo>
                  <a:pt x="18" y="12"/>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76" name="Line 29"/>
          <p:cNvSpPr>
            <a:spLocks noChangeShapeType="1"/>
          </p:cNvSpPr>
          <p:nvPr/>
        </p:nvSpPr>
        <p:spPr bwMode="auto">
          <a:xfrm>
            <a:off x="8305800" y="4332288"/>
            <a:ext cx="1588" cy="107950"/>
          </a:xfrm>
          <a:prstGeom prst="line">
            <a:avLst/>
          </a:prstGeom>
          <a:noFill/>
          <a:ln w="15875">
            <a:solidFill>
              <a:srgbClr val="231F2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7" name="Freeform 30"/>
          <p:cNvSpPr>
            <a:spLocks/>
          </p:cNvSpPr>
          <p:nvPr/>
        </p:nvSpPr>
        <p:spPr bwMode="auto">
          <a:xfrm>
            <a:off x="8266113" y="4405313"/>
            <a:ext cx="80962" cy="133350"/>
          </a:xfrm>
          <a:custGeom>
            <a:avLst/>
            <a:gdLst>
              <a:gd name="T0" fmla="*/ 2147483647 w 36"/>
              <a:gd name="T1" fmla="*/ 2147483647 h 60"/>
              <a:gd name="T2" fmla="*/ 2147483647 w 36"/>
              <a:gd name="T3" fmla="*/ 0 h 60"/>
              <a:gd name="T4" fmla="*/ 2147483647 w 36"/>
              <a:gd name="T5" fmla="*/ 0 h 60"/>
              <a:gd name="T6" fmla="*/ 2147483647 w 36"/>
              <a:gd name="T7" fmla="*/ 2147483647 h 60"/>
              <a:gd name="T8" fmla="*/ 2147483647 w 36"/>
              <a:gd name="T9" fmla="*/ 2147483647 h 60"/>
              <a:gd name="T10" fmla="*/ 2147483647 w 36"/>
              <a:gd name="T11" fmla="*/ 2147483647 h 60"/>
              <a:gd name="T12" fmla="*/ 2147483647 w 36"/>
              <a:gd name="T13" fmla="*/ 2147483647 h 60"/>
              <a:gd name="T14" fmla="*/ 2147483647 w 36"/>
              <a:gd name="T15" fmla="*/ 2147483647 h 60"/>
              <a:gd name="T16" fmla="*/ 0 w 36"/>
              <a:gd name="T17" fmla="*/ 0 h 60"/>
              <a:gd name="T18" fmla="*/ 0 w 36"/>
              <a:gd name="T19" fmla="*/ 0 h 60"/>
              <a:gd name="T20" fmla="*/ 2147483647 w 36"/>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6"/>
              <a:gd name="T34" fmla="*/ 0 h 60"/>
              <a:gd name="T35" fmla="*/ 36 w 36"/>
              <a:gd name="T36" fmla="*/ 60 h 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6" h="60">
                <a:moveTo>
                  <a:pt x="18" y="12"/>
                </a:moveTo>
                <a:lnTo>
                  <a:pt x="36" y="0"/>
                </a:lnTo>
                <a:lnTo>
                  <a:pt x="24" y="30"/>
                </a:lnTo>
                <a:lnTo>
                  <a:pt x="18" y="60"/>
                </a:lnTo>
                <a:lnTo>
                  <a:pt x="12" y="30"/>
                </a:lnTo>
                <a:lnTo>
                  <a:pt x="0" y="0"/>
                </a:lnTo>
                <a:lnTo>
                  <a:pt x="18" y="12"/>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78" name="Text Box 49"/>
          <p:cNvSpPr txBox="1">
            <a:spLocks noChangeArrowheads="1"/>
          </p:cNvSpPr>
          <p:nvPr/>
        </p:nvSpPr>
        <p:spPr bwMode="auto">
          <a:xfrm>
            <a:off x="7678738" y="1212851"/>
            <a:ext cx="1390650"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US" altLang="en-US" sz="1300" b="1"/>
              <a:t>Live Nonvirulent</a:t>
            </a:r>
          </a:p>
          <a:p>
            <a:pPr algn="ctr" eaLnBrk="1" hangingPunct="1">
              <a:spcBef>
                <a:spcPct val="0"/>
              </a:spcBef>
              <a:buFontTx/>
              <a:buNone/>
            </a:pPr>
            <a:r>
              <a:rPr lang="en-US" altLang="en-US" sz="1300" b="1"/>
              <a:t>Strain of</a:t>
            </a:r>
          </a:p>
          <a:p>
            <a:pPr algn="ctr" eaLnBrk="1" hangingPunct="1">
              <a:spcBef>
                <a:spcPct val="0"/>
              </a:spcBef>
              <a:buFontTx/>
              <a:buNone/>
            </a:pPr>
            <a:r>
              <a:rPr lang="en-US" altLang="en-US" sz="1300" b="1" i="1"/>
              <a:t>S. pneumoniae</a:t>
            </a:r>
          </a:p>
        </p:txBody>
      </p:sp>
      <p:sp>
        <p:nvSpPr>
          <p:cNvPr id="7179" name="Text Box 54"/>
          <p:cNvSpPr txBox="1">
            <a:spLocks noChangeArrowheads="1"/>
          </p:cNvSpPr>
          <p:nvPr/>
        </p:nvSpPr>
        <p:spPr bwMode="auto">
          <a:xfrm>
            <a:off x="8064500" y="5880100"/>
            <a:ext cx="782638"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300" b="1"/>
              <a:t>Mice live</a:t>
            </a:r>
          </a:p>
        </p:txBody>
      </p:sp>
      <p:sp>
        <p:nvSpPr>
          <p:cNvPr id="7180" name="Text Box 65"/>
          <p:cNvSpPr txBox="1">
            <a:spLocks noChangeArrowheads="1"/>
          </p:cNvSpPr>
          <p:nvPr/>
        </p:nvSpPr>
        <p:spPr bwMode="auto">
          <a:xfrm>
            <a:off x="6918326" y="6469064"/>
            <a:ext cx="239713"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300" b="1" i="1"/>
              <a:t>b.</a:t>
            </a:r>
          </a:p>
        </p:txBody>
      </p:sp>
      <p:pic>
        <p:nvPicPr>
          <p:cNvPr id="7181" name="Picture 7" descr="rav83074_1401_0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8789" y="2466976"/>
            <a:ext cx="2573337" cy="182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Picture 4" descr="rav83074_1401_08"/>
          <p:cNvPicPr>
            <a:picLocks noChangeAspect="1" noChangeArrowheads="1"/>
          </p:cNvPicPr>
          <p:nvPr/>
        </p:nvPicPr>
        <p:blipFill>
          <a:blip r:embed="rId3"/>
          <a:srcRect/>
          <a:stretch>
            <a:fillRect/>
          </a:stretch>
        </p:blipFill>
        <p:spPr bwMode="auto">
          <a:xfrm>
            <a:off x="2451784" y="1143563"/>
            <a:ext cx="2718663" cy="5235815"/>
          </a:xfrm>
          <a:prstGeom prst="rect">
            <a:avLst/>
          </a:prstGeom>
          <a:noFill/>
          <a:ln w="9525">
            <a:no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pic>
      <p:pic>
        <p:nvPicPr>
          <p:cNvPr id="7183" name="Picture 6" descr="rav83074_1401_0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2825" y="2492376"/>
            <a:ext cx="2579688" cy="182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4" name="Picture 11" descr="rav83074_1401_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60639" y="4759326"/>
            <a:ext cx="1982787"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5" name="Picture 13" descr="rav83074_1401_0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9564" y="1989139"/>
            <a:ext cx="407987"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86" name="Line 35"/>
          <p:cNvSpPr>
            <a:spLocks noChangeShapeType="1"/>
          </p:cNvSpPr>
          <p:nvPr/>
        </p:nvSpPr>
        <p:spPr bwMode="auto">
          <a:xfrm>
            <a:off x="3814764" y="4348163"/>
            <a:ext cx="1587" cy="107950"/>
          </a:xfrm>
          <a:prstGeom prst="line">
            <a:avLst/>
          </a:prstGeom>
          <a:noFill/>
          <a:ln w="15875">
            <a:solidFill>
              <a:srgbClr val="231F2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7" name="Freeform 36"/>
          <p:cNvSpPr>
            <a:spLocks/>
          </p:cNvSpPr>
          <p:nvPr/>
        </p:nvSpPr>
        <p:spPr bwMode="auto">
          <a:xfrm>
            <a:off x="3773488" y="4421188"/>
            <a:ext cx="80962" cy="133350"/>
          </a:xfrm>
          <a:custGeom>
            <a:avLst/>
            <a:gdLst>
              <a:gd name="T0" fmla="*/ 2147483647 w 36"/>
              <a:gd name="T1" fmla="*/ 2147483647 h 60"/>
              <a:gd name="T2" fmla="*/ 2147483647 w 36"/>
              <a:gd name="T3" fmla="*/ 0 h 60"/>
              <a:gd name="T4" fmla="*/ 2147483647 w 36"/>
              <a:gd name="T5" fmla="*/ 0 h 60"/>
              <a:gd name="T6" fmla="*/ 2147483647 w 36"/>
              <a:gd name="T7" fmla="*/ 2147483647 h 60"/>
              <a:gd name="T8" fmla="*/ 2147483647 w 36"/>
              <a:gd name="T9" fmla="*/ 2147483647 h 60"/>
              <a:gd name="T10" fmla="*/ 2147483647 w 36"/>
              <a:gd name="T11" fmla="*/ 2147483647 h 60"/>
              <a:gd name="T12" fmla="*/ 2147483647 w 36"/>
              <a:gd name="T13" fmla="*/ 2147483647 h 60"/>
              <a:gd name="T14" fmla="*/ 2147483647 w 36"/>
              <a:gd name="T15" fmla="*/ 2147483647 h 60"/>
              <a:gd name="T16" fmla="*/ 0 w 36"/>
              <a:gd name="T17" fmla="*/ 0 h 60"/>
              <a:gd name="T18" fmla="*/ 0 w 36"/>
              <a:gd name="T19" fmla="*/ 0 h 60"/>
              <a:gd name="T20" fmla="*/ 2147483647 w 36"/>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6"/>
              <a:gd name="T34" fmla="*/ 0 h 60"/>
              <a:gd name="T35" fmla="*/ 36 w 36"/>
              <a:gd name="T36" fmla="*/ 60 h 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6" h="60">
                <a:moveTo>
                  <a:pt x="18" y="12"/>
                </a:moveTo>
                <a:lnTo>
                  <a:pt x="36" y="0"/>
                </a:lnTo>
                <a:lnTo>
                  <a:pt x="24" y="30"/>
                </a:lnTo>
                <a:lnTo>
                  <a:pt x="18" y="60"/>
                </a:lnTo>
                <a:lnTo>
                  <a:pt x="12" y="30"/>
                </a:lnTo>
                <a:lnTo>
                  <a:pt x="0" y="0"/>
                </a:lnTo>
                <a:lnTo>
                  <a:pt x="18" y="12"/>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88" name="Line 37"/>
          <p:cNvSpPr>
            <a:spLocks noChangeShapeType="1"/>
          </p:cNvSpPr>
          <p:nvPr/>
        </p:nvSpPr>
        <p:spPr bwMode="auto">
          <a:xfrm>
            <a:off x="4322764" y="2419350"/>
            <a:ext cx="1587" cy="234950"/>
          </a:xfrm>
          <a:prstGeom prst="line">
            <a:avLst/>
          </a:prstGeom>
          <a:noFill/>
          <a:ln w="15875">
            <a:solidFill>
              <a:srgbClr val="231F2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9" name="Freeform 38"/>
          <p:cNvSpPr>
            <a:spLocks/>
          </p:cNvSpPr>
          <p:nvPr/>
        </p:nvSpPr>
        <p:spPr bwMode="auto">
          <a:xfrm>
            <a:off x="4281489" y="2619375"/>
            <a:ext cx="77787" cy="133350"/>
          </a:xfrm>
          <a:custGeom>
            <a:avLst/>
            <a:gdLst>
              <a:gd name="T0" fmla="*/ 2147483647 w 34"/>
              <a:gd name="T1" fmla="*/ 2147483647 h 60"/>
              <a:gd name="T2" fmla="*/ 2147483647 w 34"/>
              <a:gd name="T3" fmla="*/ 0 h 60"/>
              <a:gd name="T4" fmla="*/ 2147483647 w 34"/>
              <a:gd name="T5" fmla="*/ 2147483647 h 60"/>
              <a:gd name="T6" fmla="*/ 2147483647 w 34"/>
              <a:gd name="T7" fmla="*/ 2147483647 h 60"/>
              <a:gd name="T8" fmla="*/ 2147483647 w 34"/>
              <a:gd name="T9" fmla="*/ 2147483647 h 60"/>
              <a:gd name="T10" fmla="*/ 2147483647 w 34"/>
              <a:gd name="T11" fmla="*/ 2147483647 h 60"/>
              <a:gd name="T12" fmla="*/ 2147483647 w 34"/>
              <a:gd name="T13" fmla="*/ 2147483647 h 60"/>
              <a:gd name="T14" fmla="*/ 2147483647 w 34"/>
              <a:gd name="T15" fmla="*/ 2147483647 h 60"/>
              <a:gd name="T16" fmla="*/ 0 w 34"/>
              <a:gd name="T17" fmla="*/ 2147483647 h 60"/>
              <a:gd name="T18" fmla="*/ 0 w 34"/>
              <a:gd name="T19" fmla="*/ 0 h 60"/>
              <a:gd name="T20" fmla="*/ 2147483647 w 34"/>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4"/>
              <a:gd name="T34" fmla="*/ 0 h 60"/>
              <a:gd name="T35" fmla="*/ 34 w 34"/>
              <a:gd name="T36" fmla="*/ 60 h 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4" h="60">
                <a:moveTo>
                  <a:pt x="18" y="12"/>
                </a:moveTo>
                <a:lnTo>
                  <a:pt x="34" y="0"/>
                </a:lnTo>
                <a:lnTo>
                  <a:pt x="34" y="2"/>
                </a:lnTo>
                <a:lnTo>
                  <a:pt x="24" y="30"/>
                </a:lnTo>
                <a:lnTo>
                  <a:pt x="18" y="60"/>
                </a:lnTo>
                <a:lnTo>
                  <a:pt x="10" y="30"/>
                </a:lnTo>
                <a:lnTo>
                  <a:pt x="0" y="2"/>
                </a:lnTo>
                <a:lnTo>
                  <a:pt x="0" y="0"/>
                </a:lnTo>
                <a:lnTo>
                  <a:pt x="18" y="12"/>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90" name="Text Box 48"/>
          <p:cNvSpPr txBox="1">
            <a:spLocks noChangeArrowheads="1"/>
          </p:cNvSpPr>
          <p:nvPr/>
        </p:nvSpPr>
        <p:spPr bwMode="auto">
          <a:xfrm>
            <a:off x="2828925" y="1301751"/>
            <a:ext cx="1987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US" altLang="en-US" sz="1300" b="1"/>
              <a:t>Live Virulent</a:t>
            </a:r>
          </a:p>
          <a:p>
            <a:pPr algn="ctr" eaLnBrk="1" hangingPunct="1">
              <a:spcBef>
                <a:spcPct val="0"/>
              </a:spcBef>
              <a:buFontTx/>
              <a:buNone/>
            </a:pPr>
            <a:r>
              <a:rPr lang="en-US" altLang="en-US" sz="1300" b="1"/>
              <a:t>Strain of </a:t>
            </a:r>
            <a:r>
              <a:rPr lang="en-US" altLang="en-US" sz="1300" b="1" i="1"/>
              <a:t>S. pneumoniae</a:t>
            </a:r>
          </a:p>
        </p:txBody>
      </p:sp>
      <p:sp>
        <p:nvSpPr>
          <p:cNvPr id="7191" name="Text Box 55"/>
          <p:cNvSpPr txBox="1">
            <a:spLocks noChangeArrowheads="1"/>
          </p:cNvSpPr>
          <p:nvPr/>
        </p:nvSpPr>
        <p:spPr bwMode="auto">
          <a:xfrm>
            <a:off x="3344864" y="5878514"/>
            <a:ext cx="746125"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300" b="1"/>
              <a:t>Mice die</a:t>
            </a:r>
          </a:p>
        </p:txBody>
      </p:sp>
      <p:sp>
        <p:nvSpPr>
          <p:cNvPr id="7192" name="Text Box 57"/>
          <p:cNvSpPr txBox="1">
            <a:spLocks noChangeArrowheads="1"/>
          </p:cNvSpPr>
          <p:nvPr/>
        </p:nvSpPr>
        <p:spPr bwMode="auto">
          <a:xfrm>
            <a:off x="2616201" y="2087564"/>
            <a:ext cx="13065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300" b="1"/>
              <a:t>Polysaccharide</a:t>
            </a:r>
          </a:p>
          <a:p>
            <a:pPr eaLnBrk="1" hangingPunct="1">
              <a:spcBef>
                <a:spcPct val="0"/>
              </a:spcBef>
              <a:buFontTx/>
              <a:buNone/>
            </a:pPr>
            <a:r>
              <a:rPr lang="en-US" altLang="en-US" sz="1300" b="1"/>
              <a:t>coat</a:t>
            </a:r>
          </a:p>
        </p:txBody>
      </p:sp>
      <p:sp>
        <p:nvSpPr>
          <p:cNvPr id="7193" name="Text Box 66"/>
          <p:cNvSpPr txBox="1">
            <a:spLocks noChangeArrowheads="1"/>
          </p:cNvSpPr>
          <p:nvPr/>
        </p:nvSpPr>
        <p:spPr bwMode="auto">
          <a:xfrm>
            <a:off x="2447925" y="6484939"/>
            <a:ext cx="230188"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300" b="1" i="1"/>
              <a:t>a.</a:t>
            </a:r>
          </a:p>
        </p:txBody>
      </p:sp>
      <p:sp>
        <p:nvSpPr>
          <p:cNvPr id="164" name="TextBox 24"/>
          <p:cNvSpPr txBox="1">
            <a:spLocks noChangeArrowheads="1"/>
          </p:cNvSpPr>
          <p:nvPr/>
        </p:nvSpPr>
        <p:spPr bwMode="auto">
          <a:xfrm>
            <a:off x="2852738" y="6667500"/>
            <a:ext cx="6178550" cy="215900"/>
          </a:xfrm>
          <a:prstGeom prst="rect">
            <a:avLst/>
          </a:prstGeom>
          <a:noFill/>
          <a:ln w="9525">
            <a:noFill/>
            <a:miter lim="800000"/>
            <a:headEnd/>
            <a:tailEnd/>
          </a:ln>
        </p:spPr>
        <p:txBody>
          <a:bodyPr>
            <a:spAutoFit/>
          </a:bodyPr>
          <a:lstStyle/>
          <a:p>
            <a:pPr algn="ctr">
              <a:defRPr/>
            </a:pPr>
            <a:r>
              <a:rPr lang="en-US" sz="800" dirty="0">
                <a:latin typeface="+mj-lt"/>
                <a:cs typeface="Arial" pitchFamily="34" charset="0"/>
              </a:rPr>
              <a:t>Copyright © The McGraw-Hill Companies, Inc. Permission required for reproduction or display.</a:t>
            </a:r>
          </a:p>
        </p:txBody>
      </p:sp>
      <p:sp>
        <p:nvSpPr>
          <p:cNvPr id="7195" name="Line 58"/>
          <p:cNvSpPr>
            <a:spLocks noChangeShapeType="1"/>
          </p:cNvSpPr>
          <p:nvPr/>
        </p:nvSpPr>
        <p:spPr bwMode="auto">
          <a:xfrm flipH="1">
            <a:off x="3873500" y="2185988"/>
            <a:ext cx="274638"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96" name="Title 1"/>
          <p:cNvSpPr>
            <a:spLocks noGrp="1"/>
          </p:cNvSpPr>
          <p:nvPr>
            <p:ph type="title"/>
          </p:nvPr>
        </p:nvSpPr>
        <p:spPr>
          <a:xfrm>
            <a:off x="1981200" y="0"/>
            <a:ext cx="8229600" cy="1143000"/>
          </a:xfrm>
        </p:spPr>
        <p:txBody>
          <a:bodyPr/>
          <a:lstStyle/>
          <a:p>
            <a:r>
              <a:rPr lang="en-US" altLang="en-US" smtClean="0">
                <a:solidFill>
                  <a:schemeClr val="tx1"/>
                </a:solidFill>
                <a:ea typeface="ＭＳ Ｐゴシック" panose="020B0600070205080204" pitchFamily="34" charset="-128"/>
              </a:rPr>
              <a:t>Griffith’s Experiment</a:t>
            </a:r>
          </a:p>
        </p:txBody>
      </p:sp>
    </p:spTree>
    <p:extLst>
      <p:ext uri="{BB962C8B-B14F-4D97-AF65-F5344CB8AC3E}">
        <p14:creationId xmlns:p14="http://schemas.microsoft.com/office/powerpoint/2010/main" val="1555275748"/>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fld id="{BFB71D18-1B01-4892-AA07-F46197DA3178}" type="slidenum">
              <a:rPr lang="en-US" altLang="en-US" sz="1400"/>
              <a:pPr eaLnBrk="1" hangingPunct="1">
                <a:spcBef>
                  <a:spcPct val="0"/>
                </a:spcBef>
                <a:buFontTx/>
                <a:buNone/>
              </a:pPr>
              <a:t>11</a:t>
            </a:fld>
            <a:endParaRPr lang="en-US" altLang="en-US" sz="1400"/>
          </a:p>
        </p:txBody>
      </p:sp>
      <p:pic>
        <p:nvPicPr>
          <p:cNvPr id="8196" name="Picture 2" descr="rav83074_1401_08"/>
          <p:cNvPicPr>
            <a:picLocks noChangeAspect="1" noChangeArrowheads="1"/>
          </p:cNvPicPr>
          <p:nvPr/>
        </p:nvPicPr>
        <p:blipFill>
          <a:blip r:embed="rId3"/>
          <a:srcRect/>
          <a:stretch>
            <a:fillRect/>
          </a:stretch>
        </p:blipFill>
        <p:spPr bwMode="auto">
          <a:xfrm>
            <a:off x="2503378" y="1157049"/>
            <a:ext cx="2709794" cy="5208227"/>
          </a:xfrm>
          <a:prstGeom prst="rect">
            <a:avLst/>
          </a:prstGeom>
          <a:noFill/>
          <a:ln w="9525">
            <a:no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pic>
      <p:pic>
        <p:nvPicPr>
          <p:cNvPr id="2" name="Picture 8" descr="rav83074_1401_0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7914" y="2459039"/>
            <a:ext cx="2562225"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 name="Picture 9" descr="rav83074_1401_0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1651" y="3665538"/>
            <a:ext cx="1890713" cy="204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Picture 12" descr="rav83074_1401_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9800" y="2009775"/>
            <a:ext cx="255588" cy="106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9" name="Picture 15" descr="rav83074_1401_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51313" y="1984375"/>
            <a:ext cx="4064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0" name="Line 21"/>
          <p:cNvSpPr>
            <a:spLocks noChangeShapeType="1"/>
          </p:cNvSpPr>
          <p:nvPr/>
        </p:nvSpPr>
        <p:spPr bwMode="auto">
          <a:xfrm>
            <a:off x="4362450" y="2413001"/>
            <a:ext cx="1588" cy="233363"/>
          </a:xfrm>
          <a:prstGeom prst="line">
            <a:avLst/>
          </a:prstGeom>
          <a:noFill/>
          <a:ln w="15875">
            <a:solidFill>
              <a:srgbClr val="231F2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1" name="Freeform 22"/>
          <p:cNvSpPr>
            <a:spLocks/>
          </p:cNvSpPr>
          <p:nvPr/>
        </p:nvSpPr>
        <p:spPr bwMode="auto">
          <a:xfrm>
            <a:off x="4321176" y="2613026"/>
            <a:ext cx="80963" cy="131763"/>
          </a:xfrm>
          <a:custGeom>
            <a:avLst/>
            <a:gdLst>
              <a:gd name="T0" fmla="*/ 2147483647 w 36"/>
              <a:gd name="T1" fmla="*/ 2147483647 h 60"/>
              <a:gd name="T2" fmla="*/ 2147483647 w 36"/>
              <a:gd name="T3" fmla="*/ 0 h 60"/>
              <a:gd name="T4" fmla="*/ 2147483647 w 36"/>
              <a:gd name="T5" fmla="*/ 2147483647 h 60"/>
              <a:gd name="T6" fmla="*/ 2147483647 w 36"/>
              <a:gd name="T7" fmla="*/ 2147483647 h 60"/>
              <a:gd name="T8" fmla="*/ 2147483647 w 36"/>
              <a:gd name="T9" fmla="*/ 2147483647 h 60"/>
              <a:gd name="T10" fmla="*/ 2147483647 w 36"/>
              <a:gd name="T11" fmla="*/ 2147483647 h 60"/>
              <a:gd name="T12" fmla="*/ 2147483647 w 36"/>
              <a:gd name="T13" fmla="*/ 2147483647 h 60"/>
              <a:gd name="T14" fmla="*/ 2147483647 w 36"/>
              <a:gd name="T15" fmla="*/ 2147483647 h 60"/>
              <a:gd name="T16" fmla="*/ 0 w 36"/>
              <a:gd name="T17" fmla="*/ 2147483647 h 60"/>
              <a:gd name="T18" fmla="*/ 0 w 36"/>
              <a:gd name="T19" fmla="*/ 0 h 60"/>
              <a:gd name="T20" fmla="*/ 2147483647 w 36"/>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6"/>
              <a:gd name="T34" fmla="*/ 0 h 60"/>
              <a:gd name="T35" fmla="*/ 36 w 36"/>
              <a:gd name="T36" fmla="*/ 60 h 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6" h="60">
                <a:moveTo>
                  <a:pt x="18" y="12"/>
                </a:moveTo>
                <a:lnTo>
                  <a:pt x="36" y="0"/>
                </a:lnTo>
                <a:lnTo>
                  <a:pt x="36" y="2"/>
                </a:lnTo>
                <a:lnTo>
                  <a:pt x="26" y="30"/>
                </a:lnTo>
                <a:lnTo>
                  <a:pt x="18" y="60"/>
                </a:lnTo>
                <a:lnTo>
                  <a:pt x="12" y="30"/>
                </a:lnTo>
                <a:lnTo>
                  <a:pt x="0" y="2"/>
                </a:lnTo>
                <a:lnTo>
                  <a:pt x="0" y="0"/>
                </a:lnTo>
                <a:lnTo>
                  <a:pt x="18" y="12"/>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02" name="Line 27"/>
          <p:cNvSpPr>
            <a:spLocks noChangeShapeType="1"/>
          </p:cNvSpPr>
          <p:nvPr/>
        </p:nvSpPr>
        <p:spPr bwMode="auto">
          <a:xfrm>
            <a:off x="3738563" y="2152651"/>
            <a:ext cx="303212" cy="3175"/>
          </a:xfrm>
          <a:prstGeom prst="line">
            <a:avLst/>
          </a:prstGeom>
          <a:noFill/>
          <a:ln w="15875">
            <a:solidFill>
              <a:srgbClr val="231F2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3" name="Freeform 28"/>
          <p:cNvSpPr>
            <a:spLocks/>
          </p:cNvSpPr>
          <p:nvPr/>
        </p:nvSpPr>
        <p:spPr bwMode="auto">
          <a:xfrm>
            <a:off x="4006850" y="2112963"/>
            <a:ext cx="127000" cy="80962"/>
          </a:xfrm>
          <a:custGeom>
            <a:avLst/>
            <a:gdLst>
              <a:gd name="T0" fmla="*/ 2147483647 w 58"/>
              <a:gd name="T1" fmla="*/ 2147483647 h 36"/>
              <a:gd name="T2" fmla="*/ 0 w 58"/>
              <a:gd name="T3" fmla="*/ 2147483647 h 36"/>
              <a:gd name="T4" fmla="*/ 0 w 58"/>
              <a:gd name="T5" fmla="*/ 0 h 36"/>
              <a:gd name="T6" fmla="*/ 2147483647 w 58"/>
              <a:gd name="T7" fmla="*/ 2147483647 h 36"/>
              <a:gd name="T8" fmla="*/ 2147483647 w 58"/>
              <a:gd name="T9" fmla="*/ 2147483647 h 36"/>
              <a:gd name="T10" fmla="*/ 2147483647 w 58"/>
              <a:gd name="T11" fmla="*/ 2147483647 h 36"/>
              <a:gd name="T12" fmla="*/ 2147483647 w 58"/>
              <a:gd name="T13" fmla="*/ 2147483647 h 36"/>
              <a:gd name="T14" fmla="*/ 2147483647 w 58"/>
              <a:gd name="T15" fmla="*/ 2147483647 h 36"/>
              <a:gd name="T16" fmla="*/ 0 w 58"/>
              <a:gd name="T17" fmla="*/ 2147483647 h 36"/>
              <a:gd name="T18" fmla="*/ 0 w 58"/>
              <a:gd name="T19" fmla="*/ 2147483647 h 36"/>
              <a:gd name="T20" fmla="*/ 2147483647 w 58"/>
              <a:gd name="T21" fmla="*/ 2147483647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8"/>
              <a:gd name="T34" fmla="*/ 0 h 36"/>
              <a:gd name="T35" fmla="*/ 58 w 58"/>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8" h="36">
                <a:moveTo>
                  <a:pt x="10" y="18"/>
                </a:moveTo>
                <a:lnTo>
                  <a:pt x="0" y="2"/>
                </a:lnTo>
                <a:lnTo>
                  <a:pt x="0" y="0"/>
                </a:lnTo>
                <a:lnTo>
                  <a:pt x="30" y="12"/>
                </a:lnTo>
                <a:lnTo>
                  <a:pt x="58" y="18"/>
                </a:lnTo>
                <a:lnTo>
                  <a:pt x="30" y="26"/>
                </a:lnTo>
                <a:lnTo>
                  <a:pt x="0" y="36"/>
                </a:lnTo>
                <a:lnTo>
                  <a:pt x="10" y="18"/>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04" name="Line 31"/>
          <p:cNvSpPr>
            <a:spLocks noChangeShapeType="1"/>
          </p:cNvSpPr>
          <p:nvPr/>
        </p:nvSpPr>
        <p:spPr bwMode="auto">
          <a:xfrm>
            <a:off x="3879851" y="4332288"/>
            <a:ext cx="3175" cy="106362"/>
          </a:xfrm>
          <a:prstGeom prst="line">
            <a:avLst/>
          </a:prstGeom>
          <a:noFill/>
          <a:ln w="15875">
            <a:solidFill>
              <a:srgbClr val="231F2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5" name="Freeform 32"/>
          <p:cNvSpPr>
            <a:spLocks/>
          </p:cNvSpPr>
          <p:nvPr/>
        </p:nvSpPr>
        <p:spPr bwMode="auto">
          <a:xfrm>
            <a:off x="3840163" y="4405313"/>
            <a:ext cx="80962" cy="131762"/>
          </a:xfrm>
          <a:custGeom>
            <a:avLst/>
            <a:gdLst>
              <a:gd name="T0" fmla="*/ 2147483647 w 36"/>
              <a:gd name="T1" fmla="*/ 2147483647 h 60"/>
              <a:gd name="T2" fmla="*/ 2147483647 w 36"/>
              <a:gd name="T3" fmla="*/ 0 h 60"/>
              <a:gd name="T4" fmla="*/ 2147483647 w 36"/>
              <a:gd name="T5" fmla="*/ 0 h 60"/>
              <a:gd name="T6" fmla="*/ 2147483647 w 36"/>
              <a:gd name="T7" fmla="*/ 2147483647 h 60"/>
              <a:gd name="T8" fmla="*/ 2147483647 w 36"/>
              <a:gd name="T9" fmla="*/ 2147483647 h 60"/>
              <a:gd name="T10" fmla="*/ 2147483647 w 36"/>
              <a:gd name="T11" fmla="*/ 2147483647 h 60"/>
              <a:gd name="T12" fmla="*/ 2147483647 w 36"/>
              <a:gd name="T13" fmla="*/ 2147483647 h 60"/>
              <a:gd name="T14" fmla="*/ 2147483647 w 36"/>
              <a:gd name="T15" fmla="*/ 2147483647 h 60"/>
              <a:gd name="T16" fmla="*/ 0 w 36"/>
              <a:gd name="T17" fmla="*/ 0 h 60"/>
              <a:gd name="T18" fmla="*/ 0 w 36"/>
              <a:gd name="T19" fmla="*/ 0 h 60"/>
              <a:gd name="T20" fmla="*/ 2147483647 w 36"/>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6"/>
              <a:gd name="T34" fmla="*/ 0 h 60"/>
              <a:gd name="T35" fmla="*/ 36 w 36"/>
              <a:gd name="T36" fmla="*/ 60 h 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6" h="60">
                <a:moveTo>
                  <a:pt x="18" y="12"/>
                </a:moveTo>
                <a:lnTo>
                  <a:pt x="36" y="0"/>
                </a:lnTo>
                <a:lnTo>
                  <a:pt x="24" y="30"/>
                </a:lnTo>
                <a:lnTo>
                  <a:pt x="18" y="60"/>
                </a:lnTo>
                <a:lnTo>
                  <a:pt x="12" y="30"/>
                </a:lnTo>
                <a:lnTo>
                  <a:pt x="0" y="0"/>
                </a:lnTo>
                <a:lnTo>
                  <a:pt x="18" y="12"/>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06" name="Text Box 50"/>
          <p:cNvSpPr txBox="1">
            <a:spLocks noChangeArrowheads="1"/>
          </p:cNvSpPr>
          <p:nvPr/>
        </p:nvSpPr>
        <p:spPr bwMode="auto">
          <a:xfrm>
            <a:off x="2898775" y="1333501"/>
            <a:ext cx="1987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US" altLang="en-US" sz="1300" b="1"/>
              <a:t>Heat-killed Virulent</a:t>
            </a:r>
          </a:p>
          <a:p>
            <a:pPr algn="ctr" eaLnBrk="1" hangingPunct="1">
              <a:spcBef>
                <a:spcPct val="0"/>
              </a:spcBef>
              <a:buFontTx/>
              <a:buNone/>
            </a:pPr>
            <a:r>
              <a:rPr lang="en-US" altLang="en-US" sz="1300" b="1"/>
              <a:t>Strain </a:t>
            </a:r>
            <a:r>
              <a:rPr lang="en-US" altLang="en-US" sz="1300" b="1" i="1"/>
              <a:t>of S. pneumoniae</a:t>
            </a:r>
          </a:p>
        </p:txBody>
      </p:sp>
      <p:sp>
        <p:nvSpPr>
          <p:cNvPr id="8207" name="Text Box 53"/>
          <p:cNvSpPr txBox="1">
            <a:spLocks noChangeArrowheads="1"/>
          </p:cNvSpPr>
          <p:nvPr/>
        </p:nvSpPr>
        <p:spPr bwMode="auto">
          <a:xfrm>
            <a:off x="3654425" y="5872164"/>
            <a:ext cx="782638"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300" b="1"/>
              <a:t>Mice live</a:t>
            </a:r>
          </a:p>
        </p:txBody>
      </p:sp>
      <p:sp>
        <p:nvSpPr>
          <p:cNvPr id="8208" name="Text Box 64"/>
          <p:cNvSpPr txBox="1">
            <a:spLocks noChangeArrowheads="1"/>
          </p:cNvSpPr>
          <p:nvPr/>
        </p:nvSpPr>
        <p:spPr bwMode="auto">
          <a:xfrm>
            <a:off x="2509839" y="6459538"/>
            <a:ext cx="24141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400" b="1" i="1"/>
              <a:t>c.</a:t>
            </a:r>
          </a:p>
        </p:txBody>
      </p:sp>
      <p:pic>
        <p:nvPicPr>
          <p:cNvPr id="3" name="Picture 5" descr="rav83074_1401_08"/>
          <p:cNvPicPr>
            <a:picLocks noChangeAspect="1" noChangeArrowheads="1"/>
          </p:cNvPicPr>
          <p:nvPr/>
        </p:nvPicPr>
        <p:blipFill>
          <a:blip r:embed="rId8"/>
          <a:srcRect/>
          <a:stretch>
            <a:fillRect/>
          </a:stretch>
        </p:blipFill>
        <p:spPr bwMode="auto">
          <a:xfrm>
            <a:off x="6728213" y="1177723"/>
            <a:ext cx="2883972" cy="5210814"/>
          </a:xfrm>
          <a:prstGeom prst="rect">
            <a:avLst/>
          </a:prstGeom>
          <a:noFill/>
          <a:ln w="9525">
            <a:no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pic>
      <p:pic>
        <p:nvPicPr>
          <p:cNvPr id="8210" name="Picture 16" descr="rav83074_1401_04"/>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65913" y="2525713"/>
            <a:ext cx="25654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11" name="Picture 17" descr="rav83074_1401_0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10414" y="4602164"/>
            <a:ext cx="1976437" cy="84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12" name="Picture 18" descr="rav83074_1401_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83550" y="2032000"/>
            <a:ext cx="4064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13" name="Picture 19" descr="rav83074_1401_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975725" y="2065339"/>
            <a:ext cx="342900"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14" name="Line 23"/>
          <p:cNvSpPr>
            <a:spLocks noChangeShapeType="1"/>
          </p:cNvSpPr>
          <p:nvPr/>
        </p:nvSpPr>
        <p:spPr bwMode="auto">
          <a:xfrm>
            <a:off x="8734426" y="2392364"/>
            <a:ext cx="3175" cy="236537"/>
          </a:xfrm>
          <a:prstGeom prst="line">
            <a:avLst/>
          </a:prstGeom>
          <a:noFill/>
          <a:ln w="15875">
            <a:solidFill>
              <a:srgbClr val="231F2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5" name="Freeform 24"/>
          <p:cNvSpPr>
            <a:spLocks/>
          </p:cNvSpPr>
          <p:nvPr/>
        </p:nvSpPr>
        <p:spPr bwMode="auto">
          <a:xfrm>
            <a:off x="8694738" y="2595564"/>
            <a:ext cx="80962" cy="130175"/>
          </a:xfrm>
          <a:custGeom>
            <a:avLst/>
            <a:gdLst>
              <a:gd name="T0" fmla="*/ 2147483647 w 36"/>
              <a:gd name="T1" fmla="*/ 2147483647 h 58"/>
              <a:gd name="T2" fmla="*/ 2147483647 w 36"/>
              <a:gd name="T3" fmla="*/ 0 h 58"/>
              <a:gd name="T4" fmla="*/ 2147483647 w 36"/>
              <a:gd name="T5" fmla="*/ 0 h 58"/>
              <a:gd name="T6" fmla="*/ 2147483647 w 36"/>
              <a:gd name="T7" fmla="*/ 2147483647 h 58"/>
              <a:gd name="T8" fmla="*/ 2147483647 w 36"/>
              <a:gd name="T9" fmla="*/ 2147483647 h 58"/>
              <a:gd name="T10" fmla="*/ 2147483647 w 36"/>
              <a:gd name="T11" fmla="*/ 2147483647 h 58"/>
              <a:gd name="T12" fmla="*/ 2147483647 w 36"/>
              <a:gd name="T13" fmla="*/ 2147483647 h 58"/>
              <a:gd name="T14" fmla="*/ 2147483647 w 36"/>
              <a:gd name="T15" fmla="*/ 2147483647 h 58"/>
              <a:gd name="T16" fmla="*/ 0 w 36"/>
              <a:gd name="T17" fmla="*/ 0 h 58"/>
              <a:gd name="T18" fmla="*/ 0 w 36"/>
              <a:gd name="T19" fmla="*/ 0 h 58"/>
              <a:gd name="T20" fmla="*/ 2147483647 w 36"/>
              <a:gd name="T21" fmla="*/ 2147483647 h 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6"/>
              <a:gd name="T34" fmla="*/ 0 h 58"/>
              <a:gd name="T35" fmla="*/ 36 w 36"/>
              <a:gd name="T36" fmla="*/ 58 h 5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6" h="58">
                <a:moveTo>
                  <a:pt x="18" y="10"/>
                </a:moveTo>
                <a:lnTo>
                  <a:pt x="36" y="0"/>
                </a:lnTo>
                <a:lnTo>
                  <a:pt x="24" y="28"/>
                </a:lnTo>
                <a:lnTo>
                  <a:pt x="18" y="58"/>
                </a:lnTo>
                <a:lnTo>
                  <a:pt x="12" y="28"/>
                </a:lnTo>
                <a:lnTo>
                  <a:pt x="0" y="0"/>
                </a:lnTo>
                <a:lnTo>
                  <a:pt x="18" y="1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16" name="Line 33"/>
          <p:cNvSpPr>
            <a:spLocks noChangeShapeType="1"/>
          </p:cNvSpPr>
          <p:nvPr/>
        </p:nvSpPr>
        <p:spPr bwMode="auto">
          <a:xfrm>
            <a:off x="8139114" y="4379913"/>
            <a:ext cx="1587" cy="106362"/>
          </a:xfrm>
          <a:prstGeom prst="line">
            <a:avLst/>
          </a:prstGeom>
          <a:noFill/>
          <a:ln w="15875">
            <a:solidFill>
              <a:srgbClr val="231F2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7" name="Freeform 34"/>
          <p:cNvSpPr>
            <a:spLocks/>
          </p:cNvSpPr>
          <p:nvPr/>
        </p:nvSpPr>
        <p:spPr bwMode="auto">
          <a:xfrm>
            <a:off x="8099426" y="4452938"/>
            <a:ext cx="79375" cy="131762"/>
          </a:xfrm>
          <a:custGeom>
            <a:avLst/>
            <a:gdLst>
              <a:gd name="T0" fmla="*/ 2147483647 w 36"/>
              <a:gd name="T1" fmla="*/ 2147483647 h 60"/>
              <a:gd name="T2" fmla="*/ 2147483647 w 36"/>
              <a:gd name="T3" fmla="*/ 0 h 60"/>
              <a:gd name="T4" fmla="*/ 2147483647 w 36"/>
              <a:gd name="T5" fmla="*/ 0 h 60"/>
              <a:gd name="T6" fmla="*/ 2147483647 w 36"/>
              <a:gd name="T7" fmla="*/ 2147483647 h 60"/>
              <a:gd name="T8" fmla="*/ 2147483647 w 36"/>
              <a:gd name="T9" fmla="*/ 2147483647 h 60"/>
              <a:gd name="T10" fmla="*/ 2147483647 w 36"/>
              <a:gd name="T11" fmla="*/ 2147483647 h 60"/>
              <a:gd name="T12" fmla="*/ 2147483647 w 36"/>
              <a:gd name="T13" fmla="*/ 2147483647 h 60"/>
              <a:gd name="T14" fmla="*/ 2147483647 w 36"/>
              <a:gd name="T15" fmla="*/ 2147483647 h 60"/>
              <a:gd name="T16" fmla="*/ 0 w 36"/>
              <a:gd name="T17" fmla="*/ 0 h 60"/>
              <a:gd name="T18" fmla="*/ 0 w 36"/>
              <a:gd name="T19" fmla="*/ 0 h 60"/>
              <a:gd name="T20" fmla="*/ 2147483647 w 36"/>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6"/>
              <a:gd name="T34" fmla="*/ 0 h 60"/>
              <a:gd name="T35" fmla="*/ 36 w 36"/>
              <a:gd name="T36" fmla="*/ 60 h 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6" h="60">
                <a:moveTo>
                  <a:pt x="18" y="12"/>
                </a:moveTo>
                <a:lnTo>
                  <a:pt x="36" y="0"/>
                </a:lnTo>
                <a:lnTo>
                  <a:pt x="24" y="30"/>
                </a:lnTo>
                <a:lnTo>
                  <a:pt x="18" y="60"/>
                </a:lnTo>
                <a:lnTo>
                  <a:pt x="12" y="30"/>
                </a:lnTo>
                <a:lnTo>
                  <a:pt x="0" y="0"/>
                </a:lnTo>
                <a:lnTo>
                  <a:pt x="18" y="12"/>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18" name="Rectangle 39"/>
          <p:cNvSpPr>
            <a:spLocks noChangeArrowheads="1"/>
          </p:cNvSpPr>
          <p:nvPr/>
        </p:nvSpPr>
        <p:spPr bwMode="auto">
          <a:xfrm>
            <a:off x="8661400" y="2049464"/>
            <a:ext cx="11060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300" b="1">
                <a:solidFill>
                  <a:srgbClr val="231F20"/>
                </a:solidFill>
                <a:latin typeface="Symbol Std" pitchFamily="82" charset="0"/>
              </a:rPr>
              <a:t>+</a:t>
            </a:r>
            <a:endParaRPr lang="en-US" altLang="en-US" sz="1300">
              <a:latin typeface="Times New Roman" panose="02020603050405020304" pitchFamily="18" charset="0"/>
            </a:endParaRPr>
          </a:p>
        </p:txBody>
      </p:sp>
      <p:sp>
        <p:nvSpPr>
          <p:cNvPr id="8219" name="Text Box 51"/>
          <p:cNvSpPr txBox="1">
            <a:spLocks noChangeArrowheads="1"/>
          </p:cNvSpPr>
          <p:nvPr/>
        </p:nvSpPr>
        <p:spPr bwMode="auto">
          <a:xfrm>
            <a:off x="7035801" y="1274763"/>
            <a:ext cx="2430463"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US" altLang="en-US" sz="1300" b="1"/>
              <a:t>Mixture of Heat-killed Virulent</a:t>
            </a:r>
          </a:p>
          <a:p>
            <a:pPr algn="ctr" eaLnBrk="1" hangingPunct="1">
              <a:spcBef>
                <a:spcPct val="0"/>
              </a:spcBef>
              <a:buFontTx/>
              <a:buNone/>
            </a:pPr>
            <a:r>
              <a:rPr lang="en-US" altLang="en-US" sz="1300" b="1"/>
              <a:t>and Live Nonvirulent</a:t>
            </a:r>
          </a:p>
          <a:p>
            <a:pPr algn="ctr" eaLnBrk="1" hangingPunct="1">
              <a:spcBef>
                <a:spcPct val="0"/>
              </a:spcBef>
              <a:buFontTx/>
              <a:buNone/>
            </a:pPr>
            <a:r>
              <a:rPr lang="en-US" altLang="en-US" sz="1300" b="1"/>
              <a:t>Strains of </a:t>
            </a:r>
            <a:r>
              <a:rPr lang="en-US" altLang="en-US" sz="1300" b="1" i="1"/>
              <a:t>S. pneumoniae</a:t>
            </a:r>
          </a:p>
        </p:txBody>
      </p:sp>
      <p:sp>
        <p:nvSpPr>
          <p:cNvPr id="8220" name="Text Box 52"/>
          <p:cNvSpPr txBox="1">
            <a:spLocks noChangeArrowheads="1"/>
          </p:cNvSpPr>
          <p:nvPr/>
        </p:nvSpPr>
        <p:spPr bwMode="auto">
          <a:xfrm>
            <a:off x="7251700" y="5756276"/>
            <a:ext cx="1944688"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US" altLang="en-US" sz="1300" b="1"/>
              <a:t>Their lungs contain live</a:t>
            </a:r>
          </a:p>
          <a:p>
            <a:pPr algn="ctr" eaLnBrk="1" hangingPunct="1">
              <a:spcBef>
                <a:spcPct val="0"/>
              </a:spcBef>
              <a:buFontTx/>
              <a:buNone/>
            </a:pPr>
            <a:r>
              <a:rPr lang="en-US" altLang="en-US" sz="1300" b="1"/>
              <a:t>pathogenic strain of </a:t>
            </a:r>
          </a:p>
          <a:p>
            <a:pPr algn="ctr" eaLnBrk="1" hangingPunct="1">
              <a:spcBef>
                <a:spcPct val="0"/>
              </a:spcBef>
              <a:buFontTx/>
              <a:buNone/>
            </a:pPr>
            <a:r>
              <a:rPr lang="en-US" altLang="en-US" sz="1300" b="1" i="1"/>
              <a:t>S. pneumoniae</a:t>
            </a:r>
          </a:p>
        </p:txBody>
      </p:sp>
      <p:sp>
        <p:nvSpPr>
          <p:cNvPr id="8221" name="Text Box 61"/>
          <p:cNvSpPr txBox="1">
            <a:spLocks noChangeArrowheads="1"/>
          </p:cNvSpPr>
          <p:nvPr/>
        </p:nvSpPr>
        <p:spPr bwMode="auto">
          <a:xfrm>
            <a:off x="7847014" y="5475289"/>
            <a:ext cx="746125"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300" b="1"/>
              <a:t>Mice die</a:t>
            </a:r>
          </a:p>
        </p:txBody>
      </p:sp>
      <p:sp>
        <p:nvSpPr>
          <p:cNvPr id="8222" name="Text Box 63"/>
          <p:cNvSpPr txBox="1">
            <a:spLocks noChangeArrowheads="1"/>
          </p:cNvSpPr>
          <p:nvPr/>
        </p:nvSpPr>
        <p:spPr bwMode="auto">
          <a:xfrm>
            <a:off x="6670676" y="6507164"/>
            <a:ext cx="239713"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300" b="1" i="1"/>
              <a:t>d.</a:t>
            </a:r>
          </a:p>
        </p:txBody>
      </p:sp>
      <p:sp>
        <p:nvSpPr>
          <p:cNvPr id="164" name="TextBox 24"/>
          <p:cNvSpPr txBox="1">
            <a:spLocks noChangeArrowheads="1"/>
          </p:cNvSpPr>
          <p:nvPr/>
        </p:nvSpPr>
        <p:spPr bwMode="auto">
          <a:xfrm>
            <a:off x="2968625" y="6642100"/>
            <a:ext cx="6178550" cy="215900"/>
          </a:xfrm>
          <a:prstGeom prst="rect">
            <a:avLst/>
          </a:prstGeom>
          <a:noFill/>
          <a:ln w="9525">
            <a:noFill/>
            <a:miter lim="800000"/>
            <a:headEnd/>
            <a:tailEnd/>
          </a:ln>
        </p:spPr>
        <p:txBody>
          <a:bodyPr>
            <a:spAutoFit/>
          </a:bodyPr>
          <a:lstStyle/>
          <a:p>
            <a:pPr algn="ctr">
              <a:defRPr/>
            </a:pPr>
            <a:r>
              <a:rPr lang="en-US" sz="800" dirty="0">
                <a:latin typeface="+mj-lt"/>
                <a:cs typeface="Arial" pitchFamily="34" charset="0"/>
              </a:rPr>
              <a:t>Copyright © The McGraw-Hill Companies, Inc. Permission required for reproduction or display.</a:t>
            </a:r>
          </a:p>
        </p:txBody>
      </p:sp>
      <p:sp>
        <p:nvSpPr>
          <p:cNvPr id="8224" name="Title 1"/>
          <p:cNvSpPr>
            <a:spLocks noGrp="1"/>
          </p:cNvSpPr>
          <p:nvPr>
            <p:ph type="title"/>
          </p:nvPr>
        </p:nvSpPr>
        <p:spPr>
          <a:xfrm>
            <a:off x="1981200" y="0"/>
            <a:ext cx="8229600" cy="1143000"/>
          </a:xfrm>
        </p:spPr>
        <p:txBody>
          <a:bodyPr/>
          <a:lstStyle/>
          <a:p>
            <a:r>
              <a:rPr lang="en-US" altLang="en-US" smtClean="0">
                <a:solidFill>
                  <a:schemeClr val="tx1"/>
                </a:solidFill>
                <a:ea typeface="ＭＳ Ｐゴシック" panose="020B0600070205080204" pitchFamily="34" charset="-128"/>
              </a:rPr>
              <a:t>Griffith’s Experiment</a:t>
            </a:r>
          </a:p>
        </p:txBody>
      </p:sp>
    </p:spTree>
    <p:extLst>
      <p:ext uri="{BB962C8B-B14F-4D97-AF65-F5344CB8AC3E}">
        <p14:creationId xmlns:p14="http://schemas.microsoft.com/office/powerpoint/2010/main" val="2519458472"/>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05878" y="76201"/>
            <a:ext cx="9737186" cy="1536841"/>
          </a:xfrm>
        </p:spPr>
        <p:txBody>
          <a:bodyPr>
            <a:noAutofit/>
          </a:bodyPr>
          <a:lstStyle/>
          <a:p>
            <a:pPr algn="ctr"/>
            <a:r>
              <a:rPr lang="en-US" sz="6000" b="1" dirty="0" smtClean="0">
                <a:latin typeface="Arial" panose="020B0604020202020204" pitchFamily="34" charset="0"/>
                <a:cs typeface="Arial" panose="020B0604020202020204" pitchFamily="34" charset="0"/>
              </a:rPr>
              <a:t>The establishment of DNA as genetic material</a:t>
            </a:r>
            <a:endParaRPr lang="en-US" sz="6000" b="1" dirty="0">
              <a:latin typeface="Arial" panose="020B0604020202020204" pitchFamily="34" charset="0"/>
              <a:cs typeface="Arial" panose="020B0604020202020204" pitchFamily="34" charset="0"/>
            </a:endParaRPr>
          </a:p>
        </p:txBody>
      </p:sp>
      <p:sp>
        <p:nvSpPr>
          <p:cNvPr id="9" name="TextBox 8"/>
          <p:cNvSpPr txBox="1"/>
          <p:nvPr/>
        </p:nvSpPr>
        <p:spPr>
          <a:xfrm>
            <a:off x="2880676" y="1809382"/>
            <a:ext cx="9162388" cy="3108543"/>
          </a:xfrm>
          <a:prstGeom prst="rect">
            <a:avLst/>
          </a:prstGeom>
          <a:noFill/>
        </p:spPr>
        <p:txBody>
          <a:bodyPr wrap="square" rtlCol="0">
            <a:spAutoFit/>
          </a:bodyPr>
          <a:lstStyle/>
          <a:p>
            <a:pPr marL="342900" indent="-342900" algn="just">
              <a:buFont typeface="Arial" panose="020B0604020202020204" pitchFamily="34" charset="0"/>
              <a:buChar char="•"/>
            </a:pPr>
            <a:r>
              <a:rPr lang="en-US" sz="2800" dirty="0" smtClean="0">
                <a:latin typeface="Arial" panose="020B0604020202020204" pitchFamily="34" charset="0"/>
                <a:cs typeface="Arial" panose="020B0604020202020204" pitchFamily="34" charset="0"/>
              </a:rPr>
              <a:t>1944 </a:t>
            </a:r>
            <a:r>
              <a:rPr lang="en-US" sz="2800" dirty="0">
                <a:latin typeface="Arial" panose="020B0604020202020204" pitchFamily="34" charset="0"/>
                <a:cs typeface="Arial" panose="020B0604020202020204" pitchFamily="34" charset="0"/>
              </a:rPr>
              <a:t>– Oswald Avery, Colin MacLeod and </a:t>
            </a:r>
            <a:r>
              <a:rPr lang="en-US" sz="2800" dirty="0" err="1">
                <a:latin typeface="Arial" panose="020B0604020202020204" pitchFamily="34" charset="0"/>
                <a:cs typeface="Arial" panose="020B0604020202020204" pitchFamily="34" charset="0"/>
              </a:rPr>
              <a:t>Maclyn</a:t>
            </a:r>
            <a:r>
              <a:rPr lang="en-US" sz="2800" dirty="0">
                <a:latin typeface="Arial" panose="020B0604020202020204" pitchFamily="34" charset="0"/>
                <a:cs typeface="Arial" panose="020B0604020202020204" pitchFamily="34" charset="0"/>
              </a:rPr>
              <a:t> </a:t>
            </a:r>
            <a:r>
              <a:rPr lang="en-US" sz="2800" dirty="0" smtClean="0">
                <a:latin typeface="Arial" panose="020B0604020202020204" pitchFamily="34" charset="0"/>
                <a:cs typeface="Arial" panose="020B0604020202020204" pitchFamily="34" charset="0"/>
              </a:rPr>
              <a:t>McCarty purified the </a:t>
            </a:r>
            <a:r>
              <a:rPr lang="en-US" sz="2800" dirty="0">
                <a:latin typeface="Arial" panose="020B0604020202020204" pitchFamily="34" charset="0"/>
                <a:cs typeface="Arial" panose="020B0604020202020204" pitchFamily="34" charset="0"/>
              </a:rPr>
              <a:t>substance in the S strain debris that transformed R strain back into </a:t>
            </a:r>
            <a:r>
              <a:rPr lang="en-US" sz="2800" dirty="0" smtClean="0">
                <a:latin typeface="Arial" panose="020B0604020202020204" pitchFamily="34" charset="0"/>
                <a:cs typeface="Arial" panose="020B0604020202020204" pitchFamily="34" charset="0"/>
              </a:rPr>
              <a:t>the S strain.  It was </a:t>
            </a:r>
            <a:r>
              <a:rPr lang="en-US" sz="2800" dirty="0">
                <a:latin typeface="Arial" panose="020B0604020202020204" pitchFamily="34" charset="0"/>
                <a:cs typeface="Arial" panose="020B0604020202020204" pitchFamily="34" charset="0"/>
              </a:rPr>
              <a:t>insensitive to protease, and </a:t>
            </a:r>
            <a:r>
              <a:rPr lang="en-US" sz="2800" dirty="0" err="1" smtClean="0">
                <a:latin typeface="Arial" panose="020B0604020202020204" pitchFamily="34" charset="0"/>
                <a:cs typeface="Arial" panose="020B0604020202020204" pitchFamily="34" charset="0"/>
              </a:rPr>
              <a:t>RNAse</a:t>
            </a:r>
            <a:r>
              <a:rPr lang="en-US" sz="2800" dirty="0" smtClean="0">
                <a:latin typeface="Arial" panose="020B0604020202020204" pitchFamily="34" charset="0"/>
                <a:cs typeface="Arial" panose="020B0604020202020204" pitchFamily="34" charset="0"/>
              </a:rPr>
              <a:t>, </a:t>
            </a:r>
            <a:r>
              <a:rPr lang="en-US" sz="2800" dirty="0">
                <a:latin typeface="Arial" panose="020B0604020202020204" pitchFamily="34" charset="0"/>
                <a:cs typeface="Arial" panose="020B0604020202020204" pitchFamily="34" charset="0"/>
              </a:rPr>
              <a:t>but sensitive to </a:t>
            </a:r>
            <a:r>
              <a:rPr lang="en-US" sz="2800" dirty="0" err="1">
                <a:latin typeface="Arial" panose="020B0604020202020204" pitchFamily="34" charset="0"/>
                <a:cs typeface="Arial" panose="020B0604020202020204" pitchFamily="34" charset="0"/>
              </a:rPr>
              <a:t>DNAse</a:t>
            </a:r>
            <a:r>
              <a:rPr lang="en-US" sz="2800" dirty="0" smtClean="0">
                <a:latin typeface="Arial" panose="020B0604020202020204" pitchFamily="34" charset="0"/>
                <a:cs typeface="Arial" panose="020B0604020202020204" pitchFamily="34" charset="0"/>
              </a:rPr>
              <a:t>.  The transformation could be done in the test tube with DNA alone and Strain R, and did not need to be mixed in an intact animal.</a:t>
            </a:r>
          </a:p>
        </p:txBody>
      </p:sp>
      <p:sp>
        <p:nvSpPr>
          <p:cNvPr id="3" name="Rectangle 2"/>
          <p:cNvSpPr/>
          <p:nvPr/>
        </p:nvSpPr>
        <p:spPr>
          <a:xfrm>
            <a:off x="293051" y="5473005"/>
            <a:ext cx="11590987" cy="1384995"/>
          </a:xfrm>
          <a:prstGeom prst="rect">
            <a:avLst/>
          </a:prstGeom>
        </p:spPr>
        <p:txBody>
          <a:bodyPr wrap="square">
            <a:spAutoFit/>
          </a:bodyPr>
          <a:lstStyle/>
          <a:p>
            <a:pPr algn="just"/>
            <a:r>
              <a:rPr lang="en-US" sz="2800" dirty="0">
                <a:latin typeface="Arial" panose="020B0604020202020204" pitchFamily="34" charset="0"/>
                <a:cs typeface="Arial" panose="020B0604020202020204" pitchFamily="34" charset="0"/>
              </a:rPr>
              <a:t>Some scientists </a:t>
            </a:r>
            <a:r>
              <a:rPr lang="en-US" sz="2800" b="1" dirty="0">
                <a:latin typeface="Arial" panose="020B0604020202020204" pitchFamily="34" charset="0"/>
                <a:cs typeface="Arial" panose="020B0604020202020204" pitchFamily="34" charset="0"/>
              </a:rPr>
              <a:t>still</a:t>
            </a:r>
            <a:r>
              <a:rPr lang="en-US" sz="2800" dirty="0">
                <a:latin typeface="Arial" panose="020B0604020202020204" pitchFamily="34" charset="0"/>
                <a:cs typeface="Arial" panose="020B0604020202020204" pitchFamily="34" charset="0"/>
              </a:rPr>
              <a:t> believed that minor protease-resistant contaminants in the S strain DNA were responsible for transforming the bacteria!</a:t>
            </a:r>
          </a:p>
        </p:txBody>
      </p:sp>
      <p:pic>
        <p:nvPicPr>
          <p:cNvPr id="5" name="Picture 4">
            <a:extLst>
              <a:ext uri="{FF2B5EF4-FFF2-40B4-BE49-F238E27FC236}">
                <a16:creationId xmlns:a16="http://schemas.microsoft.com/office/drawing/2014/main" id="{D2C8C46C-7A85-4656-9EF1-24631AA2B4A0}"/>
              </a:ext>
            </a:extLst>
          </p:cNvPr>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101721" y="608653"/>
            <a:ext cx="1594920" cy="2239977"/>
          </a:xfrm>
          <a:prstGeom prst="rect">
            <a:avLst/>
          </a:prstGeom>
        </p:spPr>
      </p:pic>
      <p:pic>
        <p:nvPicPr>
          <p:cNvPr id="6" name="Picture 5">
            <a:extLst>
              <a:ext uri="{FF2B5EF4-FFF2-40B4-BE49-F238E27FC236}">
                <a16:creationId xmlns:a16="http://schemas.microsoft.com/office/drawing/2014/main" id="{DA953EA0-5463-4D56-A8E3-86384B1AD387}"/>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1732221" y="706823"/>
            <a:ext cx="1508253" cy="2239977"/>
          </a:xfrm>
          <a:prstGeom prst="rect">
            <a:avLst/>
          </a:prstGeom>
        </p:spPr>
      </p:pic>
      <p:pic>
        <p:nvPicPr>
          <p:cNvPr id="7" name="Picture 6">
            <a:extLst>
              <a:ext uri="{FF2B5EF4-FFF2-40B4-BE49-F238E27FC236}">
                <a16:creationId xmlns:a16="http://schemas.microsoft.com/office/drawing/2014/main" id="{64A75F34-7C01-40AA-BC56-518ACC53A1CB}"/>
              </a:ext>
            </a:extLst>
          </p:cNvPr>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a:off x="566688" y="2946800"/>
            <a:ext cx="1805049" cy="2239977"/>
          </a:xfrm>
          <a:prstGeom prst="rect">
            <a:avLst/>
          </a:prstGeom>
        </p:spPr>
      </p:pic>
    </p:spTree>
    <p:extLst>
      <p:ext uri="{BB962C8B-B14F-4D97-AF65-F5344CB8AC3E}">
        <p14:creationId xmlns:p14="http://schemas.microsoft.com/office/powerpoint/2010/main" val="123551257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fld id="{7D6F37D4-A4DE-4D3E-8F5F-EA18453A3462}" type="slidenum">
              <a:rPr lang="en-US" altLang="en-US" sz="1400"/>
              <a:pPr eaLnBrk="1" hangingPunct="1">
                <a:spcBef>
                  <a:spcPct val="0"/>
                </a:spcBef>
                <a:buFontTx/>
                <a:buNone/>
              </a:pPr>
              <a:t>13</a:t>
            </a:fld>
            <a:endParaRPr lang="en-US" altLang="en-US" sz="1400"/>
          </a:p>
        </p:txBody>
      </p:sp>
      <p:sp>
        <p:nvSpPr>
          <p:cNvPr id="11267" name="Rectangle 2"/>
          <p:cNvSpPr>
            <a:spLocks noGrp="1" noChangeArrowheads="1"/>
          </p:cNvSpPr>
          <p:nvPr>
            <p:ph type="title"/>
          </p:nvPr>
        </p:nvSpPr>
        <p:spPr/>
        <p:txBody>
          <a:bodyPr/>
          <a:lstStyle/>
          <a:p>
            <a:pPr eaLnBrk="1" hangingPunct="1">
              <a:lnSpc>
                <a:spcPct val="90000"/>
              </a:lnSpc>
            </a:pPr>
            <a:r>
              <a:rPr lang="en-US" altLang="en-US" sz="4000">
                <a:ea typeface="ＭＳ Ｐゴシック" panose="020B0600070205080204" pitchFamily="34" charset="-128"/>
              </a:rPr>
              <a:t>Avery, MacLeod, &amp; McCarty – 1944</a:t>
            </a:r>
          </a:p>
        </p:txBody>
      </p:sp>
      <p:sp>
        <p:nvSpPr>
          <p:cNvPr id="11268" name="Rectangle 3"/>
          <p:cNvSpPr>
            <a:spLocks noGrp="1" noChangeArrowheads="1"/>
          </p:cNvSpPr>
          <p:nvPr>
            <p:ph type="body" idx="1"/>
          </p:nvPr>
        </p:nvSpPr>
        <p:spPr>
          <a:xfrm>
            <a:off x="1981200" y="1371600"/>
            <a:ext cx="8458200" cy="914400"/>
          </a:xfrm>
        </p:spPr>
        <p:txBody>
          <a:bodyPr/>
          <a:lstStyle/>
          <a:p>
            <a:pPr eaLnBrk="1" hangingPunct="1">
              <a:lnSpc>
                <a:spcPct val="90000"/>
              </a:lnSpc>
            </a:pPr>
            <a:r>
              <a:rPr lang="en-US" altLang="en-US" smtClean="0">
                <a:ea typeface="ＭＳ Ｐゴシック" panose="020B0600070205080204" pitchFamily="34" charset="-128"/>
              </a:rPr>
              <a:t>Repeated Griffith’</a:t>
            </a:r>
            <a:r>
              <a:rPr lang="en-US" altLang="ja-JP" smtClean="0">
                <a:ea typeface="ＭＳ Ｐゴシック" panose="020B0600070205080204" pitchFamily="34" charset="-128"/>
              </a:rPr>
              <a:t>s experiment using purified cell extracts</a:t>
            </a:r>
          </a:p>
        </p:txBody>
      </p:sp>
      <p:pic>
        <p:nvPicPr>
          <p:cNvPr id="11269" name="Picture 2" descr="http://biology.kenyon.edu/courses/biol114/KH_lecture_images/How_DNA_works/FG11_0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286000"/>
            <a:ext cx="5716588"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0" name="Rectangle 5"/>
          <p:cNvSpPr>
            <a:spLocks noChangeArrowheads="1"/>
          </p:cNvSpPr>
          <p:nvPr/>
        </p:nvSpPr>
        <p:spPr bwMode="auto">
          <a:xfrm>
            <a:off x="2286000" y="6477001"/>
            <a:ext cx="80772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US" altLang="en-US" sz="1000"/>
              <a:t>http://biology.kenyon.edu/courses/biol114/KH_lecture_images/How_DNA_works/FG11_02.JPG</a:t>
            </a:r>
          </a:p>
        </p:txBody>
      </p:sp>
    </p:spTree>
    <p:extLst>
      <p:ext uri="{BB962C8B-B14F-4D97-AF65-F5344CB8AC3E}">
        <p14:creationId xmlns:p14="http://schemas.microsoft.com/office/powerpoint/2010/main" val="1608802490"/>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575" y="76202"/>
            <a:ext cx="11887489" cy="807026"/>
          </a:xfrm>
        </p:spPr>
        <p:txBody>
          <a:bodyPr>
            <a:noAutofit/>
          </a:bodyPr>
          <a:lstStyle/>
          <a:p>
            <a:pPr algn="ctr"/>
            <a:r>
              <a:rPr lang="en-US" sz="6000" b="1" dirty="0" smtClean="0">
                <a:latin typeface="Arial" panose="020B0604020202020204" pitchFamily="34" charset="0"/>
                <a:cs typeface="Arial" panose="020B0604020202020204" pitchFamily="34" charset="0"/>
              </a:rPr>
              <a:t>Disproving Stubborn Scientists</a:t>
            </a:r>
            <a:endParaRPr lang="en-US" sz="6000" b="1" dirty="0">
              <a:latin typeface="Arial" panose="020B0604020202020204" pitchFamily="34" charset="0"/>
              <a:cs typeface="Arial" panose="020B0604020202020204" pitchFamily="34" charset="0"/>
            </a:endParaRPr>
          </a:p>
        </p:txBody>
      </p:sp>
      <p:sp>
        <p:nvSpPr>
          <p:cNvPr id="9" name="TextBox 8"/>
          <p:cNvSpPr txBox="1"/>
          <p:nvPr/>
        </p:nvSpPr>
        <p:spPr>
          <a:xfrm>
            <a:off x="257321" y="883228"/>
            <a:ext cx="11860846" cy="2677656"/>
          </a:xfrm>
          <a:prstGeom prst="rect">
            <a:avLst/>
          </a:prstGeom>
          <a:noFill/>
        </p:spPr>
        <p:txBody>
          <a:bodyPr wrap="square" rtlCol="0">
            <a:spAutoFit/>
          </a:bodyPr>
          <a:lstStyle/>
          <a:p>
            <a:pPr marL="238125" indent="-238125">
              <a:buFont typeface="Arial" panose="020B0604020202020204" pitchFamily="34" charset="0"/>
              <a:buChar char="•"/>
            </a:pPr>
            <a:r>
              <a:rPr lang="en-US" sz="2800" dirty="0" smtClean="0">
                <a:latin typeface="Arial" panose="020B0604020202020204" pitchFamily="34" charset="0"/>
                <a:cs typeface="Arial" panose="020B0604020202020204" pitchFamily="34" charset="0"/>
              </a:rPr>
              <a:t>Let’s shift to viral infection systems, as this is where the final proof laid that only DNA passes genetic information</a:t>
            </a:r>
          </a:p>
          <a:p>
            <a:pPr marL="238125" indent="-238125">
              <a:buFont typeface="Arial" panose="020B0604020202020204" pitchFamily="34" charset="0"/>
              <a:buChar char="•"/>
            </a:pPr>
            <a:r>
              <a:rPr lang="en-US" sz="2800" dirty="0" smtClean="0">
                <a:latin typeface="Arial" panose="020B0604020202020204" pitchFamily="34" charset="0"/>
                <a:cs typeface="Arial" panose="020B0604020202020204" pitchFamily="34" charset="0"/>
              </a:rPr>
              <a:t>1939 – the electron microscope was invented</a:t>
            </a:r>
          </a:p>
          <a:p>
            <a:pPr marL="238125" indent="-238125">
              <a:buFont typeface="Arial" panose="020B0604020202020204" pitchFamily="34" charset="0"/>
              <a:buChar char="•"/>
            </a:pPr>
            <a:r>
              <a:rPr lang="en-US" sz="2800" dirty="0">
                <a:latin typeface="Arial" panose="020B0604020202020204" pitchFamily="34" charset="0"/>
                <a:cs typeface="Arial" panose="020B0604020202020204" pitchFamily="34" charset="0"/>
              </a:rPr>
              <a:t>V</a:t>
            </a:r>
            <a:r>
              <a:rPr lang="en-US" sz="2800" dirty="0" smtClean="0">
                <a:latin typeface="Arial" panose="020B0604020202020204" pitchFamily="34" charset="0"/>
                <a:cs typeface="Arial" panose="020B0604020202020204" pitchFamily="34" charset="0"/>
              </a:rPr>
              <a:t>iruses were finally visualized and thus “proven” to exist.</a:t>
            </a:r>
          </a:p>
          <a:p>
            <a:pPr marL="238125" indent="-238125">
              <a:buFont typeface="Arial" panose="020B0604020202020204" pitchFamily="34" charset="0"/>
              <a:buChar char="•"/>
            </a:pPr>
            <a:r>
              <a:rPr lang="en-US" sz="2800" dirty="0" smtClean="0">
                <a:latin typeface="Arial" panose="020B0604020202020204" pitchFamily="34" charset="0"/>
                <a:cs typeface="Arial" panose="020B0604020202020204" pitchFamily="34" charset="0"/>
              </a:rPr>
              <a:t>It was observed that phage on the bacterial surface lost some of their density when they infected cells, injecting some substance into the cells.</a:t>
            </a:r>
            <a:endParaRPr lang="en-US" sz="2800" dirty="0">
              <a:latin typeface="Arial" panose="020B0604020202020204" pitchFamily="34" charset="0"/>
              <a:cs typeface="Arial" panose="020B0604020202020204" pitchFamily="34" charset="0"/>
            </a:endParaRPr>
          </a:p>
        </p:txBody>
      </p:sp>
      <p:pic>
        <p:nvPicPr>
          <p:cNvPr id="17412" name="Picture 4" descr="Image result"/>
          <p:cNvPicPr>
            <a:picLocks noChangeAspect="1" noChangeArrowheads="1"/>
          </p:cNvPicPr>
          <p:nvPr/>
        </p:nvPicPr>
        <p:blipFill rotWithShape="1">
          <a:blip r:embed="rId2">
            <a:extLst>
              <a:ext uri="{28A0092B-C50C-407E-A947-70E740481C1C}">
                <a14:useLocalDpi xmlns:a14="http://schemas.microsoft.com/office/drawing/2010/main" val="0"/>
              </a:ext>
            </a:extLst>
          </a:blip>
          <a:srcRect t="8403" b="7615"/>
          <a:stretch/>
        </p:blipFill>
        <p:spPr bwMode="auto">
          <a:xfrm>
            <a:off x="638459" y="3544578"/>
            <a:ext cx="4549989" cy="3226087"/>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Image resul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200000">
            <a:off x="7694415" y="2896378"/>
            <a:ext cx="3260711" cy="44878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4543419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575" y="76202"/>
            <a:ext cx="11887489" cy="807026"/>
          </a:xfrm>
        </p:spPr>
        <p:txBody>
          <a:bodyPr>
            <a:noAutofit/>
          </a:bodyPr>
          <a:lstStyle/>
          <a:p>
            <a:pPr algn="ctr"/>
            <a:r>
              <a:rPr lang="en-US" sz="6000" b="1" dirty="0" smtClean="0">
                <a:latin typeface="Arial" panose="020B0604020202020204" pitchFamily="34" charset="0"/>
                <a:cs typeface="Arial" panose="020B0604020202020204" pitchFamily="34" charset="0"/>
              </a:rPr>
              <a:t>Disproving Stubborn Scientists</a:t>
            </a:r>
            <a:endParaRPr lang="en-US" sz="6000" b="1" dirty="0">
              <a:latin typeface="Arial" panose="020B0604020202020204" pitchFamily="34" charset="0"/>
              <a:cs typeface="Arial" panose="020B0604020202020204" pitchFamily="34" charset="0"/>
            </a:endParaRPr>
          </a:p>
        </p:txBody>
      </p:sp>
      <p:sp>
        <p:nvSpPr>
          <p:cNvPr id="9" name="TextBox 8"/>
          <p:cNvSpPr txBox="1"/>
          <p:nvPr/>
        </p:nvSpPr>
        <p:spPr>
          <a:xfrm>
            <a:off x="331154" y="1838167"/>
            <a:ext cx="11860846" cy="4031873"/>
          </a:xfrm>
          <a:prstGeom prst="rect">
            <a:avLst/>
          </a:prstGeom>
          <a:noFill/>
        </p:spPr>
        <p:txBody>
          <a:bodyPr wrap="square" rtlCol="0">
            <a:spAutoFit/>
          </a:bodyPr>
          <a:lstStyle/>
          <a:p>
            <a:r>
              <a:rPr lang="en-US" sz="3200" dirty="0" smtClean="0">
                <a:latin typeface="Arial" panose="020B0604020202020204" pitchFamily="34" charset="0"/>
                <a:cs typeface="Arial" panose="020B0604020202020204" pitchFamily="34" charset="0"/>
              </a:rPr>
              <a:t>It was established that phosphorous is rarely observed in bacterial proteins, and that sulfur is never observed in DNA.  </a:t>
            </a:r>
          </a:p>
          <a:p>
            <a:endParaRPr lang="en-US" sz="3200" dirty="0">
              <a:latin typeface="Arial" panose="020B0604020202020204" pitchFamily="34" charset="0"/>
              <a:cs typeface="Arial" panose="020B0604020202020204" pitchFamily="34" charset="0"/>
            </a:endParaRPr>
          </a:p>
          <a:p>
            <a:r>
              <a:rPr lang="en-US" sz="3200" dirty="0" smtClean="0">
                <a:latin typeface="Arial" panose="020B0604020202020204" pitchFamily="34" charset="0"/>
                <a:cs typeface="Arial" panose="020B0604020202020204" pitchFamily="34" charset="0"/>
              </a:rPr>
              <a:t>This, with a viral infection experiment, was the key in proving that DNA was solely responsible for storing and transmitting hereditary information</a:t>
            </a:r>
          </a:p>
          <a:p>
            <a:endParaRPr lang="en-US" sz="3200" dirty="0" smtClean="0">
              <a:latin typeface="Arial" panose="020B0604020202020204" pitchFamily="34" charset="0"/>
              <a:cs typeface="Arial" panose="020B0604020202020204" pitchFamily="34" charset="0"/>
            </a:endParaRPr>
          </a:p>
          <a:p>
            <a:r>
              <a:rPr lang="en-US" sz="3200" dirty="0" smtClean="0">
                <a:latin typeface="Arial" panose="020B0604020202020204" pitchFamily="34" charset="0"/>
                <a:cs typeface="Arial" panose="020B0604020202020204" pitchFamily="34" charset="0"/>
              </a:rPr>
              <a:t>This experiment was done, finally, in 1952.  </a:t>
            </a:r>
            <a:endParaRPr lang="en-US" sz="3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4854299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9516" y="36740"/>
            <a:ext cx="12009355" cy="1011224"/>
          </a:xfrm>
        </p:spPr>
        <p:txBody>
          <a:bodyPr anchor="ctr">
            <a:noAutofit/>
          </a:bodyPr>
          <a:lstStyle/>
          <a:p>
            <a:r>
              <a:rPr lang="en-US" b="1" dirty="0">
                <a:latin typeface="Arial" panose="020B0604020202020204" pitchFamily="34" charset="0"/>
                <a:cs typeface="Arial" panose="020B0604020202020204" pitchFamily="34" charset="0"/>
              </a:rPr>
              <a:t>Disproving Stubborn Scientists</a:t>
            </a:r>
          </a:p>
        </p:txBody>
      </p:sp>
      <p:sp>
        <p:nvSpPr>
          <p:cNvPr id="5" name="Subtitle 4"/>
          <p:cNvSpPr>
            <a:spLocks noGrp="1"/>
          </p:cNvSpPr>
          <p:nvPr>
            <p:ph type="subTitle" idx="1"/>
          </p:nvPr>
        </p:nvSpPr>
        <p:spPr>
          <a:xfrm>
            <a:off x="407736" y="1047964"/>
            <a:ext cx="11386504" cy="2095928"/>
          </a:xfrm>
        </p:spPr>
        <p:txBody>
          <a:bodyPr>
            <a:noAutofit/>
          </a:bodyPr>
          <a:lstStyle/>
          <a:p>
            <a:pPr algn="just"/>
            <a:r>
              <a:rPr lang="en-US" sz="3200" dirty="0" smtClean="0">
                <a:latin typeface="Arial" panose="020B0604020202020204" pitchFamily="34" charset="0"/>
                <a:cs typeface="Arial" panose="020B0604020202020204" pitchFamily="34" charset="0"/>
              </a:rPr>
              <a:t>Phage grown in radioactive sulfur OR radioactive phosphorous were generated.  The two phage groups were added to fresh bacteria.  Before virus replication can occur (less than 20 minutes), the solution was blended in a blender to separate phase from the bacteria.</a:t>
            </a:r>
          </a:p>
        </p:txBody>
      </p:sp>
      <p:pic>
        <p:nvPicPr>
          <p:cNvPr id="19460" name="Picture 4" descr="Image result"/>
          <p:cNvPicPr>
            <a:picLocks noChangeAspect="1" noChangeArrowheads="1"/>
          </p:cNvPicPr>
          <p:nvPr/>
        </p:nvPicPr>
        <p:blipFill rotWithShape="1">
          <a:blip r:embed="rId3">
            <a:extLst>
              <a:ext uri="{28A0092B-C50C-407E-A947-70E740481C1C}">
                <a14:useLocalDpi xmlns:a14="http://schemas.microsoft.com/office/drawing/2010/main" val="0"/>
              </a:ext>
            </a:extLst>
          </a:blip>
          <a:srcRect t="2817" b="6623"/>
          <a:stretch/>
        </p:blipFill>
        <p:spPr bwMode="auto">
          <a:xfrm>
            <a:off x="7712765" y="2882278"/>
            <a:ext cx="3920294" cy="395257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 name="Object 10"/>
          <p:cNvGraphicFramePr>
            <a:graphicFrameLocks noChangeAspect="1"/>
          </p:cNvGraphicFramePr>
          <p:nvPr>
            <p:extLst>
              <p:ext uri="{D42A27DB-BD31-4B8C-83A1-F6EECF244321}">
                <p14:modId xmlns:p14="http://schemas.microsoft.com/office/powerpoint/2010/main" val="3038269375"/>
              </p:ext>
            </p:extLst>
          </p:nvPr>
        </p:nvGraphicFramePr>
        <p:xfrm>
          <a:off x="582394" y="3472664"/>
          <a:ext cx="5890127" cy="3271919"/>
        </p:xfrm>
        <a:graphic>
          <a:graphicData uri="http://schemas.openxmlformats.org/presentationml/2006/ole">
            <mc:AlternateContent xmlns:mc="http://schemas.openxmlformats.org/markup-compatibility/2006">
              <mc:Choice xmlns:v="urn:schemas-microsoft-com:vml" Requires="v">
                <p:oleObj spid="_x0000_s19483" name="Image" r:id="rId4" imgW="11085480" imgH="6158520" progId="Photoshop.Image.13">
                  <p:embed/>
                </p:oleObj>
              </mc:Choice>
              <mc:Fallback>
                <p:oleObj name="Image" r:id="rId4" imgW="11085480" imgH="6158520" progId="Photoshop.Image.13">
                  <p:embed/>
                  <p:pic>
                    <p:nvPicPr>
                      <p:cNvPr id="0" name=""/>
                      <p:cNvPicPr/>
                      <p:nvPr/>
                    </p:nvPicPr>
                    <p:blipFill>
                      <a:blip r:embed="rId5"/>
                      <a:stretch>
                        <a:fillRect/>
                      </a:stretch>
                    </p:blipFill>
                    <p:spPr>
                      <a:xfrm>
                        <a:off x="582394" y="3472664"/>
                        <a:ext cx="5890127" cy="3271919"/>
                      </a:xfrm>
                      <a:prstGeom prst="rect">
                        <a:avLst/>
                      </a:prstGeom>
                    </p:spPr>
                  </p:pic>
                </p:oleObj>
              </mc:Fallback>
            </mc:AlternateContent>
          </a:graphicData>
        </a:graphic>
      </p:graphicFrame>
    </p:spTree>
    <p:extLst>
      <p:ext uri="{BB962C8B-B14F-4D97-AF65-F5344CB8AC3E}">
        <p14:creationId xmlns:p14="http://schemas.microsoft.com/office/powerpoint/2010/main" val="71677064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9516" y="36740"/>
            <a:ext cx="12009355" cy="1011224"/>
          </a:xfrm>
        </p:spPr>
        <p:txBody>
          <a:bodyPr anchor="ctr">
            <a:noAutofit/>
          </a:bodyPr>
          <a:lstStyle/>
          <a:p>
            <a:r>
              <a:rPr lang="en-US" b="1" dirty="0">
                <a:latin typeface="Arial" panose="020B0604020202020204" pitchFamily="34" charset="0"/>
                <a:cs typeface="Arial" panose="020B0604020202020204" pitchFamily="34" charset="0"/>
              </a:rPr>
              <a:t>Disproving Stubborn Scientists</a:t>
            </a:r>
          </a:p>
        </p:txBody>
      </p:sp>
      <p:sp>
        <p:nvSpPr>
          <p:cNvPr id="5" name="Subtitle 4"/>
          <p:cNvSpPr>
            <a:spLocks noGrp="1"/>
          </p:cNvSpPr>
          <p:nvPr>
            <p:ph type="subTitle" idx="1"/>
          </p:nvPr>
        </p:nvSpPr>
        <p:spPr>
          <a:xfrm>
            <a:off x="248710" y="1047962"/>
            <a:ext cx="6311116" cy="5786891"/>
          </a:xfrm>
        </p:spPr>
        <p:txBody>
          <a:bodyPr>
            <a:noAutofit/>
          </a:bodyPr>
          <a:lstStyle/>
          <a:p>
            <a:pPr algn="just"/>
            <a:r>
              <a:rPr lang="en-US" sz="3600" dirty="0" smtClean="0">
                <a:latin typeface="Arial" panose="020B0604020202020204" pitchFamily="34" charset="0"/>
                <a:cs typeface="Arial" panose="020B0604020202020204" pitchFamily="34" charset="0"/>
              </a:rPr>
              <a:t>The mixtures were then centrifuged to separate large stuff (bacteria) from small stuff (phage).  </a:t>
            </a:r>
          </a:p>
          <a:p>
            <a:pPr algn="just"/>
            <a:r>
              <a:rPr lang="en-US" sz="3600" dirty="0" smtClean="0">
                <a:latin typeface="Arial" panose="020B0604020202020204" pitchFamily="34" charset="0"/>
                <a:cs typeface="Arial" panose="020B0604020202020204" pitchFamily="34" charset="0"/>
              </a:rPr>
              <a:t>Radioactivity was counted in the bacterial pellet and the phage - containing supernatant.</a:t>
            </a:r>
          </a:p>
          <a:p>
            <a:pPr algn="just"/>
            <a:r>
              <a:rPr lang="en-US" sz="3600" dirty="0" smtClean="0">
                <a:latin typeface="Arial" panose="020B0604020202020204" pitchFamily="34" charset="0"/>
                <a:cs typeface="Arial" panose="020B0604020202020204" pitchFamily="34" charset="0"/>
              </a:rPr>
              <a:t>No sulfur was transferred to the cell, but all of the phosphorous was transferred. </a:t>
            </a:r>
            <a:endParaRPr lang="en-US" sz="3600" dirty="0">
              <a:latin typeface="Arial" panose="020B0604020202020204" pitchFamily="34" charset="0"/>
              <a:cs typeface="Arial" panose="020B0604020202020204" pitchFamily="34" charset="0"/>
            </a:endParaRPr>
          </a:p>
        </p:txBody>
      </p:sp>
      <p:pic>
        <p:nvPicPr>
          <p:cNvPr id="19460" name="Picture 4" descr="Image result"/>
          <p:cNvPicPr>
            <a:picLocks noChangeAspect="1" noChangeArrowheads="1"/>
          </p:cNvPicPr>
          <p:nvPr/>
        </p:nvPicPr>
        <p:blipFill rotWithShape="1">
          <a:blip r:embed="rId2">
            <a:extLst>
              <a:ext uri="{28A0092B-C50C-407E-A947-70E740481C1C}">
                <a14:useLocalDpi xmlns:a14="http://schemas.microsoft.com/office/drawing/2010/main" val="0"/>
              </a:ext>
            </a:extLst>
          </a:blip>
          <a:srcRect t="2816" b="513"/>
          <a:stretch/>
        </p:blipFill>
        <p:spPr bwMode="auto">
          <a:xfrm>
            <a:off x="6559826" y="849182"/>
            <a:ext cx="5490676" cy="59094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1053639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9516" y="36740"/>
            <a:ext cx="12009355" cy="1011224"/>
          </a:xfrm>
        </p:spPr>
        <p:txBody>
          <a:bodyPr anchor="ctr">
            <a:noAutofit/>
          </a:bodyPr>
          <a:lstStyle/>
          <a:p>
            <a:r>
              <a:rPr lang="en-US" b="1" dirty="0">
                <a:latin typeface="Arial" panose="020B0604020202020204" pitchFamily="34" charset="0"/>
                <a:cs typeface="Arial" panose="020B0604020202020204" pitchFamily="34" charset="0"/>
              </a:rPr>
              <a:t>Disproving Stubborn Scientists</a:t>
            </a:r>
          </a:p>
        </p:txBody>
      </p:sp>
      <p:sp>
        <p:nvSpPr>
          <p:cNvPr id="5" name="Subtitle 4"/>
          <p:cNvSpPr>
            <a:spLocks noGrp="1"/>
          </p:cNvSpPr>
          <p:nvPr>
            <p:ph type="subTitle" idx="1"/>
          </p:nvPr>
        </p:nvSpPr>
        <p:spPr>
          <a:xfrm>
            <a:off x="182644" y="1028086"/>
            <a:ext cx="3498221" cy="5810036"/>
          </a:xfrm>
        </p:spPr>
        <p:txBody>
          <a:bodyPr>
            <a:noAutofit/>
          </a:bodyPr>
          <a:lstStyle/>
          <a:p>
            <a:pPr algn="just"/>
            <a:r>
              <a:rPr lang="en-US" sz="2800" dirty="0" smtClean="0">
                <a:latin typeface="Arial" panose="020B0604020202020204" pitchFamily="34" charset="0"/>
                <a:cs typeface="Arial" panose="020B0604020202020204" pitchFamily="34" charset="0"/>
              </a:rPr>
              <a:t>The bacteria containing the radioactive phosphorous (that was needed to make new phage) was then allowed to grow for another 30 minutes (so new phage would erupt from the bacteria), and radioactivity counted in the pellet and the supernatant again.</a:t>
            </a:r>
            <a:endParaRPr lang="en-US" sz="2800" dirty="0">
              <a:latin typeface="Arial" panose="020B0604020202020204" pitchFamily="34" charset="0"/>
              <a:cs typeface="Arial" panose="020B0604020202020204" pitchFamily="34" charset="0"/>
            </a:endParaRPr>
          </a:p>
        </p:txBody>
      </p:sp>
      <p:pic>
        <p:nvPicPr>
          <p:cNvPr id="19462" name="Picture 6" descr="Image result"/>
          <p:cNvPicPr>
            <a:picLocks noChangeAspect="1" noChangeArrowheads="1"/>
          </p:cNvPicPr>
          <p:nvPr/>
        </p:nvPicPr>
        <p:blipFill rotWithShape="1">
          <a:blip r:embed="rId2">
            <a:extLst>
              <a:ext uri="{28A0092B-C50C-407E-A947-70E740481C1C}">
                <a14:useLocalDpi xmlns:a14="http://schemas.microsoft.com/office/drawing/2010/main" val="0"/>
              </a:ext>
            </a:extLst>
          </a:blip>
          <a:srcRect l="7233" t="21912" r="16445" b="17153"/>
          <a:stretch/>
        </p:blipFill>
        <p:spPr bwMode="auto">
          <a:xfrm>
            <a:off x="3680865" y="1908313"/>
            <a:ext cx="8265971" cy="49496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5126287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9516" y="36740"/>
            <a:ext cx="12009355" cy="1011224"/>
          </a:xfrm>
        </p:spPr>
        <p:txBody>
          <a:bodyPr anchor="ctr">
            <a:noAutofit/>
          </a:bodyPr>
          <a:lstStyle/>
          <a:p>
            <a:r>
              <a:rPr lang="en-US" b="1" dirty="0">
                <a:latin typeface="Arial" panose="020B0604020202020204" pitchFamily="34" charset="0"/>
                <a:cs typeface="Arial" panose="020B0604020202020204" pitchFamily="34" charset="0"/>
              </a:rPr>
              <a:t>Disproving Stubborn Scientists</a:t>
            </a:r>
          </a:p>
        </p:txBody>
      </p:sp>
      <p:sp>
        <p:nvSpPr>
          <p:cNvPr id="5" name="Subtitle 4"/>
          <p:cNvSpPr>
            <a:spLocks noGrp="1"/>
          </p:cNvSpPr>
          <p:nvPr>
            <p:ph type="subTitle" idx="1"/>
          </p:nvPr>
        </p:nvSpPr>
        <p:spPr>
          <a:xfrm>
            <a:off x="182645" y="1047964"/>
            <a:ext cx="3176782" cy="5571497"/>
          </a:xfrm>
        </p:spPr>
        <p:txBody>
          <a:bodyPr>
            <a:noAutofit/>
          </a:bodyPr>
          <a:lstStyle/>
          <a:p>
            <a:pPr algn="just"/>
            <a:r>
              <a:rPr lang="en-US" sz="3200" dirty="0" smtClean="0">
                <a:latin typeface="Arial" panose="020B0604020202020204" pitchFamily="34" charset="0"/>
                <a:cs typeface="Arial" panose="020B0604020202020204" pitchFamily="34" charset="0"/>
              </a:rPr>
              <a:t>Radioactive phosphorous was found in the supernatant once more.  This demonstrated that the material that was passed into the cell was repackaged into new phage. </a:t>
            </a:r>
            <a:endParaRPr lang="en-US" sz="3200" dirty="0">
              <a:latin typeface="Arial" panose="020B0604020202020204" pitchFamily="34" charset="0"/>
              <a:cs typeface="Arial" panose="020B0604020202020204" pitchFamily="34" charset="0"/>
            </a:endParaRPr>
          </a:p>
        </p:txBody>
      </p:sp>
      <p:pic>
        <p:nvPicPr>
          <p:cNvPr id="19462" name="Picture 6" descr="Image result"/>
          <p:cNvPicPr>
            <a:picLocks noChangeAspect="1" noChangeArrowheads="1"/>
          </p:cNvPicPr>
          <p:nvPr/>
        </p:nvPicPr>
        <p:blipFill rotWithShape="1">
          <a:blip r:embed="rId2">
            <a:extLst>
              <a:ext uri="{28A0092B-C50C-407E-A947-70E740481C1C}">
                <a14:useLocalDpi xmlns:a14="http://schemas.microsoft.com/office/drawing/2010/main" val="0"/>
              </a:ext>
            </a:extLst>
          </a:blip>
          <a:srcRect l="7233" t="21912" r="16445" b="17153"/>
          <a:stretch/>
        </p:blipFill>
        <p:spPr bwMode="auto">
          <a:xfrm>
            <a:off x="3362019" y="1311968"/>
            <a:ext cx="8664330" cy="51882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6780680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575" y="76201"/>
            <a:ext cx="11887489" cy="1536841"/>
          </a:xfrm>
        </p:spPr>
        <p:txBody>
          <a:bodyPr>
            <a:noAutofit/>
          </a:bodyPr>
          <a:lstStyle/>
          <a:p>
            <a:pPr algn="ctr"/>
            <a:r>
              <a:rPr lang="en-US" sz="6000" b="1" dirty="0" smtClean="0">
                <a:latin typeface="Arial" panose="020B0604020202020204" pitchFamily="34" charset="0"/>
                <a:cs typeface="Arial" panose="020B0604020202020204" pitchFamily="34" charset="0"/>
              </a:rPr>
              <a:t>The establishment of DNA as genetic material</a:t>
            </a:r>
            <a:endParaRPr lang="en-US" sz="6000" b="1" dirty="0">
              <a:latin typeface="Arial" panose="020B0604020202020204" pitchFamily="34" charset="0"/>
              <a:cs typeface="Arial" panose="020B0604020202020204" pitchFamily="34" charset="0"/>
            </a:endParaRPr>
          </a:p>
        </p:txBody>
      </p:sp>
      <p:sp>
        <p:nvSpPr>
          <p:cNvPr id="9" name="TextBox 8"/>
          <p:cNvSpPr txBox="1"/>
          <p:nvPr/>
        </p:nvSpPr>
        <p:spPr>
          <a:xfrm>
            <a:off x="303825" y="2017545"/>
            <a:ext cx="11590987" cy="3416320"/>
          </a:xfrm>
          <a:prstGeom prst="rect">
            <a:avLst/>
          </a:prstGeom>
          <a:noFill/>
        </p:spPr>
        <p:txBody>
          <a:bodyPr wrap="square" rtlCol="0">
            <a:spAutoFit/>
          </a:bodyPr>
          <a:lstStyle/>
          <a:p>
            <a:pPr algn="just"/>
            <a:r>
              <a:rPr lang="en-US" sz="3600" dirty="0" smtClean="0">
                <a:latin typeface="Arial" panose="020B0604020202020204" pitchFamily="34" charset="0"/>
                <a:cs typeface="Arial" panose="020B0604020202020204" pitchFamily="34" charset="0"/>
              </a:rPr>
              <a:t>It took almost 100 years to demonstrate that DNA was the genetic material.</a:t>
            </a:r>
          </a:p>
          <a:p>
            <a:pPr algn="just"/>
            <a:endParaRPr lang="en-US" sz="3600" dirty="0">
              <a:latin typeface="Arial" panose="020B0604020202020204" pitchFamily="34" charset="0"/>
              <a:cs typeface="Arial" panose="020B0604020202020204" pitchFamily="34" charset="0"/>
            </a:endParaRPr>
          </a:p>
          <a:p>
            <a:pPr algn="just"/>
            <a:r>
              <a:rPr lang="en-US" sz="3600" dirty="0" smtClean="0">
                <a:latin typeface="Arial" panose="020B0604020202020204" pitchFamily="34" charset="0"/>
                <a:cs typeface="Arial" panose="020B0604020202020204" pitchFamily="34" charset="0"/>
              </a:rPr>
              <a:t>Much of that time was spent trying to convince stubborn scientists that “boring” DNA and not “exciting” protein was responsible for storing traits.</a:t>
            </a:r>
          </a:p>
        </p:txBody>
      </p:sp>
    </p:spTree>
    <p:extLst>
      <p:ext uri="{BB962C8B-B14F-4D97-AF65-F5344CB8AC3E}">
        <p14:creationId xmlns:p14="http://schemas.microsoft.com/office/powerpoint/2010/main" val="266151620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9516" y="36740"/>
            <a:ext cx="12009355" cy="1072869"/>
          </a:xfrm>
        </p:spPr>
        <p:txBody>
          <a:bodyPr anchor="ctr">
            <a:normAutofit/>
          </a:bodyPr>
          <a:lstStyle/>
          <a:p>
            <a:r>
              <a:rPr lang="en-US" b="1" dirty="0" smtClean="0">
                <a:latin typeface="Arial" panose="020B0604020202020204" pitchFamily="34" charset="0"/>
                <a:cs typeface="Arial" panose="020B0604020202020204" pitchFamily="34" charset="0"/>
              </a:rPr>
              <a:t>The Age of DNA</a:t>
            </a:r>
            <a:endParaRPr lang="en-US" b="1" dirty="0">
              <a:latin typeface="Arial" panose="020B0604020202020204" pitchFamily="34" charset="0"/>
              <a:cs typeface="Arial" panose="020B0604020202020204" pitchFamily="34" charset="0"/>
            </a:endParaRPr>
          </a:p>
        </p:txBody>
      </p:sp>
      <p:sp>
        <p:nvSpPr>
          <p:cNvPr id="5" name="Subtitle 4"/>
          <p:cNvSpPr>
            <a:spLocks noGrp="1"/>
          </p:cNvSpPr>
          <p:nvPr>
            <p:ph type="subTitle" idx="1"/>
          </p:nvPr>
        </p:nvSpPr>
        <p:spPr>
          <a:xfrm>
            <a:off x="99516" y="1669774"/>
            <a:ext cx="11386504" cy="4663166"/>
          </a:xfrm>
        </p:spPr>
        <p:txBody>
          <a:bodyPr>
            <a:noAutofit/>
          </a:bodyPr>
          <a:lstStyle/>
          <a:p>
            <a:pPr algn="just"/>
            <a:r>
              <a:rPr lang="en-US" sz="3200" dirty="0" smtClean="0">
                <a:latin typeface="Arial" panose="020B0604020202020204" pitchFamily="34" charset="0"/>
                <a:cs typeface="Arial" panose="020B0604020202020204" pitchFamily="34" charset="0"/>
              </a:rPr>
              <a:t>Information about the chemical nature of DNA was progressively collected since the 1910s</a:t>
            </a:r>
          </a:p>
          <a:p>
            <a:pPr marL="457200" indent="-457200" algn="just">
              <a:buFont typeface="Arial" panose="020B0604020202020204" pitchFamily="34" charset="0"/>
              <a:buChar char="•"/>
            </a:pPr>
            <a:r>
              <a:rPr lang="en-US" sz="3200" dirty="0" smtClean="0">
                <a:latin typeface="Arial" panose="020B0604020202020204" pitchFamily="34" charset="0"/>
                <a:cs typeface="Arial" panose="020B0604020202020204" pitchFamily="34" charset="0"/>
              </a:rPr>
              <a:t>Chargaff’s rules (1947 through 1952) the amount of G  equals that amount of C in most biological systems.  The amount of A also equaled the amount of T in most biological systems</a:t>
            </a:r>
          </a:p>
          <a:p>
            <a:pPr marL="457200" indent="-457200" algn="just">
              <a:buFont typeface="Arial" panose="020B0604020202020204" pitchFamily="34" charset="0"/>
              <a:buChar char="•"/>
            </a:pPr>
            <a:r>
              <a:rPr lang="en-US" sz="3200" dirty="0" smtClean="0">
                <a:latin typeface="Arial" panose="020B0604020202020204" pitchFamily="34" charset="0"/>
                <a:cs typeface="Arial" panose="020B0604020202020204" pitchFamily="34" charset="0"/>
              </a:rPr>
              <a:t>Rosalind Franklin and Maurice Wilkins (1951) obtained crystallographic images of natural DNA and concluded that “DNA strands formed helical coils of 2-4 nucleotides per turn, with the phosphate groups on the outside of the coil” </a:t>
            </a:r>
            <a:endParaRPr lang="en-US" sz="3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2571044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198783" y="0"/>
            <a:ext cx="10012017" cy="1143000"/>
          </a:xfrm>
        </p:spPr>
        <p:txBody>
          <a:bodyPr>
            <a:normAutofit fontScale="90000"/>
          </a:bodyPr>
          <a:lstStyle/>
          <a:p>
            <a:pPr>
              <a:defRPr/>
            </a:pPr>
            <a:r>
              <a:rPr lang="en-US" b="1" dirty="0" smtClean="0">
                <a:solidFill>
                  <a:schemeClr val="tx1"/>
                </a:solidFill>
              </a:rPr>
              <a:t>Representation of Chargaff’s Data Table (1952)</a:t>
            </a:r>
            <a:endParaRPr lang="en-US" b="1" dirty="0">
              <a:solidFill>
                <a:schemeClr val="tx1"/>
              </a:solidFill>
            </a:endParaRPr>
          </a:p>
        </p:txBody>
      </p:sp>
      <p:graphicFrame>
        <p:nvGraphicFramePr>
          <p:cNvPr id="3" name="Table 2"/>
          <p:cNvGraphicFramePr>
            <a:graphicFrameLocks noGrp="1"/>
          </p:cNvGraphicFramePr>
          <p:nvPr>
            <p:extLst>
              <p:ext uri="{D42A27DB-BD31-4B8C-83A1-F6EECF244321}">
                <p14:modId xmlns:p14="http://schemas.microsoft.com/office/powerpoint/2010/main" val="3524159789"/>
              </p:ext>
            </p:extLst>
          </p:nvPr>
        </p:nvGraphicFramePr>
        <p:xfrm>
          <a:off x="1371599" y="874650"/>
          <a:ext cx="9223514" cy="5784566"/>
        </p:xfrm>
        <a:graphic>
          <a:graphicData uri="http://schemas.openxmlformats.org/drawingml/2006/table">
            <a:tbl>
              <a:tblPr/>
              <a:tblGrid>
                <a:gridCol w="1244530">
                  <a:extLst>
                    <a:ext uri="{9D8B030D-6E8A-4147-A177-3AD203B41FA5}">
                      <a16:colId xmlns:a16="http://schemas.microsoft.com/office/drawing/2014/main" val="20000"/>
                    </a:ext>
                  </a:extLst>
                </a:gridCol>
                <a:gridCol w="997373">
                  <a:extLst>
                    <a:ext uri="{9D8B030D-6E8A-4147-A177-3AD203B41FA5}">
                      <a16:colId xmlns:a16="http://schemas.microsoft.com/office/drawing/2014/main" val="20001"/>
                    </a:ext>
                  </a:extLst>
                </a:gridCol>
                <a:gridCol w="997373">
                  <a:extLst>
                    <a:ext uri="{9D8B030D-6E8A-4147-A177-3AD203B41FA5}">
                      <a16:colId xmlns:a16="http://schemas.microsoft.com/office/drawing/2014/main" val="20002"/>
                    </a:ext>
                  </a:extLst>
                </a:gridCol>
                <a:gridCol w="997373">
                  <a:extLst>
                    <a:ext uri="{9D8B030D-6E8A-4147-A177-3AD203B41FA5}">
                      <a16:colId xmlns:a16="http://schemas.microsoft.com/office/drawing/2014/main" val="20003"/>
                    </a:ext>
                  </a:extLst>
                </a:gridCol>
                <a:gridCol w="997373">
                  <a:extLst>
                    <a:ext uri="{9D8B030D-6E8A-4147-A177-3AD203B41FA5}">
                      <a16:colId xmlns:a16="http://schemas.microsoft.com/office/drawing/2014/main" val="20004"/>
                    </a:ext>
                  </a:extLst>
                </a:gridCol>
                <a:gridCol w="997373">
                  <a:extLst>
                    <a:ext uri="{9D8B030D-6E8A-4147-A177-3AD203B41FA5}">
                      <a16:colId xmlns:a16="http://schemas.microsoft.com/office/drawing/2014/main" val="20005"/>
                    </a:ext>
                  </a:extLst>
                </a:gridCol>
                <a:gridCol w="997373">
                  <a:extLst>
                    <a:ext uri="{9D8B030D-6E8A-4147-A177-3AD203B41FA5}">
                      <a16:colId xmlns:a16="http://schemas.microsoft.com/office/drawing/2014/main" val="20006"/>
                    </a:ext>
                  </a:extLst>
                </a:gridCol>
                <a:gridCol w="997373">
                  <a:extLst>
                    <a:ext uri="{9D8B030D-6E8A-4147-A177-3AD203B41FA5}">
                      <a16:colId xmlns:a16="http://schemas.microsoft.com/office/drawing/2014/main" val="20007"/>
                    </a:ext>
                  </a:extLst>
                </a:gridCol>
                <a:gridCol w="997373">
                  <a:extLst>
                    <a:ext uri="{9D8B030D-6E8A-4147-A177-3AD203B41FA5}">
                      <a16:colId xmlns:a16="http://schemas.microsoft.com/office/drawing/2014/main" val="20008"/>
                    </a:ext>
                  </a:extLst>
                </a:gridCol>
              </a:tblGrid>
              <a:tr h="675938">
                <a:tc>
                  <a:txBody>
                    <a:bodyPr/>
                    <a:lstStyle/>
                    <a:p>
                      <a:pPr algn="ctr"/>
                      <a:r>
                        <a:rPr lang="en-US" sz="1500" dirty="0"/>
                        <a:t>Organism</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CCCCCC"/>
                    </a:solidFill>
                  </a:tcPr>
                </a:tc>
                <a:tc>
                  <a:txBody>
                    <a:bodyPr/>
                    <a:lstStyle/>
                    <a:p>
                      <a:pPr algn="l"/>
                      <a:r>
                        <a:rPr lang="en-US" sz="1500"/>
                        <a:t>%A</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CCCCCC"/>
                    </a:solidFill>
                  </a:tcPr>
                </a:tc>
                <a:tc>
                  <a:txBody>
                    <a:bodyPr/>
                    <a:lstStyle/>
                    <a:p>
                      <a:pPr algn="l"/>
                      <a:r>
                        <a:rPr lang="en-US" sz="1500"/>
                        <a:t>%G</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CCCCCC"/>
                    </a:solidFill>
                  </a:tcPr>
                </a:tc>
                <a:tc>
                  <a:txBody>
                    <a:bodyPr/>
                    <a:lstStyle/>
                    <a:p>
                      <a:pPr algn="l"/>
                      <a:r>
                        <a:rPr lang="en-US" sz="1500"/>
                        <a:t>%C</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CCCCCC"/>
                    </a:solidFill>
                  </a:tcPr>
                </a:tc>
                <a:tc>
                  <a:txBody>
                    <a:bodyPr/>
                    <a:lstStyle/>
                    <a:p>
                      <a:pPr algn="l"/>
                      <a:r>
                        <a:rPr lang="en-US" sz="1500"/>
                        <a:t>%T</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CCCCCC"/>
                    </a:solidFill>
                  </a:tcPr>
                </a:tc>
                <a:tc>
                  <a:txBody>
                    <a:bodyPr/>
                    <a:lstStyle/>
                    <a:p>
                      <a:pPr algn="l"/>
                      <a:r>
                        <a:rPr lang="en-US" sz="1500"/>
                        <a:t>A/T</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CCCCCC"/>
                    </a:solidFill>
                  </a:tcPr>
                </a:tc>
                <a:tc>
                  <a:txBody>
                    <a:bodyPr/>
                    <a:lstStyle/>
                    <a:p>
                      <a:pPr algn="l"/>
                      <a:r>
                        <a:rPr lang="en-US" sz="1500"/>
                        <a:t>G/C</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CCCCCC"/>
                    </a:solidFill>
                  </a:tcPr>
                </a:tc>
                <a:tc>
                  <a:txBody>
                    <a:bodyPr/>
                    <a:lstStyle/>
                    <a:p>
                      <a:pPr algn="l"/>
                      <a:r>
                        <a:rPr lang="en-US" sz="1500"/>
                        <a:t>%GC</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CCCCCC"/>
                    </a:solidFill>
                  </a:tcPr>
                </a:tc>
                <a:tc>
                  <a:txBody>
                    <a:bodyPr/>
                    <a:lstStyle/>
                    <a:p>
                      <a:pPr algn="l"/>
                      <a:r>
                        <a:rPr lang="en-US" sz="1500"/>
                        <a:t>%AT</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CCCCCC"/>
                    </a:solidFill>
                  </a:tcPr>
                </a:tc>
                <a:extLst>
                  <a:ext uri="{0D108BD9-81ED-4DB2-BD59-A6C34878D82A}">
                    <a16:rowId xmlns:a16="http://schemas.microsoft.com/office/drawing/2014/main" val="10000"/>
                  </a:ext>
                </a:extLst>
              </a:tr>
              <a:tr h="385832">
                <a:tc>
                  <a:txBody>
                    <a:bodyPr/>
                    <a:lstStyle/>
                    <a:p>
                      <a:pPr algn="ctr"/>
                      <a:r>
                        <a:rPr lang="el-GR" sz="1500">
                          <a:hlinkClick r:id="rId3" tooltip="ΦX174"/>
                        </a:rPr>
                        <a:t>φ</a:t>
                      </a:r>
                      <a:r>
                        <a:rPr lang="en-US" sz="1500">
                          <a:hlinkClick r:id="rId3" tooltip="ΦX174"/>
                        </a:rPr>
                        <a:t>X174</a:t>
                      </a:r>
                      <a:endParaRPr lang="en-US" sz="1500"/>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24.0</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23.3</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21.5</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31.2</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0.77</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1.08</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44.8</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55.2</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extLst>
                  <a:ext uri="{0D108BD9-81ED-4DB2-BD59-A6C34878D82A}">
                    <a16:rowId xmlns:a16="http://schemas.microsoft.com/office/drawing/2014/main" val="10001"/>
                  </a:ext>
                </a:extLst>
              </a:tr>
              <a:tr h="385832">
                <a:tc>
                  <a:txBody>
                    <a:bodyPr/>
                    <a:lstStyle/>
                    <a:p>
                      <a:pPr algn="ctr"/>
                      <a:r>
                        <a:rPr lang="en-US" sz="1500">
                          <a:hlinkClick r:id="rId4" tooltip="Maize"/>
                        </a:rPr>
                        <a:t>Maize</a:t>
                      </a:r>
                      <a:endParaRPr lang="en-US" sz="1500"/>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pPr algn="ctr"/>
                      <a:r>
                        <a:rPr lang="en-US" sz="1500"/>
                        <a:t>26.8</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pPr algn="ctr"/>
                      <a:r>
                        <a:rPr lang="en-US" sz="1500"/>
                        <a:t>22.8</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pPr algn="ctr"/>
                      <a:r>
                        <a:rPr lang="en-US" sz="1500"/>
                        <a:t>23.2</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pPr algn="ctr"/>
                      <a:r>
                        <a:rPr lang="en-US" sz="1500"/>
                        <a:t>27.2</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pPr algn="ctr"/>
                      <a:r>
                        <a:rPr lang="en-US" sz="1500"/>
                        <a:t>0.99</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pPr algn="ctr"/>
                      <a:r>
                        <a:rPr lang="en-US" sz="1500"/>
                        <a:t>0.98</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pPr algn="ctr"/>
                      <a:r>
                        <a:rPr lang="en-US" sz="1500"/>
                        <a:t>46.1</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pPr algn="ctr"/>
                      <a:r>
                        <a:rPr lang="en-US" sz="1500"/>
                        <a:t>54.0</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extLst>
                  <a:ext uri="{0D108BD9-81ED-4DB2-BD59-A6C34878D82A}">
                    <a16:rowId xmlns:a16="http://schemas.microsoft.com/office/drawing/2014/main" val="10002"/>
                  </a:ext>
                </a:extLst>
              </a:tr>
              <a:tr h="670096">
                <a:tc>
                  <a:txBody>
                    <a:bodyPr/>
                    <a:lstStyle/>
                    <a:p>
                      <a:pPr algn="ctr"/>
                      <a:r>
                        <a:rPr lang="en-US" sz="1500">
                          <a:hlinkClick r:id="rId5" tooltip="Octopus"/>
                        </a:rPr>
                        <a:t>Octopus</a:t>
                      </a:r>
                      <a:endParaRPr lang="en-US" sz="1500"/>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33.2</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17.6</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17.6</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31.6</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1.05</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1.00</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35.2</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64.8</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extLst>
                  <a:ext uri="{0D108BD9-81ED-4DB2-BD59-A6C34878D82A}">
                    <a16:rowId xmlns:a16="http://schemas.microsoft.com/office/drawing/2014/main" val="10003"/>
                  </a:ext>
                </a:extLst>
              </a:tr>
              <a:tr h="385832">
                <a:tc>
                  <a:txBody>
                    <a:bodyPr/>
                    <a:lstStyle/>
                    <a:p>
                      <a:pPr algn="ctr"/>
                      <a:r>
                        <a:rPr lang="en-US" sz="1500">
                          <a:hlinkClick r:id="rId6" tooltip="Chicken"/>
                        </a:rPr>
                        <a:t>Chicken</a:t>
                      </a:r>
                      <a:endParaRPr lang="en-US" sz="1500"/>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pPr algn="ctr"/>
                      <a:r>
                        <a:rPr lang="en-US" sz="1500"/>
                        <a:t>28.0</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pPr algn="ctr"/>
                      <a:r>
                        <a:rPr lang="en-US" sz="1500"/>
                        <a:t>22.0</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pPr algn="ctr"/>
                      <a:r>
                        <a:rPr lang="en-US" sz="1500"/>
                        <a:t>21.6</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pPr algn="ctr"/>
                      <a:r>
                        <a:rPr lang="en-US" sz="1500"/>
                        <a:t>28.4</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pPr algn="ctr"/>
                      <a:r>
                        <a:rPr lang="en-US" sz="1500"/>
                        <a:t>0.99</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pPr algn="ctr"/>
                      <a:r>
                        <a:rPr lang="en-US" sz="1500"/>
                        <a:t>1.02</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pPr algn="ctr"/>
                      <a:r>
                        <a:rPr lang="en-US" sz="1500"/>
                        <a:t>43.7</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pPr algn="ctr"/>
                      <a:r>
                        <a:rPr lang="en-US" sz="1500"/>
                        <a:t>56.4</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extLst>
                  <a:ext uri="{0D108BD9-81ED-4DB2-BD59-A6C34878D82A}">
                    <a16:rowId xmlns:a16="http://schemas.microsoft.com/office/drawing/2014/main" val="10004"/>
                  </a:ext>
                </a:extLst>
              </a:tr>
              <a:tr h="385832">
                <a:tc>
                  <a:txBody>
                    <a:bodyPr/>
                    <a:lstStyle/>
                    <a:p>
                      <a:pPr algn="ctr"/>
                      <a:r>
                        <a:rPr lang="en-US" sz="1500" dirty="0">
                          <a:hlinkClick r:id="rId7" tooltip="Rat"/>
                        </a:rPr>
                        <a:t>Rat</a:t>
                      </a:r>
                      <a:endParaRPr lang="en-US" sz="1500" dirty="0"/>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28.6</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21.4</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20.5</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28.4</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1.01</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1.00</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42.9</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57.0</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extLst>
                  <a:ext uri="{0D108BD9-81ED-4DB2-BD59-A6C34878D82A}">
                    <a16:rowId xmlns:a16="http://schemas.microsoft.com/office/drawing/2014/main" val="10005"/>
                  </a:ext>
                </a:extLst>
              </a:tr>
              <a:tr h="385832">
                <a:tc>
                  <a:txBody>
                    <a:bodyPr/>
                    <a:lstStyle/>
                    <a:p>
                      <a:pPr algn="ctr"/>
                      <a:r>
                        <a:rPr lang="en-US" sz="1500">
                          <a:hlinkClick r:id="rId8" tooltip="Human"/>
                        </a:rPr>
                        <a:t>Human</a:t>
                      </a:r>
                      <a:endParaRPr lang="en-US" sz="1500"/>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pPr algn="ctr"/>
                      <a:r>
                        <a:rPr lang="en-US" sz="1500"/>
                        <a:t>29.3</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pPr algn="ctr"/>
                      <a:r>
                        <a:rPr lang="en-US" sz="1500"/>
                        <a:t>20.7</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pPr algn="ctr"/>
                      <a:r>
                        <a:rPr lang="en-US" sz="1500"/>
                        <a:t>20.0</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pPr algn="ctr"/>
                      <a:r>
                        <a:rPr lang="en-US" sz="1500"/>
                        <a:t>30.0</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pPr algn="ctr"/>
                      <a:r>
                        <a:rPr lang="en-US" sz="1500"/>
                        <a:t>0.98</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pPr algn="ctr"/>
                      <a:r>
                        <a:rPr lang="en-US" sz="1500"/>
                        <a:t>1.04</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pPr algn="ctr"/>
                      <a:r>
                        <a:rPr lang="en-US" sz="1500"/>
                        <a:t>40.7</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pPr algn="ctr"/>
                      <a:r>
                        <a:rPr lang="en-US" sz="1500"/>
                        <a:t>59.3</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extLst>
                  <a:ext uri="{0D108BD9-81ED-4DB2-BD59-A6C34878D82A}">
                    <a16:rowId xmlns:a16="http://schemas.microsoft.com/office/drawing/2014/main" val="10006"/>
                  </a:ext>
                </a:extLst>
              </a:tr>
              <a:tr h="675938">
                <a:tc>
                  <a:txBody>
                    <a:bodyPr/>
                    <a:lstStyle/>
                    <a:p>
                      <a:pPr algn="ctr"/>
                      <a:r>
                        <a:rPr lang="en-US" sz="1500" dirty="0">
                          <a:hlinkClick r:id="rId9" tooltip="Grasshopper"/>
                        </a:rPr>
                        <a:t>Grasshopper</a:t>
                      </a:r>
                      <a:endParaRPr lang="en-US" sz="1500" dirty="0"/>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29.3</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20.5</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20.7</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29.3</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1.00</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0.99</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41.2</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58.6</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extLst>
                  <a:ext uri="{0D108BD9-81ED-4DB2-BD59-A6C34878D82A}">
                    <a16:rowId xmlns:a16="http://schemas.microsoft.com/office/drawing/2014/main" val="10007"/>
                  </a:ext>
                </a:extLst>
              </a:tr>
              <a:tr h="675938">
                <a:tc>
                  <a:txBody>
                    <a:bodyPr/>
                    <a:lstStyle/>
                    <a:p>
                      <a:pPr algn="ctr"/>
                      <a:r>
                        <a:rPr lang="en-US" sz="1500">
                          <a:hlinkClick r:id="rId10" tooltip="Sea Urchin"/>
                        </a:rPr>
                        <a:t>Sea Urchin</a:t>
                      </a:r>
                      <a:endParaRPr lang="en-US" sz="1500"/>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pPr algn="ctr"/>
                      <a:r>
                        <a:rPr lang="en-US" sz="1500"/>
                        <a:t>32.8</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pPr algn="ctr"/>
                      <a:r>
                        <a:rPr lang="en-US" sz="1500"/>
                        <a:t>17.7</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pPr algn="ctr"/>
                      <a:r>
                        <a:rPr lang="en-US" sz="1500"/>
                        <a:t>17.3</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pPr algn="ctr"/>
                      <a:r>
                        <a:rPr lang="en-US" sz="1500"/>
                        <a:t>32.1</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pPr algn="ctr"/>
                      <a:r>
                        <a:rPr lang="en-US" sz="1500"/>
                        <a:t>1.02</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pPr algn="ctr"/>
                      <a:r>
                        <a:rPr lang="en-US" sz="1500"/>
                        <a:t>1.02</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pPr algn="ctr"/>
                      <a:r>
                        <a:rPr lang="en-US" sz="1500"/>
                        <a:t>35.0</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pPr algn="ctr"/>
                      <a:r>
                        <a:rPr lang="en-US" sz="1500"/>
                        <a:t>64.9</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extLst>
                  <a:ext uri="{0D108BD9-81ED-4DB2-BD59-A6C34878D82A}">
                    <a16:rowId xmlns:a16="http://schemas.microsoft.com/office/drawing/2014/main" val="10008"/>
                  </a:ext>
                </a:extLst>
              </a:tr>
              <a:tr h="385832">
                <a:tc>
                  <a:txBody>
                    <a:bodyPr/>
                    <a:lstStyle/>
                    <a:p>
                      <a:pPr algn="ctr"/>
                      <a:r>
                        <a:rPr lang="en-US" sz="1500">
                          <a:hlinkClick r:id="rId11" tooltip="Wheat"/>
                        </a:rPr>
                        <a:t>Wheat</a:t>
                      </a:r>
                      <a:endParaRPr lang="en-US" sz="1500"/>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27.3</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22.7</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22.8</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27.1</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1.01</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1.00</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45.5</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54.4</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extLst>
                  <a:ext uri="{0D108BD9-81ED-4DB2-BD59-A6C34878D82A}">
                    <a16:rowId xmlns:a16="http://schemas.microsoft.com/office/drawing/2014/main" val="10009"/>
                  </a:ext>
                </a:extLst>
              </a:tr>
              <a:tr h="385832">
                <a:tc>
                  <a:txBody>
                    <a:bodyPr/>
                    <a:lstStyle/>
                    <a:p>
                      <a:pPr algn="ctr"/>
                      <a:r>
                        <a:rPr lang="en-US" sz="1500">
                          <a:hlinkClick r:id="rId12" tooltip="Yeast"/>
                        </a:rPr>
                        <a:t>Yeast</a:t>
                      </a:r>
                      <a:endParaRPr lang="en-US" sz="1500"/>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pPr algn="ctr"/>
                      <a:r>
                        <a:rPr lang="en-US" sz="1500"/>
                        <a:t>31.3</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pPr algn="ctr"/>
                      <a:r>
                        <a:rPr lang="en-US" sz="1500"/>
                        <a:t>18.7</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pPr algn="ctr"/>
                      <a:r>
                        <a:rPr lang="en-US" sz="1500"/>
                        <a:t>17.1</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pPr algn="ctr"/>
                      <a:r>
                        <a:rPr lang="en-US" sz="1500"/>
                        <a:t>32.9</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pPr algn="ctr"/>
                      <a:r>
                        <a:rPr lang="en-US" sz="1500"/>
                        <a:t>0.95</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pPr algn="ctr"/>
                      <a:r>
                        <a:rPr lang="en-US" sz="1500"/>
                        <a:t>1.09</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pPr algn="ctr"/>
                      <a:r>
                        <a:rPr lang="en-US" sz="1500"/>
                        <a:t>35.8</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tc>
                  <a:txBody>
                    <a:bodyPr/>
                    <a:lstStyle/>
                    <a:p>
                      <a:pPr algn="ctr"/>
                      <a:r>
                        <a:rPr lang="en-US" sz="1500"/>
                        <a:t>64.4</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EFEFEF"/>
                    </a:solidFill>
                  </a:tcPr>
                </a:tc>
                <a:extLst>
                  <a:ext uri="{0D108BD9-81ED-4DB2-BD59-A6C34878D82A}">
                    <a16:rowId xmlns:a16="http://schemas.microsoft.com/office/drawing/2014/main" val="10010"/>
                  </a:ext>
                </a:extLst>
              </a:tr>
              <a:tr h="385832">
                <a:tc>
                  <a:txBody>
                    <a:bodyPr/>
                    <a:lstStyle/>
                    <a:p>
                      <a:pPr algn="ctr"/>
                      <a:r>
                        <a:rPr lang="en-US" sz="1500" i="1">
                          <a:hlinkClick r:id="rId13" tooltip="Escherichia coli"/>
                        </a:rPr>
                        <a:t>E. coli</a:t>
                      </a:r>
                      <a:endParaRPr lang="en-US" sz="1500"/>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24.7</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26.0</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25.7</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23.6</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1.05</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1.01</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a:t>51.7</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tc>
                  <a:txBody>
                    <a:bodyPr/>
                    <a:lstStyle/>
                    <a:p>
                      <a:pPr algn="ctr"/>
                      <a:r>
                        <a:rPr lang="en-US" sz="1500" dirty="0"/>
                        <a:t>48.3</a:t>
                      </a:r>
                    </a:p>
                  </a:txBody>
                  <a:tcPr marL="75429" marR="75429" marT="37725" marB="37725" anchor="ctr">
                    <a:lnL w="9525" cap="flat" cmpd="sng" algn="ctr">
                      <a:solidFill>
                        <a:srgbClr val="999999"/>
                      </a:solidFill>
                      <a:prstDash val="solid"/>
                      <a:round/>
                      <a:headEnd type="none" w="med" len="med"/>
                      <a:tailEnd type="none" w="med" len="med"/>
                    </a:lnL>
                    <a:lnR w="9525" cap="flat" cmpd="sng" algn="ctr">
                      <a:solidFill>
                        <a:srgbClr val="999999"/>
                      </a:solidFill>
                      <a:prstDash val="solid"/>
                      <a:round/>
                      <a:headEnd type="none" w="med" len="med"/>
                      <a:tailEnd type="none" w="med" len="med"/>
                    </a:lnR>
                    <a:lnT w="9525" cap="flat" cmpd="sng" algn="ctr">
                      <a:solidFill>
                        <a:srgbClr val="999999"/>
                      </a:solidFill>
                      <a:prstDash val="solid"/>
                      <a:round/>
                      <a:headEnd type="none" w="med" len="med"/>
                      <a:tailEnd type="none" w="med" len="med"/>
                    </a:lnT>
                    <a:lnB w="9525" cap="flat" cmpd="sng" algn="ctr">
                      <a:solidFill>
                        <a:srgbClr val="999999"/>
                      </a:solidFill>
                      <a:prstDash val="solid"/>
                      <a:round/>
                      <a:headEnd type="none" w="med" len="med"/>
                      <a:tailEnd type="none" w="med" len="med"/>
                    </a:lnB>
                    <a:solidFill>
                      <a:srgbClr val="FFFFFF"/>
                    </a:solidFill>
                  </a:tcPr>
                </a:tc>
                <a:extLst>
                  <a:ext uri="{0D108BD9-81ED-4DB2-BD59-A6C34878D82A}">
                    <a16:rowId xmlns:a16="http://schemas.microsoft.com/office/drawing/2014/main" val="10011"/>
                  </a:ext>
                </a:extLst>
              </a:tr>
            </a:tbl>
          </a:graphicData>
        </a:graphic>
      </p:graphicFrame>
      <p:sp>
        <p:nvSpPr>
          <p:cNvPr id="23687" name="Rectangle 1"/>
          <p:cNvSpPr>
            <a:spLocks noChangeArrowheads="1"/>
          </p:cNvSpPr>
          <p:nvPr/>
        </p:nvSpPr>
        <p:spPr bwMode="auto">
          <a:xfrm>
            <a:off x="8309113" y="68232"/>
            <a:ext cx="3279913" cy="249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US" altLang="en-US" sz="1000" dirty="0"/>
              <a:t>http://en.wikipedia.org/wiki/Chargaff%27s_rules</a:t>
            </a:r>
          </a:p>
        </p:txBody>
      </p:sp>
    </p:spTree>
    <p:extLst>
      <p:ext uri="{BB962C8B-B14F-4D97-AF65-F5344CB8AC3E}">
        <p14:creationId xmlns:p14="http://schemas.microsoft.com/office/powerpoint/2010/main" val="49829307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9516" y="36740"/>
            <a:ext cx="12009355" cy="1072869"/>
          </a:xfrm>
        </p:spPr>
        <p:txBody>
          <a:bodyPr anchor="ctr">
            <a:normAutofit/>
          </a:bodyPr>
          <a:lstStyle/>
          <a:p>
            <a:r>
              <a:rPr lang="en-US" b="1" dirty="0" smtClean="0">
                <a:latin typeface="Arial" panose="020B0604020202020204" pitchFamily="34" charset="0"/>
                <a:cs typeface="Arial" panose="020B0604020202020204" pitchFamily="34" charset="0"/>
              </a:rPr>
              <a:t>The Age of DNA</a:t>
            </a:r>
            <a:endParaRPr lang="en-US" b="1" dirty="0">
              <a:latin typeface="Arial" panose="020B0604020202020204" pitchFamily="34" charset="0"/>
              <a:cs typeface="Arial" panose="020B0604020202020204" pitchFamily="34" charset="0"/>
            </a:endParaRPr>
          </a:p>
        </p:txBody>
      </p:sp>
      <p:sp>
        <p:nvSpPr>
          <p:cNvPr id="5" name="Subtitle 4"/>
          <p:cNvSpPr>
            <a:spLocks noGrp="1"/>
          </p:cNvSpPr>
          <p:nvPr>
            <p:ph type="subTitle" idx="1"/>
          </p:nvPr>
        </p:nvSpPr>
        <p:spPr>
          <a:xfrm>
            <a:off x="298117" y="1176518"/>
            <a:ext cx="11171640" cy="1002867"/>
          </a:xfrm>
        </p:spPr>
        <p:txBody>
          <a:bodyPr>
            <a:noAutofit/>
          </a:bodyPr>
          <a:lstStyle/>
          <a:p>
            <a:pPr algn="just"/>
            <a:r>
              <a:rPr lang="en-US" sz="3200" dirty="0" smtClean="0">
                <a:latin typeface="Arial" panose="020B0604020202020204" pitchFamily="34" charset="0"/>
                <a:cs typeface="Arial" panose="020B0604020202020204" pitchFamily="34" charset="0"/>
              </a:rPr>
              <a:t>1953 - Watson and Crick assembled the data of many other scientists and created the correct </a:t>
            </a:r>
            <a:r>
              <a:rPr lang="en-US" sz="3200" u="sng" dirty="0" smtClean="0">
                <a:latin typeface="Arial" panose="020B0604020202020204" pitchFamily="34" charset="0"/>
                <a:cs typeface="Arial" panose="020B0604020202020204" pitchFamily="34" charset="0"/>
              </a:rPr>
              <a:t>structural model</a:t>
            </a:r>
            <a:r>
              <a:rPr lang="en-US" sz="3200" dirty="0" smtClean="0">
                <a:latin typeface="Arial" panose="020B0604020202020204" pitchFamily="34" charset="0"/>
                <a:cs typeface="Arial" panose="020B0604020202020204" pitchFamily="34" charset="0"/>
              </a:rPr>
              <a:t> of DNA.</a:t>
            </a:r>
          </a:p>
        </p:txBody>
      </p:sp>
      <p:sp>
        <p:nvSpPr>
          <p:cNvPr id="8" name="TextBox 7"/>
          <p:cNvSpPr txBox="1"/>
          <p:nvPr/>
        </p:nvSpPr>
        <p:spPr>
          <a:xfrm>
            <a:off x="5327317" y="6501272"/>
            <a:ext cx="3419253" cy="307777"/>
          </a:xfrm>
          <a:prstGeom prst="rect">
            <a:avLst/>
          </a:prstGeom>
          <a:noFill/>
        </p:spPr>
        <p:txBody>
          <a:bodyPr wrap="square" rtlCol="0">
            <a:spAutoFit/>
          </a:bodyPr>
          <a:lstStyle/>
          <a:p>
            <a:pPr algn="just"/>
            <a:r>
              <a:rPr lang="en-US" sz="1400" b="1" dirty="0" smtClean="0">
                <a:latin typeface="Arial" panose="020B0604020202020204" pitchFamily="34" charset="0"/>
                <a:cs typeface="Arial" panose="020B0604020202020204" pitchFamily="34" charset="0"/>
              </a:rPr>
              <a:t>Model proposed by Watson and Crick</a:t>
            </a:r>
            <a:endParaRPr lang="en-US" sz="1400" b="1" dirty="0">
              <a:latin typeface="Arial" panose="020B0604020202020204" pitchFamily="34" charset="0"/>
              <a:cs typeface="Arial" panose="020B0604020202020204" pitchFamily="34" charset="0"/>
            </a:endParaRPr>
          </a:p>
        </p:txBody>
      </p:sp>
      <p:pic>
        <p:nvPicPr>
          <p:cNvPr id="20486" name="Picture 6" descr="Image resul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71368" y="2809575"/>
            <a:ext cx="2638354" cy="3624788"/>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8209722" y="6172753"/>
            <a:ext cx="3782740" cy="523220"/>
          </a:xfrm>
          <a:prstGeom prst="rect">
            <a:avLst/>
          </a:prstGeom>
          <a:noFill/>
        </p:spPr>
        <p:txBody>
          <a:bodyPr wrap="square" rtlCol="0">
            <a:spAutoFit/>
          </a:bodyPr>
          <a:lstStyle/>
          <a:p>
            <a:pPr algn="ctr"/>
            <a:r>
              <a:rPr lang="en-US" sz="1400" b="1" dirty="0" smtClean="0">
                <a:latin typeface="Arial" panose="020B0604020202020204" pitchFamily="34" charset="0"/>
                <a:cs typeface="Arial" panose="020B0604020202020204" pitchFamily="34" charset="0"/>
              </a:rPr>
              <a:t>Model of d(CGCGAATTCGCG) established by crystallography (1980, 1981)</a:t>
            </a:r>
            <a:endParaRPr lang="en-US" sz="1400" b="1" dirty="0">
              <a:latin typeface="Arial" panose="020B0604020202020204" pitchFamily="34" charset="0"/>
              <a:cs typeface="Arial" panose="020B0604020202020204" pitchFamily="34" charset="0"/>
            </a:endParaRPr>
          </a:p>
        </p:txBody>
      </p:sp>
      <p:pic>
        <p:nvPicPr>
          <p:cNvPr id="20488" name="Picture 8" descr="Image resul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57709" y="2872586"/>
            <a:ext cx="2326912" cy="3205607"/>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298117" y="2179385"/>
            <a:ext cx="5029200" cy="4524315"/>
          </a:xfrm>
          <a:prstGeom prst="rect">
            <a:avLst/>
          </a:prstGeom>
        </p:spPr>
        <p:txBody>
          <a:bodyPr wrap="square">
            <a:spAutoFit/>
          </a:bodyPr>
          <a:lstStyle/>
          <a:p>
            <a:pPr algn="just"/>
            <a:r>
              <a:rPr lang="en-US" sz="3200" dirty="0" smtClean="0">
                <a:latin typeface="Arial" panose="020B0604020202020204" pitchFamily="34" charset="0"/>
                <a:cs typeface="Arial" panose="020B0604020202020204" pitchFamily="34" charset="0"/>
              </a:rPr>
              <a:t>No </a:t>
            </a:r>
            <a:r>
              <a:rPr lang="en-US" sz="3200" dirty="0">
                <a:latin typeface="Arial" panose="020B0604020202020204" pitchFamily="34" charset="0"/>
                <a:cs typeface="Arial" panose="020B0604020202020204" pitchFamily="34" charset="0"/>
              </a:rPr>
              <a:t>one could synthesize DNA until the 1960s, and could not obtain an atomic structure until 1979, so a model was the best they could do</a:t>
            </a:r>
            <a:r>
              <a:rPr lang="en-US" sz="3200" dirty="0" smtClean="0">
                <a:latin typeface="Arial" panose="020B0604020202020204" pitchFamily="34" charset="0"/>
                <a:cs typeface="Arial" panose="020B0604020202020204" pitchFamily="34" charset="0"/>
              </a:rPr>
              <a:t>).</a:t>
            </a:r>
          </a:p>
          <a:p>
            <a:pPr algn="just"/>
            <a:r>
              <a:rPr lang="en-US" sz="3200" dirty="0" smtClean="0">
                <a:latin typeface="Arial" panose="020B0604020202020204" pitchFamily="34" charset="0"/>
                <a:cs typeface="Arial" panose="020B0604020202020204" pitchFamily="34" charset="0"/>
              </a:rPr>
              <a:t>It took scientists about 5-10 years to generally believe their model.</a:t>
            </a:r>
            <a:endParaRPr lang="en-US" sz="3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4390469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4" name="Picture 4" descr="Image result"/>
          <p:cNvPicPr>
            <a:picLocks noChangeAspect="1" noChangeArrowheads="1"/>
          </p:cNvPicPr>
          <p:nvPr/>
        </p:nvPicPr>
        <p:blipFill rotWithShape="1">
          <a:blip r:embed="rId2">
            <a:extLst>
              <a:ext uri="{28A0092B-C50C-407E-A947-70E740481C1C}">
                <a14:useLocalDpi xmlns:a14="http://schemas.microsoft.com/office/drawing/2010/main" val="0"/>
              </a:ext>
            </a:extLst>
          </a:blip>
          <a:srcRect b="9617"/>
          <a:stretch/>
        </p:blipFill>
        <p:spPr bwMode="auto">
          <a:xfrm>
            <a:off x="7427351" y="2323949"/>
            <a:ext cx="4681519" cy="4096729"/>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99516" y="36740"/>
            <a:ext cx="12009355" cy="1072869"/>
          </a:xfrm>
        </p:spPr>
        <p:txBody>
          <a:bodyPr anchor="ctr">
            <a:normAutofit/>
          </a:bodyPr>
          <a:lstStyle/>
          <a:p>
            <a:r>
              <a:rPr lang="en-US" b="1" dirty="0" smtClean="0">
                <a:latin typeface="Arial" panose="020B0604020202020204" pitchFamily="34" charset="0"/>
                <a:cs typeface="Arial" panose="020B0604020202020204" pitchFamily="34" charset="0"/>
              </a:rPr>
              <a:t>The Age of DNA</a:t>
            </a:r>
            <a:endParaRPr lang="en-US" b="1" dirty="0">
              <a:latin typeface="Arial" panose="020B0604020202020204" pitchFamily="34" charset="0"/>
              <a:cs typeface="Arial" panose="020B0604020202020204" pitchFamily="34" charset="0"/>
            </a:endParaRPr>
          </a:p>
        </p:txBody>
      </p:sp>
      <p:sp>
        <p:nvSpPr>
          <p:cNvPr id="5" name="Subtitle 4"/>
          <p:cNvSpPr>
            <a:spLocks noGrp="1"/>
          </p:cNvSpPr>
          <p:nvPr>
            <p:ph type="subTitle" idx="1"/>
          </p:nvPr>
        </p:nvSpPr>
        <p:spPr>
          <a:xfrm>
            <a:off x="298117" y="978684"/>
            <a:ext cx="11386504" cy="1936473"/>
          </a:xfrm>
        </p:spPr>
        <p:txBody>
          <a:bodyPr>
            <a:noAutofit/>
          </a:bodyPr>
          <a:lstStyle/>
          <a:p>
            <a:pPr algn="just"/>
            <a:r>
              <a:rPr lang="en-US" dirty="0" smtClean="0">
                <a:latin typeface="Arial" panose="020B0604020202020204" pitchFamily="34" charset="0"/>
                <a:cs typeface="Arial" panose="020B0604020202020204" pitchFamily="34" charset="0"/>
              </a:rPr>
              <a:t>1953 - Linus Pauling (who proposed the structure of the </a:t>
            </a:r>
            <a:r>
              <a:rPr lang="en-US" dirty="0" smtClean="0">
                <a:latin typeface="Symbol" panose="05050102010706020507" pitchFamily="18" charset="2"/>
                <a:cs typeface="Arial" panose="020B0604020202020204" pitchFamily="34" charset="0"/>
              </a:rPr>
              <a:t>a</a:t>
            </a:r>
            <a:r>
              <a:rPr lang="en-US" dirty="0" smtClean="0">
                <a:latin typeface="Arial" panose="020B0604020202020204" pitchFamily="34" charset="0"/>
                <a:cs typeface="Arial" panose="020B0604020202020204" pitchFamily="34" charset="0"/>
              </a:rPr>
              <a:t>-helix in 1951 before it was proven with the crystal structure of myoglobin and hemoglobin in 1960) also proposed a model of DNA in 1953; his proposal led to Watson and Crick’s development of their model with data Pauling had no access to.</a:t>
            </a:r>
          </a:p>
          <a:p>
            <a:pPr algn="just"/>
            <a:r>
              <a:rPr lang="en-US" dirty="0" smtClean="0">
                <a:latin typeface="Arial" panose="020B0604020202020204" pitchFamily="34" charset="0"/>
                <a:cs typeface="Arial" panose="020B0604020202020204" pitchFamily="34" charset="0"/>
              </a:rPr>
              <a:t>Unsurprisingly, Pauling’s model was ultimately proven wrong. </a:t>
            </a:r>
            <a:endParaRPr lang="en-US" dirty="0">
              <a:latin typeface="Arial" panose="020B0604020202020204" pitchFamily="34" charset="0"/>
              <a:cs typeface="Arial" panose="020B0604020202020204" pitchFamily="34" charset="0"/>
            </a:endParaRPr>
          </a:p>
        </p:txBody>
      </p:sp>
      <p:sp>
        <p:nvSpPr>
          <p:cNvPr id="8" name="TextBox 7"/>
          <p:cNvSpPr txBox="1"/>
          <p:nvPr/>
        </p:nvSpPr>
        <p:spPr>
          <a:xfrm>
            <a:off x="298117" y="6336915"/>
            <a:ext cx="3419253" cy="307777"/>
          </a:xfrm>
          <a:prstGeom prst="rect">
            <a:avLst/>
          </a:prstGeom>
          <a:noFill/>
        </p:spPr>
        <p:txBody>
          <a:bodyPr wrap="square" rtlCol="0">
            <a:spAutoFit/>
          </a:bodyPr>
          <a:lstStyle/>
          <a:p>
            <a:pPr algn="just"/>
            <a:r>
              <a:rPr lang="en-US" sz="1400" b="1" dirty="0" smtClean="0">
                <a:latin typeface="Arial" panose="020B0604020202020204" pitchFamily="34" charset="0"/>
                <a:cs typeface="Arial" panose="020B0604020202020204" pitchFamily="34" charset="0"/>
              </a:rPr>
              <a:t>Model proposed by Watson and Crick</a:t>
            </a:r>
            <a:endParaRPr lang="en-US" sz="1400" b="1" dirty="0">
              <a:latin typeface="Arial" panose="020B0604020202020204" pitchFamily="34" charset="0"/>
              <a:cs typeface="Arial" panose="020B0604020202020204" pitchFamily="34" charset="0"/>
            </a:endParaRPr>
          </a:p>
        </p:txBody>
      </p:sp>
      <p:pic>
        <p:nvPicPr>
          <p:cNvPr id="20486" name="Picture 6" descr="Image resul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6452" y="3103667"/>
            <a:ext cx="2638354" cy="3624788"/>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8259659" y="6420678"/>
            <a:ext cx="3146666" cy="307777"/>
          </a:xfrm>
          <a:prstGeom prst="rect">
            <a:avLst/>
          </a:prstGeom>
          <a:solidFill>
            <a:schemeClr val="bg1"/>
          </a:solidFill>
        </p:spPr>
        <p:txBody>
          <a:bodyPr wrap="square" rtlCol="0">
            <a:spAutoFit/>
          </a:bodyPr>
          <a:lstStyle/>
          <a:p>
            <a:pPr algn="just"/>
            <a:r>
              <a:rPr lang="en-US" sz="1400" b="1" dirty="0" smtClean="0">
                <a:latin typeface="Arial" panose="020B0604020202020204" pitchFamily="34" charset="0"/>
                <a:cs typeface="Arial" panose="020B0604020202020204" pitchFamily="34" charset="0"/>
              </a:rPr>
              <a:t>Model proposed by Linus Pauling</a:t>
            </a:r>
            <a:endParaRPr lang="en-US" sz="14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9970693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US" dirty="0"/>
              <a:t>Figure 14.10</a:t>
            </a:r>
          </a:p>
        </p:txBody>
      </p:sp>
      <p:sp>
        <p:nvSpPr>
          <p:cNvPr id="7" name="Text Placeholder 6"/>
          <p:cNvSpPr>
            <a:spLocks noGrp="1"/>
          </p:cNvSpPr>
          <p:nvPr>
            <p:ph type="body" sz="quarter" idx="14"/>
          </p:nvPr>
        </p:nvSpPr>
        <p:spPr>
          <a:xfrm>
            <a:off x="311426" y="4941111"/>
            <a:ext cx="10750549" cy="1854366"/>
          </a:xfrm>
        </p:spPr>
        <p:txBody>
          <a:bodyPr>
            <a:noAutofit/>
          </a:bodyPr>
          <a:lstStyle/>
          <a:p>
            <a:r>
              <a:rPr lang="en-US" dirty="0"/>
              <a:t>A eukaryote contains a well-defined nucleus and big linear chromosomes.</a:t>
            </a:r>
          </a:p>
          <a:p>
            <a:r>
              <a:rPr lang="en-US" dirty="0"/>
              <a:t>BUT in prokaryotes, the chromosome is relatively small, circular and lies in the cytoplasm in an area called the nucleoid.</a:t>
            </a:r>
          </a:p>
        </p:txBody>
      </p:sp>
      <p:pic>
        <p:nvPicPr>
          <p:cNvPr id="13" name="Picture Placeholder 12" descr="Figure_14_02_06.png"/>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9577" r="-9577"/>
          <a:stretch>
            <a:fillRect/>
          </a:stretch>
        </p:blipFill>
        <p:spPr/>
      </p:pic>
      <p:pic>
        <p:nvPicPr>
          <p:cNvPr id="6" name="Picture 5" descr="OSX-Stacked-TM-RGB-300dpi-2016.jpg"/>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9134087" y="227959"/>
            <a:ext cx="1226434" cy="833592"/>
          </a:xfrm>
          <a:prstGeom prst="rect">
            <a:avLst/>
          </a:prstGeom>
        </p:spPr>
      </p:pic>
      <p:sp>
        <p:nvSpPr>
          <p:cNvPr id="2" name="TextBox 1">
            <a:extLst>
              <a:ext uri="{FF2B5EF4-FFF2-40B4-BE49-F238E27FC236}">
                <a16:creationId xmlns:a16="http://schemas.microsoft.com/office/drawing/2014/main" id="{0E7538E4-07D7-436B-A53E-DD055721C537}"/>
              </a:ext>
            </a:extLst>
          </p:cNvPr>
          <p:cNvSpPr txBox="1"/>
          <p:nvPr/>
        </p:nvSpPr>
        <p:spPr>
          <a:xfrm>
            <a:off x="3394401" y="241328"/>
            <a:ext cx="5764207" cy="523220"/>
          </a:xfrm>
          <a:prstGeom prst="rect">
            <a:avLst/>
          </a:prstGeom>
          <a:noFill/>
        </p:spPr>
        <p:txBody>
          <a:bodyPr wrap="none" rtlCol="0">
            <a:spAutoFit/>
          </a:bodyPr>
          <a:lstStyle/>
          <a:p>
            <a:r>
              <a:rPr lang="en-US" sz="2800" b="1" dirty="0"/>
              <a:t>Where do organisms keep their DNA?</a:t>
            </a:r>
          </a:p>
        </p:txBody>
      </p:sp>
      <p:sp>
        <p:nvSpPr>
          <p:cNvPr id="8" name="TextBox 7">
            <a:extLst>
              <a:ext uri="{FF2B5EF4-FFF2-40B4-BE49-F238E27FC236}">
                <a16:creationId xmlns:a16="http://schemas.microsoft.com/office/drawing/2014/main" id="{4304EC8B-7741-4603-8BAB-6F6657D027F0}"/>
              </a:ext>
            </a:extLst>
          </p:cNvPr>
          <p:cNvSpPr txBox="1"/>
          <p:nvPr/>
        </p:nvSpPr>
        <p:spPr>
          <a:xfrm>
            <a:off x="8645944" y="851545"/>
            <a:ext cx="2714205" cy="369332"/>
          </a:xfrm>
          <a:prstGeom prst="rect">
            <a:avLst/>
          </a:prstGeom>
          <a:noFill/>
        </p:spPr>
        <p:txBody>
          <a:bodyPr wrap="none" rtlCol="0">
            <a:spAutoFit/>
          </a:bodyPr>
          <a:lstStyle/>
          <a:p>
            <a:r>
              <a:rPr lang="en-US" dirty="0"/>
              <a:t> </a:t>
            </a:r>
            <a:r>
              <a:rPr lang="en-US" sz="500" dirty="0"/>
              <a:t>Download for free at </a:t>
            </a:r>
            <a:r>
              <a:rPr lang="en-US" sz="500" u="sng" dirty="0">
                <a:hlinkClick r:id="rId4"/>
              </a:rPr>
              <a:t>http://cnx.org/contents/185cbf87-c72e-48f5-b51e-f14f21b5eabd@10.61</a:t>
            </a:r>
            <a:r>
              <a:rPr lang="en-US" sz="500" dirty="0"/>
              <a:t>  </a:t>
            </a:r>
          </a:p>
        </p:txBody>
      </p:sp>
    </p:spTree>
    <p:extLst>
      <p:ext uri="{BB962C8B-B14F-4D97-AF65-F5344CB8AC3E}">
        <p14:creationId xmlns:p14="http://schemas.microsoft.com/office/powerpoint/2010/main" val="31517763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rmAutofit/>
          </a:bodyPr>
          <a:lstStyle/>
          <a:p>
            <a:pPr algn="r"/>
            <a:r>
              <a:rPr lang="en-US" sz="2400" dirty="0">
                <a:solidFill>
                  <a:srgbClr val="6CB255"/>
                </a:solidFill>
              </a:rPr>
              <a:t>Figure 14.12</a:t>
            </a:r>
          </a:p>
        </p:txBody>
      </p:sp>
      <p:sp>
        <p:nvSpPr>
          <p:cNvPr id="14" name="Text Placeholder 13"/>
          <p:cNvSpPr>
            <a:spLocks noGrp="1"/>
          </p:cNvSpPr>
          <p:nvPr>
            <p:ph type="body" sz="quarter" idx="4294967295"/>
          </p:nvPr>
        </p:nvSpPr>
        <p:spPr>
          <a:xfrm>
            <a:off x="371062" y="365125"/>
            <a:ext cx="5641758" cy="5256973"/>
          </a:xfrm>
          <a:prstGeom prst="rect">
            <a:avLst/>
          </a:prstGeom>
        </p:spPr>
        <p:txBody>
          <a:bodyPr>
            <a:noAutofit/>
          </a:bodyPr>
          <a:lstStyle/>
          <a:p>
            <a:r>
              <a:rPr lang="en-US" b="1" dirty="0" smtClean="0">
                <a:solidFill>
                  <a:srgbClr val="000000"/>
                </a:solidFill>
              </a:rPr>
              <a:t>So, how </a:t>
            </a:r>
            <a:r>
              <a:rPr lang="en-US" b="1" dirty="0">
                <a:solidFill>
                  <a:srgbClr val="000000"/>
                </a:solidFill>
              </a:rPr>
              <a:t>does DNA copy itself?</a:t>
            </a:r>
          </a:p>
          <a:p>
            <a:pPr marL="0" indent="0">
              <a:buNone/>
            </a:pPr>
            <a:endParaRPr lang="en-US" sz="2400" dirty="0">
              <a:solidFill>
                <a:srgbClr val="000000"/>
              </a:solidFill>
            </a:endParaRPr>
          </a:p>
          <a:p>
            <a:r>
              <a:rPr lang="en-US" sz="2400" dirty="0" smtClean="0">
                <a:solidFill>
                  <a:srgbClr val="000000"/>
                </a:solidFill>
              </a:rPr>
              <a:t>The experiment to test this “proved” Watson and Crick’s model, and disproved other DNA structural models</a:t>
            </a:r>
          </a:p>
          <a:p>
            <a:r>
              <a:rPr lang="en-US" sz="2400" dirty="0" err="1" smtClean="0">
                <a:solidFill>
                  <a:srgbClr val="000000"/>
                </a:solidFill>
              </a:rPr>
              <a:t>Whena</a:t>
            </a:r>
            <a:r>
              <a:rPr lang="en-US" sz="2400" dirty="0" smtClean="0">
                <a:solidFill>
                  <a:srgbClr val="000000"/>
                </a:solidFill>
              </a:rPr>
              <a:t> </a:t>
            </a:r>
            <a:r>
              <a:rPr lang="en-US" sz="2400" dirty="0">
                <a:solidFill>
                  <a:srgbClr val="000000"/>
                </a:solidFill>
              </a:rPr>
              <a:t>cell divides to make copies of itself (like when a cut heals), the DNA must copy itself. </a:t>
            </a:r>
          </a:p>
          <a:p>
            <a:r>
              <a:rPr lang="en-US" sz="2400" dirty="0" smtClean="0">
                <a:solidFill>
                  <a:srgbClr val="000000"/>
                </a:solidFill>
              </a:rPr>
              <a:t>The </a:t>
            </a:r>
            <a:r>
              <a:rPr lang="en-US" sz="2400" dirty="0">
                <a:solidFill>
                  <a:srgbClr val="000000"/>
                </a:solidFill>
              </a:rPr>
              <a:t>three models of how DNA replication could work were initially proposed:</a:t>
            </a:r>
          </a:p>
        </p:txBody>
      </p:sp>
      <p:pic>
        <p:nvPicPr>
          <p:cNvPr id="3" name="Picture Placeholder 2" descr="Figure_14_03_01.jpg"/>
          <p:cNvPicPr>
            <a:picLocks noGrp="1" noChangeAspect="1"/>
          </p:cNvPicPr>
          <p:nvPr>
            <p:ph type="pic" sz="quarter" idx="4294967295"/>
          </p:nvPr>
        </p:nvPicPr>
        <p:blipFill>
          <a:blip r:embed="rId2" cstate="email">
            <a:extLst>
              <a:ext uri="{28A0092B-C50C-407E-A947-70E740481C1C}">
                <a14:useLocalDpi xmlns:a14="http://schemas.microsoft.com/office/drawing/2010/main" val="0"/>
              </a:ext>
            </a:extLst>
          </a:blip>
          <a:srcRect l="-1469" r="-1469"/>
          <a:stretch>
            <a:fillRect/>
          </a:stretch>
        </p:blipFill>
        <p:spPr>
          <a:xfrm>
            <a:off x="6012820" y="1107620"/>
            <a:ext cx="4031619" cy="4607689"/>
          </a:xfrm>
          <a:prstGeom prst="rect">
            <a:avLst/>
          </a:prstGeom>
        </p:spPr>
      </p:pic>
      <p:pic>
        <p:nvPicPr>
          <p:cNvPr id="6" name="Picture 5" descr="OSX-Stacked-TM-RGB-300dpi-2016.jpg"/>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10497946" y="2241722"/>
            <a:ext cx="1226434" cy="833592"/>
          </a:xfrm>
          <a:prstGeom prst="rect">
            <a:avLst/>
          </a:prstGeom>
        </p:spPr>
      </p:pic>
      <p:sp>
        <p:nvSpPr>
          <p:cNvPr id="2" name="TextBox 1">
            <a:extLst>
              <a:ext uri="{FF2B5EF4-FFF2-40B4-BE49-F238E27FC236}">
                <a16:creationId xmlns:a16="http://schemas.microsoft.com/office/drawing/2014/main" id="{6A9E567A-52AC-4294-B34C-6233E632943F}"/>
              </a:ext>
            </a:extLst>
          </p:cNvPr>
          <p:cNvSpPr txBox="1"/>
          <p:nvPr/>
        </p:nvSpPr>
        <p:spPr>
          <a:xfrm>
            <a:off x="5093237" y="5912400"/>
            <a:ext cx="7098763" cy="707886"/>
          </a:xfrm>
          <a:prstGeom prst="rect">
            <a:avLst/>
          </a:prstGeom>
          <a:noFill/>
        </p:spPr>
        <p:txBody>
          <a:bodyPr wrap="square" rtlCol="0">
            <a:spAutoFit/>
          </a:bodyPr>
          <a:lstStyle/>
          <a:p>
            <a:r>
              <a:rPr lang="en-US" sz="2000" dirty="0"/>
              <a:t>In this figure, GREY indicates the exact original DNA strands from the original “parent” cell, while BLUE indicates newly made DNA</a:t>
            </a:r>
          </a:p>
        </p:txBody>
      </p:sp>
      <p:sp>
        <p:nvSpPr>
          <p:cNvPr id="7" name="TextBox 6">
            <a:extLst>
              <a:ext uri="{FF2B5EF4-FFF2-40B4-BE49-F238E27FC236}">
                <a16:creationId xmlns:a16="http://schemas.microsoft.com/office/drawing/2014/main" id="{BD5DBAB5-9EF1-46B9-9400-EF578CD11CE1}"/>
              </a:ext>
            </a:extLst>
          </p:cNvPr>
          <p:cNvSpPr txBox="1"/>
          <p:nvPr/>
        </p:nvSpPr>
        <p:spPr>
          <a:xfrm>
            <a:off x="7854463" y="6476051"/>
            <a:ext cx="2714205" cy="369332"/>
          </a:xfrm>
          <a:prstGeom prst="rect">
            <a:avLst/>
          </a:prstGeom>
          <a:noFill/>
        </p:spPr>
        <p:txBody>
          <a:bodyPr wrap="none" rtlCol="0">
            <a:spAutoFit/>
          </a:bodyPr>
          <a:lstStyle/>
          <a:p>
            <a:r>
              <a:rPr lang="en-US" dirty="0"/>
              <a:t> </a:t>
            </a:r>
            <a:r>
              <a:rPr lang="en-US" sz="500" dirty="0"/>
              <a:t>Download for free at </a:t>
            </a:r>
            <a:r>
              <a:rPr lang="en-US" sz="500" u="sng" dirty="0">
                <a:hlinkClick r:id="rId4"/>
              </a:rPr>
              <a:t>http://cnx.org/contents/185cbf87-c72e-48f5-b51e-f14f21b5eabd@10.61</a:t>
            </a:r>
            <a:r>
              <a:rPr lang="en-US" sz="500" dirty="0"/>
              <a:t>  </a:t>
            </a:r>
          </a:p>
        </p:txBody>
      </p:sp>
    </p:spTree>
    <p:extLst>
      <p:ext uri="{BB962C8B-B14F-4D97-AF65-F5344CB8AC3E}">
        <p14:creationId xmlns:p14="http://schemas.microsoft.com/office/powerpoint/2010/main" val="118875802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524000" y="-210144"/>
            <a:ext cx="8062912" cy="659535"/>
          </a:xfrm>
        </p:spPr>
        <p:txBody>
          <a:bodyPr/>
          <a:lstStyle/>
          <a:p>
            <a:r>
              <a:rPr lang="en-US" dirty="0"/>
              <a:t>Figure 14.13</a:t>
            </a:r>
          </a:p>
        </p:txBody>
      </p:sp>
      <p:sp>
        <p:nvSpPr>
          <p:cNvPr id="7" name="Text Placeholder 6"/>
          <p:cNvSpPr>
            <a:spLocks noGrp="1"/>
          </p:cNvSpPr>
          <p:nvPr>
            <p:ph type="body" sz="quarter" idx="14"/>
          </p:nvPr>
        </p:nvSpPr>
        <p:spPr>
          <a:xfrm>
            <a:off x="318052" y="5570812"/>
            <a:ext cx="11594616" cy="1166382"/>
          </a:xfrm>
        </p:spPr>
        <p:txBody>
          <a:bodyPr>
            <a:noAutofit/>
          </a:bodyPr>
          <a:lstStyle/>
          <a:p>
            <a:r>
              <a:rPr lang="en-US" sz="1400" dirty="0" err="1"/>
              <a:t>Meselson</a:t>
            </a:r>
            <a:r>
              <a:rPr lang="en-US" sz="1400" dirty="0"/>
              <a:t> and Stahl experimented with </a:t>
            </a:r>
            <a:r>
              <a:rPr lang="en-US" sz="1400" i="1" dirty="0"/>
              <a:t>E. coli </a:t>
            </a:r>
            <a:r>
              <a:rPr lang="en-US" sz="1400" dirty="0"/>
              <a:t>grown first in heavy nitrogen (</a:t>
            </a:r>
            <a:r>
              <a:rPr lang="en-US" sz="1400" baseline="26000" dirty="0"/>
              <a:t>15</a:t>
            </a:r>
            <a:r>
              <a:rPr lang="en-US" sz="1400" dirty="0"/>
              <a:t>N) then in </a:t>
            </a:r>
            <a:r>
              <a:rPr lang="en-US" sz="1400" baseline="26000" dirty="0"/>
              <a:t>14</a:t>
            </a:r>
            <a:r>
              <a:rPr lang="en-US" sz="1400" dirty="0"/>
              <a:t>N. DNA grown in </a:t>
            </a:r>
            <a:r>
              <a:rPr lang="en-US" sz="1400" baseline="26000" dirty="0"/>
              <a:t>15</a:t>
            </a:r>
            <a:r>
              <a:rPr lang="en-US" sz="1400" dirty="0"/>
              <a:t>N (red band) is heavier than DNA grown in </a:t>
            </a:r>
            <a:r>
              <a:rPr lang="en-US" sz="1400" baseline="26000" dirty="0"/>
              <a:t>14</a:t>
            </a:r>
            <a:r>
              <a:rPr lang="en-US" sz="1400" dirty="0"/>
              <a:t>N (orange band), and sediments to a lower level in cesium chloride solution in an ultracentrifuge. When DNA grown in </a:t>
            </a:r>
            <a:r>
              <a:rPr lang="en-US" sz="1400" baseline="26000" dirty="0"/>
              <a:t>15</a:t>
            </a:r>
            <a:r>
              <a:rPr lang="en-US" sz="1400" dirty="0"/>
              <a:t>N is switched to media containing </a:t>
            </a:r>
            <a:r>
              <a:rPr lang="en-US" sz="1400" baseline="26000" dirty="0"/>
              <a:t>14</a:t>
            </a:r>
            <a:r>
              <a:rPr lang="en-US" sz="1400" dirty="0"/>
              <a:t>N, after one round of cell division the DNA sediments halfway between the </a:t>
            </a:r>
            <a:r>
              <a:rPr lang="en-US" sz="1400" baseline="26000" dirty="0"/>
              <a:t>15</a:t>
            </a:r>
            <a:r>
              <a:rPr lang="en-US" sz="1400" dirty="0"/>
              <a:t>N and </a:t>
            </a:r>
            <a:r>
              <a:rPr lang="en-US" sz="1400" baseline="26000" dirty="0"/>
              <a:t>14</a:t>
            </a:r>
            <a:r>
              <a:rPr lang="en-US" sz="1400" dirty="0"/>
              <a:t>N levels, indicating that it now contains fifty percent </a:t>
            </a:r>
            <a:r>
              <a:rPr lang="en-US" sz="1400" baseline="26000" dirty="0"/>
              <a:t>14</a:t>
            </a:r>
            <a:r>
              <a:rPr lang="en-US" sz="1400" dirty="0"/>
              <a:t>N. In subsequent cell divisions, an increasing amount of DNA contains </a:t>
            </a:r>
            <a:r>
              <a:rPr lang="en-US" sz="1400" baseline="26000" dirty="0"/>
              <a:t>14</a:t>
            </a:r>
            <a:r>
              <a:rPr lang="en-US" sz="1400" dirty="0"/>
              <a:t>N only. This data supports the semi-conservative replication model. (credit: modification of work by Mariana Ruiz </a:t>
            </a:r>
            <a:r>
              <a:rPr lang="en-US" sz="1400" dirty="0" err="1"/>
              <a:t>Villareal</a:t>
            </a:r>
            <a:r>
              <a:rPr lang="en-US" sz="1400" dirty="0"/>
              <a:t>)</a:t>
            </a:r>
          </a:p>
        </p:txBody>
      </p:sp>
      <p:pic>
        <p:nvPicPr>
          <p:cNvPr id="13" name="Picture Placeholder 12" descr="Figure_14_03_02.jpg"/>
          <p:cNvPicPr>
            <a:picLocks noGrp="1" noChangeAspect="1"/>
          </p:cNvPicPr>
          <p:nvPr>
            <p:ph type="pic" sz="quarter" idx="13"/>
          </p:nvPr>
        </p:nvPicPr>
        <p:blipFill rotWithShape="1">
          <a:blip r:embed="rId2" cstate="email">
            <a:extLst>
              <a:ext uri="{28A0092B-C50C-407E-A947-70E740481C1C}">
                <a14:useLocalDpi xmlns:a14="http://schemas.microsoft.com/office/drawing/2010/main" val="0"/>
              </a:ext>
            </a:extLst>
          </a:blip>
          <a:srcRect l="-858" r="-1261"/>
          <a:stretch/>
        </p:blipFill>
        <p:spPr>
          <a:xfrm>
            <a:off x="7261155" y="1169530"/>
            <a:ext cx="4651513" cy="3974222"/>
          </a:xfrm>
        </p:spPr>
      </p:pic>
      <p:pic>
        <p:nvPicPr>
          <p:cNvPr id="6" name="Picture 5" descr="OSX-Stacked-TM-RGB-300dpi-2016.jpg"/>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7981148" y="246125"/>
            <a:ext cx="1226434" cy="833592"/>
          </a:xfrm>
          <a:prstGeom prst="rect">
            <a:avLst/>
          </a:prstGeom>
        </p:spPr>
      </p:pic>
      <p:sp>
        <p:nvSpPr>
          <p:cNvPr id="2" name="TextBox 1">
            <a:extLst>
              <a:ext uri="{FF2B5EF4-FFF2-40B4-BE49-F238E27FC236}">
                <a16:creationId xmlns:a16="http://schemas.microsoft.com/office/drawing/2014/main" id="{559A3405-6944-4913-9D46-A7582F8041A1}"/>
              </a:ext>
            </a:extLst>
          </p:cNvPr>
          <p:cNvSpPr txBox="1"/>
          <p:nvPr/>
        </p:nvSpPr>
        <p:spPr>
          <a:xfrm>
            <a:off x="318052" y="455261"/>
            <a:ext cx="7283766" cy="2677656"/>
          </a:xfrm>
          <a:prstGeom prst="rect">
            <a:avLst/>
          </a:prstGeom>
          <a:noFill/>
        </p:spPr>
        <p:txBody>
          <a:bodyPr wrap="square" rtlCol="0">
            <a:spAutoFit/>
          </a:bodyPr>
          <a:lstStyle/>
          <a:p>
            <a:r>
              <a:rPr lang="en-US" sz="2800" dirty="0" smtClean="0">
                <a:solidFill>
                  <a:prstClr val="black"/>
                </a:solidFill>
              </a:rPr>
              <a:t>Meselson and Stahl demonstrated with an (heavier) isotope of nitrogen that cells </a:t>
            </a:r>
            <a:r>
              <a:rPr lang="en-US" sz="2800" dirty="0">
                <a:solidFill>
                  <a:prstClr val="black"/>
                </a:solidFill>
              </a:rPr>
              <a:t>made by cell </a:t>
            </a:r>
            <a:r>
              <a:rPr lang="en-US" sz="2800" dirty="0" smtClean="0">
                <a:solidFill>
                  <a:prstClr val="black"/>
                </a:solidFill>
              </a:rPr>
              <a:t>division carry </a:t>
            </a:r>
            <a:r>
              <a:rPr lang="en-US" sz="2800" dirty="0">
                <a:solidFill>
                  <a:prstClr val="black"/>
                </a:solidFill>
              </a:rPr>
              <a:t>50% of the exact original </a:t>
            </a:r>
            <a:r>
              <a:rPr lang="en-US" sz="2800" dirty="0" smtClean="0">
                <a:solidFill>
                  <a:prstClr val="black"/>
                </a:solidFill>
              </a:rPr>
              <a:t>(heavier) DNA </a:t>
            </a:r>
            <a:r>
              <a:rPr lang="en-US" sz="2800" dirty="0">
                <a:solidFill>
                  <a:prstClr val="black"/>
                </a:solidFill>
              </a:rPr>
              <a:t>from their parent </a:t>
            </a:r>
            <a:r>
              <a:rPr lang="en-US" sz="2800" dirty="0" smtClean="0">
                <a:solidFill>
                  <a:prstClr val="black"/>
                </a:solidFill>
              </a:rPr>
              <a:t>cell and </a:t>
            </a:r>
            <a:r>
              <a:rPr lang="en-US" sz="2800" dirty="0">
                <a:solidFill>
                  <a:prstClr val="black"/>
                </a:solidFill>
              </a:rPr>
              <a:t>50% new </a:t>
            </a:r>
            <a:r>
              <a:rPr lang="en-US" sz="2800" dirty="0" smtClean="0">
                <a:solidFill>
                  <a:prstClr val="black"/>
                </a:solidFill>
              </a:rPr>
              <a:t>(lighter) DNA </a:t>
            </a:r>
            <a:r>
              <a:rPr lang="en-US" sz="2800" dirty="0">
                <a:solidFill>
                  <a:prstClr val="black"/>
                </a:solidFill>
              </a:rPr>
              <a:t>copied from the </a:t>
            </a:r>
            <a:r>
              <a:rPr lang="en-US" sz="2800" dirty="0" smtClean="0">
                <a:solidFill>
                  <a:prstClr val="black"/>
                </a:solidFill>
              </a:rPr>
              <a:t>original DNA.</a:t>
            </a:r>
          </a:p>
        </p:txBody>
      </p:sp>
      <p:pic>
        <p:nvPicPr>
          <p:cNvPr id="8" name="Picture Placeholder 2" descr="Figure_14_03_01.jpg">
            <a:extLst>
              <a:ext uri="{FF2B5EF4-FFF2-40B4-BE49-F238E27FC236}">
                <a16:creationId xmlns:a16="http://schemas.microsoft.com/office/drawing/2014/main" id="{B38E94FD-0BC6-417F-9365-E8D8E289896E}"/>
              </a:ext>
            </a:extLst>
          </p:cNvPr>
          <p:cNvPicPr>
            <a:picLocks noChangeAspect="1"/>
          </p:cNvPicPr>
          <p:nvPr/>
        </p:nvPicPr>
        <p:blipFill rotWithShape="1">
          <a:blip r:embed="rId4" cstate="email">
            <a:extLst>
              <a:ext uri="{28A0092B-C50C-407E-A947-70E740481C1C}">
                <a14:useLocalDpi xmlns:a14="http://schemas.microsoft.com/office/drawing/2010/main" val="0"/>
              </a:ext>
            </a:extLst>
          </a:blip>
          <a:srcRect l="-1469" t="7075" r="-1469"/>
          <a:stretch/>
        </p:blipFill>
        <p:spPr>
          <a:xfrm>
            <a:off x="4461030" y="2663687"/>
            <a:ext cx="2800125" cy="2973822"/>
          </a:xfrm>
          <a:prstGeom prst="rect">
            <a:avLst/>
          </a:prstGeom>
        </p:spPr>
      </p:pic>
      <p:sp>
        <p:nvSpPr>
          <p:cNvPr id="3" name="Rectangle 2">
            <a:extLst>
              <a:ext uri="{FF2B5EF4-FFF2-40B4-BE49-F238E27FC236}">
                <a16:creationId xmlns:a16="http://schemas.microsoft.com/office/drawing/2014/main" id="{E91DDF42-AC9B-4A81-82DF-BB6600A1A39E}"/>
              </a:ext>
            </a:extLst>
          </p:cNvPr>
          <p:cNvSpPr/>
          <p:nvPr/>
        </p:nvSpPr>
        <p:spPr>
          <a:xfrm>
            <a:off x="4460441" y="4269413"/>
            <a:ext cx="867508" cy="122701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 name="TextBox 8">
            <a:extLst>
              <a:ext uri="{FF2B5EF4-FFF2-40B4-BE49-F238E27FC236}">
                <a16:creationId xmlns:a16="http://schemas.microsoft.com/office/drawing/2014/main" id="{22DC1EAE-12E3-46A8-ADA5-3F7A4E1D84D0}"/>
              </a:ext>
            </a:extLst>
          </p:cNvPr>
          <p:cNvSpPr txBox="1"/>
          <p:nvPr/>
        </p:nvSpPr>
        <p:spPr>
          <a:xfrm>
            <a:off x="9036560" y="373138"/>
            <a:ext cx="2876108" cy="369332"/>
          </a:xfrm>
          <a:prstGeom prst="rect">
            <a:avLst/>
          </a:prstGeom>
          <a:noFill/>
        </p:spPr>
        <p:txBody>
          <a:bodyPr wrap="none" rtlCol="0">
            <a:spAutoFit/>
          </a:bodyPr>
          <a:lstStyle/>
          <a:p>
            <a:r>
              <a:rPr lang="en-US" dirty="0">
                <a:solidFill>
                  <a:prstClr val="black"/>
                </a:solidFill>
              </a:rPr>
              <a:t> </a:t>
            </a:r>
            <a:r>
              <a:rPr lang="en-US" sz="500" dirty="0">
                <a:solidFill>
                  <a:prstClr val="black"/>
                </a:solidFill>
              </a:rPr>
              <a:t>Download for free at </a:t>
            </a:r>
            <a:r>
              <a:rPr lang="en-US" sz="500" u="sng" dirty="0">
                <a:solidFill>
                  <a:prstClr val="black"/>
                </a:solidFill>
                <a:hlinkClick r:id="rId5"/>
              </a:rPr>
              <a:t>http://cnx.org/contents/185cbf87-c72e-48f5-b51e-f14f21b5eabd@10.61</a:t>
            </a:r>
            <a:r>
              <a:rPr lang="en-US" sz="500" dirty="0">
                <a:solidFill>
                  <a:prstClr val="black"/>
                </a:solidFill>
              </a:rPr>
              <a:t>  </a:t>
            </a:r>
          </a:p>
        </p:txBody>
      </p:sp>
      <p:sp>
        <p:nvSpPr>
          <p:cNvPr id="4" name="Rectangle 3"/>
          <p:cNvSpPr/>
          <p:nvPr/>
        </p:nvSpPr>
        <p:spPr>
          <a:xfrm>
            <a:off x="198552" y="4240913"/>
            <a:ext cx="3921226" cy="1200329"/>
          </a:xfrm>
          <a:prstGeom prst="rect">
            <a:avLst/>
          </a:prstGeom>
        </p:spPr>
        <p:txBody>
          <a:bodyPr wrap="square">
            <a:spAutoFit/>
          </a:bodyPr>
          <a:lstStyle/>
          <a:p>
            <a:r>
              <a:rPr lang="en-US" sz="2400" dirty="0">
                <a:solidFill>
                  <a:prstClr val="black"/>
                </a:solidFill>
              </a:rPr>
              <a:t>Thus, the semi-conservative model was shown to be </a:t>
            </a:r>
            <a:r>
              <a:rPr lang="en-US" sz="2400" dirty="0" smtClean="0">
                <a:solidFill>
                  <a:prstClr val="black"/>
                </a:solidFill>
              </a:rPr>
              <a:t>correct.</a:t>
            </a:r>
            <a:endParaRPr lang="en-US" sz="2400" dirty="0"/>
          </a:p>
        </p:txBody>
      </p:sp>
    </p:spTree>
    <p:extLst>
      <p:ext uri="{BB962C8B-B14F-4D97-AF65-F5344CB8AC3E}">
        <p14:creationId xmlns:p14="http://schemas.microsoft.com/office/powerpoint/2010/main" val="1704496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2767" y="11475"/>
            <a:ext cx="11430000" cy="802788"/>
          </a:xfrm>
        </p:spPr>
        <p:txBody>
          <a:bodyPr>
            <a:noAutofit/>
          </a:bodyPr>
          <a:lstStyle/>
          <a:p>
            <a:pPr algn="ctr"/>
            <a:r>
              <a:rPr lang="en-US" sz="5400" b="1" dirty="0" smtClean="0">
                <a:latin typeface="Arial" panose="020B0604020202020204" pitchFamily="34" charset="0"/>
                <a:cs typeface="Arial" panose="020B0604020202020204" pitchFamily="34" charset="0"/>
              </a:rPr>
              <a:t>DNA Replication</a:t>
            </a:r>
            <a:endParaRPr lang="en-US" sz="5400" b="1" dirty="0">
              <a:latin typeface="Arial" panose="020B0604020202020204" pitchFamily="34" charset="0"/>
              <a:cs typeface="Arial" panose="020B0604020202020204" pitchFamily="34" charset="0"/>
            </a:endParaRPr>
          </a:p>
        </p:txBody>
      </p:sp>
      <p:sp>
        <p:nvSpPr>
          <p:cNvPr id="3" name="TextBox 2"/>
          <p:cNvSpPr txBox="1"/>
          <p:nvPr/>
        </p:nvSpPr>
        <p:spPr>
          <a:xfrm>
            <a:off x="170086" y="3999037"/>
            <a:ext cx="5278214" cy="2419124"/>
          </a:xfrm>
          <a:prstGeom prst="rect">
            <a:avLst/>
          </a:prstGeom>
          <a:noFill/>
        </p:spPr>
        <p:txBody>
          <a:bodyPr wrap="square" rtlCol="0">
            <a:spAutoFit/>
          </a:bodyPr>
          <a:lstStyle/>
          <a:p>
            <a:pPr algn="just">
              <a:lnSpc>
                <a:spcPct val="90000"/>
              </a:lnSpc>
            </a:pPr>
            <a:r>
              <a:rPr lang="en-US" sz="2400" dirty="0">
                <a:latin typeface="Arial" pitchFamily="34" charset="0"/>
                <a:cs typeface="Arial" pitchFamily="34" charset="0"/>
              </a:rPr>
              <a:t>Because </a:t>
            </a:r>
            <a:r>
              <a:rPr lang="en-US" sz="2400" dirty="0" smtClean="0">
                <a:latin typeface="Arial" pitchFamily="34" charset="0"/>
                <a:cs typeface="Arial" pitchFamily="34" charset="0"/>
              </a:rPr>
              <a:t>the </a:t>
            </a:r>
            <a:r>
              <a:rPr lang="en-US" sz="2400" dirty="0">
                <a:latin typeface="Arial" pitchFamily="34" charset="0"/>
                <a:cs typeface="Arial" pitchFamily="34" charset="0"/>
              </a:rPr>
              <a:t>sequence of the reference strand guarantees the sequence of the complement </a:t>
            </a:r>
            <a:r>
              <a:rPr lang="en-US" sz="2400" dirty="0" smtClean="0">
                <a:latin typeface="Arial" pitchFamily="34" charset="0"/>
                <a:cs typeface="Arial" pitchFamily="34" charset="0"/>
              </a:rPr>
              <a:t>strand, duplication of both strands of DNA results in two identical molecules that are identical to the original strand (replication errors notwithstanding)</a:t>
            </a:r>
            <a:endParaRPr lang="en-US" sz="2400" dirty="0">
              <a:latin typeface="Arial" pitchFamily="34" charset="0"/>
              <a:cs typeface="Arial" pitchFamily="34" charset="0"/>
            </a:endParaRPr>
          </a:p>
        </p:txBody>
      </p:sp>
      <p:pic>
        <p:nvPicPr>
          <p:cNvPr id="33794" name="Picture 2" descr="Image resul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875" y="1154112"/>
            <a:ext cx="6296025" cy="2505076"/>
          </a:xfrm>
          <a:prstGeom prst="rect">
            <a:avLst/>
          </a:prstGeom>
          <a:noFill/>
          <a:extLst>
            <a:ext uri="{909E8E84-426E-40DD-AFC4-6F175D3DCCD1}">
              <a14:hiddenFill xmlns:a14="http://schemas.microsoft.com/office/drawing/2010/main">
                <a:solidFill>
                  <a:srgbClr val="FFFFFF"/>
                </a:solidFill>
              </a14:hiddenFill>
            </a:ext>
          </a:extLst>
        </p:spPr>
      </p:pic>
      <p:sp>
        <p:nvSpPr>
          <p:cNvPr id="46" name="TextBox 45"/>
          <p:cNvSpPr txBox="1"/>
          <p:nvPr/>
        </p:nvSpPr>
        <p:spPr>
          <a:xfrm>
            <a:off x="6070600" y="3999037"/>
            <a:ext cx="5953872" cy="2751522"/>
          </a:xfrm>
          <a:prstGeom prst="rect">
            <a:avLst/>
          </a:prstGeom>
          <a:noFill/>
        </p:spPr>
        <p:txBody>
          <a:bodyPr wrap="square" rtlCol="0">
            <a:spAutoFit/>
          </a:bodyPr>
          <a:lstStyle/>
          <a:p>
            <a:pPr algn="just">
              <a:lnSpc>
                <a:spcPct val="90000"/>
              </a:lnSpc>
            </a:pPr>
            <a:r>
              <a:rPr lang="en-US" sz="2400" dirty="0" smtClean="0">
                <a:latin typeface="Arial" pitchFamily="34" charset="0"/>
                <a:cs typeface="Arial" pitchFamily="34" charset="0"/>
              </a:rPr>
              <a:t>Each template strand is separated to make a new complementary strand.  Thus, of the two new DNA double-helices, one strand is older than the other strand – this is called semiconservative replication, and was proven by using ‘heavy nitrogen” to build the first strand, and “light” nitrogen to build the other strands.</a:t>
            </a:r>
            <a:endParaRPr lang="en-US" sz="2400" dirty="0">
              <a:latin typeface="Arial" pitchFamily="34" charset="0"/>
              <a:cs typeface="Arial" pitchFamily="34" charset="0"/>
            </a:endParaRPr>
          </a:p>
        </p:txBody>
      </p:sp>
      <p:pic>
        <p:nvPicPr>
          <p:cNvPr id="33796" name="Picture 4" descr="Image resul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9805" y="922336"/>
            <a:ext cx="5742320" cy="24685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7961414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 name="Object 42"/>
          <p:cNvGraphicFramePr>
            <a:graphicFrameLocks noChangeAspect="1"/>
          </p:cNvGraphicFramePr>
          <p:nvPr>
            <p:extLst>
              <p:ext uri="{D42A27DB-BD31-4B8C-83A1-F6EECF244321}">
                <p14:modId xmlns:p14="http://schemas.microsoft.com/office/powerpoint/2010/main" val="676434315"/>
              </p:ext>
            </p:extLst>
          </p:nvPr>
        </p:nvGraphicFramePr>
        <p:xfrm>
          <a:off x="6592627" y="3867942"/>
          <a:ext cx="5516246" cy="2838813"/>
        </p:xfrm>
        <a:graphic>
          <a:graphicData uri="http://schemas.openxmlformats.org/presentationml/2006/ole">
            <mc:AlternateContent xmlns:mc="http://schemas.openxmlformats.org/markup-compatibility/2006">
              <mc:Choice xmlns:v="urn:schemas-microsoft-com:vml" Requires="v">
                <p:oleObj spid="_x0000_s22567" name="CS ChemDraw Drawing" r:id="rId3" imgW="4775950" imgH="2457810" progId="ChemDraw.Document.6.0">
                  <p:embed/>
                </p:oleObj>
              </mc:Choice>
              <mc:Fallback>
                <p:oleObj name="CS ChemDraw Drawing" r:id="rId3" imgW="4775950" imgH="2457810" progId="ChemDraw.Document.6.0">
                  <p:embed/>
                  <p:pic>
                    <p:nvPicPr>
                      <p:cNvPr id="0" name=""/>
                      <p:cNvPicPr/>
                      <p:nvPr/>
                    </p:nvPicPr>
                    <p:blipFill>
                      <a:blip r:embed="rId4"/>
                      <a:stretch>
                        <a:fillRect/>
                      </a:stretch>
                    </p:blipFill>
                    <p:spPr>
                      <a:xfrm>
                        <a:off x="6592627" y="3867942"/>
                        <a:ext cx="5516246" cy="2838813"/>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107722928"/>
              </p:ext>
            </p:extLst>
          </p:nvPr>
        </p:nvGraphicFramePr>
        <p:xfrm>
          <a:off x="555196" y="2657216"/>
          <a:ext cx="7179251" cy="2878300"/>
        </p:xfrm>
        <a:graphic>
          <a:graphicData uri="http://schemas.openxmlformats.org/presentationml/2006/ole">
            <mc:AlternateContent xmlns:mc="http://schemas.openxmlformats.org/markup-compatibility/2006">
              <mc:Choice xmlns:v="urn:schemas-microsoft-com:vml" Requires="v">
                <p:oleObj spid="_x0000_s22568" name="CS ChemDraw Drawing" r:id="rId5" imgW="6216029" imgH="2492910" progId="ChemDraw.Document.6.0">
                  <p:embed/>
                </p:oleObj>
              </mc:Choice>
              <mc:Fallback>
                <p:oleObj name="CS ChemDraw Drawing" r:id="rId5" imgW="6216029" imgH="2492910" progId="ChemDraw.Document.6.0">
                  <p:embed/>
                  <p:pic>
                    <p:nvPicPr>
                      <p:cNvPr id="0" name=""/>
                      <p:cNvPicPr/>
                      <p:nvPr/>
                    </p:nvPicPr>
                    <p:blipFill>
                      <a:blip r:embed="rId6"/>
                      <a:stretch>
                        <a:fillRect/>
                      </a:stretch>
                    </p:blipFill>
                    <p:spPr>
                      <a:xfrm>
                        <a:off x="555196" y="2657216"/>
                        <a:ext cx="7179251" cy="2878300"/>
                      </a:xfrm>
                      <a:prstGeom prst="rect">
                        <a:avLst/>
                      </a:prstGeom>
                    </p:spPr>
                  </p:pic>
                </p:oleObj>
              </mc:Fallback>
            </mc:AlternateContent>
          </a:graphicData>
        </a:graphic>
      </p:graphicFrame>
      <p:sp>
        <p:nvSpPr>
          <p:cNvPr id="2" name="Title 1"/>
          <p:cNvSpPr>
            <a:spLocks noGrp="1"/>
          </p:cNvSpPr>
          <p:nvPr>
            <p:ph type="title"/>
          </p:nvPr>
        </p:nvSpPr>
        <p:spPr>
          <a:xfrm>
            <a:off x="380144" y="76201"/>
            <a:ext cx="10973656" cy="807377"/>
          </a:xfrm>
        </p:spPr>
        <p:txBody>
          <a:bodyPr>
            <a:noAutofit/>
          </a:bodyPr>
          <a:lstStyle/>
          <a:p>
            <a:pPr algn="ctr"/>
            <a:r>
              <a:rPr lang="en-US" sz="6000" b="1" dirty="0" smtClean="0">
                <a:latin typeface="Arial" panose="020B0604020202020204" pitchFamily="34" charset="0"/>
                <a:cs typeface="Arial" panose="020B0604020202020204" pitchFamily="34" charset="0"/>
              </a:rPr>
              <a:t>Composition of Nucleic Acids</a:t>
            </a:r>
            <a:endParaRPr lang="en-US" sz="6000" b="1" dirty="0">
              <a:latin typeface="Arial" panose="020B0604020202020204" pitchFamily="34" charset="0"/>
              <a:cs typeface="Arial" panose="020B0604020202020204" pitchFamily="34" charset="0"/>
            </a:endParaRPr>
          </a:p>
        </p:txBody>
      </p:sp>
      <p:sp>
        <p:nvSpPr>
          <p:cNvPr id="3" name="TextBox 2"/>
          <p:cNvSpPr txBox="1"/>
          <p:nvPr/>
        </p:nvSpPr>
        <p:spPr>
          <a:xfrm>
            <a:off x="0" y="1062590"/>
            <a:ext cx="12108873" cy="1384995"/>
          </a:xfrm>
          <a:prstGeom prst="rect">
            <a:avLst/>
          </a:prstGeom>
          <a:noFill/>
        </p:spPr>
        <p:txBody>
          <a:bodyPr wrap="square" rtlCol="0">
            <a:spAutoFit/>
          </a:bodyPr>
          <a:lstStyle/>
          <a:p>
            <a:pPr algn="ctr"/>
            <a:r>
              <a:rPr lang="en-US" sz="2800" dirty="0" smtClean="0">
                <a:latin typeface="Arial" panose="020B0604020202020204" pitchFamily="34" charset="0"/>
                <a:cs typeface="Arial" panose="020B0604020202020204" pitchFamily="34" charset="0"/>
              </a:rPr>
              <a:t>DNA is a linear polymer.  Each monomer of the polymer is called a nucleotide.  Each nucleotide is composed of a nucleotide base, a ribose (sugar), and phosphate groups.</a:t>
            </a:r>
          </a:p>
        </p:txBody>
      </p:sp>
      <p:sp>
        <p:nvSpPr>
          <p:cNvPr id="38" name="Oval 37"/>
          <p:cNvSpPr/>
          <p:nvPr/>
        </p:nvSpPr>
        <p:spPr>
          <a:xfrm rot="194118">
            <a:off x="2675116" y="3836201"/>
            <a:ext cx="890404" cy="322537"/>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TextBox 38"/>
          <p:cNvSpPr txBox="1"/>
          <p:nvPr/>
        </p:nvSpPr>
        <p:spPr>
          <a:xfrm>
            <a:off x="5817275" y="2778501"/>
            <a:ext cx="1493286" cy="369332"/>
          </a:xfrm>
          <a:prstGeom prst="rect">
            <a:avLst/>
          </a:prstGeom>
          <a:noFill/>
        </p:spPr>
        <p:txBody>
          <a:bodyPr wrap="square" rtlCol="0">
            <a:spAutoFit/>
          </a:bodyPr>
          <a:lstStyle/>
          <a:p>
            <a:pPr algn="ctr"/>
            <a:r>
              <a:rPr lang="en-US" b="1" dirty="0" smtClean="0">
                <a:latin typeface="Arial" pitchFamily="34" charset="0"/>
                <a:cs typeface="Arial" pitchFamily="34" charset="0"/>
              </a:rPr>
              <a:t>adenine</a:t>
            </a:r>
            <a:endParaRPr lang="en-US" b="1" dirty="0">
              <a:latin typeface="Arial" pitchFamily="34" charset="0"/>
              <a:cs typeface="Arial" pitchFamily="34" charset="0"/>
            </a:endParaRPr>
          </a:p>
        </p:txBody>
      </p:sp>
      <p:sp>
        <p:nvSpPr>
          <p:cNvPr id="40" name="TextBox 39"/>
          <p:cNvSpPr txBox="1"/>
          <p:nvPr/>
        </p:nvSpPr>
        <p:spPr>
          <a:xfrm>
            <a:off x="3889318" y="6058080"/>
            <a:ext cx="2165118" cy="369332"/>
          </a:xfrm>
          <a:prstGeom prst="rect">
            <a:avLst/>
          </a:prstGeom>
          <a:noFill/>
        </p:spPr>
        <p:txBody>
          <a:bodyPr wrap="square" rtlCol="0">
            <a:spAutoFit/>
          </a:bodyPr>
          <a:lstStyle/>
          <a:p>
            <a:pPr algn="ctr"/>
            <a:r>
              <a:rPr lang="en-US" b="1" dirty="0" smtClean="0">
                <a:latin typeface="Arial" pitchFamily="34" charset="0"/>
                <a:cs typeface="Arial" pitchFamily="34" charset="0"/>
              </a:rPr>
              <a:t>(</a:t>
            </a:r>
            <a:r>
              <a:rPr lang="en-US" b="1" dirty="0" err="1" smtClean="0">
                <a:latin typeface="Arial" pitchFamily="34" charset="0"/>
                <a:cs typeface="Arial" pitchFamily="34" charset="0"/>
              </a:rPr>
              <a:t>deoxy</a:t>
            </a:r>
            <a:r>
              <a:rPr lang="en-US" b="1" dirty="0" smtClean="0">
                <a:latin typeface="Arial" pitchFamily="34" charset="0"/>
                <a:cs typeface="Arial" pitchFamily="34" charset="0"/>
              </a:rPr>
              <a:t>)ribose</a:t>
            </a:r>
            <a:endParaRPr lang="en-US" b="1" dirty="0">
              <a:latin typeface="Arial" pitchFamily="34" charset="0"/>
              <a:cs typeface="Arial" pitchFamily="34" charset="0"/>
            </a:endParaRPr>
          </a:p>
        </p:txBody>
      </p:sp>
      <p:sp>
        <p:nvSpPr>
          <p:cNvPr id="41" name="TextBox 40"/>
          <p:cNvSpPr txBox="1"/>
          <p:nvPr/>
        </p:nvSpPr>
        <p:spPr>
          <a:xfrm>
            <a:off x="1023049" y="4117418"/>
            <a:ext cx="2165118" cy="369332"/>
          </a:xfrm>
          <a:prstGeom prst="rect">
            <a:avLst/>
          </a:prstGeom>
          <a:noFill/>
        </p:spPr>
        <p:txBody>
          <a:bodyPr wrap="square" rtlCol="0">
            <a:spAutoFit/>
          </a:bodyPr>
          <a:lstStyle/>
          <a:p>
            <a:pPr algn="ctr"/>
            <a:r>
              <a:rPr lang="en-US" b="1" dirty="0" smtClean="0">
                <a:latin typeface="Arial" pitchFamily="34" charset="0"/>
                <a:cs typeface="Arial" pitchFamily="34" charset="0"/>
              </a:rPr>
              <a:t>Tri-phosphate</a:t>
            </a:r>
            <a:endParaRPr lang="en-US" b="1" dirty="0">
              <a:latin typeface="Arial" pitchFamily="34" charset="0"/>
              <a:cs typeface="Arial" pitchFamily="34" charset="0"/>
            </a:endParaRPr>
          </a:p>
        </p:txBody>
      </p:sp>
      <p:sp>
        <p:nvSpPr>
          <p:cNvPr id="42" name="TextBox 41"/>
          <p:cNvSpPr txBox="1"/>
          <p:nvPr/>
        </p:nvSpPr>
        <p:spPr>
          <a:xfrm>
            <a:off x="8161245" y="3927089"/>
            <a:ext cx="2165118" cy="646331"/>
          </a:xfrm>
          <a:prstGeom prst="rect">
            <a:avLst/>
          </a:prstGeom>
          <a:noFill/>
        </p:spPr>
        <p:txBody>
          <a:bodyPr wrap="square" rtlCol="0">
            <a:spAutoFit/>
          </a:bodyPr>
          <a:lstStyle/>
          <a:p>
            <a:pPr algn="ctr"/>
            <a:r>
              <a:rPr lang="en-US" b="1" dirty="0" smtClean="0">
                <a:latin typeface="Arial" pitchFamily="34" charset="0"/>
                <a:cs typeface="Arial" pitchFamily="34" charset="0"/>
              </a:rPr>
              <a:t>(deoxy)adenosine triphosphate</a:t>
            </a:r>
          </a:p>
        </p:txBody>
      </p:sp>
      <p:sp>
        <p:nvSpPr>
          <p:cNvPr id="37" name="Oval 36"/>
          <p:cNvSpPr/>
          <p:nvPr/>
        </p:nvSpPr>
        <p:spPr>
          <a:xfrm rot="21180188">
            <a:off x="5844072" y="4031326"/>
            <a:ext cx="808655" cy="304563"/>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5918385" y="4480847"/>
            <a:ext cx="333746" cy="307777"/>
          </a:xfrm>
          <a:prstGeom prst="rect">
            <a:avLst/>
          </a:prstGeom>
          <a:noFill/>
        </p:spPr>
        <p:txBody>
          <a:bodyPr wrap="none" rtlCol="0">
            <a:spAutoFit/>
          </a:bodyPr>
          <a:lstStyle/>
          <a:p>
            <a:r>
              <a:rPr lang="en-US" sz="1400" b="1" dirty="0" smtClean="0">
                <a:latin typeface="Arial" panose="020B0604020202020204" pitchFamily="34" charset="0"/>
                <a:cs typeface="Arial" panose="020B0604020202020204" pitchFamily="34" charset="0"/>
              </a:rPr>
              <a:t>1’</a:t>
            </a:r>
            <a:endParaRPr lang="en-US" sz="1400" b="1" dirty="0">
              <a:latin typeface="Arial" panose="020B0604020202020204" pitchFamily="34" charset="0"/>
              <a:cs typeface="Arial" panose="020B0604020202020204" pitchFamily="34" charset="0"/>
            </a:endParaRPr>
          </a:p>
        </p:txBody>
      </p:sp>
      <p:sp>
        <p:nvSpPr>
          <p:cNvPr id="46" name="TextBox 45"/>
          <p:cNvSpPr txBox="1"/>
          <p:nvPr/>
        </p:nvSpPr>
        <p:spPr>
          <a:xfrm>
            <a:off x="5274447" y="4727019"/>
            <a:ext cx="333746" cy="307777"/>
          </a:xfrm>
          <a:prstGeom prst="rect">
            <a:avLst/>
          </a:prstGeom>
          <a:noFill/>
        </p:spPr>
        <p:txBody>
          <a:bodyPr wrap="none" rtlCol="0">
            <a:spAutoFit/>
          </a:bodyPr>
          <a:lstStyle/>
          <a:p>
            <a:r>
              <a:rPr lang="en-US" sz="1400" b="1" dirty="0" smtClean="0">
                <a:latin typeface="Arial" panose="020B0604020202020204" pitchFamily="34" charset="0"/>
                <a:cs typeface="Arial" panose="020B0604020202020204" pitchFamily="34" charset="0"/>
              </a:rPr>
              <a:t>2’</a:t>
            </a:r>
            <a:endParaRPr lang="en-US" sz="1400" b="1" dirty="0">
              <a:latin typeface="Arial" panose="020B0604020202020204" pitchFamily="34" charset="0"/>
              <a:cs typeface="Arial" panose="020B0604020202020204" pitchFamily="34" charset="0"/>
            </a:endParaRPr>
          </a:p>
        </p:txBody>
      </p:sp>
      <p:sp>
        <p:nvSpPr>
          <p:cNvPr id="47" name="TextBox 46"/>
          <p:cNvSpPr txBox="1"/>
          <p:nvPr/>
        </p:nvSpPr>
        <p:spPr>
          <a:xfrm>
            <a:off x="4290013" y="4727020"/>
            <a:ext cx="333746" cy="307777"/>
          </a:xfrm>
          <a:prstGeom prst="rect">
            <a:avLst/>
          </a:prstGeom>
          <a:noFill/>
        </p:spPr>
        <p:txBody>
          <a:bodyPr wrap="none" rtlCol="0">
            <a:spAutoFit/>
          </a:bodyPr>
          <a:lstStyle/>
          <a:p>
            <a:r>
              <a:rPr lang="en-US" sz="1400" b="1" dirty="0" smtClean="0">
                <a:latin typeface="Arial" panose="020B0604020202020204" pitchFamily="34" charset="0"/>
                <a:cs typeface="Arial" panose="020B0604020202020204" pitchFamily="34" charset="0"/>
              </a:rPr>
              <a:t>3’</a:t>
            </a:r>
            <a:endParaRPr lang="en-US" sz="1400" b="1" dirty="0">
              <a:latin typeface="Arial" panose="020B0604020202020204" pitchFamily="34" charset="0"/>
              <a:cs typeface="Arial" panose="020B0604020202020204" pitchFamily="34" charset="0"/>
            </a:endParaRPr>
          </a:p>
        </p:txBody>
      </p:sp>
      <p:sp>
        <p:nvSpPr>
          <p:cNvPr id="48" name="TextBox 47"/>
          <p:cNvSpPr txBox="1"/>
          <p:nvPr/>
        </p:nvSpPr>
        <p:spPr>
          <a:xfrm>
            <a:off x="3708642" y="4476476"/>
            <a:ext cx="333746" cy="307777"/>
          </a:xfrm>
          <a:prstGeom prst="rect">
            <a:avLst/>
          </a:prstGeom>
          <a:noFill/>
        </p:spPr>
        <p:txBody>
          <a:bodyPr wrap="none" rtlCol="0">
            <a:spAutoFit/>
          </a:bodyPr>
          <a:lstStyle/>
          <a:p>
            <a:r>
              <a:rPr lang="en-US" sz="1400" b="1" dirty="0" smtClean="0">
                <a:latin typeface="Arial" panose="020B0604020202020204" pitchFamily="34" charset="0"/>
                <a:cs typeface="Arial" panose="020B0604020202020204" pitchFamily="34" charset="0"/>
              </a:rPr>
              <a:t>4’</a:t>
            </a:r>
            <a:endParaRPr lang="en-US" sz="1400" b="1" dirty="0">
              <a:latin typeface="Arial" panose="020B0604020202020204" pitchFamily="34" charset="0"/>
              <a:cs typeface="Arial" panose="020B0604020202020204" pitchFamily="34" charset="0"/>
            </a:endParaRPr>
          </a:p>
        </p:txBody>
      </p:sp>
      <p:sp>
        <p:nvSpPr>
          <p:cNvPr id="49" name="TextBox 48"/>
          <p:cNvSpPr txBox="1"/>
          <p:nvPr/>
        </p:nvSpPr>
        <p:spPr>
          <a:xfrm>
            <a:off x="3964548" y="3959750"/>
            <a:ext cx="333746" cy="307777"/>
          </a:xfrm>
          <a:prstGeom prst="rect">
            <a:avLst/>
          </a:prstGeom>
          <a:noFill/>
        </p:spPr>
        <p:txBody>
          <a:bodyPr wrap="none" rtlCol="0">
            <a:spAutoFit/>
          </a:bodyPr>
          <a:lstStyle/>
          <a:p>
            <a:r>
              <a:rPr lang="en-US" sz="1400" b="1" dirty="0" smtClean="0">
                <a:latin typeface="Arial" panose="020B0604020202020204" pitchFamily="34" charset="0"/>
                <a:cs typeface="Arial" panose="020B0604020202020204" pitchFamily="34" charset="0"/>
              </a:rPr>
              <a:t>5’</a:t>
            </a:r>
            <a:endParaRPr lang="en-US" sz="14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2393132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2070100" y="164454"/>
            <a:ext cx="7734299" cy="788067"/>
          </a:xfrm>
        </p:spPr>
        <p:txBody>
          <a:bodyPr>
            <a:noAutofit/>
          </a:bodyPr>
          <a:lstStyle/>
          <a:p>
            <a:r>
              <a:rPr lang="en-US" sz="5400" b="1" dirty="0" smtClean="0">
                <a:latin typeface="Arial" pitchFamily="34" charset="0"/>
                <a:cs typeface="Arial" pitchFamily="34" charset="0"/>
              </a:rPr>
              <a:t>RNA vs. DNA (cellular)</a:t>
            </a:r>
            <a:endParaRPr lang="en-US" sz="5400" b="1" dirty="0">
              <a:latin typeface="Arial" pitchFamily="34" charset="0"/>
              <a:cs typeface="Arial" pitchFamily="34" charset="0"/>
            </a:endParaRPr>
          </a:p>
        </p:txBody>
      </p:sp>
      <p:sp>
        <p:nvSpPr>
          <p:cNvPr id="8195" name="Rectangle 3"/>
          <p:cNvSpPr>
            <a:spLocks noGrp="1" noChangeArrowheads="1"/>
          </p:cNvSpPr>
          <p:nvPr>
            <p:ph type="body" idx="1"/>
          </p:nvPr>
        </p:nvSpPr>
        <p:spPr>
          <a:xfrm>
            <a:off x="59634" y="1258900"/>
            <a:ext cx="11966713" cy="5181658"/>
          </a:xfrm>
        </p:spPr>
        <p:txBody>
          <a:bodyPr>
            <a:noAutofit/>
          </a:bodyPr>
          <a:lstStyle/>
          <a:p>
            <a:pPr>
              <a:lnSpc>
                <a:spcPct val="90000"/>
              </a:lnSpc>
            </a:pPr>
            <a:r>
              <a:rPr lang="en-US" sz="4000" dirty="0" smtClean="0">
                <a:latin typeface="Arial" pitchFamily="34" charset="0"/>
                <a:cs typeface="Arial" pitchFamily="34" charset="0"/>
              </a:rPr>
              <a:t>Only DNA stores information</a:t>
            </a:r>
          </a:p>
          <a:p>
            <a:pPr>
              <a:lnSpc>
                <a:spcPct val="90000"/>
              </a:lnSpc>
            </a:pPr>
            <a:r>
              <a:rPr lang="en-US" sz="4000" dirty="0" smtClean="0">
                <a:latin typeface="Arial" pitchFamily="34" charset="0"/>
                <a:cs typeface="Arial" pitchFamily="34" charset="0"/>
              </a:rPr>
              <a:t>DNA molecules are usually much longer than RNA molecules</a:t>
            </a:r>
            <a:endParaRPr lang="en-US" sz="4000" dirty="0">
              <a:latin typeface="Arial" pitchFamily="34" charset="0"/>
              <a:cs typeface="Arial" pitchFamily="34" charset="0"/>
            </a:endParaRPr>
          </a:p>
          <a:p>
            <a:pPr>
              <a:lnSpc>
                <a:spcPct val="90000"/>
              </a:lnSpc>
            </a:pPr>
            <a:r>
              <a:rPr lang="en-US" sz="4000" dirty="0" smtClean="0">
                <a:latin typeface="Arial" pitchFamily="34" charset="0"/>
                <a:cs typeface="Arial" pitchFamily="34" charset="0"/>
              </a:rPr>
              <a:t>RNA is far more unstable chemically in cells</a:t>
            </a:r>
            <a:endParaRPr lang="en-US" sz="4000" dirty="0">
              <a:latin typeface="Arial" pitchFamily="34" charset="0"/>
              <a:cs typeface="Arial" pitchFamily="34" charset="0"/>
            </a:endParaRPr>
          </a:p>
          <a:p>
            <a:pPr>
              <a:lnSpc>
                <a:spcPct val="90000"/>
              </a:lnSpc>
            </a:pPr>
            <a:r>
              <a:rPr lang="en-US" sz="4000" dirty="0" smtClean="0">
                <a:latin typeface="Arial" pitchFamily="34" charset="0"/>
                <a:cs typeface="Arial" pitchFamily="34" charset="0"/>
              </a:rPr>
              <a:t>RNA incorporates U instead of T into its sequences</a:t>
            </a:r>
            <a:endParaRPr lang="en-US" sz="4000" dirty="0">
              <a:latin typeface="Arial" pitchFamily="34" charset="0"/>
              <a:cs typeface="Arial" pitchFamily="34" charset="0"/>
            </a:endParaRPr>
          </a:p>
          <a:p>
            <a:pPr>
              <a:lnSpc>
                <a:spcPct val="90000"/>
              </a:lnSpc>
            </a:pPr>
            <a:r>
              <a:rPr lang="en-US" sz="4000" dirty="0" smtClean="0">
                <a:latin typeface="Arial" pitchFamily="34" charset="0"/>
                <a:cs typeface="Arial" pitchFamily="34" charset="0"/>
              </a:rPr>
              <a:t>DNA is almost always double-stranded; RNA is almost always single stranded</a:t>
            </a:r>
          </a:p>
          <a:p>
            <a:pPr>
              <a:lnSpc>
                <a:spcPct val="90000"/>
              </a:lnSpc>
            </a:pPr>
            <a:r>
              <a:rPr lang="en-US" sz="4000" dirty="0" smtClean="0">
                <a:latin typeface="Arial" pitchFamily="34" charset="0"/>
                <a:cs typeface="Arial" pitchFamily="34" charset="0"/>
              </a:rPr>
              <a:t>RNA is made with ribose; DNA with deoxyribose</a:t>
            </a:r>
            <a:endParaRPr lang="en-US" sz="4000" dirty="0">
              <a:latin typeface="Arial" pitchFamily="34" charset="0"/>
              <a:cs typeface="Arial" pitchFamily="34" charset="0"/>
            </a:endParaRPr>
          </a:p>
          <a:p>
            <a:pPr lvl="1">
              <a:lnSpc>
                <a:spcPct val="90000"/>
              </a:lnSpc>
            </a:pPr>
            <a:endParaRPr lang="en-US" sz="3600" dirty="0">
              <a:latin typeface="Arial" pitchFamily="34" charset="0"/>
              <a:cs typeface="Arial" pitchFamily="34" charset="0"/>
            </a:endParaRPr>
          </a:p>
        </p:txBody>
      </p:sp>
    </p:spTree>
    <p:extLst>
      <p:ext uri="{BB962C8B-B14F-4D97-AF65-F5344CB8AC3E}">
        <p14:creationId xmlns:p14="http://schemas.microsoft.com/office/powerpoint/2010/main" val="928780170"/>
      </p:ext>
    </p:extLst>
  </p:cSld>
  <p:clrMapOvr>
    <a:masterClrMapping/>
  </p:clrMapOvr>
  <mc:AlternateContent xmlns:mc="http://schemas.openxmlformats.org/markup-compatibility/2006" xmlns:p14="http://schemas.microsoft.com/office/powerpoint/2010/main">
    <mc:Choice Requires="p14">
      <p:transition spd="slow" p14:dur="2000" advClick="0" advTm="65160"/>
    </mc:Choice>
    <mc:Fallback xmlns="">
      <p:transition spd="slow" advClick="0" advTm="65160"/>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23564" y="58083"/>
            <a:ext cx="10522998" cy="1536841"/>
          </a:xfrm>
        </p:spPr>
        <p:txBody>
          <a:bodyPr>
            <a:noAutofit/>
          </a:bodyPr>
          <a:lstStyle/>
          <a:p>
            <a:pPr algn="ctr"/>
            <a:r>
              <a:rPr lang="en-US" sz="6000" b="1" dirty="0" smtClean="0">
                <a:latin typeface="Arial" panose="020B0604020202020204" pitchFamily="34" charset="0"/>
                <a:cs typeface="Arial" panose="020B0604020202020204" pitchFamily="34" charset="0"/>
              </a:rPr>
              <a:t>The establishment of DNA as genetic material</a:t>
            </a:r>
            <a:endParaRPr lang="en-US" sz="6000" b="1" dirty="0">
              <a:latin typeface="Arial" panose="020B0604020202020204" pitchFamily="34" charset="0"/>
              <a:cs typeface="Arial" panose="020B0604020202020204" pitchFamily="34" charset="0"/>
            </a:endParaRPr>
          </a:p>
        </p:txBody>
      </p:sp>
      <p:sp>
        <p:nvSpPr>
          <p:cNvPr id="9" name="TextBox 8"/>
          <p:cNvSpPr txBox="1"/>
          <p:nvPr/>
        </p:nvSpPr>
        <p:spPr>
          <a:xfrm>
            <a:off x="155575" y="1938032"/>
            <a:ext cx="11590987" cy="3970318"/>
          </a:xfrm>
          <a:prstGeom prst="rect">
            <a:avLst/>
          </a:prstGeom>
          <a:noFill/>
        </p:spPr>
        <p:txBody>
          <a:bodyPr wrap="square" rtlCol="0">
            <a:spAutoFit/>
          </a:bodyPr>
          <a:lstStyle/>
          <a:p>
            <a:pPr marL="342900" indent="-342900" algn="just">
              <a:buFont typeface="Arial" panose="020B0604020202020204" pitchFamily="34" charset="0"/>
              <a:buChar char="•"/>
            </a:pPr>
            <a:r>
              <a:rPr lang="en-US" sz="3600" dirty="0" smtClean="0">
                <a:latin typeface="Arial" panose="020B0604020202020204" pitchFamily="34" charset="0"/>
                <a:cs typeface="Arial" panose="020B0604020202020204" pitchFamily="34" charset="0"/>
              </a:rPr>
              <a:t>1866 – </a:t>
            </a:r>
            <a:r>
              <a:rPr lang="en-US" sz="3600" dirty="0" err="1" smtClean="0">
                <a:latin typeface="Arial" panose="020B0604020202020204" pitchFamily="34" charset="0"/>
                <a:cs typeface="Arial" panose="020B0604020202020204" pitchFamily="34" charset="0"/>
              </a:rPr>
              <a:t>Gregor</a:t>
            </a:r>
            <a:r>
              <a:rPr lang="en-US" sz="3600" dirty="0" smtClean="0">
                <a:latin typeface="Arial" panose="020B0604020202020204" pitchFamily="34" charset="0"/>
                <a:cs typeface="Arial" panose="020B0604020202020204" pitchFamily="34" charset="0"/>
              </a:rPr>
              <a:t> Mendel established the dominant/recessive model of traits and the segregation and random pairing of traits   as a model of inheritance.</a:t>
            </a:r>
          </a:p>
          <a:p>
            <a:pPr marL="342900" indent="-342900" algn="just">
              <a:buFont typeface="Arial" panose="020B0604020202020204" pitchFamily="34" charset="0"/>
              <a:buChar char="•"/>
            </a:pPr>
            <a:r>
              <a:rPr lang="en-US" sz="3600" dirty="0" smtClean="0">
                <a:latin typeface="Arial" panose="020B0604020202020204" pitchFamily="34" charset="0"/>
                <a:cs typeface="Arial" panose="020B0604020202020204" pitchFamily="34" charset="0"/>
              </a:rPr>
              <a:t>He had NO IDEA what actually possessed the traits that were faithfully carried from generation to generation.</a:t>
            </a:r>
          </a:p>
        </p:txBody>
      </p:sp>
      <p:pic>
        <p:nvPicPr>
          <p:cNvPr id="4" name="Picture 10" descr="Image result for gregor mendel">
            <a:extLst>
              <a:ext uri="{FF2B5EF4-FFF2-40B4-BE49-F238E27FC236}">
                <a16:creationId xmlns:a16="http://schemas.microsoft.com/office/drawing/2014/main" id="{195A1918-1738-4D8B-AEE6-375ADB652C4B}"/>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55575" y="30912"/>
            <a:ext cx="1411357" cy="19071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3826603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1876425" y="38100"/>
            <a:ext cx="8448675" cy="685800"/>
          </a:xfrm>
        </p:spPr>
        <p:txBody>
          <a:bodyPr>
            <a:noAutofit/>
          </a:bodyPr>
          <a:lstStyle/>
          <a:p>
            <a:r>
              <a:rPr lang="en-US" sz="6000" b="1" dirty="0" smtClean="0">
                <a:latin typeface="Arial" pitchFamily="34" charset="0"/>
                <a:cs typeface="Arial" pitchFamily="34" charset="0"/>
              </a:rPr>
              <a:t>The DNA Double Helix</a:t>
            </a:r>
            <a:endParaRPr lang="en-US" sz="6000" b="1" dirty="0">
              <a:latin typeface="Arial" pitchFamily="34" charset="0"/>
              <a:cs typeface="Arial" pitchFamily="34" charset="0"/>
            </a:endParaRPr>
          </a:p>
        </p:txBody>
      </p:sp>
      <p:pic>
        <p:nvPicPr>
          <p:cNvPr id="8204" name="Picture 12" descr="http://images.tutorvista.com/content/cellular-macromolecules/base-pairing-structure-in-dna.jpeg"/>
          <p:cNvPicPr>
            <a:picLocks noChangeAspect="1" noChangeArrowheads="1"/>
          </p:cNvPicPr>
          <p:nvPr/>
        </p:nvPicPr>
        <p:blipFill rotWithShape="1">
          <a:blip r:embed="rId3">
            <a:extLst>
              <a:ext uri="{28A0092B-C50C-407E-A947-70E740481C1C}">
                <a14:useLocalDpi xmlns:a14="http://schemas.microsoft.com/office/drawing/2010/main" val="0"/>
              </a:ext>
            </a:extLst>
          </a:blip>
          <a:srcRect l="5673" r="10117"/>
          <a:stretch/>
        </p:blipFill>
        <p:spPr bwMode="auto">
          <a:xfrm>
            <a:off x="7787754" y="1030141"/>
            <a:ext cx="4089920" cy="4496011"/>
          </a:xfrm>
          <a:prstGeom prst="rect">
            <a:avLst/>
          </a:prstGeom>
          <a:noFill/>
          <a:extLst>
            <a:ext uri="{909E8E84-426E-40DD-AFC4-6F175D3DCCD1}">
              <a14:hiddenFill xmlns:a14="http://schemas.microsoft.com/office/drawing/2010/main">
                <a:solidFill>
                  <a:srgbClr val="FFFFFF"/>
                </a:solidFill>
              </a14:hiddenFill>
            </a:ext>
          </a:extLst>
        </p:spPr>
      </p:pic>
      <p:cxnSp>
        <p:nvCxnSpPr>
          <p:cNvPr id="4" name="Straight Arrow Connector 3"/>
          <p:cNvCxnSpPr/>
          <p:nvPr/>
        </p:nvCxnSpPr>
        <p:spPr>
          <a:xfrm>
            <a:off x="8102342" y="1424151"/>
            <a:ext cx="0" cy="3733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11695456" y="1376324"/>
            <a:ext cx="0" cy="3733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195" name="Rectangle 3"/>
          <p:cNvSpPr>
            <a:spLocks noGrp="1" noChangeArrowheads="1"/>
          </p:cNvSpPr>
          <p:nvPr>
            <p:ph type="body" idx="1"/>
          </p:nvPr>
        </p:nvSpPr>
        <p:spPr>
          <a:xfrm>
            <a:off x="195621" y="891362"/>
            <a:ext cx="7592133" cy="2465214"/>
          </a:xfrm>
        </p:spPr>
        <p:txBody>
          <a:bodyPr>
            <a:noAutofit/>
          </a:bodyPr>
          <a:lstStyle/>
          <a:p>
            <a:pPr>
              <a:lnSpc>
                <a:spcPct val="90000"/>
              </a:lnSpc>
            </a:pPr>
            <a:r>
              <a:rPr lang="en-US" sz="2400" dirty="0" smtClean="0">
                <a:latin typeface="Arial" pitchFamily="34" charset="0"/>
                <a:cs typeface="Arial" pitchFamily="34" charset="0"/>
              </a:rPr>
              <a:t>DNA is a polarized polymer.  Most activities progress from 5’ to 3’</a:t>
            </a:r>
          </a:p>
          <a:p>
            <a:pPr>
              <a:lnSpc>
                <a:spcPct val="90000"/>
              </a:lnSpc>
            </a:pPr>
            <a:r>
              <a:rPr lang="en-US" sz="2400" dirty="0" smtClean="0">
                <a:latin typeface="Arial" pitchFamily="34" charset="0"/>
                <a:cs typeface="Arial" pitchFamily="34" charset="0"/>
              </a:rPr>
              <a:t>The </a:t>
            </a:r>
            <a:r>
              <a:rPr lang="en-US" sz="2400" dirty="0">
                <a:latin typeface="Arial" pitchFamily="34" charset="0"/>
                <a:cs typeface="Arial" pitchFamily="34" charset="0"/>
              </a:rPr>
              <a:t>two </a:t>
            </a:r>
            <a:r>
              <a:rPr lang="en-US" sz="2400" dirty="0" smtClean="0">
                <a:latin typeface="Arial" pitchFamily="34" charset="0"/>
                <a:cs typeface="Arial" pitchFamily="34" charset="0"/>
              </a:rPr>
              <a:t>polarized helices </a:t>
            </a:r>
            <a:r>
              <a:rPr lang="en-US" sz="2400" dirty="0">
                <a:latin typeface="Arial" pitchFamily="34" charset="0"/>
                <a:cs typeface="Arial" pitchFamily="34" charset="0"/>
              </a:rPr>
              <a:t>wind around each other in an antiparallel orientation to form the double helix</a:t>
            </a:r>
          </a:p>
          <a:p>
            <a:pPr>
              <a:lnSpc>
                <a:spcPct val="90000"/>
              </a:lnSpc>
            </a:pPr>
            <a:r>
              <a:rPr lang="en-US" sz="2400" dirty="0">
                <a:latin typeface="Arial" pitchFamily="34" charset="0"/>
                <a:cs typeface="Arial" pitchFamily="34" charset="0"/>
              </a:rPr>
              <a:t>Interaction is through the </a:t>
            </a:r>
            <a:r>
              <a:rPr lang="en-US" sz="2400" dirty="0" smtClean="0">
                <a:latin typeface="Arial" pitchFamily="34" charset="0"/>
                <a:cs typeface="Arial" pitchFamily="34" charset="0"/>
              </a:rPr>
              <a:t>nucleotide bases </a:t>
            </a:r>
            <a:r>
              <a:rPr lang="en-US" sz="2400" dirty="0">
                <a:latin typeface="Arial" pitchFamily="34" charset="0"/>
                <a:cs typeface="Arial" pitchFamily="34" charset="0"/>
              </a:rPr>
              <a:t>and their complementarity</a:t>
            </a:r>
          </a:p>
        </p:txBody>
      </p:sp>
      <p:graphicFrame>
        <p:nvGraphicFramePr>
          <p:cNvPr id="8" name="Object 7"/>
          <p:cNvGraphicFramePr>
            <a:graphicFrameLocks noChangeAspect="1"/>
          </p:cNvGraphicFramePr>
          <p:nvPr>
            <p:extLst>
              <p:ext uri="{D42A27DB-BD31-4B8C-83A1-F6EECF244321}">
                <p14:modId xmlns:p14="http://schemas.microsoft.com/office/powerpoint/2010/main" val="4174725212"/>
              </p:ext>
            </p:extLst>
          </p:nvPr>
        </p:nvGraphicFramePr>
        <p:xfrm>
          <a:off x="110749" y="3310929"/>
          <a:ext cx="7991593" cy="3002526"/>
        </p:xfrm>
        <a:graphic>
          <a:graphicData uri="http://schemas.openxmlformats.org/presentationml/2006/ole">
            <mc:AlternateContent xmlns:mc="http://schemas.openxmlformats.org/markup-compatibility/2006">
              <mc:Choice xmlns:v="urn:schemas-microsoft-com:vml" Requires="v">
                <p:oleObj spid="_x0000_s30740" name="CS ChemDraw Drawing" r:id="rId4" imgW="5601747" imgH="2098170" progId="ChemDraw.Document.6.0">
                  <p:embed/>
                </p:oleObj>
              </mc:Choice>
              <mc:Fallback>
                <p:oleObj name="CS ChemDraw Drawing" r:id="rId4" imgW="5601747" imgH="2098170" progId="ChemDraw.Document.6.0">
                  <p:embed/>
                  <p:pic>
                    <p:nvPicPr>
                      <p:cNvPr id="0" name=""/>
                      <p:cNvPicPr/>
                      <p:nvPr/>
                    </p:nvPicPr>
                    <p:blipFill>
                      <a:blip r:embed="rId5"/>
                      <a:stretch>
                        <a:fillRect/>
                      </a:stretch>
                    </p:blipFill>
                    <p:spPr>
                      <a:xfrm>
                        <a:off x="110749" y="3310929"/>
                        <a:ext cx="7991593" cy="3002526"/>
                      </a:xfrm>
                      <a:prstGeom prst="rect">
                        <a:avLst/>
                      </a:prstGeom>
                    </p:spPr>
                  </p:pic>
                </p:oleObj>
              </mc:Fallback>
            </mc:AlternateContent>
          </a:graphicData>
        </a:graphic>
      </p:graphicFrame>
      <p:sp>
        <p:nvSpPr>
          <p:cNvPr id="9" name="TextBox 8"/>
          <p:cNvSpPr txBox="1"/>
          <p:nvPr/>
        </p:nvSpPr>
        <p:spPr>
          <a:xfrm>
            <a:off x="210139" y="5943604"/>
            <a:ext cx="838756" cy="369332"/>
          </a:xfrm>
          <a:prstGeom prst="rect">
            <a:avLst/>
          </a:prstGeom>
          <a:noFill/>
        </p:spPr>
        <p:txBody>
          <a:bodyPr wrap="none" rtlCol="0">
            <a:spAutoFit/>
          </a:bodyPr>
          <a:lstStyle/>
          <a:p>
            <a:r>
              <a:rPr lang="en-US" b="1" dirty="0">
                <a:latin typeface="Arial" pitchFamily="34" charset="0"/>
                <a:cs typeface="Arial" pitchFamily="34" charset="0"/>
              </a:rPr>
              <a:t>5’ end</a:t>
            </a:r>
          </a:p>
        </p:txBody>
      </p:sp>
      <p:sp>
        <p:nvSpPr>
          <p:cNvPr id="10" name="TextBox 9"/>
          <p:cNvSpPr txBox="1"/>
          <p:nvPr/>
        </p:nvSpPr>
        <p:spPr>
          <a:xfrm>
            <a:off x="7021594" y="5943604"/>
            <a:ext cx="838756" cy="369332"/>
          </a:xfrm>
          <a:prstGeom prst="rect">
            <a:avLst/>
          </a:prstGeom>
          <a:noFill/>
        </p:spPr>
        <p:txBody>
          <a:bodyPr wrap="none" rtlCol="0">
            <a:spAutoFit/>
          </a:bodyPr>
          <a:lstStyle/>
          <a:p>
            <a:r>
              <a:rPr lang="en-US" b="1" dirty="0">
                <a:latin typeface="Arial" pitchFamily="34" charset="0"/>
                <a:cs typeface="Arial" pitchFamily="34" charset="0"/>
              </a:rPr>
              <a:t>3’ end</a:t>
            </a:r>
          </a:p>
        </p:txBody>
      </p:sp>
      <p:sp>
        <p:nvSpPr>
          <p:cNvPr id="11" name="TextBox 10"/>
          <p:cNvSpPr txBox="1"/>
          <p:nvPr/>
        </p:nvSpPr>
        <p:spPr>
          <a:xfrm>
            <a:off x="8176168" y="5899662"/>
            <a:ext cx="1980029" cy="646331"/>
          </a:xfrm>
          <a:prstGeom prst="rect">
            <a:avLst/>
          </a:prstGeom>
          <a:noFill/>
        </p:spPr>
        <p:txBody>
          <a:bodyPr wrap="none" rtlCol="0">
            <a:spAutoFit/>
          </a:bodyPr>
          <a:lstStyle/>
          <a:p>
            <a:pPr algn="ctr"/>
            <a:r>
              <a:rPr lang="en-US" b="1" dirty="0">
                <a:latin typeface="Arial" pitchFamily="34" charset="0"/>
                <a:cs typeface="Arial" pitchFamily="34" charset="0"/>
              </a:rPr>
              <a:t>new nucleotides</a:t>
            </a:r>
          </a:p>
          <a:p>
            <a:pPr algn="ctr"/>
            <a:r>
              <a:rPr lang="en-US" b="1" dirty="0">
                <a:latin typeface="Arial" pitchFamily="34" charset="0"/>
                <a:cs typeface="Arial" pitchFamily="34" charset="0"/>
              </a:rPr>
              <a:t>added only here</a:t>
            </a:r>
          </a:p>
        </p:txBody>
      </p:sp>
    </p:spTree>
    <p:extLst>
      <p:ext uri="{BB962C8B-B14F-4D97-AF65-F5344CB8AC3E}">
        <p14:creationId xmlns:p14="http://schemas.microsoft.com/office/powerpoint/2010/main" val="4052031293"/>
      </p:ext>
    </p:extLst>
  </p:cSld>
  <p:clrMapOvr>
    <a:masterClrMapping/>
  </p:clrMapOvr>
  <mc:AlternateContent xmlns:mc="http://schemas.openxmlformats.org/markup-compatibility/2006" xmlns:p14="http://schemas.microsoft.com/office/powerpoint/2010/main">
    <mc:Choice Requires="p14">
      <p:transition spd="slow" p14:dur="2000" advClick="0" advTm="32950"/>
    </mc:Choice>
    <mc:Fallback xmlns="">
      <p:transition spd="slow" advClick="0" advTm="32950"/>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Figure 14.7</a:t>
            </a:r>
          </a:p>
        </p:txBody>
      </p:sp>
      <p:pic>
        <p:nvPicPr>
          <p:cNvPr id="2" name="Picture Placeholder 1" descr="Figure_14_02_03abc.jpg"/>
          <p:cNvPicPr>
            <a:picLocks noGrp="1" noChangeAspect="1"/>
          </p:cNvPicPr>
          <p:nvPr>
            <p:ph type="pic" sz="quarter" idx="13"/>
          </p:nvPr>
        </p:nvPicPr>
        <p:blipFill rotWithShape="1">
          <a:blip r:embed="rId2" cstate="email">
            <a:extLst>
              <a:ext uri="{28A0092B-C50C-407E-A947-70E740481C1C}">
                <a14:useLocalDpi xmlns:a14="http://schemas.microsoft.com/office/drawing/2010/main" val="0"/>
              </a:ext>
            </a:extLst>
          </a:blip>
          <a:srcRect t="6224" b="789"/>
          <a:stretch/>
        </p:blipFill>
        <p:spPr>
          <a:xfrm>
            <a:off x="1007166" y="1766890"/>
            <a:ext cx="10120970" cy="3243784"/>
          </a:xfrm>
        </p:spPr>
      </p:pic>
      <p:pic>
        <p:nvPicPr>
          <p:cNvPr id="6" name="Picture 5" descr="OSX-Stacked-TM-RGB-300dpi-2016.jpg"/>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10746932" y="300868"/>
            <a:ext cx="1226434" cy="833592"/>
          </a:xfrm>
          <a:prstGeom prst="rect">
            <a:avLst/>
          </a:prstGeom>
        </p:spPr>
      </p:pic>
      <p:sp>
        <p:nvSpPr>
          <p:cNvPr id="3" name="TextBox 2">
            <a:extLst>
              <a:ext uri="{FF2B5EF4-FFF2-40B4-BE49-F238E27FC236}">
                <a16:creationId xmlns:a16="http://schemas.microsoft.com/office/drawing/2014/main" id="{D0611F9E-1E6C-49C0-B4F2-35AB99D11270}"/>
              </a:ext>
            </a:extLst>
          </p:cNvPr>
          <p:cNvSpPr txBox="1"/>
          <p:nvPr/>
        </p:nvSpPr>
        <p:spPr>
          <a:xfrm>
            <a:off x="2325757" y="1214723"/>
            <a:ext cx="9647608" cy="461665"/>
          </a:xfrm>
          <a:prstGeom prst="rect">
            <a:avLst/>
          </a:prstGeom>
          <a:noFill/>
        </p:spPr>
        <p:txBody>
          <a:bodyPr wrap="square" rtlCol="0">
            <a:spAutoFit/>
          </a:bodyPr>
          <a:lstStyle/>
          <a:p>
            <a:r>
              <a:rPr lang="en-US" sz="2400" b="1" dirty="0">
                <a:solidFill>
                  <a:prstClr val="black"/>
                </a:solidFill>
              </a:rPr>
              <a:t>A </a:t>
            </a:r>
            <a:r>
              <a:rPr lang="en-US" sz="2400" b="1" dirty="0" smtClean="0">
                <a:solidFill>
                  <a:prstClr val="black"/>
                </a:solidFill>
              </a:rPr>
              <a:t>H-bonds </a:t>
            </a:r>
            <a:r>
              <a:rPr lang="en-US" sz="2400" b="1" dirty="0">
                <a:solidFill>
                  <a:prstClr val="black"/>
                </a:solidFill>
              </a:rPr>
              <a:t>to T (in DNA) or </a:t>
            </a:r>
            <a:r>
              <a:rPr lang="en-US" sz="2400" b="1" dirty="0" smtClean="0">
                <a:solidFill>
                  <a:prstClr val="black"/>
                </a:solidFill>
              </a:rPr>
              <a:t>to U </a:t>
            </a:r>
            <a:r>
              <a:rPr lang="en-US" sz="2400" b="1" dirty="0">
                <a:solidFill>
                  <a:prstClr val="black"/>
                </a:solidFill>
              </a:rPr>
              <a:t>(in RNA</a:t>
            </a:r>
            <a:r>
              <a:rPr lang="en-US" sz="2400" b="1" dirty="0" smtClean="0">
                <a:solidFill>
                  <a:prstClr val="black"/>
                </a:solidFill>
              </a:rPr>
              <a:t>).  C H-bonds </a:t>
            </a:r>
            <a:r>
              <a:rPr lang="en-US" sz="2400" b="1" dirty="0">
                <a:solidFill>
                  <a:prstClr val="black"/>
                </a:solidFill>
              </a:rPr>
              <a:t>just to G.</a:t>
            </a:r>
          </a:p>
        </p:txBody>
      </p:sp>
      <p:sp>
        <p:nvSpPr>
          <p:cNvPr id="4" name="TextBox 3">
            <a:extLst>
              <a:ext uri="{FF2B5EF4-FFF2-40B4-BE49-F238E27FC236}">
                <a16:creationId xmlns:a16="http://schemas.microsoft.com/office/drawing/2014/main" id="{AA16F0D0-96A1-4271-837C-CE9305812F90}"/>
              </a:ext>
            </a:extLst>
          </p:cNvPr>
          <p:cNvSpPr txBox="1"/>
          <p:nvPr/>
        </p:nvSpPr>
        <p:spPr>
          <a:xfrm>
            <a:off x="180422" y="5136642"/>
            <a:ext cx="11608904" cy="1631216"/>
          </a:xfrm>
          <a:prstGeom prst="rect">
            <a:avLst/>
          </a:prstGeom>
          <a:noFill/>
        </p:spPr>
        <p:txBody>
          <a:bodyPr wrap="square" rtlCol="0">
            <a:spAutoFit/>
          </a:bodyPr>
          <a:lstStyle/>
          <a:p>
            <a:r>
              <a:rPr lang="en-US" sz="2000" dirty="0" smtClean="0">
                <a:solidFill>
                  <a:prstClr val="black"/>
                </a:solidFill>
              </a:rPr>
              <a:t>The </a:t>
            </a:r>
            <a:r>
              <a:rPr lang="en-US" sz="2000" dirty="0">
                <a:solidFill>
                  <a:prstClr val="black"/>
                </a:solidFill>
              </a:rPr>
              <a:t>5’C of one sugar attaches to the 3’C of the next sugar by a phosphate (phosphodiester bond). This establishes the sugar phosphate backbone of a single strand of </a:t>
            </a:r>
            <a:r>
              <a:rPr lang="en-US" sz="2000" dirty="0" smtClean="0">
                <a:solidFill>
                  <a:prstClr val="black"/>
                </a:solidFill>
              </a:rPr>
              <a:t>DNA.</a:t>
            </a:r>
          </a:p>
          <a:p>
            <a:r>
              <a:rPr lang="en-US" sz="2000" dirty="0" smtClean="0">
                <a:solidFill>
                  <a:prstClr val="black"/>
                </a:solidFill>
              </a:rPr>
              <a:t>Hydrogen </a:t>
            </a:r>
            <a:r>
              <a:rPr lang="en-US" sz="2000" dirty="0">
                <a:solidFill>
                  <a:prstClr val="black"/>
                </a:solidFill>
              </a:rPr>
              <a:t>bonds link one DNA strand to another via their bases.</a:t>
            </a:r>
          </a:p>
          <a:p>
            <a:endParaRPr lang="en-US" sz="2000" dirty="0">
              <a:solidFill>
                <a:prstClr val="black"/>
              </a:solidFill>
            </a:endParaRPr>
          </a:p>
          <a:p>
            <a:r>
              <a:rPr lang="en-US" sz="2000" dirty="0">
                <a:solidFill>
                  <a:prstClr val="black"/>
                </a:solidFill>
              </a:rPr>
              <a:t>Notice: the strands have opposite (antiparallel) direction. 5’ to 3’ vs 3’ to 5</a:t>
            </a:r>
            <a:r>
              <a:rPr lang="en-US" sz="2000" dirty="0" smtClean="0">
                <a:solidFill>
                  <a:prstClr val="black"/>
                </a:solidFill>
              </a:rPr>
              <a:t>’</a:t>
            </a:r>
            <a:endParaRPr lang="en-US" sz="2000" dirty="0">
              <a:solidFill>
                <a:prstClr val="black"/>
              </a:solidFill>
            </a:endParaRPr>
          </a:p>
        </p:txBody>
      </p:sp>
      <p:sp>
        <p:nvSpPr>
          <p:cNvPr id="8" name="TextBox 7">
            <a:extLst>
              <a:ext uri="{FF2B5EF4-FFF2-40B4-BE49-F238E27FC236}">
                <a16:creationId xmlns:a16="http://schemas.microsoft.com/office/drawing/2014/main" id="{FA58AD1F-0A79-403A-9735-E6B7669E25D1}"/>
              </a:ext>
            </a:extLst>
          </p:cNvPr>
          <p:cNvSpPr txBox="1"/>
          <p:nvPr/>
        </p:nvSpPr>
        <p:spPr>
          <a:xfrm>
            <a:off x="2862469" y="321590"/>
            <a:ext cx="7181643" cy="830997"/>
          </a:xfrm>
          <a:prstGeom prst="rect">
            <a:avLst/>
          </a:prstGeom>
          <a:noFill/>
        </p:spPr>
        <p:txBody>
          <a:bodyPr wrap="square" rtlCol="0">
            <a:spAutoFit/>
          </a:bodyPr>
          <a:lstStyle/>
          <a:p>
            <a:pPr algn="ctr"/>
            <a:r>
              <a:rPr lang="en-US" sz="2400" b="1" dirty="0">
                <a:solidFill>
                  <a:prstClr val="black"/>
                </a:solidFill>
              </a:rPr>
              <a:t>The </a:t>
            </a:r>
            <a:r>
              <a:rPr lang="en-US" sz="2400" b="1" dirty="0" smtClean="0">
                <a:solidFill>
                  <a:prstClr val="black"/>
                </a:solidFill>
              </a:rPr>
              <a:t>bases </a:t>
            </a:r>
            <a:r>
              <a:rPr lang="en-US" sz="2400" b="1" dirty="0">
                <a:solidFill>
                  <a:prstClr val="black"/>
                </a:solidFill>
              </a:rPr>
              <a:t>of one strand bind to the bases of </a:t>
            </a:r>
            <a:r>
              <a:rPr lang="en-US" sz="2400" b="1" dirty="0" smtClean="0">
                <a:solidFill>
                  <a:prstClr val="black"/>
                </a:solidFill>
              </a:rPr>
              <a:t>another </a:t>
            </a:r>
            <a:r>
              <a:rPr lang="en-US" sz="2400" b="1" dirty="0">
                <a:solidFill>
                  <a:prstClr val="black"/>
                </a:solidFill>
              </a:rPr>
              <a:t>(in DNA)</a:t>
            </a:r>
          </a:p>
        </p:txBody>
      </p:sp>
      <p:sp>
        <p:nvSpPr>
          <p:cNvPr id="9" name="TextBox 8">
            <a:extLst>
              <a:ext uri="{FF2B5EF4-FFF2-40B4-BE49-F238E27FC236}">
                <a16:creationId xmlns:a16="http://schemas.microsoft.com/office/drawing/2014/main" id="{4E3AFA60-4509-4444-B257-F00F3C60A860}"/>
              </a:ext>
            </a:extLst>
          </p:cNvPr>
          <p:cNvSpPr txBox="1"/>
          <p:nvPr/>
        </p:nvSpPr>
        <p:spPr>
          <a:xfrm>
            <a:off x="7854462" y="6476051"/>
            <a:ext cx="2876108" cy="369332"/>
          </a:xfrm>
          <a:prstGeom prst="rect">
            <a:avLst/>
          </a:prstGeom>
          <a:noFill/>
        </p:spPr>
        <p:txBody>
          <a:bodyPr wrap="none" rtlCol="0">
            <a:spAutoFit/>
          </a:bodyPr>
          <a:lstStyle/>
          <a:p>
            <a:r>
              <a:rPr lang="en-US" dirty="0">
                <a:solidFill>
                  <a:prstClr val="black"/>
                </a:solidFill>
              </a:rPr>
              <a:t> </a:t>
            </a:r>
            <a:r>
              <a:rPr lang="en-US" sz="500" dirty="0">
                <a:solidFill>
                  <a:prstClr val="black"/>
                </a:solidFill>
              </a:rPr>
              <a:t>Download for free at </a:t>
            </a:r>
            <a:r>
              <a:rPr lang="en-US" sz="500" u="sng" dirty="0">
                <a:solidFill>
                  <a:prstClr val="black"/>
                </a:solidFill>
                <a:hlinkClick r:id="rId4"/>
              </a:rPr>
              <a:t>http://cnx.org/contents/185cbf87-c72e-48f5-b51e-f14f21b5eabd@10.61</a:t>
            </a:r>
            <a:r>
              <a:rPr lang="en-US" sz="500" dirty="0">
                <a:solidFill>
                  <a:prstClr val="black"/>
                </a:solidFill>
              </a:rPr>
              <a:t>  </a:t>
            </a:r>
          </a:p>
        </p:txBody>
      </p:sp>
    </p:spTree>
    <p:extLst>
      <p:ext uri="{BB962C8B-B14F-4D97-AF65-F5344CB8AC3E}">
        <p14:creationId xmlns:p14="http://schemas.microsoft.com/office/powerpoint/2010/main" val="126773456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Oval 15"/>
          <p:cNvSpPr/>
          <p:nvPr/>
        </p:nvSpPr>
        <p:spPr>
          <a:xfrm>
            <a:off x="2622029" y="6362700"/>
            <a:ext cx="304800" cy="304800"/>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2631554" y="5791200"/>
            <a:ext cx="304800" cy="304800"/>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850379" y="4143375"/>
            <a:ext cx="304800" cy="304800"/>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2964929" y="2590800"/>
            <a:ext cx="304800" cy="304800"/>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1440929" y="1866900"/>
            <a:ext cx="304800" cy="304800"/>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2536304" y="5257800"/>
            <a:ext cx="762000" cy="228600"/>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793229" y="4743450"/>
            <a:ext cx="762000" cy="228600"/>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2888729" y="3790950"/>
            <a:ext cx="762000" cy="228600"/>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2888729" y="3209925"/>
            <a:ext cx="762000" cy="228600"/>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1355204" y="1371600"/>
            <a:ext cx="762000" cy="228600"/>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a:off x="1" y="228602"/>
            <a:ext cx="12049246" cy="898524"/>
          </a:xfrm>
        </p:spPr>
        <p:txBody>
          <a:bodyPr anchor="ctr">
            <a:noAutofit/>
          </a:bodyPr>
          <a:lstStyle/>
          <a:p>
            <a:r>
              <a:rPr lang="en-US" b="1" dirty="0" smtClean="0">
                <a:latin typeface="Arial" pitchFamily="34" charset="0"/>
                <a:cs typeface="Arial" pitchFamily="34" charset="0"/>
              </a:rPr>
              <a:t>Base pairings as locks and keys</a:t>
            </a:r>
            <a:endParaRPr lang="en-US" b="1" dirty="0">
              <a:latin typeface="Arial" pitchFamily="34" charset="0"/>
              <a:cs typeface="Arial" pitchFamily="34" charset="0"/>
            </a:endParaRPr>
          </a:p>
        </p:txBody>
      </p:sp>
      <p:graphicFrame>
        <p:nvGraphicFramePr>
          <p:cNvPr id="3" name="Object 2"/>
          <p:cNvGraphicFramePr>
            <a:graphicFrameLocks noChangeAspect="1"/>
          </p:cNvGraphicFramePr>
          <p:nvPr>
            <p:extLst/>
          </p:nvPr>
        </p:nvGraphicFramePr>
        <p:xfrm>
          <a:off x="455092" y="1190626"/>
          <a:ext cx="1547813" cy="1152525"/>
        </p:xfrm>
        <a:graphic>
          <a:graphicData uri="http://schemas.openxmlformats.org/presentationml/2006/ole">
            <mc:AlternateContent xmlns:mc="http://schemas.openxmlformats.org/markup-compatibility/2006">
              <mc:Choice xmlns:v="urn:schemas-microsoft-com:vml" Requires="v">
                <p:oleObj spid="_x0000_s28749" name="CS ChemDraw Drawing" r:id="rId3" imgW="1988449" imgH="1464210" progId="ChemDraw.Document.6.0">
                  <p:embed/>
                </p:oleObj>
              </mc:Choice>
              <mc:Fallback>
                <p:oleObj name="CS ChemDraw Drawing" r:id="rId3" imgW="1988449" imgH="1464210" progId="ChemDraw.Document.6.0">
                  <p:embed/>
                  <p:pic>
                    <p:nvPicPr>
                      <p:cNvPr id="0" name=""/>
                      <p:cNvPicPr>
                        <a:picLocks noChangeAspect="1" noChangeArrowheads="1"/>
                      </p:cNvPicPr>
                      <p:nvPr/>
                    </p:nvPicPr>
                    <p:blipFill>
                      <a:blip r:embed="rId4"/>
                      <a:srcRect/>
                      <a:stretch>
                        <a:fillRect/>
                      </a:stretch>
                    </p:blipFill>
                    <p:spPr bwMode="auto">
                      <a:xfrm>
                        <a:off x="455092" y="1190626"/>
                        <a:ext cx="1547813" cy="1152525"/>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nvPr>
        </p:nvGraphicFramePr>
        <p:xfrm>
          <a:off x="1809229" y="2435225"/>
          <a:ext cx="1697038" cy="1828800"/>
        </p:xfrm>
        <a:graphic>
          <a:graphicData uri="http://schemas.openxmlformats.org/presentationml/2006/ole">
            <mc:AlternateContent xmlns:mc="http://schemas.openxmlformats.org/markup-compatibility/2006">
              <mc:Choice xmlns:v="urn:schemas-microsoft-com:vml" Requires="v">
                <p:oleObj spid="_x0000_s28750" name="CS ChemDraw Drawing" r:id="rId5" imgW="1935232" imgH="2076840" progId="ChemDraw.Document.6.0">
                  <p:embed/>
                </p:oleObj>
              </mc:Choice>
              <mc:Fallback>
                <p:oleObj name="CS ChemDraw Drawing" r:id="rId5" imgW="1935232" imgH="2076840" progId="ChemDraw.Document.6.0">
                  <p:embed/>
                  <p:pic>
                    <p:nvPicPr>
                      <p:cNvPr id="0" name=""/>
                      <p:cNvPicPr>
                        <a:picLocks noChangeAspect="1" noChangeArrowheads="1"/>
                      </p:cNvPicPr>
                      <p:nvPr/>
                    </p:nvPicPr>
                    <p:blipFill>
                      <a:blip r:embed="rId6"/>
                      <a:srcRect/>
                      <a:stretch>
                        <a:fillRect/>
                      </a:stretch>
                    </p:blipFill>
                    <p:spPr bwMode="auto">
                      <a:xfrm>
                        <a:off x="1809229" y="2435225"/>
                        <a:ext cx="1697038"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nvPr>
        </p:nvGraphicFramePr>
        <p:xfrm>
          <a:off x="288405" y="4035426"/>
          <a:ext cx="1573213" cy="1520825"/>
        </p:xfrm>
        <a:graphic>
          <a:graphicData uri="http://schemas.openxmlformats.org/presentationml/2006/ole">
            <mc:AlternateContent xmlns:mc="http://schemas.openxmlformats.org/markup-compatibility/2006">
              <mc:Choice xmlns:v="urn:schemas-microsoft-com:vml" Requires="v">
                <p:oleObj spid="_x0000_s28751" name="CS ChemDraw Drawing" r:id="rId7" imgW="1800976" imgH="1735560" progId="ChemDraw.Document.6.0">
                  <p:embed/>
                </p:oleObj>
              </mc:Choice>
              <mc:Fallback>
                <p:oleObj name="CS ChemDraw Drawing" r:id="rId7" imgW="1800976" imgH="1735560" progId="ChemDraw.Document.6.0">
                  <p:embed/>
                  <p:pic>
                    <p:nvPicPr>
                      <p:cNvPr id="0" name=""/>
                      <p:cNvPicPr>
                        <a:picLocks noChangeAspect="1" noChangeArrowheads="1"/>
                      </p:cNvPicPr>
                      <p:nvPr/>
                    </p:nvPicPr>
                    <p:blipFill>
                      <a:blip r:embed="rId8"/>
                      <a:srcRect/>
                      <a:stretch>
                        <a:fillRect/>
                      </a:stretch>
                    </p:blipFill>
                    <p:spPr bwMode="auto">
                      <a:xfrm>
                        <a:off x="288405" y="4035426"/>
                        <a:ext cx="1573213" cy="152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nvPr>
        </p:nvGraphicFramePr>
        <p:xfrm>
          <a:off x="2037830" y="5029200"/>
          <a:ext cx="1495425" cy="1600200"/>
        </p:xfrm>
        <a:graphic>
          <a:graphicData uri="http://schemas.openxmlformats.org/presentationml/2006/ole">
            <mc:AlternateContent xmlns:mc="http://schemas.openxmlformats.org/markup-compatibility/2006">
              <mc:Choice xmlns:v="urn:schemas-microsoft-com:vml" Requires="v">
                <p:oleObj spid="_x0000_s28752" name="CS ChemDraw Drawing" r:id="rId9" imgW="1711022" imgH="1820880" progId="ChemDraw.Document.6.0">
                  <p:embed/>
                </p:oleObj>
              </mc:Choice>
              <mc:Fallback>
                <p:oleObj name="CS ChemDraw Drawing" r:id="rId9" imgW="1711022" imgH="1820880" progId="ChemDraw.Document.6.0">
                  <p:embed/>
                  <p:pic>
                    <p:nvPicPr>
                      <p:cNvPr id="0" name=""/>
                      <p:cNvPicPr>
                        <a:picLocks noChangeAspect="1" noChangeArrowheads="1"/>
                      </p:cNvPicPr>
                      <p:nvPr/>
                    </p:nvPicPr>
                    <p:blipFill>
                      <a:blip r:embed="rId10"/>
                      <a:srcRect/>
                      <a:stretch>
                        <a:fillRect/>
                      </a:stretch>
                    </p:blipFill>
                    <p:spPr bwMode="auto">
                      <a:xfrm>
                        <a:off x="2037830" y="5029200"/>
                        <a:ext cx="149542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p:cNvSpPr txBox="1"/>
          <p:nvPr/>
        </p:nvSpPr>
        <p:spPr>
          <a:xfrm>
            <a:off x="4425429" y="1377078"/>
            <a:ext cx="7299725" cy="4524315"/>
          </a:xfrm>
          <a:prstGeom prst="rect">
            <a:avLst/>
          </a:prstGeom>
          <a:noFill/>
        </p:spPr>
        <p:txBody>
          <a:bodyPr wrap="square" rtlCol="0">
            <a:spAutoFit/>
          </a:bodyPr>
          <a:lstStyle/>
          <a:p>
            <a:r>
              <a:rPr lang="en-US" sz="3600" dirty="0">
                <a:latin typeface="Arial" pitchFamily="34" charset="0"/>
                <a:cs typeface="Arial" pitchFamily="34" charset="0"/>
              </a:rPr>
              <a:t>The lock and key works </a:t>
            </a:r>
            <a:r>
              <a:rPr lang="en-US" sz="3600" u="sng" dirty="0" smtClean="0">
                <a:latin typeface="Arial" pitchFamily="34" charset="0"/>
                <a:cs typeface="Arial" pitchFamily="34" charset="0"/>
              </a:rPr>
              <a:t>only</a:t>
            </a:r>
            <a:r>
              <a:rPr lang="en-US" sz="3600" dirty="0" smtClean="0">
                <a:latin typeface="Arial" pitchFamily="34" charset="0"/>
                <a:cs typeface="Arial" pitchFamily="34" charset="0"/>
              </a:rPr>
              <a:t> when</a:t>
            </a:r>
            <a:r>
              <a:rPr lang="en-US" sz="3600" dirty="0">
                <a:latin typeface="Arial" pitchFamily="34" charset="0"/>
                <a:cs typeface="Arial" pitchFamily="34" charset="0"/>
              </a:rPr>
              <a:t>:</a:t>
            </a:r>
          </a:p>
          <a:p>
            <a:pPr marL="457200" indent="-457200">
              <a:buAutoNum type="arabicParenBoth"/>
            </a:pPr>
            <a:r>
              <a:rPr lang="en-US" sz="2800" dirty="0">
                <a:latin typeface="Arial" pitchFamily="34" charset="0"/>
                <a:cs typeface="Arial" pitchFamily="34" charset="0"/>
              </a:rPr>
              <a:t>ALL partial positive and partial negative charges match up as the nucleotide bases approach each </a:t>
            </a:r>
            <a:r>
              <a:rPr lang="en-US" sz="2800" dirty="0" smtClean="0">
                <a:latin typeface="Arial" pitchFamily="34" charset="0"/>
                <a:cs typeface="Arial" pitchFamily="34" charset="0"/>
              </a:rPr>
              <a:t>other</a:t>
            </a:r>
          </a:p>
          <a:p>
            <a:pPr marL="457200" indent="-457200">
              <a:buAutoNum type="arabicParenBoth"/>
            </a:pPr>
            <a:endParaRPr lang="en-US" sz="2800" dirty="0">
              <a:latin typeface="Arial" pitchFamily="34" charset="0"/>
              <a:cs typeface="Arial" pitchFamily="34" charset="0"/>
            </a:endParaRPr>
          </a:p>
          <a:p>
            <a:pPr marL="457200" indent="-457200">
              <a:buAutoNum type="arabicParenBoth"/>
            </a:pPr>
            <a:endParaRPr lang="en-US" sz="2800" dirty="0">
              <a:latin typeface="Arial" pitchFamily="34" charset="0"/>
              <a:cs typeface="Arial" pitchFamily="34" charset="0"/>
            </a:endParaRPr>
          </a:p>
          <a:p>
            <a:pPr marL="457200" indent="-457200">
              <a:buAutoNum type="arabicParenBoth"/>
            </a:pPr>
            <a:r>
              <a:rPr lang="en-US" sz="2800" dirty="0" smtClean="0">
                <a:latin typeface="Arial" pitchFamily="34" charset="0"/>
                <a:cs typeface="Arial" pitchFamily="34" charset="0"/>
              </a:rPr>
              <a:t>The same distance </a:t>
            </a:r>
            <a:r>
              <a:rPr lang="en-US" sz="2800" dirty="0">
                <a:latin typeface="Arial" pitchFamily="34" charset="0"/>
                <a:cs typeface="Arial" pitchFamily="34" charset="0"/>
              </a:rPr>
              <a:t>is obtained between the two sugars (R groups) on either side of the base </a:t>
            </a:r>
            <a:r>
              <a:rPr lang="en-US" sz="2800" dirty="0" smtClean="0">
                <a:latin typeface="Arial" pitchFamily="34" charset="0"/>
                <a:cs typeface="Arial" pitchFamily="34" charset="0"/>
              </a:rPr>
              <a:t>pair for all base pairs in the helix</a:t>
            </a:r>
            <a:endParaRPr lang="en-US" sz="2800" dirty="0">
              <a:latin typeface="Arial" pitchFamily="34" charset="0"/>
              <a:cs typeface="Arial" pitchFamily="34" charset="0"/>
            </a:endParaRPr>
          </a:p>
        </p:txBody>
      </p:sp>
      <p:sp>
        <p:nvSpPr>
          <p:cNvPr id="18" name="Oval 17"/>
          <p:cNvSpPr/>
          <p:nvPr/>
        </p:nvSpPr>
        <p:spPr>
          <a:xfrm flipH="1">
            <a:off x="6156439" y="3524612"/>
            <a:ext cx="300990" cy="304800"/>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flipH="1">
            <a:off x="8034690" y="3605599"/>
            <a:ext cx="752475" cy="228600"/>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7666388" y="3577025"/>
            <a:ext cx="304800" cy="304800"/>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5308078" y="3562713"/>
            <a:ext cx="762000" cy="228600"/>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5308078" y="3285713"/>
            <a:ext cx="344966" cy="276999"/>
          </a:xfrm>
          <a:prstGeom prst="rect">
            <a:avLst/>
          </a:prstGeom>
          <a:noFill/>
        </p:spPr>
        <p:txBody>
          <a:bodyPr wrap="none" rtlCol="0">
            <a:spAutoFit/>
          </a:bodyPr>
          <a:lstStyle/>
          <a:p>
            <a:r>
              <a:rPr lang="en-US" sz="1200" dirty="0">
                <a:latin typeface="Symbol" pitchFamily="18" charset="2"/>
              </a:rPr>
              <a:t>d-</a:t>
            </a:r>
          </a:p>
        </p:txBody>
      </p:sp>
      <p:sp>
        <p:nvSpPr>
          <p:cNvPr id="23" name="TextBox 22"/>
          <p:cNvSpPr txBox="1"/>
          <p:nvPr/>
        </p:nvSpPr>
        <p:spPr>
          <a:xfrm>
            <a:off x="6156439" y="3285713"/>
            <a:ext cx="344966" cy="276999"/>
          </a:xfrm>
          <a:prstGeom prst="rect">
            <a:avLst/>
          </a:prstGeom>
          <a:noFill/>
        </p:spPr>
        <p:txBody>
          <a:bodyPr wrap="none" rtlCol="0">
            <a:spAutoFit/>
          </a:bodyPr>
          <a:lstStyle/>
          <a:p>
            <a:r>
              <a:rPr lang="en-US" sz="1200" dirty="0">
                <a:latin typeface="Symbol" pitchFamily="18" charset="2"/>
              </a:rPr>
              <a:t>d-</a:t>
            </a:r>
          </a:p>
        </p:txBody>
      </p:sp>
      <p:sp>
        <p:nvSpPr>
          <p:cNvPr id="24" name="TextBox 23"/>
          <p:cNvSpPr txBox="1"/>
          <p:nvPr/>
        </p:nvSpPr>
        <p:spPr>
          <a:xfrm>
            <a:off x="7685438" y="3300025"/>
            <a:ext cx="344966" cy="276999"/>
          </a:xfrm>
          <a:prstGeom prst="rect">
            <a:avLst/>
          </a:prstGeom>
          <a:noFill/>
        </p:spPr>
        <p:txBody>
          <a:bodyPr wrap="none" rtlCol="0">
            <a:spAutoFit/>
          </a:bodyPr>
          <a:lstStyle/>
          <a:p>
            <a:r>
              <a:rPr lang="en-US" sz="1200" dirty="0">
                <a:latin typeface="Symbol" pitchFamily="18" charset="2"/>
              </a:rPr>
              <a:t>d-</a:t>
            </a:r>
          </a:p>
        </p:txBody>
      </p:sp>
      <p:sp>
        <p:nvSpPr>
          <p:cNvPr id="25" name="TextBox 24"/>
          <p:cNvSpPr txBox="1"/>
          <p:nvPr/>
        </p:nvSpPr>
        <p:spPr>
          <a:xfrm>
            <a:off x="8562458" y="3300025"/>
            <a:ext cx="344966" cy="276999"/>
          </a:xfrm>
          <a:prstGeom prst="rect">
            <a:avLst/>
          </a:prstGeom>
          <a:noFill/>
        </p:spPr>
        <p:txBody>
          <a:bodyPr wrap="none" rtlCol="0">
            <a:spAutoFit/>
          </a:bodyPr>
          <a:lstStyle/>
          <a:p>
            <a:r>
              <a:rPr lang="en-US" sz="1200" dirty="0">
                <a:latin typeface="Symbol" pitchFamily="18" charset="2"/>
              </a:rPr>
              <a:t>d-</a:t>
            </a:r>
          </a:p>
        </p:txBody>
      </p:sp>
      <p:sp>
        <p:nvSpPr>
          <p:cNvPr id="26" name="TextBox 25"/>
          <p:cNvSpPr txBox="1"/>
          <p:nvPr/>
        </p:nvSpPr>
        <p:spPr>
          <a:xfrm>
            <a:off x="5662840" y="3296015"/>
            <a:ext cx="344966" cy="276999"/>
          </a:xfrm>
          <a:prstGeom prst="rect">
            <a:avLst/>
          </a:prstGeom>
          <a:noFill/>
        </p:spPr>
        <p:txBody>
          <a:bodyPr wrap="none" rtlCol="0">
            <a:spAutoFit/>
          </a:bodyPr>
          <a:lstStyle/>
          <a:p>
            <a:r>
              <a:rPr lang="en-US" sz="1200" dirty="0">
                <a:latin typeface="Symbol" pitchFamily="18" charset="2"/>
              </a:rPr>
              <a:t>d+</a:t>
            </a:r>
          </a:p>
        </p:txBody>
      </p:sp>
      <p:sp>
        <p:nvSpPr>
          <p:cNvPr id="27" name="TextBox 26"/>
          <p:cNvSpPr txBox="1"/>
          <p:nvPr/>
        </p:nvSpPr>
        <p:spPr>
          <a:xfrm>
            <a:off x="8040200" y="3310327"/>
            <a:ext cx="344966" cy="276999"/>
          </a:xfrm>
          <a:prstGeom prst="rect">
            <a:avLst/>
          </a:prstGeom>
          <a:noFill/>
        </p:spPr>
        <p:txBody>
          <a:bodyPr wrap="none" rtlCol="0">
            <a:spAutoFit/>
          </a:bodyPr>
          <a:lstStyle/>
          <a:p>
            <a:r>
              <a:rPr lang="en-US" sz="1200" dirty="0">
                <a:latin typeface="Symbol" pitchFamily="18" charset="2"/>
              </a:rPr>
              <a:t>d+</a:t>
            </a:r>
          </a:p>
        </p:txBody>
      </p:sp>
    </p:spTree>
    <p:extLst>
      <p:ext uri="{BB962C8B-B14F-4D97-AF65-F5344CB8AC3E}">
        <p14:creationId xmlns:p14="http://schemas.microsoft.com/office/powerpoint/2010/main" val="867697837"/>
      </p:ext>
    </p:extLst>
  </p:cSld>
  <p:clrMapOvr>
    <a:masterClrMapping/>
  </p:clrMapOvr>
  <mc:AlternateContent xmlns:mc="http://schemas.openxmlformats.org/markup-compatibility/2006" xmlns:p14="http://schemas.microsoft.com/office/powerpoint/2010/main">
    <mc:Choice Requires="p14">
      <p:transition spd="slow" p14:dur="2000" advClick="0" advTm="75460"/>
    </mc:Choice>
    <mc:Fallback xmlns="">
      <p:transition spd="slow" advClick="0" advTm="75460"/>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253101"/>
            <a:ext cx="12192000" cy="1047298"/>
          </a:xfrm>
        </p:spPr>
        <p:txBody>
          <a:bodyPr>
            <a:noAutofit/>
          </a:bodyPr>
          <a:lstStyle/>
          <a:p>
            <a:r>
              <a:rPr lang="en-US" b="1" dirty="0" smtClean="0">
                <a:latin typeface="Arial" pitchFamily="34" charset="0"/>
                <a:cs typeface="Arial" pitchFamily="34" charset="0"/>
              </a:rPr>
              <a:t>Why A pairs with only T in DNA</a:t>
            </a:r>
            <a:endParaRPr lang="en-US" b="1" dirty="0">
              <a:latin typeface="Arial" pitchFamily="34" charset="0"/>
              <a:cs typeface="Arial" pitchFamily="34" charset="0"/>
            </a:endParaRPr>
          </a:p>
        </p:txBody>
      </p:sp>
      <p:sp>
        <p:nvSpPr>
          <p:cNvPr id="17" name="Oval 16"/>
          <p:cNvSpPr/>
          <p:nvPr/>
        </p:nvSpPr>
        <p:spPr>
          <a:xfrm flipH="1">
            <a:off x="9367152" y="6162756"/>
            <a:ext cx="300990" cy="304800"/>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flipH="1">
            <a:off x="9361088" y="5318646"/>
            <a:ext cx="300990" cy="304800"/>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flipH="1">
            <a:off x="3519870" y="4305019"/>
            <a:ext cx="300990" cy="304800"/>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flipH="1">
            <a:off x="9141143" y="1812380"/>
            <a:ext cx="300990" cy="304800"/>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flipH="1">
            <a:off x="3750821" y="2774579"/>
            <a:ext cx="300990" cy="304800"/>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flipH="1">
            <a:off x="8974372" y="4625210"/>
            <a:ext cx="752475" cy="228600"/>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flipH="1">
            <a:off x="3093827" y="5186461"/>
            <a:ext cx="752475" cy="228600"/>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flipH="1">
            <a:off x="8750541" y="3435535"/>
            <a:ext cx="752475" cy="228600"/>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flipH="1">
            <a:off x="8742020" y="2659524"/>
            <a:ext cx="752475" cy="228600"/>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flipH="1">
            <a:off x="3392372" y="2024300"/>
            <a:ext cx="752475" cy="228600"/>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2562518" y="2773824"/>
            <a:ext cx="304800" cy="304800"/>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2506956" y="2036320"/>
            <a:ext cx="762000" cy="228600"/>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8126141" y="2591504"/>
            <a:ext cx="304800" cy="304800"/>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8066087" y="1862249"/>
            <a:ext cx="762000" cy="228600"/>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2531998" y="5145587"/>
            <a:ext cx="304800" cy="304800"/>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2486318" y="4381219"/>
            <a:ext cx="762000" cy="228600"/>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a:off x="8150224" y="5377666"/>
            <a:ext cx="304800" cy="304800"/>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p:nvPr/>
        </p:nvSpPr>
        <p:spPr>
          <a:xfrm>
            <a:off x="8081680" y="4634482"/>
            <a:ext cx="762000" cy="228600"/>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2"/>
          <p:cNvSpPr/>
          <p:nvPr/>
        </p:nvSpPr>
        <p:spPr>
          <a:xfrm>
            <a:off x="581317" y="3831584"/>
            <a:ext cx="5171439" cy="288173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7" name="Object 26"/>
          <p:cNvGraphicFramePr>
            <a:graphicFrameLocks noChangeAspect="1"/>
          </p:cNvGraphicFramePr>
          <p:nvPr>
            <p:extLst/>
          </p:nvPr>
        </p:nvGraphicFramePr>
        <p:xfrm>
          <a:off x="3354315" y="1684499"/>
          <a:ext cx="2398442" cy="1751036"/>
        </p:xfrm>
        <a:graphic>
          <a:graphicData uri="http://schemas.openxmlformats.org/presentationml/2006/ole">
            <mc:AlternateContent xmlns:mc="http://schemas.openxmlformats.org/markup-compatibility/2006">
              <mc:Choice xmlns:v="urn:schemas-microsoft-com:vml" Requires="v">
                <p:oleObj spid="_x0000_s33818" name="CS ChemDraw Drawing" r:id="rId3" imgW="1997633" imgH="1453410" progId="ChemDraw.Document.6.0">
                  <p:embed/>
                </p:oleObj>
              </mc:Choice>
              <mc:Fallback>
                <p:oleObj name="CS ChemDraw Drawing" r:id="rId3" imgW="1997633" imgH="1453410" progId="ChemDraw.Document.6.0">
                  <p:embed/>
                  <p:pic>
                    <p:nvPicPr>
                      <p:cNvPr id="0" name=""/>
                      <p:cNvPicPr>
                        <a:picLocks noChangeAspect="1" noChangeArrowheads="1"/>
                      </p:cNvPicPr>
                      <p:nvPr/>
                    </p:nvPicPr>
                    <p:blipFill>
                      <a:blip r:embed="rId4"/>
                      <a:srcRect/>
                      <a:stretch>
                        <a:fillRect/>
                      </a:stretch>
                    </p:blipFill>
                    <p:spPr bwMode="auto">
                      <a:xfrm>
                        <a:off x="3354315" y="1684499"/>
                        <a:ext cx="2398442" cy="1751036"/>
                      </a:xfrm>
                      <a:prstGeom prst="rect">
                        <a:avLst/>
                      </a:prstGeom>
                      <a:noFill/>
                      <a:ln>
                        <a:noFill/>
                      </a:ln>
                      <a:extLst/>
                    </p:spPr>
                  </p:pic>
                </p:oleObj>
              </mc:Fallback>
            </mc:AlternateContent>
          </a:graphicData>
        </a:graphic>
      </p:graphicFrame>
      <p:graphicFrame>
        <p:nvGraphicFramePr>
          <p:cNvPr id="33" name="Object 32"/>
          <p:cNvGraphicFramePr>
            <a:graphicFrameLocks noChangeAspect="1"/>
          </p:cNvGraphicFramePr>
          <p:nvPr>
            <p:extLst/>
          </p:nvPr>
        </p:nvGraphicFramePr>
        <p:xfrm>
          <a:off x="909461" y="1670244"/>
          <a:ext cx="2398442" cy="1751038"/>
        </p:xfrm>
        <a:graphic>
          <a:graphicData uri="http://schemas.openxmlformats.org/presentationml/2006/ole">
            <mc:AlternateContent xmlns:mc="http://schemas.openxmlformats.org/markup-compatibility/2006">
              <mc:Choice xmlns:v="urn:schemas-microsoft-com:vml" Requires="v">
                <p:oleObj spid="_x0000_s33819" name="CS ChemDraw Drawing" r:id="rId5" imgW="1997633" imgH="1453410" progId="ChemDraw.Document.6.0">
                  <p:embed/>
                </p:oleObj>
              </mc:Choice>
              <mc:Fallback>
                <p:oleObj name="CS ChemDraw Drawing" r:id="rId5" imgW="1997633" imgH="1453410" progId="ChemDraw.Document.6.0">
                  <p:embed/>
                  <p:pic>
                    <p:nvPicPr>
                      <p:cNvPr id="0" name=""/>
                      <p:cNvPicPr>
                        <a:picLocks noChangeAspect="1" noChangeArrowheads="1"/>
                      </p:cNvPicPr>
                      <p:nvPr/>
                    </p:nvPicPr>
                    <p:blipFill>
                      <a:blip r:embed="rId6"/>
                      <a:srcRect/>
                      <a:stretch>
                        <a:fillRect/>
                      </a:stretch>
                    </p:blipFill>
                    <p:spPr bwMode="auto">
                      <a:xfrm>
                        <a:off x="909461" y="1670244"/>
                        <a:ext cx="2398442" cy="1751038"/>
                      </a:xfrm>
                      <a:prstGeom prst="rect">
                        <a:avLst/>
                      </a:prstGeom>
                      <a:noFill/>
                      <a:ln>
                        <a:noFill/>
                      </a:ln>
                    </p:spPr>
                  </p:pic>
                </p:oleObj>
              </mc:Fallback>
            </mc:AlternateContent>
          </a:graphicData>
        </a:graphic>
      </p:graphicFrame>
      <p:graphicFrame>
        <p:nvGraphicFramePr>
          <p:cNvPr id="28" name="Object 27"/>
          <p:cNvGraphicFramePr>
            <a:graphicFrameLocks noChangeAspect="1"/>
          </p:cNvGraphicFramePr>
          <p:nvPr>
            <p:extLst/>
          </p:nvPr>
        </p:nvGraphicFramePr>
        <p:xfrm>
          <a:off x="8753437" y="1565277"/>
          <a:ext cx="2337612" cy="2500530"/>
        </p:xfrm>
        <a:graphic>
          <a:graphicData uri="http://schemas.openxmlformats.org/presentationml/2006/ole">
            <mc:AlternateContent xmlns:mc="http://schemas.openxmlformats.org/markup-compatibility/2006">
              <mc:Choice xmlns:v="urn:schemas-microsoft-com:vml" Requires="v">
                <p:oleObj spid="_x0000_s33820" name="CS ChemDraw Drawing" r:id="rId7" imgW="1945768" imgH="2088990" progId="ChemDraw.Document.6.0">
                  <p:embed/>
                </p:oleObj>
              </mc:Choice>
              <mc:Fallback>
                <p:oleObj name="CS ChemDraw Drawing" r:id="rId7" imgW="1945768" imgH="2088990" progId="ChemDraw.Document.6.0">
                  <p:embed/>
                  <p:pic>
                    <p:nvPicPr>
                      <p:cNvPr id="0" name=""/>
                      <p:cNvPicPr>
                        <a:picLocks noChangeAspect="1" noChangeArrowheads="1"/>
                      </p:cNvPicPr>
                      <p:nvPr/>
                    </p:nvPicPr>
                    <p:blipFill>
                      <a:blip r:embed="rId8"/>
                      <a:srcRect/>
                      <a:stretch>
                        <a:fillRect/>
                      </a:stretch>
                    </p:blipFill>
                    <p:spPr bwMode="auto">
                      <a:xfrm>
                        <a:off x="8753437" y="1565277"/>
                        <a:ext cx="2337612" cy="2500530"/>
                      </a:xfrm>
                      <a:prstGeom prst="rect">
                        <a:avLst/>
                      </a:prstGeom>
                      <a:noFill/>
                      <a:ln>
                        <a:noFill/>
                      </a:ln>
                    </p:spPr>
                  </p:pic>
                </p:oleObj>
              </mc:Fallback>
            </mc:AlternateContent>
          </a:graphicData>
        </a:graphic>
      </p:graphicFrame>
      <p:graphicFrame>
        <p:nvGraphicFramePr>
          <p:cNvPr id="36" name="Object 35"/>
          <p:cNvGraphicFramePr>
            <a:graphicFrameLocks noChangeAspect="1"/>
          </p:cNvGraphicFramePr>
          <p:nvPr>
            <p:extLst/>
          </p:nvPr>
        </p:nvGraphicFramePr>
        <p:xfrm>
          <a:off x="6480174" y="1509983"/>
          <a:ext cx="2398442" cy="1751038"/>
        </p:xfrm>
        <a:graphic>
          <a:graphicData uri="http://schemas.openxmlformats.org/presentationml/2006/ole">
            <mc:AlternateContent xmlns:mc="http://schemas.openxmlformats.org/markup-compatibility/2006">
              <mc:Choice xmlns:v="urn:schemas-microsoft-com:vml" Requires="v">
                <p:oleObj spid="_x0000_s33821" name="CS ChemDraw Drawing" r:id="rId9" imgW="1997633" imgH="1453410" progId="ChemDraw.Document.6.0">
                  <p:embed/>
                </p:oleObj>
              </mc:Choice>
              <mc:Fallback>
                <p:oleObj name="CS ChemDraw Drawing" r:id="rId9" imgW="1997633" imgH="1453410" progId="ChemDraw.Document.6.0">
                  <p:embed/>
                  <p:pic>
                    <p:nvPicPr>
                      <p:cNvPr id="0" name=""/>
                      <p:cNvPicPr>
                        <a:picLocks noChangeAspect="1" noChangeArrowheads="1"/>
                      </p:cNvPicPr>
                      <p:nvPr/>
                    </p:nvPicPr>
                    <p:blipFill>
                      <a:blip r:embed="rId10"/>
                      <a:srcRect/>
                      <a:stretch>
                        <a:fillRect/>
                      </a:stretch>
                    </p:blipFill>
                    <p:spPr bwMode="auto">
                      <a:xfrm>
                        <a:off x="6480174" y="1509983"/>
                        <a:ext cx="2398442" cy="1751038"/>
                      </a:xfrm>
                      <a:prstGeom prst="rect">
                        <a:avLst/>
                      </a:prstGeom>
                      <a:noFill/>
                      <a:ln>
                        <a:noFill/>
                      </a:ln>
                    </p:spPr>
                  </p:pic>
                </p:oleObj>
              </mc:Fallback>
            </mc:AlternateContent>
          </a:graphicData>
        </a:graphic>
      </p:graphicFrame>
      <p:graphicFrame>
        <p:nvGraphicFramePr>
          <p:cNvPr id="29" name="Object 28"/>
          <p:cNvGraphicFramePr>
            <a:graphicFrameLocks noChangeAspect="1"/>
          </p:cNvGraphicFramePr>
          <p:nvPr>
            <p:extLst/>
          </p:nvPr>
        </p:nvGraphicFramePr>
        <p:xfrm>
          <a:off x="2438850" y="4105721"/>
          <a:ext cx="3089510" cy="2209435"/>
        </p:xfrm>
        <a:graphic>
          <a:graphicData uri="http://schemas.openxmlformats.org/presentationml/2006/ole">
            <mc:AlternateContent xmlns:mc="http://schemas.openxmlformats.org/markup-compatibility/2006">
              <mc:Choice xmlns:v="urn:schemas-microsoft-com:vml" Requires="v">
                <p:oleObj spid="_x0000_s33822" name="CS ChemDraw Drawing" r:id="rId11" imgW="2425794" imgH="1729350" progId="ChemDraw.Document.6.0">
                  <p:embed/>
                </p:oleObj>
              </mc:Choice>
              <mc:Fallback>
                <p:oleObj name="CS ChemDraw Drawing" r:id="rId11" imgW="2425794" imgH="1729350" progId="ChemDraw.Document.6.0">
                  <p:embed/>
                  <p:pic>
                    <p:nvPicPr>
                      <p:cNvPr id="0" name=""/>
                      <p:cNvPicPr>
                        <a:picLocks noChangeAspect="1" noChangeArrowheads="1"/>
                      </p:cNvPicPr>
                      <p:nvPr/>
                    </p:nvPicPr>
                    <p:blipFill>
                      <a:blip r:embed="rId12"/>
                      <a:srcRect/>
                      <a:stretch>
                        <a:fillRect/>
                      </a:stretch>
                    </p:blipFill>
                    <p:spPr bwMode="auto">
                      <a:xfrm>
                        <a:off x="2438850" y="4105721"/>
                        <a:ext cx="3089510" cy="2209435"/>
                      </a:xfrm>
                      <a:prstGeom prst="rect">
                        <a:avLst/>
                      </a:prstGeom>
                      <a:noFill/>
                      <a:ln>
                        <a:noFill/>
                      </a:ln>
                    </p:spPr>
                  </p:pic>
                </p:oleObj>
              </mc:Fallback>
            </mc:AlternateContent>
          </a:graphicData>
        </a:graphic>
      </p:graphicFrame>
      <p:graphicFrame>
        <p:nvGraphicFramePr>
          <p:cNvPr id="39" name="Object 38"/>
          <p:cNvGraphicFramePr>
            <a:graphicFrameLocks noChangeAspect="1"/>
          </p:cNvGraphicFramePr>
          <p:nvPr>
            <p:extLst/>
          </p:nvPr>
        </p:nvGraphicFramePr>
        <p:xfrm>
          <a:off x="906876" y="4053500"/>
          <a:ext cx="2394097" cy="1755381"/>
        </p:xfrm>
        <a:graphic>
          <a:graphicData uri="http://schemas.openxmlformats.org/presentationml/2006/ole">
            <mc:AlternateContent xmlns:mc="http://schemas.openxmlformats.org/markup-compatibility/2006">
              <mc:Choice xmlns:v="urn:schemas-microsoft-com:vml" Requires="v">
                <p:oleObj spid="_x0000_s33823" name="CS ChemDraw Drawing" r:id="rId13" imgW="1997633" imgH="1453410" progId="ChemDraw.Document.6.0">
                  <p:embed/>
                </p:oleObj>
              </mc:Choice>
              <mc:Fallback>
                <p:oleObj name="CS ChemDraw Drawing" r:id="rId13" imgW="1997633" imgH="1453410" progId="ChemDraw.Document.6.0">
                  <p:embed/>
                  <p:pic>
                    <p:nvPicPr>
                      <p:cNvPr id="0" name=""/>
                      <p:cNvPicPr>
                        <a:picLocks noChangeAspect="1" noChangeArrowheads="1"/>
                      </p:cNvPicPr>
                      <p:nvPr/>
                    </p:nvPicPr>
                    <p:blipFill>
                      <a:blip r:embed="rId14"/>
                      <a:srcRect/>
                      <a:stretch>
                        <a:fillRect/>
                      </a:stretch>
                    </p:blipFill>
                    <p:spPr bwMode="auto">
                      <a:xfrm>
                        <a:off x="906876" y="4053500"/>
                        <a:ext cx="2394097" cy="1755381"/>
                      </a:xfrm>
                      <a:prstGeom prst="rect">
                        <a:avLst/>
                      </a:prstGeom>
                      <a:noFill/>
                      <a:ln>
                        <a:noFill/>
                      </a:ln>
                    </p:spPr>
                  </p:pic>
                </p:oleObj>
              </mc:Fallback>
            </mc:AlternateContent>
          </a:graphicData>
        </a:graphic>
      </p:graphicFrame>
      <p:graphicFrame>
        <p:nvGraphicFramePr>
          <p:cNvPr id="30" name="Object 29"/>
          <p:cNvGraphicFramePr>
            <a:graphicFrameLocks noChangeAspect="1"/>
          </p:cNvGraphicFramePr>
          <p:nvPr>
            <p:extLst/>
          </p:nvPr>
        </p:nvGraphicFramePr>
        <p:xfrm>
          <a:off x="8496221" y="4270777"/>
          <a:ext cx="2407132" cy="2213779"/>
        </p:xfrm>
        <a:graphic>
          <a:graphicData uri="http://schemas.openxmlformats.org/presentationml/2006/ole">
            <mc:AlternateContent xmlns:mc="http://schemas.openxmlformats.org/markup-compatibility/2006">
              <mc:Choice xmlns:v="urn:schemas-microsoft-com:vml" Requires="v">
                <p:oleObj spid="_x0000_s33824" name="CS ChemDraw Drawing" r:id="rId15" imgW="2018974" imgH="1843560" progId="ChemDraw.Document.6.0">
                  <p:embed/>
                </p:oleObj>
              </mc:Choice>
              <mc:Fallback>
                <p:oleObj name="CS ChemDraw Drawing" r:id="rId15" imgW="2018974" imgH="1843560" progId="ChemDraw.Document.6.0">
                  <p:embed/>
                  <p:pic>
                    <p:nvPicPr>
                      <p:cNvPr id="0" name=""/>
                      <p:cNvPicPr>
                        <a:picLocks noChangeAspect="1" noChangeArrowheads="1"/>
                      </p:cNvPicPr>
                      <p:nvPr/>
                    </p:nvPicPr>
                    <p:blipFill>
                      <a:blip r:embed="rId16"/>
                      <a:srcRect/>
                      <a:stretch>
                        <a:fillRect/>
                      </a:stretch>
                    </p:blipFill>
                    <p:spPr bwMode="auto">
                      <a:xfrm>
                        <a:off x="8496221" y="4270777"/>
                        <a:ext cx="2407132" cy="2213779"/>
                      </a:xfrm>
                      <a:prstGeom prst="rect">
                        <a:avLst/>
                      </a:prstGeom>
                      <a:noFill/>
                      <a:ln>
                        <a:noFill/>
                      </a:ln>
                      <a:extLst/>
                    </p:spPr>
                  </p:pic>
                </p:oleObj>
              </mc:Fallback>
            </mc:AlternateContent>
          </a:graphicData>
        </a:graphic>
      </p:graphicFrame>
      <p:graphicFrame>
        <p:nvGraphicFramePr>
          <p:cNvPr id="42" name="Object 41"/>
          <p:cNvGraphicFramePr>
            <a:graphicFrameLocks noChangeAspect="1"/>
          </p:cNvGraphicFramePr>
          <p:nvPr>
            <p:extLst/>
          </p:nvPr>
        </p:nvGraphicFramePr>
        <p:xfrm>
          <a:off x="6498037" y="4261444"/>
          <a:ext cx="2378889" cy="1789103"/>
        </p:xfrm>
        <a:graphic>
          <a:graphicData uri="http://schemas.openxmlformats.org/presentationml/2006/ole">
            <mc:AlternateContent xmlns:mc="http://schemas.openxmlformats.org/markup-compatibility/2006">
              <mc:Choice xmlns:v="urn:schemas-microsoft-com:vml" Requires="v">
                <p:oleObj spid="_x0000_s33825" name="CS ChemDraw Drawing" r:id="rId17" imgW="1977643" imgH="1473390" progId="ChemDraw.Document.6.0">
                  <p:embed/>
                </p:oleObj>
              </mc:Choice>
              <mc:Fallback>
                <p:oleObj name="CS ChemDraw Drawing" r:id="rId17" imgW="1977643" imgH="1473390" progId="ChemDraw.Document.6.0">
                  <p:embed/>
                  <p:pic>
                    <p:nvPicPr>
                      <p:cNvPr id="0" name=""/>
                      <p:cNvPicPr>
                        <a:picLocks noChangeAspect="1" noChangeArrowheads="1"/>
                      </p:cNvPicPr>
                      <p:nvPr/>
                    </p:nvPicPr>
                    <p:blipFill>
                      <a:blip r:embed="rId18"/>
                      <a:srcRect/>
                      <a:stretch>
                        <a:fillRect/>
                      </a:stretch>
                    </p:blipFill>
                    <p:spPr bwMode="auto">
                      <a:xfrm>
                        <a:off x="6498037" y="4261444"/>
                        <a:ext cx="2378889" cy="178910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84170772"/>
      </p:ext>
    </p:extLst>
  </p:cSld>
  <p:clrMapOvr>
    <a:masterClrMapping/>
  </p:clrMapOvr>
  <mc:AlternateContent xmlns:mc="http://schemas.openxmlformats.org/markup-compatibility/2006" xmlns:p14="http://schemas.microsoft.com/office/powerpoint/2010/main">
    <mc:Choice Requires="p14">
      <p:transition spd="slow" p14:dur="2000" advClick="0" advTm="58080"/>
    </mc:Choice>
    <mc:Fallback xmlns="">
      <p:transition spd="slow" advClick="0" advTm="58080"/>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112345"/>
            <a:ext cx="12192000" cy="884239"/>
          </a:xfrm>
        </p:spPr>
        <p:txBody>
          <a:bodyPr anchor="ctr">
            <a:noAutofit/>
          </a:bodyPr>
          <a:lstStyle/>
          <a:p>
            <a:r>
              <a:rPr lang="en-US" b="1" dirty="0" smtClean="0">
                <a:latin typeface="Arial" pitchFamily="34" charset="0"/>
                <a:cs typeface="Arial" pitchFamily="34" charset="0"/>
              </a:rPr>
              <a:t>Why T pairs with only A in DNA</a:t>
            </a:r>
            <a:endParaRPr lang="en-US" b="1" dirty="0">
              <a:latin typeface="Arial" pitchFamily="34" charset="0"/>
              <a:cs typeface="Arial" pitchFamily="34" charset="0"/>
            </a:endParaRPr>
          </a:p>
        </p:txBody>
      </p:sp>
      <p:sp>
        <p:nvSpPr>
          <p:cNvPr id="17" name="Oval 16"/>
          <p:cNvSpPr/>
          <p:nvPr/>
        </p:nvSpPr>
        <p:spPr>
          <a:xfrm flipH="1">
            <a:off x="8587864" y="5871458"/>
            <a:ext cx="400101" cy="373104"/>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flipH="1">
            <a:off x="8593454" y="5131429"/>
            <a:ext cx="400101" cy="373104"/>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flipH="1">
            <a:off x="3645310" y="4314226"/>
            <a:ext cx="400101" cy="373104"/>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flipH="1">
            <a:off x="9059145" y="1772297"/>
            <a:ext cx="400101" cy="373104"/>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flipH="1">
            <a:off x="3371409" y="2560255"/>
            <a:ext cx="400101" cy="373104"/>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flipH="1">
            <a:off x="8109159" y="4419364"/>
            <a:ext cx="1000253" cy="279828"/>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flipH="1">
            <a:off x="3136440" y="5179287"/>
            <a:ext cx="1000253" cy="279828"/>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flipH="1">
            <a:off x="8547443" y="3376992"/>
            <a:ext cx="1000253" cy="279828"/>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flipH="1">
            <a:off x="8618333" y="2598338"/>
            <a:ext cx="1000253" cy="279828"/>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flipH="1">
            <a:off x="2928450" y="1830002"/>
            <a:ext cx="1000253" cy="279828"/>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2154407" y="1801413"/>
            <a:ext cx="405166" cy="373104"/>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p:cNvSpPr/>
          <p:nvPr/>
        </p:nvSpPr>
        <p:spPr>
          <a:xfrm>
            <a:off x="2085609" y="2598263"/>
            <a:ext cx="1012914" cy="279828"/>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2234001" y="4370390"/>
            <a:ext cx="405166" cy="373104"/>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2065651" y="5166154"/>
            <a:ext cx="1012914" cy="279828"/>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7574659" y="1783364"/>
            <a:ext cx="405166" cy="373104"/>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7501926" y="2609251"/>
            <a:ext cx="1012914" cy="279828"/>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7560284" y="4383314"/>
            <a:ext cx="405166" cy="373104"/>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7442927" y="5201197"/>
            <a:ext cx="1012914" cy="279828"/>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495470" y="1176338"/>
            <a:ext cx="5267155" cy="270500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7" name="Object 26"/>
          <p:cNvGraphicFramePr>
            <a:graphicFrameLocks noChangeAspect="1"/>
          </p:cNvGraphicFramePr>
          <p:nvPr>
            <p:extLst/>
          </p:nvPr>
        </p:nvGraphicFramePr>
        <p:xfrm>
          <a:off x="3004297" y="1524001"/>
          <a:ext cx="2329703" cy="1700852"/>
        </p:xfrm>
        <a:graphic>
          <a:graphicData uri="http://schemas.openxmlformats.org/presentationml/2006/ole">
            <mc:AlternateContent xmlns:mc="http://schemas.openxmlformats.org/markup-compatibility/2006">
              <mc:Choice xmlns:v="urn:schemas-microsoft-com:vml" Requires="v">
                <p:oleObj spid="_x0000_s34842" name="CS ChemDraw Drawing" r:id="rId3" imgW="1997633" imgH="1453410" progId="ChemDraw.Document.6.0">
                  <p:embed/>
                </p:oleObj>
              </mc:Choice>
              <mc:Fallback>
                <p:oleObj name="CS ChemDraw Drawing" r:id="rId3" imgW="1997633" imgH="1453410" progId="ChemDraw.Document.6.0">
                  <p:embed/>
                  <p:pic>
                    <p:nvPicPr>
                      <p:cNvPr id="0" name=""/>
                      <p:cNvPicPr>
                        <a:picLocks noChangeAspect="1" noChangeArrowheads="1"/>
                      </p:cNvPicPr>
                      <p:nvPr/>
                    </p:nvPicPr>
                    <p:blipFill>
                      <a:blip r:embed="rId4"/>
                      <a:srcRect/>
                      <a:stretch>
                        <a:fillRect/>
                      </a:stretch>
                    </p:blipFill>
                    <p:spPr bwMode="auto">
                      <a:xfrm>
                        <a:off x="3004297" y="1524001"/>
                        <a:ext cx="2329703" cy="1700852"/>
                      </a:xfrm>
                      <a:prstGeom prst="rect">
                        <a:avLst/>
                      </a:prstGeom>
                      <a:noFill/>
                      <a:ln>
                        <a:noFill/>
                      </a:ln>
                      <a:extLst/>
                    </p:spPr>
                  </p:pic>
                </p:oleObj>
              </mc:Fallback>
            </mc:AlternateContent>
          </a:graphicData>
        </a:graphic>
      </p:graphicFrame>
      <p:graphicFrame>
        <p:nvGraphicFramePr>
          <p:cNvPr id="28" name="Object 27"/>
          <p:cNvGraphicFramePr>
            <a:graphicFrameLocks noChangeAspect="1"/>
          </p:cNvGraphicFramePr>
          <p:nvPr>
            <p:extLst/>
          </p:nvPr>
        </p:nvGraphicFramePr>
        <p:xfrm>
          <a:off x="8734989" y="1564365"/>
          <a:ext cx="2270617" cy="2428866"/>
        </p:xfrm>
        <a:graphic>
          <a:graphicData uri="http://schemas.openxmlformats.org/presentationml/2006/ole">
            <mc:AlternateContent xmlns:mc="http://schemas.openxmlformats.org/markup-compatibility/2006">
              <mc:Choice xmlns:v="urn:schemas-microsoft-com:vml" Requires="v">
                <p:oleObj spid="_x0000_s34843" name="CS ChemDraw Drawing" r:id="rId5" imgW="1945768" imgH="2088990" progId="ChemDraw.Document.6.0">
                  <p:embed/>
                </p:oleObj>
              </mc:Choice>
              <mc:Fallback>
                <p:oleObj name="CS ChemDraw Drawing" r:id="rId5" imgW="1945768" imgH="2088990" progId="ChemDraw.Document.6.0">
                  <p:embed/>
                  <p:pic>
                    <p:nvPicPr>
                      <p:cNvPr id="0" name=""/>
                      <p:cNvPicPr>
                        <a:picLocks noChangeAspect="1" noChangeArrowheads="1"/>
                      </p:cNvPicPr>
                      <p:nvPr/>
                    </p:nvPicPr>
                    <p:blipFill>
                      <a:blip r:embed="rId6"/>
                      <a:srcRect/>
                      <a:stretch>
                        <a:fillRect/>
                      </a:stretch>
                    </p:blipFill>
                    <p:spPr bwMode="auto">
                      <a:xfrm>
                        <a:off x="8734989" y="1564365"/>
                        <a:ext cx="2270617" cy="2428866"/>
                      </a:xfrm>
                      <a:prstGeom prst="rect">
                        <a:avLst/>
                      </a:prstGeom>
                      <a:noFill/>
                      <a:ln>
                        <a:noFill/>
                      </a:ln>
                    </p:spPr>
                  </p:pic>
                </p:oleObj>
              </mc:Fallback>
            </mc:AlternateContent>
          </a:graphicData>
        </a:graphic>
      </p:graphicFrame>
      <p:graphicFrame>
        <p:nvGraphicFramePr>
          <p:cNvPr id="30" name="Object 29"/>
          <p:cNvGraphicFramePr>
            <a:graphicFrameLocks noChangeAspect="1"/>
          </p:cNvGraphicFramePr>
          <p:nvPr>
            <p:extLst/>
          </p:nvPr>
        </p:nvGraphicFramePr>
        <p:xfrm>
          <a:off x="7789956" y="4117050"/>
          <a:ext cx="2338144" cy="2150332"/>
        </p:xfrm>
        <a:graphic>
          <a:graphicData uri="http://schemas.openxmlformats.org/presentationml/2006/ole">
            <mc:AlternateContent xmlns:mc="http://schemas.openxmlformats.org/markup-compatibility/2006">
              <mc:Choice xmlns:v="urn:schemas-microsoft-com:vml" Requires="v">
                <p:oleObj spid="_x0000_s34844" name="CS ChemDraw Drawing" r:id="rId7" imgW="2018974" imgH="1843560" progId="ChemDraw.Document.6.0">
                  <p:embed/>
                </p:oleObj>
              </mc:Choice>
              <mc:Fallback>
                <p:oleObj name="CS ChemDraw Drawing" r:id="rId7" imgW="2018974" imgH="1843560" progId="ChemDraw.Document.6.0">
                  <p:embed/>
                  <p:pic>
                    <p:nvPicPr>
                      <p:cNvPr id="0" name=""/>
                      <p:cNvPicPr>
                        <a:picLocks noChangeAspect="1" noChangeArrowheads="1"/>
                      </p:cNvPicPr>
                      <p:nvPr/>
                    </p:nvPicPr>
                    <p:blipFill>
                      <a:blip r:embed="rId8"/>
                      <a:srcRect/>
                      <a:stretch>
                        <a:fillRect/>
                      </a:stretch>
                    </p:blipFill>
                    <p:spPr bwMode="auto">
                      <a:xfrm>
                        <a:off x="7789956" y="4117050"/>
                        <a:ext cx="2338144" cy="2150332"/>
                      </a:xfrm>
                      <a:prstGeom prst="rect">
                        <a:avLst/>
                      </a:prstGeom>
                      <a:noFill/>
                      <a:ln>
                        <a:noFill/>
                      </a:ln>
                      <a:extLst/>
                    </p:spPr>
                  </p:pic>
                </p:oleObj>
              </mc:Fallback>
            </mc:AlternateContent>
          </a:graphicData>
        </a:graphic>
      </p:graphicFrame>
      <p:sp>
        <p:nvSpPr>
          <p:cNvPr id="32" name="Oval 31"/>
          <p:cNvSpPr/>
          <p:nvPr/>
        </p:nvSpPr>
        <p:spPr>
          <a:xfrm>
            <a:off x="7583434" y="3328121"/>
            <a:ext cx="405166" cy="373104"/>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7583434" y="5915492"/>
            <a:ext cx="405166" cy="373104"/>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2234001" y="3328121"/>
            <a:ext cx="405166" cy="373104"/>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2193666" y="5906183"/>
            <a:ext cx="405166" cy="373104"/>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3595518" y="5951072"/>
            <a:ext cx="405166" cy="373104"/>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5" name="Object 44"/>
          <p:cNvGraphicFramePr>
            <a:graphicFrameLocks noChangeAspect="1"/>
          </p:cNvGraphicFramePr>
          <p:nvPr>
            <p:extLst/>
          </p:nvPr>
        </p:nvGraphicFramePr>
        <p:xfrm>
          <a:off x="911634" y="1650337"/>
          <a:ext cx="2137672" cy="2008947"/>
        </p:xfrm>
        <a:graphic>
          <a:graphicData uri="http://schemas.openxmlformats.org/presentationml/2006/ole">
            <mc:AlternateContent xmlns:mc="http://schemas.openxmlformats.org/markup-compatibility/2006">
              <mc:Choice xmlns:v="urn:schemas-microsoft-com:vml" Requires="v">
                <p:oleObj spid="_x0000_s34845" name="CS ChemDraw Drawing" r:id="rId9" imgW="1845278" imgH="1733940" progId="ChemDraw.Document.6.0">
                  <p:embed/>
                </p:oleObj>
              </mc:Choice>
              <mc:Fallback>
                <p:oleObj name="CS ChemDraw Drawing" r:id="rId9" imgW="1845278" imgH="1733940" progId="ChemDraw.Document.6.0">
                  <p:embed/>
                  <p:pic>
                    <p:nvPicPr>
                      <p:cNvPr id="0" name=""/>
                      <p:cNvPicPr>
                        <a:picLocks noChangeAspect="1" noChangeArrowheads="1"/>
                      </p:cNvPicPr>
                      <p:nvPr/>
                    </p:nvPicPr>
                    <p:blipFill>
                      <a:blip r:embed="rId10"/>
                      <a:srcRect/>
                      <a:stretch>
                        <a:fillRect/>
                      </a:stretch>
                    </p:blipFill>
                    <p:spPr bwMode="auto">
                      <a:xfrm>
                        <a:off x="911634" y="1650337"/>
                        <a:ext cx="2137672" cy="2008947"/>
                      </a:xfrm>
                      <a:prstGeom prst="rect">
                        <a:avLst/>
                      </a:prstGeom>
                      <a:noFill/>
                      <a:ln>
                        <a:noFill/>
                      </a:ln>
                      <a:extLst/>
                    </p:spPr>
                  </p:pic>
                </p:oleObj>
              </mc:Fallback>
            </mc:AlternateContent>
          </a:graphicData>
        </a:graphic>
      </p:graphicFrame>
      <p:graphicFrame>
        <p:nvGraphicFramePr>
          <p:cNvPr id="29" name="Object 28"/>
          <p:cNvGraphicFramePr>
            <a:graphicFrameLocks noChangeAspect="1"/>
          </p:cNvGraphicFramePr>
          <p:nvPr>
            <p:extLst/>
          </p:nvPr>
        </p:nvGraphicFramePr>
        <p:xfrm>
          <a:off x="2637835" y="4157661"/>
          <a:ext cx="3000965" cy="2146113"/>
        </p:xfrm>
        <a:graphic>
          <a:graphicData uri="http://schemas.openxmlformats.org/presentationml/2006/ole">
            <mc:AlternateContent xmlns:mc="http://schemas.openxmlformats.org/markup-compatibility/2006">
              <mc:Choice xmlns:v="urn:schemas-microsoft-com:vml" Requires="v">
                <p:oleObj spid="_x0000_s34846" name="CS ChemDraw Drawing" r:id="rId11" imgW="2425794" imgH="1729350" progId="ChemDraw.Document.6.0">
                  <p:embed/>
                </p:oleObj>
              </mc:Choice>
              <mc:Fallback>
                <p:oleObj name="CS ChemDraw Drawing" r:id="rId11" imgW="2425794" imgH="1729350" progId="ChemDraw.Document.6.0">
                  <p:embed/>
                  <p:pic>
                    <p:nvPicPr>
                      <p:cNvPr id="0" name=""/>
                      <p:cNvPicPr>
                        <a:picLocks noChangeAspect="1" noChangeArrowheads="1"/>
                      </p:cNvPicPr>
                      <p:nvPr/>
                    </p:nvPicPr>
                    <p:blipFill>
                      <a:blip r:embed="rId12"/>
                      <a:srcRect/>
                      <a:stretch>
                        <a:fillRect/>
                      </a:stretch>
                    </p:blipFill>
                    <p:spPr bwMode="auto">
                      <a:xfrm>
                        <a:off x="2637835" y="4157661"/>
                        <a:ext cx="3000965" cy="2146113"/>
                      </a:xfrm>
                      <a:prstGeom prst="rect">
                        <a:avLst/>
                      </a:prstGeom>
                      <a:noFill/>
                      <a:ln>
                        <a:noFill/>
                      </a:ln>
                    </p:spPr>
                  </p:pic>
                </p:oleObj>
              </mc:Fallback>
            </mc:AlternateContent>
          </a:graphicData>
        </a:graphic>
      </p:graphicFrame>
      <p:graphicFrame>
        <p:nvGraphicFramePr>
          <p:cNvPr id="48" name="Object 47"/>
          <p:cNvGraphicFramePr>
            <a:graphicFrameLocks noChangeAspect="1"/>
          </p:cNvGraphicFramePr>
          <p:nvPr>
            <p:extLst/>
          </p:nvPr>
        </p:nvGraphicFramePr>
        <p:xfrm>
          <a:off x="1439825" y="4229003"/>
          <a:ext cx="2091247" cy="2021608"/>
        </p:xfrm>
        <a:graphic>
          <a:graphicData uri="http://schemas.openxmlformats.org/presentationml/2006/ole">
            <mc:AlternateContent xmlns:mc="http://schemas.openxmlformats.org/markup-compatibility/2006">
              <mc:Choice xmlns:v="urn:schemas-microsoft-com:vml" Requires="v">
                <p:oleObj spid="_x0000_s34847" name="CS ChemDraw Drawing" r:id="rId13" imgW="1800976" imgH="1735560" progId="ChemDraw.Document.6.0">
                  <p:embed/>
                </p:oleObj>
              </mc:Choice>
              <mc:Fallback>
                <p:oleObj name="CS ChemDraw Drawing" r:id="rId13" imgW="1800976" imgH="1735560" progId="ChemDraw.Document.6.0">
                  <p:embed/>
                  <p:pic>
                    <p:nvPicPr>
                      <p:cNvPr id="0" name=""/>
                      <p:cNvPicPr>
                        <a:picLocks noChangeAspect="1" noChangeArrowheads="1"/>
                      </p:cNvPicPr>
                      <p:nvPr/>
                    </p:nvPicPr>
                    <p:blipFill>
                      <a:blip r:embed="rId14"/>
                      <a:srcRect/>
                      <a:stretch>
                        <a:fillRect/>
                      </a:stretch>
                    </p:blipFill>
                    <p:spPr bwMode="auto">
                      <a:xfrm>
                        <a:off x="1439825" y="4229003"/>
                        <a:ext cx="2091247" cy="2021608"/>
                      </a:xfrm>
                      <a:prstGeom prst="rect">
                        <a:avLst/>
                      </a:prstGeom>
                      <a:noFill/>
                      <a:ln>
                        <a:noFill/>
                      </a:ln>
                      <a:extLst/>
                    </p:spPr>
                  </p:pic>
                </p:oleObj>
              </mc:Fallback>
            </mc:AlternateContent>
          </a:graphicData>
        </a:graphic>
      </p:graphicFrame>
      <p:graphicFrame>
        <p:nvGraphicFramePr>
          <p:cNvPr id="51" name="Object 50"/>
          <p:cNvGraphicFramePr>
            <a:graphicFrameLocks noChangeAspect="1"/>
          </p:cNvGraphicFramePr>
          <p:nvPr>
            <p:extLst/>
          </p:nvPr>
        </p:nvGraphicFramePr>
        <p:xfrm>
          <a:off x="6817423" y="1644651"/>
          <a:ext cx="2091247" cy="2021608"/>
        </p:xfrm>
        <a:graphic>
          <a:graphicData uri="http://schemas.openxmlformats.org/presentationml/2006/ole">
            <mc:AlternateContent xmlns:mc="http://schemas.openxmlformats.org/markup-compatibility/2006">
              <mc:Choice xmlns:v="urn:schemas-microsoft-com:vml" Requires="v">
                <p:oleObj spid="_x0000_s34848" name="CS ChemDraw Drawing" r:id="rId15" imgW="1800976" imgH="1735560" progId="ChemDraw.Document.6.0">
                  <p:embed/>
                </p:oleObj>
              </mc:Choice>
              <mc:Fallback>
                <p:oleObj name="CS ChemDraw Drawing" r:id="rId15" imgW="1800976" imgH="1735560" progId="ChemDraw.Document.6.0">
                  <p:embed/>
                  <p:pic>
                    <p:nvPicPr>
                      <p:cNvPr id="0" name=""/>
                      <p:cNvPicPr>
                        <a:picLocks noChangeAspect="1" noChangeArrowheads="1"/>
                      </p:cNvPicPr>
                      <p:nvPr/>
                    </p:nvPicPr>
                    <p:blipFill>
                      <a:blip r:embed="rId14"/>
                      <a:srcRect/>
                      <a:stretch>
                        <a:fillRect/>
                      </a:stretch>
                    </p:blipFill>
                    <p:spPr bwMode="auto">
                      <a:xfrm>
                        <a:off x="6817423" y="1644651"/>
                        <a:ext cx="2091247" cy="2021608"/>
                      </a:xfrm>
                      <a:prstGeom prst="rect">
                        <a:avLst/>
                      </a:prstGeom>
                      <a:noFill/>
                      <a:ln>
                        <a:noFill/>
                      </a:ln>
                      <a:extLst/>
                    </p:spPr>
                  </p:pic>
                </p:oleObj>
              </mc:Fallback>
            </mc:AlternateContent>
          </a:graphicData>
        </a:graphic>
      </p:graphicFrame>
      <p:graphicFrame>
        <p:nvGraphicFramePr>
          <p:cNvPr id="54" name="Object 53"/>
          <p:cNvGraphicFramePr>
            <a:graphicFrameLocks noChangeAspect="1"/>
          </p:cNvGraphicFramePr>
          <p:nvPr>
            <p:extLst/>
          </p:nvPr>
        </p:nvGraphicFramePr>
        <p:xfrm>
          <a:off x="6237629" y="4264026"/>
          <a:ext cx="2196759" cy="2011057"/>
        </p:xfrm>
        <a:graphic>
          <a:graphicData uri="http://schemas.openxmlformats.org/presentationml/2006/ole">
            <mc:AlternateContent xmlns:mc="http://schemas.openxmlformats.org/markup-compatibility/2006">
              <mc:Choice xmlns:v="urn:schemas-microsoft-com:vml" Requires="v">
                <p:oleObj spid="_x0000_s34849" name="CS ChemDraw Drawing" r:id="rId16" imgW="1906058" imgH="1744470" progId="ChemDraw.Document.6.0">
                  <p:embed/>
                </p:oleObj>
              </mc:Choice>
              <mc:Fallback>
                <p:oleObj name="CS ChemDraw Drawing" r:id="rId16" imgW="1906058" imgH="1744470" progId="ChemDraw.Document.6.0">
                  <p:embed/>
                  <p:pic>
                    <p:nvPicPr>
                      <p:cNvPr id="0" name=""/>
                      <p:cNvPicPr>
                        <a:picLocks noChangeAspect="1" noChangeArrowheads="1"/>
                      </p:cNvPicPr>
                      <p:nvPr/>
                    </p:nvPicPr>
                    <p:blipFill>
                      <a:blip r:embed="rId17"/>
                      <a:srcRect/>
                      <a:stretch>
                        <a:fillRect/>
                      </a:stretch>
                    </p:blipFill>
                    <p:spPr bwMode="auto">
                      <a:xfrm>
                        <a:off x="6237629" y="4264026"/>
                        <a:ext cx="2196759" cy="2011057"/>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121424315"/>
      </p:ext>
    </p:extLst>
  </p:cSld>
  <p:clrMapOvr>
    <a:masterClrMapping/>
  </p:clrMapOvr>
  <mc:AlternateContent xmlns:mc="http://schemas.openxmlformats.org/markup-compatibility/2006" xmlns:p14="http://schemas.microsoft.com/office/powerpoint/2010/main">
    <mc:Choice Requires="p14">
      <p:transition spd="slow" p14:dur="2000" advClick="0" advTm="50900"/>
    </mc:Choice>
    <mc:Fallback xmlns="">
      <p:transition spd="slow" advClick="0" advTm="50900"/>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Oval 33"/>
          <p:cNvSpPr/>
          <p:nvPr/>
        </p:nvSpPr>
        <p:spPr>
          <a:xfrm>
            <a:off x="3543979" y="6168890"/>
            <a:ext cx="401239" cy="385257"/>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flipH="1">
            <a:off x="9461970" y="5879522"/>
            <a:ext cx="396223" cy="385257"/>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flipH="1">
            <a:off x="9427245" y="5030843"/>
            <a:ext cx="396223" cy="385257"/>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flipH="1">
            <a:off x="3569718" y="4357880"/>
            <a:ext cx="396223" cy="385257"/>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flipH="1">
            <a:off x="9540406" y="1396576"/>
            <a:ext cx="396223" cy="385257"/>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flipH="1">
            <a:off x="3438294" y="2317351"/>
            <a:ext cx="396223" cy="385257"/>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flipH="1">
            <a:off x="8940777" y="4240062"/>
            <a:ext cx="990559" cy="288943"/>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flipH="1">
            <a:off x="3020929" y="5302596"/>
            <a:ext cx="990559" cy="288943"/>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flipH="1">
            <a:off x="9044697" y="3171214"/>
            <a:ext cx="990559" cy="288943"/>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flipH="1">
            <a:off x="9034313" y="2322567"/>
            <a:ext cx="990559" cy="288943"/>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flipH="1">
            <a:off x="2913089" y="1496300"/>
            <a:ext cx="990559" cy="288943"/>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2362045" y="1432404"/>
            <a:ext cx="401239" cy="385257"/>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p:cNvSpPr/>
          <p:nvPr/>
        </p:nvSpPr>
        <p:spPr>
          <a:xfrm>
            <a:off x="2235934" y="3211521"/>
            <a:ext cx="1003098" cy="288943"/>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2279666" y="2365631"/>
            <a:ext cx="1003098" cy="288943"/>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2027839" y="4387904"/>
            <a:ext cx="401239" cy="385257"/>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a:off x="1918566" y="6172086"/>
            <a:ext cx="1003098" cy="288943"/>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1950042" y="5309556"/>
            <a:ext cx="1003098" cy="288943"/>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8004275" y="1427558"/>
            <a:ext cx="401239" cy="385257"/>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7969978" y="3172339"/>
            <a:ext cx="1003098" cy="288943"/>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7949720" y="2312415"/>
            <a:ext cx="1003098" cy="288943"/>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8028682" y="4170964"/>
            <a:ext cx="401239" cy="385257"/>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7960037" y="5926465"/>
            <a:ext cx="1003098" cy="288943"/>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7956208" y="5079018"/>
            <a:ext cx="1003098" cy="288943"/>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7" name="Object 26"/>
          <p:cNvGraphicFramePr>
            <a:graphicFrameLocks noChangeAspect="1"/>
          </p:cNvGraphicFramePr>
          <p:nvPr>
            <p:extLst/>
          </p:nvPr>
        </p:nvGraphicFramePr>
        <p:xfrm>
          <a:off x="2971627" y="1139416"/>
          <a:ext cx="2614839" cy="1909022"/>
        </p:xfrm>
        <a:graphic>
          <a:graphicData uri="http://schemas.openxmlformats.org/presentationml/2006/ole">
            <mc:AlternateContent xmlns:mc="http://schemas.openxmlformats.org/markup-compatibility/2006">
              <mc:Choice xmlns:v="urn:schemas-microsoft-com:vml" Requires="v">
                <p:oleObj spid="_x0000_s35866" name="CS ChemDraw Drawing" r:id="rId3" imgW="1997633" imgH="1453410" progId="ChemDraw.Document.6.0">
                  <p:embed/>
                </p:oleObj>
              </mc:Choice>
              <mc:Fallback>
                <p:oleObj name="CS ChemDraw Drawing" r:id="rId3" imgW="1997633" imgH="1453410" progId="ChemDraw.Document.6.0">
                  <p:embed/>
                  <p:pic>
                    <p:nvPicPr>
                      <p:cNvPr id="0" name=""/>
                      <p:cNvPicPr>
                        <a:picLocks noChangeAspect="1" noChangeArrowheads="1"/>
                      </p:cNvPicPr>
                      <p:nvPr/>
                    </p:nvPicPr>
                    <p:blipFill>
                      <a:blip r:embed="rId4"/>
                      <a:srcRect/>
                      <a:stretch>
                        <a:fillRect/>
                      </a:stretch>
                    </p:blipFill>
                    <p:spPr bwMode="auto">
                      <a:xfrm>
                        <a:off x="2971627" y="1139416"/>
                        <a:ext cx="2614839" cy="1909022"/>
                      </a:xfrm>
                      <a:prstGeom prst="rect">
                        <a:avLst/>
                      </a:prstGeom>
                      <a:noFill/>
                      <a:ln>
                        <a:noFill/>
                      </a:ln>
                      <a:extLst/>
                    </p:spPr>
                  </p:pic>
                </p:oleObj>
              </mc:Fallback>
            </mc:AlternateContent>
          </a:graphicData>
        </a:graphic>
      </p:graphicFrame>
      <p:graphicFrame>
        <p:nvGraphicFramePr>
          <p:cNvPr id="28" name="Object 27"/>
          <p:cNvGraphicFramePr>
            <a:graphicFrameLocks noChangeAspect="1"/>
          </p:cNvGraphicFramePr>
          <p:nvPr>
            <p:extLst/>
          </p:nvPr>
        </p:nvGraphicFramePr>
        <p:xfrm>
          <a:off x="9151011" y="1140489"/>
          <a:ext cx="2548521" cy="2726138"/>
        </p:xfrm>
        <a:graphic>
          <a:graphicData uri="http://schemas.openxmlformats.org/presentationml/2006/ole">
            <mc:AlternateContent xmlns:mc="http://schemas.openxmlformats.org/markup-compatibility/2006">
              <mc:Choice xmlns:v="urn:schemas-microsoft-com:vml" Requires="v">
                <p:oleObj spid="_x0000_s35867" name="CS ChemDraw Drawing" r:id="rId5" imgW="1945768" imgH="2088990" progId="ChemDraw.Document.6.0">
                  <p:embed/>
                </p:oleObj>
              </mc:Choice>
              <mc:Fallback>
                <p:oleObj name="CS ChemDraw Drawing" r:id="rId5" imgW="1945768" imgH="2088990" progId="ChemDraw.Document.6.0">
                  <p:embed/>
                  <p:pic>
                    <p:nvPicPr>
                      <p:cNvPr id="0" name=""/>
                      <p:cNvPicPr>
                        <a:picLocks noChangeAspect="1" noChangeArrowheads="1"/>
                      </p:cNvPicPr>
                      <p:nvPr/>
                    </p:nvPicPr>
                    <p:blipFill>
                      <a:blip r:embed="rId6"/>
                      <a:srcRect/>
                      <a:stretch>
                        <a:fillRect/>
                      </a:stretch>
                    </p:blipFill>
                    <p:spPr bwMode="auto">
                      <a:xfrm>
                        <a:off x="9151011" y="1140489"/>
                        <a:ext cx="2548521" cy="2726138"/>
                      </a:xfrm>
                      <a:prstGeom prst="rect">
                        <a:avLst/>
                      </a:prstGeom>
                      <a:noFill/>
                      <a:ln>
                        <a:noFill/>
                      </a:ln>
                    </p:spPr>
                  </p:pic>
                </p:oleObj>
              </mc:Fallback>
            </mc:AlternateContent>
          </a:graphicData>
        </a:graphic>
      </p:graphicFrame>
      <p:graphicFrame>
        <p:nvGraphicFramePr>
          <p:cNvPr id="29" name="Object 28"/>
          <p:cNvGraphicFramePr>
            <a:graphicFrameLocks noChangeAspect="1"/>
          </p:cNvGraphicFramePr>
          <p:nvPr>
            <p:extLst/>
          </p:nvPr>
        </p:nvGraphicFramePr>
        <p:xfrm>
          <a:off x="2413360" y="4159767"/>
          <a:ext cx="3368258" cy="2408779"/>
        </p:xfrm>
        <a:graphic>
          <a:graphicData uri="http://schemas.openxmlformats.org/presentationml/2006/ole">
            <mc:AlternateContent xmlns:mc="http://schemas.openxmlformats.org/markup-compatibility/2006">
              <mc:Choice xmlns:v="urn:schemas-microsoft-com:vml" Requires="v">
                <p:oleObj spid="_x0000_s35868" name="CS ChemDraw Drawing" r:id="rId7" imgW="2425794" imgH="1729350" progId="ChemDraw.Document.6.0">
                  <p:embed/>
                </p:oleObj>
              </mc:Choice>
              <mc:Fallback>
                <p:oleObj name="CS ChemDraw Drawing" r:id="rId7" imgW="2425794" imgH="1729350" progId="ChemDraw.Document.6.0">
                  <p:embed/>
                  <p:pic>
                    <p:nvPicPr>
                      <p:cNvPr id="0" name=""/>
                      <p:cNvPicPr>
                        <a:picLocks noChangeAspect="1" noChangeArrowheads="1"/>
                      </p:cNvPicPr>
                      <p:nvPr/>
                    </p:nvPicPr>
                    <p:blipFill>
                      <a:blip r:embed="rId8"/>
                      <a:srcRect/>
                      <a:stretch>
                        <a:fillRect/>
                      </a:stretch>
                    </p:blipFill>
                    <p:spPr bwMode="auto">
                      <a:xfrm>
                        <a:off x="2413360" y="4159767"/>
                        <a:ext cx="3368258" cy="2408779"/>
                      </a:xfrm>
                      <a:prstGeom prst="rect">
                        <a:avLst/>
                      </a:prstGeom>
                      <a:noFill/>
                      <a:ln>
                        <a:noFill/>
                      </a:ln>
                    </p:spPr>
                  </p:pic>
                </p:oleObj>
              </mc:Fallback>
            </mc:AlternateContent>
          </a:graphicData>
        </a:graphic>
      </p:graphicFrame>
      <p:graphicFrame>
        <p:nvGraphicFramePr>
          <p:cNvPr id="30" name="Object 29"/>
          <p:cNvGraphicFramePr>
            <a:graphicFrameLocks noChangeAspect="1"/>
          </p:cNvGraphicFramePr>
          <p:nvPr>
            <p:extLst/>
          </p:nvPr>
        </p:nvGraphicFramePr>
        <p:xfrm>
          <a:off x="8538421" y="3876704"/>
          <a:ext cx="2624313" cy="2413515"/>
        </p:xfrm>
        <a:graphic>
          <a:graphicData uri="http://schemas.openxmlformats.org/presentationml/2006/ole">
            <mc:AlternateContent xmlns:mc="http://schemas.openxmlformats.org/markup-compatibility/2006">
              <mc:Choice xmlns:v="urn:schemas-microsoft-com:vml" Requires="v">
                <p:oleObj spid="_x0000_s35869" name="CS ChemDraw Drawing" r:id="rId9" imgW="2018974" imgH="1843560" progId="ChemDraw.Document.6.0">
                  <p:embed/>
                </p:oleObj>
              </mc:Choice>
              <mc:Fallback>
                <p:oleObj name="CS ChemDraw Drawing" r:id="rId9" imgW="2018974" imgH="1843560" progId="ChemDraw.Document.6.0">
                  <p:embed/>
                  <p:pic>
                    <p:nvPicPr>
                      <p:cNvPr id="0" name=""/>
                      <p:cNvPicPr>
                        <a:picLocks noChangeAspect="1" noChangeArrowheads="1"/>
                      </p:cNvPicPr>
                      <p:nvPr/>
                    </p:nvPicPr>
                    <p:blipFill>
                      <a:blip r:embed="rId10"/>
                      <a:srcRect/>
                      <a:stretch>
                        <a:fillRect/>
                      </a:stretch>
                    </p:blipFill>
                    <p:spPr bwMode="auto">
                      <a:xfrm>
                        <a:off x="8538421" y="3876704"/>
                        <a:ext cx="2624313" cy="2413515"/>
                      </a:xfrm>
                      <a:prstGeom prst="rect">
                        <a:avLst/>
                      </a:prstGeom>
                      <a:noFill/>
                      <a:ln>
                        <a:noFill/>
                      </a:ln>
                      <a:extLst/>
                    </p:spPr>
                  </p:pic>
                </p:oleObj>
              </mc:Fallback>
            </mc:AlternateContent>
          </a:graphicData>
        </a:graphic>
      </p:graphicFrame>
      <p:graphicFrame>
        <p:nvGraphicFramePr>
          <p:cNvPr id="46" name="Object 45"/>
          <p:cNvGraphicFramePr>
            <a:graphicFrameLocks noChangeAspect="1"/>
          </p:cNvGraphicFramePr>
          <p:nvPr>
            <p:extLst/>
          </p:nvPr>
        </p:nvGraphicFramePr>
        <p:xfrm>
          <a:off x="623277" y="1195560"/>
          <a:ext cx="2531942" cy="2740371"/>
        </p:xfrm>
        <a:graphic>
          <a:graphicData uri="http://schemas.openxmlformats.org/presentationml/2006/ole">
            <mc:AlternateContent xmlns:mc="http://schemas.openxmlformats.org/markup-compatibility/2006">
              <mc:Choice xmlns:v="urn:schemas-microsoft-com:vml" Requires="v">
                <p:oleObj spid="_x0000_s35870" name="CS ChemDraw Drawing" r:id="rId11" imgW="1935232" imgH="2104380" progId="ChemDraw.Document.6.0">
                  <p:embed/>
                </p:oleObj>
              </mc:Choice>
              <mc:Fallback>
                <p:oleObj name="CS ChemDraw Drawing" r:id="rId11" imgW="1935232" imgH="2104380" progId="ChemDraw.Document.6.0">
                  <p:embed/>
                  <p:pic>
                    <p:nvPicPr>
                      <p:cNvPr id="0" name=""/>
                      <p:cNvPicPr>
                        <a:picLocks noChangeAspect="1" noChangeArrowheads="1"/>
                      </p:cNvPicPr>
                      <p:nvPr/>
                    </p:nvPicPr>
                    <p:blipFill>
                      <a:blip r:embed="rId12"/>
                      <a:srcRect/>
                      <a:stretch>
                        <a:fillRect/>
                      </a:stretch>
                    </p:blipFill>
                    <p:spPr bwMode="auto">
                      <a:xfrm>
                        <a:off x="623277" y="1195560"/>
                        <a:ext cx="2531942" cy="2740371"/>
                      </a:xfrm>
                      <a:prstGeom prst="rect">
                        <a:avLst/>
                      </a:prstGeom>
                      <a:noFill/>
                      <a:ln>
                        <a:noFill/>
                      </a:ln>
                      <a:extLst/>
                    </p:spPr>
                  </p:pic>
                </p:oleObj>
              </mc:Fallback>
            </mc:AlternateContent>
          </a:graphicData>
        </a:graphic>
      </p:graphicFrame>
      <p:graphicFrame>
        <p:nvGraphicFramePr>
          <p:cNvPr id="50" name="Object 49"/>
          <p:cNvGraphicFramePr>
            <a:graphicFrameLocks noChangeAspect="1"/>
          </p:cNvGraphicFramePr>
          <p:nvPr>
            <p:extLst/>
          </p:nvPr>
        </p:nvGraphicFramePr>
        <p:xfrm>
          <a:off x="288696" y="4143833"/>
          <a:ext cx="2531942" cy="2728528"/>
        </p:xfrm>
        <a:graphic>
          <a:graphicData uri="http://schemas.openxmlformats.org/presentationml/2006/ole">
            <mc:AlternateContent xmlns:mc="http://schemas.openxmlformats.org/markup-compatibility/2006">
              <mc:Choice xmlns:v="urn:schemas-microsoft-com:vml" Requires="v">
                <p:oleObj spid="_x0000_s35871" name="CS ChemDraw Drawing" r:id="rId13" imgW="1935232" imgH="2084400" progId="ChemDraw.Document.6.0">
                  <p:embed/>
                </p:oleObj>
              </mc:Choice>
              <mc:Fallback>
                <p:oleObj name="CS ChemDraw Drawing" r:id="rId13" imgW="1935232" imgH="2084400" progId="ChemDraw.Document.6.0">
                  <p:embed/>
                  <p:pic>
                    <p:nvPicPr>
                      <p:cNvPr id="0" name=""/>
                      <p:cNvPicPr>
                        <a:picLocks noChangeAspect="1" noChangeArrowheads="1"/>
                      </p:cNvPicPr>
                      <p:nvPr/>
                    </p:nvPicPr>
                    <p:blipFill>
                      <a:blip r:embed="rId14"/>
                      <a:srcRect/>
                      <a:stretch>
                        <a:fillRect/>
                      </a:stretch>
                    </p:blipFill>
                    <p:spPr bwMode="auto">
                      <a:xfrm>
                        <a:off x="288696" y="4143833"/>
                        <a:ext cx="2531942" cy="2728528"/>
                      </a:xfrm>
                      <a:prstGeom prst="rect">
                        <a:avLst/>
                      </a:prstGeom>
                      <a:noFill/>
                      <a:ln>
                        <a:noFill/>
                      </a:ln>
                      <a:extLst/>
                    </p:spPr>
                  </p:pic>
                </p:oleObj>
              </mc:Fallback>
            </mc:AlternateContent>
          </a:graphicData>
        </a:graphic>
      </p:graphicFrame>
      <p:graphicFrame>
        <p:nvGraphicFramePr>
          <p:cNvPr id="54" name="Object 53"/>
          <p:cNvGraphicFramePr>
            <a:graphicFrameLocks noChangeAspect="1"/>
          </p:cNvGraphicFramePr>
          <p:nvPr>
            <p:extLst/>
          </p:nvPr>
        </p:nvGraphicFramePr>
        <p:xfrm>
          <a:off x="6298944" y="1148176"/>
          <a:ext cx="2531942" cy="2728528"/>
        </p:xfrm>
        <a:graphic>
          <a:graphicData uri="http://schemas.openxmlformats.org/presentationml/2006/ole">
            <mc:AlternateContent xmlns:mc="http://schemas.openxmlformats.org/markup-compatibility/2006">
              <mc:Choice xmlns:v="urn:schemas-microsoft-com:vml" Requires="v">
                <p:oleObj spid="_x0000_s35872" name="CS ChemDraw Drawing" r:id="rId15" imgW="1935232" imgH="2093580" progId="ChemDraw.Document.6.0">
                  <p:embed/>
                </p:oleObj>
              </mc:Choice>
              <mc:Fallback>
                <p:oleObj name="CS ChemDraw Drawing" r:id="rId15" imgW="1935232" imgH="2093580" progId="ChemDraw.Document.6.0">
                  <p:embed/>
                  <p:pic>
                    <p:nvPicPr>
                      <p:cNvPr id="0" name=""/>
                      <p:cNvPicPr>
                        <a:picLocks noChangeAspect="1" noChangeArrowheads="1"/>
                      </p:cNvPicPr>
                      <p:nvPr/>
                    </p:nvPicPr>
                    <p:blipFill>
                      <a:blip r:embed="rId16"/>
                      <a:srcRect/>
                      <a:stretch>
                        <a:fillRect/>
                      </a:stretch>
                    </p:blipFill>
                    <p:spPr bwMode="auto">
                      <a:xfrm>
                        <a:off x="6298944" y="1148176"/>
                        <a:ext cx="2531942" cy="2728528"/>
                      </a:xfrm>
                      <a:prstGeom prst="rect">
                        <a:avLst/>
                      </a:prstGeom>
                      <a:noFill/>
                      <a:ln>
                        <a:noFill/>
                      </a:ln>
                      <a:extLst/>
                    </p:spPr>
                  </p:pic>
                </p:oleObj>
              </mc:Fallback>
            </mc:AlternateContent>
          </a:graphicData>
        </a:graphic>
      </p:graphicFrame>
      <p:graphicFrame>
        <p:nvGraphicFramePr>
          <p:cNvPr id="58" name="Object 57"/>
          <p:cNvGraphicFramePr>
            <a:graphicFrameLocks noChangeAspect="1"/>
          </p:cNvGraphicFramePr>
          <p:nvPr>
            <p:extLst/>
          </p:nvPr>
        </p:nvGraphicFramePr>
        <p:xfrm>
          <a:off x="6314378" y="3889404"/>
          <a:ext cx="2531942" cy="2716686"/>
        </p:xfrm>
        <a:graphic>
          <a:graphicData uri="http://schemas.openxmlformats.org/presentationml/2006/ole">
            <mc:AlternateContent xmlns:mc="http://schemas.openxmlformats.org/markup-compatibility/2006">
              <mc:Choice xmlns:v="urn:schemas-microsoft-com:vml" Requires="v">
                <p:oleObj spid="_x0000_s35873" name="CS ChemDraw Drawing" r:id="rId17" imgW="1935232" imgH="2073870" progId="ChemDraw.Document.6.0">
                  <p:embed/>
                </p:oleObj>
              </mc:Choice>
              <mc:Fallback>
                <p:oleObj name="CS ChemDraw Drawing" r:id="rId17" imgW="1935232" imgH="2073870" progId="ChemDraw.Document.6.0">
                  <p:embed/>
                  <p:pic>
                    <p:nvPicPr>
                      <p:cNvPr id="0" name=""/>
                      <p:cNvPicPr>
                        <a:picLocks noChangeAspect="1" noChangeArrowheads="1"/>
                      </p:cNvPicPr>
                      <p:nvPr/>
                    </p:nvPicPr>
                    <p:blipFill>
                      <a:blip r:embed="rId18"/>
                      <a:srcRect/>
                      <a:stretch>
                        <a:fillRect/>
                      </a:stretch>
                    </p:blipFill>
                    <p:spPr bwMode="auto">
                      <a:xfrm>
                        <a:off x="6314378" y="3889404"/>
                        <a:ext cx="2531942" cy="2716686"/>
                      </a:xfrm>
                      <a:prstGeom prst="rect">
                        <a:avLst/>
                      </a:prstGeom>
                      <a:noFill/>
                      <a:ln>
                        <a:noFill/>
                      </a:ln>
                      <a:extLst/>
                    </p:spPr>
                  </p:pic>
                </p:oleObj>
              </mc:Fallback>
            </mc:AlternateContent>
          </a:graphicData>
        </a:graphic>
      </p:graphicFrame>
      <p:sp>
        <p:nvSpPr>
          <p:cNvPr id="2" name="Title 1"/>
          <p:cNvSpPr>
            <a:spLocks noGrp="1"/>
          </p:cNvSpPr>
          <p:nvPr>
            <p:ph type="ctrTitle"/>
          </p:nvPr>
        </p:nvSpPr>
        <p:spPr>
          <a:xfrm>
            <a:off x="288696" y="123964"/>
            <a:ext cx="11667281" cy="919575"/>
          </a:xfrm>
        </p:spPr>
        <p:txBody>
          <a:bodyPr anchor="ctr">
            <a:normAutofit/>
          </a:bodyPr>
          <a:lstStyle/>
          <a:p>
            <a:r>
              <a:rPr lang="en-US" b="1" dirty="0" smtClean="0">
                <a:latin typeface="Arial" pitchFamily="34" charset="0"/>
                <a:cs typeface="Arial" pitchFamily="34" charset="0"/>
              </a:rPr>
              <a:t>Why G pairs with only C in DNA</a:t>
            </a:r>
            <a:endParaRPr lang="en-US" b="1" dirty="0">
              <a:latin typeface="Arial" pitchFamily="34" charset="0"/>
              <a:cs typeface="Arial" pitchFamily="34" charset="0"/>
            </a:endParaRPr>
          </a:p>
        </p:txBody>
      </p:sp>
      <p:sp>
        <p:nvSpPr>
          <p:cNvPr id="33" name="Oval 32"/>
          <p:cNvSpPr/>
          <p:nvPr/>
        </p:nvSpPr>
        <p:spPr>
          <a:xfrm>
            <a:off x="5806387" y="3743253"/>
            <a:ext cx="6090295" cy="3022147"/>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44008306"/>
      </p:ext>
    </p:extLst>
  </p:cSld>
  <p:clrMapOvr>
    <a:masterClrMapping/>
  </p:clrMapOvr>
  <mc:AlternateContent xmlns:mc="http://schemas.openxmlformats.org/markup-compatibility/2006" xmlns:p14="http://schemas.microsoft.com/office/powerpoint/2010/main">
    <mc:Choice Requires="p14">
      <p:transition spd="slow" p14:dur="2000" advClick="0" advTm="51140"/>
    </mc:Choice>
    <mc:Fallback xmlns="">
      <p:transition spd="slow" advClick="0" advTm="51140"/>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Oval 33"/>
          <p:cNvSpPr/>
          <p:nvPr/>
        </p:nvSpPr>
        <p:spPr>
          <a:xfrm flipH="1">
            <a:off x="2554559" y="6231233"/>
            <a:ext cx="395073" cy="384751"/>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a:off x="219919" y="102025"/>
            <a:ext cx="11771453" cy="840595"/>
          </a:xfrm>
        </p:spPr>
        <p:txBody>
          <a:bodyPr anchor="ctr">
            <a:noAutofit/>
          </a:bodyPr>
          <a:lstStyle/>
          <a:p>
            <a:r>
              <a:rPr lang="en-US" b="1" dirty="0" smtClean="0">
                <a:latin typeface="Arial" pitchFamily="34" charset="0"/>
                <a:cs typeface="Arial" pitchFamily="34" charset="0"/>
              </a:rPr>
              <a:t>Why C pairs with only G in DNA</a:t>
            </a:r>
            <a:endParaRPr lang="en-US" b="1" dirty="0">
              <a:latin typeface="Arial" pitchFamily="34" charset="0"/>
              <a:cs typeface="Arial" pitchFamily="34" charset="0"/>
            </a:endParaRPr>
          </a:p>
        </p:txBody>
      </p:sp>
      <p:sp>
        <p:nvSpPr>
          <p:cNvPr id="17" name="Oval 16"/>
          <p:cNvSpPr/>
          <p:nvPr/>
        </p:nvSpPr>
        <p:spPr>
          <a:xfrm flipH="1">
            <a:off x="8439065" y="6256336"/>
            <a:ext cx="395073" cy="384751"/>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flipH="1">
            <a:off x="8412076" y="5455026"/>
            <a:ext cx="395073" cy="384751"/>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flipH="1">
            <a:off x="2592746" y="4516264"/>
            <a:ext cx="395073" cy="384751"/>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flipH="1">
            <a:off x="7927123" y="1835523"/>
            <a:ext cx="395073" cy="384751"/>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flipH="1">
            <a:off x="2882629" y="2660898"/>
            <a:ext cx="395073" cy="384751"/>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flipH="1">
            <a:off x="7953318" y="4663391"/>
            <a:ext cx="987681" cy="288563"/>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flipH="1">
            <a:off x="2114900" y="5404199"/>
            <a:ext cx="987681" cy="288563"/>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flipH="1">
            <a:off x="7382513" y="3542969"/>
            <a:ext cx="987681" cy="288563"/>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flipH="1">
            <a:off x="7440058" y="2706249"/>
            <a:ext cx="987681" cy="288563"/>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flipH="1">
            <a:off x="2417789" y="1861454"/>
            <a:ext cx="987681" cy="288563"/>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7" name="Object 26"/>
          <p:cNvGraphicFramePr>
            <a:graphicFrameLocks noChangeAspect="1"/>
          </p:cNvGraphicFramePr>
          <p:nvPr>
            <p:extLst/>
          </p:nvPr>
        </p:nvGraphicFramePr>
        <p:xfrm>
          <a:off x="2466374" y="1532013"/>
          <a:ext cx="2520547" cy="1840182"/>
        </p:xfrm>
        <a:graphic>
          <a:graphicData uri="http://schemas.openxmlformats.org/presentationml/2006/ole">
            <mc:AlternateContent xmlns:mc="http://schemas.openxmlformats.org/markup-compatibility/2006">
              <mc:Choice xmlns:v="urn:schemas-microsoft-com:vml" Requires="v">
                <p:oleObj spid="_x0000_s36890" name="CS ChemDraw Drawing" r:id="rId3" imgW="1997633" imgH="1453410" progId="ChemDraw.Document.6.0">
                  <p:embed/>
                </p:oleObj>
              </mc:Choice>
              <mc:Fallback>
                <p:oleObj name="CS ChemDraw Drawing" r:id="rId3" imgW="1997633" imgH="1453410" progId="ChemDraw.Document.6.0">
                  <p:embed/>
                  <p:pic>
                    <p:nvPicPr>
                      <p:cNvPr id="0" name=""/>
                      <p:cNvPicPr>
                        <a:picLocks noChangeAspect="1" noChangeArrowheads="1"/>
                      </p:cNvPicPr>
                      <p:nvPr/>
                    </p:nvPicPr>
                    <p:blipFill>
                      <a:blip r:embed="rId4"/>
                      <a:srcRect/>
                      <a:stretch>
                        <a:fillRect/>
                      </a:stretch>
                    </p:blipFill>
                    <p:spPr bwMode="auto">
                      <a:xfrm>
                        <a:off x="2466374" y="1532013"/>
                        <a:ext cx="2520547" cy="1840182"/>
                      </a:xfrm>
                      <a:prstGeom prst="rect">
                        <a:avLst/>
                      </a:prstGeom>
                      <a:noFill/>
                      <a:ln>
                        <a:noFill/>
                      </a:ln>
                      <a:extLst/>
                    </p:spPr>
                  </p:pic>
                </p:oleObj>
              </mc:Fallback>
            </mc:AlternateContent>
          </a:graphicData>
        </a:graphic>
      </p:graphicFrame>
      <p:graphicFrame>
        <p:nvGraphicFramePr>
          <p:cNvPr id="28" name="Object 27"/>
          <p:cNvGraphicFramePr>
            <a:graphicFrameLocks noChangeAspect="1"/>
          </p:cNvGraphicFramePr>
          <p:nvPr>
            <p:extLst/>
          </p:nvPr>
        </p:nvGraphicFramePr>
        <p:xfrm>
          <a:off x="7580727" y="1581519"/>
          <a:ext cx="2456620" cy="2627832"/>
        </p:xfrm>
        <a:graphic>
          <a:graphicData uri="http://schemas.openxmlformats.org/presentationml/2006/ole">
            <mc:AlternateContent xmlns:mc="http://schemas.openxmlformats.org/markup-compatibility/2006">
              <mc:Choice xmlns:v="urn:schemas-microsoft-com:vml" Requires="v">
                <p:oleObj spid="_x0000_s36891" name="CS ChemDraw Drawing" r:id="rId5" imgW="1945768" imgH="2088990" progId="ChemDraw.Document.6.0">
                  <p:embed/>
                </p:oleObj>
              </mc:Choice>
              <mc:Fallback>
                <p:oleObj name="CS ChemDraw Drawing" r:id="rId5" imgW="1945768" imgH="2088990" progId="ChemDraw.Document.6.0">
                  <p:embed/>
                  <p:pic>
                    <p:nvPicPr>
                      <p:cNvPr id="0" name=""/>
                      <p:cNvPicPr>
                        <a:picLocks noChangeAspect="1" noChangeArrowheads="1"/>
                      </p:cNvPicPr>
                      <p:nvPr/>
                    </p:nvPicPr>
                    <p:blipFill>
                      <a:blip r:embed="rId6"/>
                      <a:srcRect/>
                      <a:stretch>
                        <a:fillRect/>
                      </a:stretch>
                    </p:blipFill>
                    <p:spPr bwMode="auto">
                      <a:xfrm>
                        <a:off x="7580727" y="1581519"/>
                        <a:ext cx="2456620" cy="2627832"/>
                      </a:xfrm>
                      <a:prstGeom prst="rect">
                        <a:avLst/>
                      </a:prstGeom>
                      <a:noFill/>
                      <a:ln>
                        <a:noFill/>
                      </a:ln>
                    </p:spPr>
                  </p:pic>
                </p:oleObj>
              </mc:Fallback>
            </mc:AlternateContent>
          </a:graphicData>
        </a:graphic>
      </p:graphicFrame>
      <p:graphicFrame>
        <p:nvGraphicFramePr>
          <p:cNvPr id="29" name="Object 28"/>
          <p:cNvGraphicFramePr>
            <a:graphicFrameLocks noChangeAspect="1"/>
          </p:cNvGraphicFramePr>
          <p:nvPr>
            <p:extLst/>
          </p:nvPr>
        </p:nvGraphicFramePr>
        <p:xfrm>
          <a:off x="1517359" y="4345443"/>
          <a:ext cx="3174955" cy="2270541"/>
        </p:xfrm>
        <a:graphic>
          <a:graphicData uri="http://schemas.openxmlformats.org/presentationml/2006/ole">
            <mc:AlternateContent xmlns:mc="http://schemas.openxmlformats.org/markup-compatibility/2006">
              <mc:Choice xmlns:v="urn:schemas-microsoft-com:vml" Requires="v">
                <p:oleObj spid="_x0000_s36892" name="CS ChemDraw Drawing" r:id="rId7" imgW="2425794" imgH="1729350" progId="ChemDraw.Document.6.0">
                  <p:embed/>
                </p:oleObj>
              </mc:Choice>
              <mc:Fallback>
                <p:oleObj name="CS ChemDraw Drawing" r:id="rId7" imgW="2425794" imgH="1729350" progId="ChemDraw.Document.6.0">
                  <p:embed/>
                  <p:pic>
                    <p:nvPicPr>
                      <p:cNvPr id="0" name=""/>
                      <p:cNvPicPr>
                        <a:picLocks noChangeAspect="1" noChangeArrowheads="1"/>
                      </p:cNvPicPr>
                      <p:nvPr/>
                    </p:nvPicPr>
                    <p:blipFill>
                      <a:blip r:embed="rId8"/>
                      <a:srcRect/>
                      <a:stretch>
                        <a:fillRect/>
                      </a:stretch>
                    </p:blipFill>
                    <p:spPr bwMode="auto">
                      <a:xfrm>
                        <a:off x="1517359" y="4345443"/>
                        <a:ext cx="3174955" cy="2270541"/>
                      </a:xfrm>
                      <a:prstGeom prst="rect">
                        <a:avLst/>
                      </a:prstGeom>
                      <a:noFill/>
                      <a:ln>
                        <a:noFill/>
                      </a:ln>
                    </p:spPr>
                  </p:pic>
                </p:oleObj>
              </mc:Fallback>
            </mc:AlternateContent>
          </a:graphicData>
        </a:graphic>
      </p:graphicFrame>
      <p:graphicFrame>
        <p:nvGraphicFramePr>
          <p:cNvPr id="30" name="Object 29"/>
          <p:cNvGraphicFramePr>
            <a:graphicFrameLocks noChangeAspect="1"/>
          </p:cNvGraphicFramePr>
          <p:nvPr>
            <p:extLst/>
          </p:nvPr>
        </p:nvGraphicFramePr>
        <p:xfrm>
          <a:off x="7580115" y="4326180"/>
          <a:ext cx="2529679" cy="2326482"/>
        </p:xfrm>
        <a:graphic>
          <a:graphicData uri="http://schemas.openxmlformats.org/presentationml/2006/ole">
            <mc:AlternateContent xmlns:mc="http://schemas.openxmlformats.org/markup-compatibility/2006">
              <mc:Choice xmlns:v="urn:schemas-microsoft-com:vml" Requires="v">
                <p:oleObj spid="_x0000_s36893" name="CS ChemDraw Drawing" r:id="rId9" imgW="2018974" imgH="1843560" progId="ChemDraw.Document.6.0">
                  <p:embed/>
                </p:oleObj>
              </mc:Choice>
              <mc:Fallback>
                <p:oleObj name="CS ChemDraw Drawing" r:id="rId9" imgW="2018974" imgH="1843560" progId="ChemDraw.Document.6.0">
                  <p:embed/>
                  <p:pic>
                    <p:nvPicPr>
                      <p:cNvPr id="0" name=""/>
                      <p:cNvPicPr>
                        <a:picLocks noChangeAspect="1" noChangeArrowheads="1"/>
                      </p:cNvPicPr>
                      <p:nvPr/>
                    </p:nvPicPr>
                    <p:blipFill>
                      <a:blip r:embed="rId10"/>
                      <a:srcRect/>
                      <a:stretch>
                        <a:fillRect/>
                      </a:stretch>
                    </p:blipFill>
                    <p:spPr bwMode="auto">
                      <a:xfrm>
                        <a:off x="7580115" y="4326180"/>
                        <a:ext cx="2529679" cy="2326482"/>
                      </a:xfrm>
                      <a:prstGeom prst="rect">
                        <a:avLst/>
                      </a:prstGeom>
                      <a:noFill/>
                      <a:ln>
                        <a:noFill/>
                      </a:ln>
                      <a:extLst/>
                    </p:spPr>
                  </p:pic>
                </p:oleObj>
              </mc:Fallback>
            </mc:AlternateContent>
          </a:graphicData>
        </a:graphic>
      </p:graphicFrame>
      <p:sp>
        <p:nvSpPr>
          <p:cNvPr id="47" name="Oval 46"/>
          <p:cNvSpPr/>
          <p:nvPr/>
        </p:nvSpPr>
        <p:spPr>
          <a:xfrm>
            <a:off x="6929513" y="3482472"/>
            <a:ext cx="400074" cy="384751"/>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a:off x="6971774" y="2657623"/>
            <a:ext cx="400074" cy="384751"/>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6815304" y="1906173"/>
            <a:ext cx="1000184" cy="288563"/>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0" name="Object 49"/>
          <p:cNvGraphicFramePr>
            <a:graphicFrameLocks noChangeAspect="1"/>
          </p:cNvGraphicFramePr>
          <p:nvPr>
            <p:extLst/>
          </p:nvPr>
        </p:nvGraphicFramePr>
        <p:xfrm>
          <a:off x="5602284" y="1494527"/>
          <a:ext cx="2276254" cy="2353880"/>
        </p:xfrm>
        <a:graphic>
          <a:graphicData uri="http://schemas.openxmlformats.org/presentationml/2006/ole">
            <mc:AlternateContent xmlns:mc="http://schemas.openxmlformats.org/markup-compatibility/2006">
              <mc:Choice xmlns:v="urn:schemas-microsoft-com:vml" Requires="v">
                <p:oleObj spid="_x0000_s36894" name="CS ChemDraw Drawing" r:id="rId11" imgW="1816104" imgH="1868130" progId="ChemDraw.Document.6.0">
                  <p:embed/>
                </p:oleObj>
              </mc:Choice>
              <mc:Fallback>
                <p:oleObj name="CS ChemDraw Drawing" r:id="rId11" imgW="1816104" imgH="1868130" progId="ChemDraw.Document.6.0">
                  <p:embed/>
                  <p:pic>
                    <p:nvPicPr>
                      <p:cNvPr id="0" name=""/>
                      <p:cNvPicPr>
                        <a:picLocks noChangeAspect="1" noChangeArrowheads="1"/>
                      </p:cNvPicPr>
                      <p:nvPr/>
                    </p:nvPicPr>
                    <p:blipFill>
                      <a:blip r:embed="rId12"/>
                      <a:srcRect/>
                      <a:stretch>
                        <a:fillRect/>
                      </a:stretch>
                    </p:blipFill>
                    <p:spPr bwMode="auto">
                      <a:xfrm>
                        <a:off x="5602284" y="1494527"/>
                        <a:ext cx="2276254" cy="2353880"/>
                      </a:xfrm>
                      <a:prstGeom prst="rect">
                        <a:avLst/>
                      </a:prstGeom>
                      <a:noFill/>
                      <a:ln>
                        <a:noFill/>
                      </a:ln>
                      <a:extLst/>
                    </p:spPr>
                  </p:pic>
                </p:oleObj>
              </mc:Fallback>
            </mc:AlternateContent>
          </a:graphicData>
        </a:graphic>
      </p:graphicFrame>
      <p:sp>
        <p:nvSpPr>
          <p:cNvPr id="59" name="Oval 58"/>
          <p:cNvSpPr/>
          <p:nvPr/>
        </p:nvSpPr>
        <p:spPr>
          <a:xfrm>
            <a:off x="1442052" y="6214531"/>
            <a:ext cx="400074" cy="384751"/>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1413455" y="5377744"/>
            <a:ext cx="400074" cy="384751"/>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1342034" y="4587728"/>
            <a:ext cx="1000184" cy="288563"/>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2" name="Object 61"/>
          <p:cNvGraphicFramePr>
            <a:graphicFrameLocks noChangeAspect="1"/>
          </p:cNvGraphicFramePr>
          <p:nvPr>
            <p:extLst/>
          </p:nvPr>
        </p:nvGraphicFramePr>
        <p:xfrm>
          <a:off x="80543" y="4204635"/>
          <a:ext cx="2276254" cy="2353880"/>
        </p:xfrm>
        <a:graphic>
          <a:graphicData uri="http://schemas.openxmlformats.org/presentationml/2006/ole">
            <mc:AlternateContent xmlns:mc="http://schemas.openxmlformats.org/markup-compatibility/2006">
              <mc:Choice xmlns:v="urn:schemas-microsoft-com:vml" Requires="v">
                <p:oleObj spid="_x0000_s36895" name="CS ChemDraw Drawing" r:id="rId13" imgW="1816104" imgH="1868130" progId="ChemDraw.Document.6.0">
                  <p:embed/>
                </p:oleObj>
              </mc:Choice>
              <mc:Fallback>
                <p:oleObj name="CS ChemDraw Drawing" r:id="rId13" imgW="1816104" imgH="1868130" progId="ChemDraw.Document.6.0">
                  <p:embed/>
                  <p:pic>
                    <p:nvPicPr>
                      <p:cNvPr id="0" name=""/>
                      <p:cNvPicPr>
                        <a:picLocks noChangeAspect="1" noChangeArrowheads="1"/>
                      </p:cNvPicPr>
                      <p:nvPr/>
                    </p:nvPicPr>
                    <p:blipFill>
                      <a:blip r:embed="rId14"/>
                      <a:srcRect/>
                      <a:stretch>
                        <a:fillRect/>
                      </a:stretch>
                    </p:blipFill>
                    <p:spPr bwMode="auto">
                      <a:xfrm>
                        <a:off x="80543" y="4204635"/>
                        <a:ext cx="2276254" cy="2353880"/>
                      </a:xfrm>
                      <a:prstGeom prst="rect">
                        <a:avLst/>
                      </a:prstGeom>
                      <a:noFill/>
                      <a:ln>
                        <a:noFill/>
                      </a:ln>
                      <a:extLst/>
                    </p:spPr>
                  </p:pic>
                </p:oleObj>
              </mc:Fallback>
            </mc:AlternateContent>
          </a:graphicData>
        </a:graphic>
      </p:graphicFrame>
      <p:sp>
        <p:nvSpPr>
          <p:cNvPr id="63" name="Oval 62"/>
          <p:cNvSpPr/>
          <p:nvPr/>
        </p:nvSpPr>
        <p:spPr>
          <a:xfrm>
            <a:off x="1402175" y="3471987"/>
            <a:ext cx="400074" cy="384751"/>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1454876" y="2646192"/>
            <a:ext cx="400074" cy="384751"/>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a:off x="1330681" y="1880109"/>
            <a:ext cx="1000184" cy="288563"/>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6" name="Object 65"/>
          <p:cNvGraphicFramePr>
            <a:graphicFrameLocks noChangeAspect="1"/>
          </p:cNvGraphicFramePr>
          <p:nvPr>
            <p:extLst/>
          </p:nvPr>
        </p:nvGraphicFramePr>
        <p:xfrm>
          <a:off x="93070" y="1480683"/>
          <a:ext cx="2276254" cy="2353880"/>
        </p:xfrm>
        <a:graphic>
          <a:graphicData uri="http://schemas.openxmlformats.org/presentationml/2006/ole">
            <mc:AlternateContent xmlns:mc="http://schemas.openxmlformats.org/markup-compatibility/2006">
              <mc:Choice xmlns:v="urn:schemas-microsoft-com:vml" Requires="v">
                <p:oleObj spid="_x0000_s36896" name="CS ChemDraw Drawing" r:id="rId15" imgW="1816104" imgH="1868130" progId="ChemDraw.Document.6.0">
                  <p:embed/>
                </p:oleObj>
              </mc:Choice>
              <mc:Fallback>
                <p:oleObj name="CS ChemDraw Drawing" r:id="rId15" imgW="1816104" imgH="1868130" progId="ChemDraw.Document.6.0">
                  <p:embed/>
                  <p:pic>
                    <p:nvPicPr>
                      <p:cNvPr id="0" name=""/>
                      <p:cNvPicPr>
                        <a:picLocks noChangeAspect="1" noChangeArrowheads="1"/>
                      </p:cNvPicPr>
                      <p:nvPr/>
                    </p:nvPicPr>
                    <p:blipFill>
                      <a:blip r:embed="rId14"/>
                      <a:srcRect/>
                      <a:stretch>
                        <a:fillRect/>
                      </a:stretch>
                    </p:blipFill>
                    <p:spPr bwMode="auto">
                      <a:xfrm>
                        <a:off x="93070" y="1480683"/>
                        <a:ext cx="2276254" cy="2353880"/>
                      </a:xfrm>
                      <a:prstGeom prst="rect">
                        <a:avLst/>
                      </a:prstGeom>
                      <a:noFill/>
                      <a:ln>
                        <a:noFill/>
                      </a:ln>
                      <a:extLst/>
                    </p:spPr>
                  </p:pic>
                </p:oleObj>
              </mc:Fallback>
            </mc:AlternateContent>
          </a:graphicData>
        </a:graphic>
      </p:graphicFrame>
      <p:sp>
        <p:nvSpPr>
          <p:cNvPr id="67" name="Oval 66"/>
          <p:cNvSpPr/>
          <p:nvPr/>
        </p:nvSpPr>
        <p:spPr>
          <a:xfrm>
            <a:off x="6929513" y="6251394"/>
            <a:ext cx="400074" cy="384751"/>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6929513" y="5393322"/>
            <a:ext cx="400074" cy="384751"/>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6849317" y="4669660"/>
            <a:ext cx="1000184" cy="288563"/>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0" name="Object 69"/>
          <p:cNvGraphicFramePr>
            <a:graphicFrameLocks noChangeAspect="1"/>
          </p:cNvGraphicFramePr>
          <p:nvPr>
            <p:extLst/>
          </p:nvPr>
        </p:nvGraphicFramePr>
        <p:xfrm>
          <a:off x="5602284" y="4255619"/>
          <a:ext cx="2276254" cy="2353880"/>
        </p:xfrm>
        <a:graphic>
          <a:graphicData uri="http://schemas.openxmlformats.org/presentationml/2006/ole">
            <mc:AlternateContent xmlns:mc="http://schemas.openxmlformats.org/markup-compatibility/2006">
              <mc:Choice xmlns:v="urn:schemas-microsoft-com:vml" Requires="v">
                <p:oleObj spid="_x0000_s36897" name="CS ChemDraw Drawing" r:id="rId16" imgW="1816104" imgH="1868130" progId="ChemDraw.Document.6.0">
                  <p:embed/>
                </p:oleObj>
              </mc:Choice>
              <mc:Fallback>
                <p:oleObj name="CS ChemDraw Drawing" r:id="rId16" imgW="1816104" imgH="1868130" progId="ChemDraw.Document.6.0">
                  <p:embed/>
                  <p:pic>
                    <p:nvPicPr>
                      <p:cNvPr id="0" name=""/>
                      <p:cNvPicPr>
                        <a:picLocks noChangeAspect="1" noChangeArrowheads="1"/>
                      </p:cNvPicPr>
                      <p:nvPr/>
                    </p:nvPicPr>
                    <p:blipFill>
                      <a:blip r:embed="rId14"/>
                      <a:srcRect/>
                      <a:stretch>
                        <a:fillRect/>
                      </a:stretch>
                    </p:blipFill>
                    <p:spPr bwMode="auto">
                      <a:xfrm>
                        <a:off x="5602284" y="4255619"/>
                        <a:ext cx="2276254" cy="2353880"/>
                      </a:xfrm>
                      <a:prstGeom prst="rect">
                        <a:avLst/>
                      </a:prstGeom>
                      <a:noFill/>
                      <a:ln>
                        <a:noFill/>
                      </a:ln>
                      <a:extLst/>
                    </p:spPr>
                  </p:pic>
                </p:oleObj>
              </mc:Fallback>
            </mc:AlternateContent>
          </a:graphicData>
        </a:graphic>
      </p:graphicFrame>
      <p:sp>
        <p:nvSpPr>
          <p:cNvPr id="33" name="Oval 32"/>
          <p:cNvSpPr/>
          <p:nvPr/>
        </p:nvSpPr>
        <p:spPr>
          <a:xfrm>
            <a:off x="5073275" y="1406407"/>
            <a:ext cx="5552287" cy="281158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96873206"/>
      </p:ext>
    </p:extLst>
  </p:cSld>
  <p:clrMapOvr>
    <a:masterClrMapping/>
  </p:clrMapOvr>
  <mc:AlternateContent xmlns:mc="http://schemas.openxmlformats.org/markup-compatibility/2006" xmlns:p14="http://schemas.microsoft.com/office/powerpoint/2010/main">
    <mc:Choice Requires="p14">
      <p:transition spd="slow" p14:dur="2000" advClick="0" advTm="50980"/>
    </mc:Choice>
    <mc:Fallback xmlns="">
      <p:transition spd="slow" advClick="0" advTm="50980"/>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6"/>
          <p:cNvSpPr>
            <a:spLocks noGrp="1" noChangeArrowheads="1"/>
          </p:cNvSpPr>
          <p:nvPr>
            <p:ph type="body" idx="1"/>
          </p:nvPr>
        </p:nvSpPr>
        <p:spPr>
          <a:xfrm>
            <a:off x="238539" y="1752600"/>
            <a:ext cx="11569148" cy="4114800"/>
          </a:xfrm>
        </p:spPr>
        <p:txBody>
          <a:bodyPr>
            <a:noAutofit/>
          </a:bodyPr>
          <a:lstStyle/>
          <a:p>
            <a:pPr>
              <a:buFont typeface="Wingdings" panose="05000000000000000000" pitchFamily="2" charset="2"/>
              <a:buNone/>
            </a:pPr>
            <a:r>
              <a:rPr lang="en-US" altLang="en-US" sz="4000" dirty="0">
                <a:ea typeface="ＭＳ Ｐゴシック" panose="020B0600070205080204" pitchFamily="34" charset="-128"/>
              </a:rPr>
              <a:t>	If a strand of DNA had the sequence 5’- AGTCCA- 3’, which of the following would be the complementary DNA strand?</a:t>
            </a:r>
          </a:p>
          <a:p>
            <a:pPr marL="1368425" lvl="2" indent="-514350">
              <a:buFontTx/>
              <a:buAutoNum type="alphaLcPeriod"/>
            </a:pPr>
            <a:r>
              <a:rPr lang="en-US" altLang="en-US" sz="3600" dirty="0" smtClean="0">
                <a:ea typeface="ＭＳ Ｐゴシック" panose="020B0600070205080204" pitchFamily="34" charset="-128"/>
              </a:rPr>
              <a:t>3’- CATGGT- 5’</a:t>
            </a:r>
          </a:p>
          <a:p>
            <a:pPr marL="1368425" lvl="2" indent="-514350">
              <a:buFontTx/>
              <a:buAutoNum type="alphaLcPeriod"/>
            </a:pPr>
            <a:r>
              <a:rPr lang="en-US" altLang="en-US" sz="3600" dirty="0" smtClean="0">
                <a:ea typeface="ＭＳ Ｐゴシック" panose="020B0600070205080204" pitchFamily="34" charset="-128"/>
              </a:rPr>
              <a:t>3’- TCAGGT- 5’</a:t>
            </a:r>
          </a:p>
          <a:p>
            <a:pPr marL="1368425" lvl="2" indent="-514350">
              <a:buFontTx/>
              <a:buAutoNum type="alphaLcPeriod"/>
            </a:pPr>
            <a:r>
              <a:rPr lang="en-US" altLang="en-US" sz="3600" dirty="0" smtClean="0">
                <a:ea typeface="ＭＳ Ｐゴシック" panose="020B0600070205080204" pitchFamily="34" charset="-128"/>
              </a:rPr>
              <a:t>3’- TCAAAU- 5’</a:t>
            </a:r>
          </a:p>
          <a:p>
            <a:pPr marL="1368425" lvl="2" indent="-514350">
              <a:buFontTx/>
              <a:buAutoNum type="alphaLcPeriod"/>
            </a:pPr>
            <a:r>
              <a:rPr lang="en-US" altLang="en-US" sz="3600" dirty="0" smtClean="0">
                <a:ea typeface="ＭＳ Ｐゴシック" panose="020B0600070205080204" pitchFamily="34" charset="-128"/>
              </a:rPr>
              <a:t>3’- AGTCCA- 5’</a:t>
            </a:r>
          </a:p>
          <a:p>
            <a:pPr marL="1368425" lvl="2" indent="-514350">
              <a:buFontTx/>
              <a:buAutoNum type="alphaLcPeriod"/>
            </a:pPr>
            <a:r>
              <a:rPr lang="en-US" altLang="en-US" sz="3600" dirty="0" smtClean="0">
                <a:ea typeface="ＭＳ Ｐゴシック" panose="020B0600070205080204" pitchFamily="34" charset="-128"/>
              </a:rPr>
              <a:t>3’- GGTTCA- 5’</a:t>
            </a:r>
          </a:p>
          <a:p>
            <a:pPr marL="1368425" lvl="2" indent="-514350">
              <a:buFontTx/>
              <a:buAutoNum type="alphaLcPeriod"/>
            </a:pPr>
            <a:endParaRPr lang="en-US" altLang="en-US" sz="3600" dirty="0" smtClean="0">
              <a:ea typeface="ＭＳ Ｐゴシック" panose="020B0600070205080204" pitchFamily="34" charset="-128"/>
            </a:endParaRPr>
          </a:p>
        </p:txBody>
      </p:sp>
      <p:sp>
        <p:nvSpPr>
          <p:cNvPr id="2" name="Title 1"/>
          <p:cNvSpPr>
            <a:spLocks noGrp="1"/>
          </p:cNvSpPr>
          <p:nvPr>
            <p:ph type="title"/>
          </p:nvPr>
        </p:nvSpPr>
        <p:spPr>
          <a:xfrm>
            <a:off x="238539" y="245855"/>
            <a:ext cx="10515600" cy="1325563"/>
          </a:xfrm>
        </p:spPr>
        <p:txBody>
          <a:bodyPr/>
          <a:lstStyle/>
          <a:p>
            <a:r>
              <a:rPr lang="en-US" dirty="0" smtClean="0"/>
              <a:t>Complementarity test</a:t>
            </a:r>
            <a:endParaRPr lang="en-US" dirty="0"/>
          </a:p>
        </p:txBody>
      </p:sp>
    </p:spTree>
    <p:extLst>
      <p:ext uri="{BB962C8B-B14F-4D97-AF65-F5344CB8AC3E}">
        <p14:creationId xmlns:p14="http://schemas.microsoft.com/office/powerpoint/2010/main" val="354267918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2946400" y="38100"/>
            <a:ext cx="6311900" cy="901700"/>
          </a:xfrm>
        </p:spPr>
        <p:txBody>
          <a:bodyPr>
            <a:noAutofit/>
          </a:bodyPr>
          <a:lstStyle/>
          <a:p>
            <a:r>
              <a:rPr lang="en-US" sz="6000" b="1" dirty="0" smtClean="0">
                <a:latin typeface="Arial" pitchFamily="34" charset="0"/>
                <a:cs typeface="Arial" pitchFamily="34" charset="0"/>
              </a:rPr>
              <a:t>Multimedia time!</a:t>
            </a:r>
            <a:endParaRPr lang="en-US" sz="6000" b="1" dirty="0">
              <a:latin typeface="Arial" pitchFamily="34" charset="0"/>
              <a:cs typeface="Arial" pitchFamily="34" charset="0"/>
            </a:endParaRPr>
          </a:p>
        </p:txBody>
      </p:sp>
      <p:pic>
        <p:nvPicPr>
          <p:cNvPr id="2" name="DNA intro">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679700" y="854923"/>
            <a:ext cx="9430106" cy="5304434"/>
          </a:xfrm>
          <a:prstGeom prst="rect">
            <a:avLst/>
          </a:prstGeom>
        </p:spPr>
      </p:pic>
      <p:sp>
        <p:nvSpPr>
          <p:cNvPr id="8195" name="Rectangle 3"/>
          <p:cNvSpPr>
            <a:spLocks noGrp="1" noChangeArrowheads="1"/>
          </p:cNvSpPr>
          <p:nvPr>
            <p:ph type="body" idx="1"/>
          </p:nvPr>
        </p:nvSpPr>
        <p:spPr>
          <a:xfrm>
            <a:off x="89755" y="1476910"/>
            <a:ext cx="2716945" cy="3717390"/>
          </a:xfrm>
        </p:spPr>
        <p:txBody>
          <a:bodyPr>
            <a:noAutofit/>
          </a:bodyPr>
          <a:lstStyle/>
          <a:p>
            <a:pPr>
              <a:lnSpc>
                <a:spcPct val="90000"/>
              </a:lnSpc>
            </a:pPr>
            <a:r>
              <a:rPr lang="en-US" sz="2000" dirty="0" smtClean="0">
                <a:latin typeface="Arial" pitchFamily="34" charset="0"/>
                <a:cs typeface="Arial" pitchFamily="34" charset="0"/>
              </a:rPr>
              <a:t>Watch this video about the structure of DNA</a:t>
            </a:r>
          </a:p>
          <a:p>
            <a:pPr>
              <a:lnSpc>
                <a:spcPct val="90000"/>
              </a:lnSpc>
            </a:pPr>
            <a:r>
              <a:rPr lang="en-US" sz="2000" dirty="0" smtClean="0">
                <a:latin typeface="Arial" pitchFamily="34" charset="0"/>
                <a:cs typeface="Arial" pitchFamily="34" charset="0"/>
              </a:rPr>
              <a:t>Understand </a:t>
            </a:r>
            <a:r>
              <a:rPr lang="en-US" sz="2000" u="sng" dirty="0" smtClean="0">
                <a:latin typeface="Arial" pitchFamily="34" charset="0"/>
                <a:cs typeface="Arial" pitchFamily="34" charset="0"/>
              </a:rPr>
              <a:t>template strand</a:t>
            </a:r>
            <a:r>
              <a:rPr lang="en-US" sz="2000" dirty="0" smtClean="0">
                <a:latin typeface="Arial" pitchFamily="34" charset="0"/>
                <a:cs typeface="Arial" pitchFamily="34" charset="0"/>
              </a:rPr>
              <a:t> (the one we are using) vs. </a:t>
            </a:r>
            <a:r>
              <a:rPr lang="en-US" sz="2000" u="sng" dirty="0" smtClean="0">
                <a:latin typeface="Arial" pitchFamily="34" charset="0"/>
                <a:cs typeface="Arial" pitchFamily="34" charset="0"/>
              </a:rPr>
              <a:t>complementary strand</a:t>
            </a:r>
            <a:r>
              <a:rPr lang="en-US" sz="2000" dirty="0" smtClean="0">
                <a:latin typeface="Arial" pitchFamily="34" charset="0"/>
                <a:cs typeface="Arial" pitchFamily="34" charset="0"/>
              </a:rPr>
              <a:t> (the other strand)</a:t>
            </a:r>
          </a:p>
          <a:p>
            <a:pPr>
              <a:lnSpc>
                <a:spcPct val="90000"/>
              </a:lnSpc>
            </a:pPr>
            <a:r>
              <a:rPr lang="en-US" sz="2000" dirty="0" smtClean="0">
                <a:latin typeface="Arial" pitchFamily="34" charset="0"/>
                <a:cs typeface="Arial" pitchFamily="34" charset="0"/>
              </a:rPr>
              <a:t>Guess who the speaker in the video is?</a:t>
            </a:r>
            <a:endParaRPr lang="en-US" sz="2000" dirty="0">
              <a:latin typeface="Arial" pitchFamily="34" charset="0"/>
              <a:cs typeface="Arial" pitchFamily="34" charset="0"/>
            </a:endParaRPr>
          </a:p>
        </p:txBody>
      </p:sp>
    </p:spTree>
    <p:extLst>
      <p:ext uri="{BB962C8B-B14F-4D97-AF65-F5344CB8AC3E}">
        <p14:creationId xmlns:p14="http://schemas.microsoft.com/office/powerpoint/2010/main" val="4248828089"/>
      </p:ext>
    </p:extLst>
  </p:cSld>
  <p:clrMapOvr>
    <a:masterClrMapping/>
  </p:clrMapOvr>
  <mc:AlternateContent xmlns:mc="http://schemas.openxmlformats.org/markup-compatibility/2006" xmlns:p14="http://schemas.microsoft.com/office/powerpoint/2010/main">
    <mc:Choice Requires="p14">
      <p:transition spd="slow" p14:dur="2000" advClick="0" advTm="32950"/>
    </mc:Choice>
    <mc:Fallback xmlns="">
      <p:transition spd="slow" advClick="0" advTm="32950"/>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100000">
                <p:cTn id="7" fill="hold" display="0">
                  <p:stCondLst>
                    <p:cond delay="indefinite"/>
                  </p:stCondLst>
                </p:cTn>
                <p:tgtEl>
                  <p:spTgt spid="2"/>
                </p:tgtEl>
              </p:cMediaNode>
            </p:video>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A54401-6281-40B5-97C1-1900B3502788}"/>
              </a:ext>
            </a:extLst>
          </p:cNvPr>
          <p:cNvSpPr>
            <a:spLocks noGrp="1"/>
          </p:cNvSpPr>
          <p:nvPr>
            <p:ph type="title"/>
          </p:nvPr>
        </p:nvSpPr>
        <p:spPr>
          <a:xfrm>
            <a:off x="848139" y="166182"/>
            <a:ext cx="8062912" cy="515033"/>
          </a:xfrm>
        </p:spPr>
        <p:txBody>
          <a:bodyPr anchor="ctr"/>
          <a:lstStyle/>
          <a:p>
            <a:r>
              <a:rPr lang="en-US" dirty="0"/>
              <a:t>What use is </a:t>
            </a:r>
            <a:r>
              <a:rPr lang="en-US" dirty="0" err="1"/>
              <a:t>dna</a:t>
            </a:r>
            <a:r>
              <a:rPr lang="en-US" dirty="0"/>
              <a:t> anyway?</a:t>
            </a:r>
          </a:p>
        </p:txBody>
      </p:sp>
      <p:sp>
        <p:nvSpPr>
          <p:cNvPr id="4" name="Text Placeholder 3">
            <a:extLst>
              <a:ext uri="{FF2B5EF4-FFF2-40B4-BE49-F238E27FC236}">
                <a16:creationId xmlns:a16="http://schemas.microsoft.com/office/drawing/2014/main" id="{2C6A435C-3880-4419-A438-6E13ABDC856C}"/>
              </a:ext>
            </a:extLst>
          </p:cNvPr>
          <p:cNvSpPr>
            <a:spLocks noGrp="1"/>
          </p:cNvSpPr>
          <p:nvPr>
            <p:ph type="body" sz="quarter" idx="14"/>
          </p:nvPr>
        </p:nvSpPr>
        <p:spPr>
          <a:xfrm>
            <a:off x="496956" y="574668"/>
            <a:ext cx="11370365" cy="6482862"/>
          </a:xfrm>
        </p:spPr>
        <p:txBody>
          <a:bodyPr>
            <a:noAutofit/>
          </a:bodyPr>
          <a:lstStyle/>
          <a:p>
            <a:r>
              <a:rPr lang="en-US" sz="2200" dirty="0"/>
              <a:t>DNA can be used to copy itself</a:t>
            </a:r>
          </a:p>
          <a:p>
            <a:r>
              <a:rPr lang="en-US" sz="2200" dirty="0"/>
              <a:t>So cells can make copies of themselves &amp;</a:t>
            </a:r>
          </a:p>
          <a:p>
            <a:r>
              <a:rPr lang="en-US" sz="2200" dirty="0"/>
              <a:t>So organisms can pass on some of their DNA to offspring</a:t>
            </a:r>
          </a:p>
          <a:p>
            <a:r>
              <a:rPr lang="en-US" sz="2200" dirty="0"/>
              <a:t>The </a:t>
            </a:r>
            <a:r>
              <a:rPr lang="en-US" sz="2200" b="1" dirty="0"/>
              <a:t>complementarity</a:t>
            </a:r>
            <a:r>
              <a:rPr lang="en-US" sz="2200" dirty="0"/>
              <a:t> of strands allows one strand to be used to make another</a:t>
            </a:r>
          </a:p>
          <a:p>
            <a:r>
              <a:rPr lang="en-US" sz="2200" dirty="0"/>
              <a:t>DNA copying is called </a:t>
            </a:r>
            <a:r>
              <a:rPr lang="en-US" sz="2200" b="1" dirty="0"/>
              <a:t>DNA Replication</a:t>
            </a:r>
          </a:p>
          <a:p>
            <a:r>
              <a:rPr lang="en-US" sz="2200" dirty="0"/>
              <a:t>But what use is just copying a plan if you don’t use it? None! </a:t>
            </a:r>
          </a:p>
          <a:p>
            <a:r>
              <a:rPr lang="en-US" sz="2200" dirty="0"/>
              <a:t>So how is DNA used?....</a:t>
            </a:r>
          </a:p>
          <a:p>
            <a:endParaRPr lang="en-US" sz="2200" dirty="0"/>
          </a:p>
          <a:p>
            <a:endParaRPr lang="en-US" sz="2200" dirty="0"/>
          </a:p>
          <a:p>
            <a:r>
              <a:rPr lang="en-US" sz="2200" dirty="0"/>
              <a:t>DNA is used to make messenger RNA (</a:t>
            </a:r>
            <a:r>
              <a:rPr lang="en-US" sz="2200" b="1" dirty="0"/>
              <a:t>transcription</a:t>
            </a:r>
            <a:r>
              <a:rPr lang="en-US" sz="2200" dirty="0"/>
              <a:t>)</a:t>
            </a:r>
          </a:p>
          <a:p>
            <a:r>
              <a:rPr lang="en-US" sz="2200" dirty="0"/>
              <a:t>Messenger RNA is used by Ribosomes to construct Protein (</a:t>
            </a:r>
            <a:r>
              <a:rPr lang="en-US" sz="2200" b="1" dirty="0"/>
              <a:t>translation</a:t>
            </a:r>
            <a:r>
              <a:rPr lang="en-US" sz="2200" dirty="0"/>
              <a:t>)</a:t>
            </a:r>
          </a:p>
          <a:p>
            <a:r>
              <a:rPr lang="en-US" sz="2200" dirty="0"/>
              <a:t>YOU ARE CONSTRUCTED FROM PROTEIN, SO THIS IS HOW YOU AND</a:t>
            </a:r>
          </a:p>
          <a:p>
            <a:r>
              <a:rPr lang="en-US" sz="2200" dirty="0"/>
              <a:t>ALL ORGANISMS ARE MADE (We’ll discuss how this happens next chapter)</a:t>
            </a:r>
          </a:p>
          <a:p>
            <a:endParaRPr lang="en-US" sz="2200" dirty="0"/>
          </a:p>
          <a:p>
            <a:endParaRPr lang="en-US" sz="2200" dirty="0"/>
          </a:p>
        </p:txBody>
      </p:sp>
      <p:sp>
        <p:nvSpPr>
          <p:cNvPr id="5" name="Title 1">
            <a:extLst>
              <a:ext uri="{FF2B5EF4-FFF2-40B4-BE49-F238E27FC236}">
                <a16:creationId xmlns:a16="http://schemas.microsoft.com/office/drawing/2014/main" id="{53B94745-87BA-46BC-A08A-4939AAD43AC1}"/>
              </a:ext>
            </a:extLst>
          </p:cNvPr>
          <p:cNvSpPr txBox="1">
            <a:spLocks/>
          </p:cNvSpPr>
          <p:nvPr/>
        </p:nvSpPr>
        <p:spPr>
          <a:xfrm>
            <a:off x="1981200" y="4027882"/>
            <a:ext cx="8585199" cy="659535"/>
          </a:xfrm>
          <a:prstGeom prst="rect">
            <a:avLst/>
          </a:prstGeom>
        </p:spPr>
        <p:txBody>
          <a:bodyPr vert="horz" lIns="91440" tIns="45720" rIns="91440" bIns="45720" rtlCol="0" anchor="b">
            <a:normAutofit/>
          </a:bodyPr>
          <a:lstStyle>
            <a:lvl1pPr algn="l" defTabSz="914400" rtl="0" eaLnBrk="1" latinLnBrk="0" hangingPunct="1">
              <a:spcBef>
                <a:spcPct val="0"/>
              </a:spcBef>
              <a:buNone/>
              <a:defRPr sz="2400" kern="1200" cap="all" spc="-60" baseline="0">
                <a:solidFill>
                  <a:srgbClr val="6CB255"/>
                </a:solidFill>
                <a:latin typeface="+mj-lt"/>
                <a:ea typeface="+mj-ea"/>
                <a:cs typeface="+mj-cs"/>
              </a:defRPr>
            </a:lvl1pPr>
          </a:lstStyle>
          <a:p>
            <a:r>
              <a:rPr lang="en-US" dirty="0"/>
              <a:t>The central dogma:   </a:t>
            </a:r>
            <a:r>
              <a:rPr lang="en-US" dirty="0" err="1"/>
              <a:t>dna</a:t>
            </a:r>
            <a:r>
              <a:rPr lang="en-US" dirty="0"/>
              <a:t>       RNA       Protein</a:t>
            </a:r>
          </a:p>
        </p:txBody>
      </p:sp>
      <p:sp>
        <p:nvSpPr>
          <p:cNvPr id="9" name="Arrow: Right 8">
            <a:extLst>
              <a:ext uri="{FF2B5EF4-FFF2-40B4-BE49-F238E27FC236}">
                <a16:creationId xmlns:a16="http://schemas.microsoft.com/office/drawing/2014/main" id="{AEC26A5B-788F-44C9-9B45-595CA582EC40}"/>
              </a:ext>
            </a:extLst>
          </p:cNvPr>
          <p:cNvSpPr/>
          <p:nvPr/>
        </p:nvSpPr>
        <p:spPr>
          <a:xfrm>
            <a:off x="8284307" y="4282830"/>
            <a:ext cx="457200" cy="3322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 name="Arrow: Right 9">
            <a:extLst>
              <a:ext uri="{FF2B5EF4-FFF2-40B4-BE49-F238E27FC236}">
                <a16:creationId xmlns:a16="http://schemas.microsoft.com/office/drawing/2014/main" id="{851FE03D-1BFB-41A4-818D-9D7287C63817}"/>
              </a:ext>
            </a:extLst>
          </p:cNvPr>
          <p:cNvSpPr/>
          <p:nvPr/>
        </p:nvSpPr>
        <p:spPr>
          <a:xfrm>
            <a:off x="6916616" y="4282830"/>
            <a:ext cx="457200" cy="3322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25405431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44417" y="76201"/>
            <a:ext cx="9498647" cy="1536841"/>
          </a:xfrm>
        </p:spPr>
        <p:txBody>
          <a:bodyPr>
            <a:noAutofit/>
          </a:bodyPr>
          <a:lstStyle/>
          <a:p>
            <a:pPr algn="ctr"/>
            <a:r>
              <a:rPr lang="en-US" sz="6000" b="1" dirty="0" smtClean="0">
                <a:latin typeface="Arial" panose="020B0604020202020204" pitchFamily="34" charset="0"/>
                <a:cs typeface="Arial" panose="020B0604020202020204" pitchFamily="34" charset="0"/>
              </a:rPr>
              <a:t>The establishment of DNA as genetic material</a:t>
            </a:r>
            <a:endParaRPr lang="en-US" sz="6000" b="1" dirty="0">
              <a:latin typeface="Arial" panose="020B0604020202020204" pitchFamily="34" charset="0"/>
              <a:cs typeface="Arial" panose="020B0604020202020204" pitchFamily="34" charset="0"/>
            </a:endParaRPr>
          </a:p>
        </p:txBody>
      </p:sp>
      <p:sp>
        <p:nvSpPr>
          <p:cNvPr id="9" name="TextBox 8"/>
          <p:cNvSpPr txBox="1"/>
          <p:nvPr/>
        </p:nvSpPr>
        <p:spPr>
          <a:xfrm>
            <a:off x="119270" y="2713284"/>
            <a:ext cx="11590987" cy="3970318"/>
          </a:xfrm>
          <a:prstGeom prst="rect">
            <a:avLst/>
          </a:prstGeom>
          <a:noFill/>
        </p:spPr>
        <p:txBody>
          <a:bodyPr wrap="square" rtlCol="0">
            <a:spAutoFit/>
          </a:bodyPr>
          <a:lstStyle/>
          <a:p>
            <a:pPr marL="342900" indent="-342900" algn="just">
              <a:buFont typeface="Arial" panose="020B0604020202020204" pitchFamily="34" charset="0"/>
              <a:buChar char="•"/>
            </a:pPr>
            <a:r>
              <a:rPr lang="en-US" sz="3600" dirty="0" smtClean="0">
                <a:latin typeface="Arial" panose="020B0604020202020204" pitchFamily="34" charset="0"/>
                <a:cs typeface="Arial" panose="020B0604020202020204" pitchFamily="34" charset="0"/>
              </a:rPr>
              <a:t>1869 –Friedrich </a:t>
            </a:r>
            <a:r>
              <a:rPr lang="en-US" sz="3600" dirty="0" err="1" smtClean="0">
                <a:latin typeface="Arial" panose="020B0604020202020204" pitchFamily="34" charset="0"/>
                <a:cs typeface="Arial" panose="020B0604020202020204" pitchFamily="34" charset="0"/>
              </a:rPr>
              <a:t>Miescher</a:t>
            </a:r>
            <a:r>
              <a:rPr lang="en-US" sz="3600" dirty="0" smtClean="0">
                <a:latin typeface="Arial" panose="020B0604020202020204" pitchFamily="34" charset="0"/>
                <a:cs typeface="Arial" panose="020B0604020202020204" pitchFamily="34" charset="0"/>
              </a:rPr>
              <a:t> isolated cellular nuclei and identified a molecule called “</a:t>
            </a:r>
            <a:r>
              <a:rPr lang="en-US" sz="3600" dirty="0" err="1" smtClean="0">
                <a:latin typeface="Arial" panose="020B0604020202020204" pitchFamily="34" charset="0"/>
                <a:cs typeface="Arial" panose="020B0604020202020204" pitchFamily="34" charset="0"/>
              </a:rPr>
              <a:t>nuclein</a:t>
            </a:r>
            <a:r>
              <a:rPr lang="en-US" sz="3600" dirty="0" smtClean="0">
                <a:latin typeface="Arial" panose="020B0604020202020204" pitchFamily="34" charset="0"/>
                <a:cs typeface="Arial" panose="020B0604020202020204" pitchFamily="34" charset="0"/>
              </a:rPr>
              <a:t>” that contained deoxyribose, weakly acidic phosphate, and minor levels of other biomolecules that were thought to be contaminants.</a:t>
            </a:r>
          </a:p>
          <a:p>
            <a:pPr marL="342900" indent="-342900" algn="just">
              <a:buFont typeface="Arial" panose="020B0604020202020204" pitchFamily="34" charset="0"/>
              <a:buChar char="•"/>
            </a:pPr>
            <a:r>
              <a:rPr lang="en-US" sz="3600" dirty="0" smtClean="0">
                <a:latin typeface="Arial" panose="020B0604020202020204" pitchFamily="34" charset="0"/>
                <a:cs typeface="Arial" panose="020B0604020202020204" pitchFamily="34" charset="0"/>
              </a:rPr>
              <a:t>One of these “contaminants” were nucleotide bases, that were characterized soon afterward.</a:t>
            </a:r>
          </a:p>
        </p:txBody>
      </p:sp>
      <p:pic>
        <p:nvPicPr>
          <p:cNvPr id="4" name="Picture Placeholder 8" descr="Figure_14_01_01.jpg"/>
          <p:cNvPicPr>
            <a:picLocks noChangeAspect="1"/>
          </p:cNvPicPr>
          <p:nvPr/>
        </p:nvPicPr>
        <p:blipFill rotWithShape="1">
          <a:blip r:embed="rId2" cstate="email">
            <a:extLst>
              <a:ext uri="{28A0092B-C50C-407E-A947-70E740481C1C}">
                <a14:useLocalDpi xmlns:a14="http://schemas.microsoft.com/office/drawing/2010/main" val="0"/>
              </a:ext>
            </a:extLst>
          </a:blip>
          <a:srcRect r="-904"/>
          <a:stretch/>
        </p:blipFill>
        <p:spPr>
          <a:xfrm>
            <a:off x="119269" y="76201"/>
            <a:ext cx="1908313" cy="2646540"/>
          </a:xfrm>
          <a:prstGeom prst="rect">
            <a:avLst/>
          </a:prstGeom>
        </p:spPr>
      </p:pic>
    </p:spTree>
    <p:extLst>
      <p:ext uri="{BB962C8B-B14F-4D97-AF65-F5344CB8AC3E}">
        <p14:creationId xmlns:p14="http://schemas.microsoft.com/office/powerpoint/2010/main" val="68481995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6400" y="64531"/>
            <a:ext cx="11448916" cy="1139254"/>
          </a:xfrm>
        </p:spPr>
        <p:txBody>
          <a:bodyPr>
            <a:noAutofit/>
          </a:bodyPr>
          <a:lstStyle/>
          <a:p>
            <a:pPr algn="ctr"/>
            <a:r>
              <a:rPr lang="en-US" sz="6000" b="1" dirty="0" smtClean="0">
                <a:latin typeface="Arial" panose="020B0604020202020204" pitchFamily="34" charset="0"/>
                <a:cs typeface="Arial" panose="020B0604020202020204" pitchFamily="34" charset="0"/>
              </a:rPr>
              <a:t>The Fussy DNA Polymerase</a:t>
            </a:r>
            <a:endParaRPr lang="en-US" sz="6000" b="1" dirty="0">
              <a:latin typeface="Arial" panose="020B0604020202020204" pitchFamily="34" charset="0"/>
              <a:cs typeface="Arial" panose="020B0604020202020204" pitchFamily="34" charset="0"/>
            </a:endParaRPr>
          </a:p>
        </p:txBody>
      </p:sp>
      <p:sp>
        <p:nvSpPr>
          <p:cNvPr id="46" name="Rectangle 45"/>
          <p:cNvSpPr/>
          <p:nvPr/>
        </p:nvSpPr>
        <p:spPr>
          <a:xfrm>
            <a:off x="199065" y="1115483"/>
            <a:ext cx="11656251" cy="2308324"/>
          </a:xfrm>
          <a:prstGeom prst="rect">
            <a:avLst/>
          </a:prstGeom>
        </p:spPr>
        <p:txBody>
          <a:bodyPr wrap="square">
            <a:spAutoFit/>
          </a:bodyPr>
          <a:lstStyle/>
          <a:p>
            <a:r>
              <a:rPr lang="en-US" sz="2400" dirty="0" smtClean="0">
                <a:latin typeface="Arial" panose="020B0604020202020204" pitchFamily="34" charset="0"/>
                <a:cs typeface="Arial" panose="020B0604020202020204" pitchFamily="34" charset="0"/>
              </a:rPr>
              <a:t>Like all enzymes, there is a very discriminating substrate preference, and a very strict chemistry that it will do.  DNA polymerase is no different.  It will recognize ONLY a free 3’ OH group on DNA whose template strand is separated from its original complementary strand.  DNA polymerase will only add </a:t>
            </a:r>
            <a:r>
              <a:rPr lang="en-US" sz="2400" dirty="0" err="1" smtClean="0">
                <a:latin typeface="Arial" panose="020B0604020202020204" pitchFamily="34" charset="0"/>
                <a:cs typeface="Arial" panose="020B0604020202020204" pitchFamily="34" charset="0"/>
              </a:rPr>
              <a:t>dATP</a:t>
            </a:r>
            <a:r>
              <a:rPr lang="en-US" sz="2400" dirty="0" smtClean="0">
                <a:latin typeface="Arial" panose="020B0604020202020204" pitchFamily="34" charset="0"/>
                <a:cs typeface="Arial" panose="020B0604020202020204" pitchFamily="34" charset="0"/>
              </a:rPr>
              <a:t>, </a:t>
            </a:r>
            <a:r>
              <a:rPr lang="en-US" sz="2400" dirty="0" err="1" smtClean="0">
                <a:latin typeface="Arial" panose="020B0604020202020204" pitchFamily="34" charset="0"/>
                <a:cs typeface="Arial" panose="020B0604020202020204" pitchFamily="34" charset="0"/>
              </a:rPr>
              <a:t>dCTP</a:t>
            </a:r>
            <a:r>
              <a:rPr lang="en-US" sz="2400" dirty="0" smtClean="0">
                <a:latin typeface="Arial" panose="020B0604020202020204" pitchFamily="34" charset="0"/>
                <a:cs typeface="Arial" panose="020B0604020202020204" pitchFamily="34" charset="0"/>
              </a:rPr>
              <a:t>, </a:t>
            </a:r>
            <a:r>
              <a:rPr lang="en-US" sz="2400" dirty="0" err="1" smtClean="0">
                <a:latin typeface="Arial" panose="020B0604020202020204" pitchFamily="34" charset="0"/>
                <a:cs typeface="Arial" panose="020B0604020202020204" pitchFamily="34" charset="0"/>
              </a:rPr>
              <a:t>dGTP</a:t>
            </a:r>
            <a:r>
              <a:rPr lang="en-US" sz="2400" dirty="0" smtClean="0">
                <a:latin typeface="Arial" panose="020B0604020202020204" pitchFamily="34" charset="0"/>
                <a:cs typeface="Arial" panose="020B0604020202020204" pitchFamily="34" charset="0"/>
              </a:rPr>
              <a:t> or </a:t>
            </a:r>
            <a:r>
              <a:rPr lang="en-US" sz="2400" dirty="0" err="1" smtClean="0">
                <a:latin typeface="Arial" panose="020B0604020202020204" pitchFamily="34" charset="0"/>
                <a:cs typeface="Arial" panose="020B0604020202020204" pitchFamily="34" charset="0"/>
              </a:rPr>
              <a:t>dTTP</a:t>
            </a:r>
            <a:r>
              <a:rPr lang="en-US" sz="2400" dirty="0" smtClean="0">
                <a:latin typeface="Arial" panose="020B0604020202020204" pitchFamily="34" charset="0"/>
                <a:cs typeface="Arial" panose="020B0604020202020204" pitchFamily="34" charset="0"/>
              </a:rPr>
              <a:t> to that 3’ OH group.  Therefore, by extending the 3’ of DNA, </a:t>
            </a:r>
            <a:r>
              <a:rPr lang="en-US" sz="2400" b="1" dirty="0" smtClean="0">
                <a:latin typeface="Arial" panose="020B0604020202020204" pitchFamily="34" charset="0"/>
                <a:cs typeface="Arial" panose="020B0604020202020204" pitchFamily="34" charset="0"/>
              </a:rPr>
              <a:t>all DNA polymerases MUST synthesize DNA from the 5’ to the 3’ direction</a:t>
            </a:r>
            <a:r>
              <a:rPr lang="en-US" sz="2400" dirty="0" smtClean="0">
                <a:latin typeface="Arial" panose="020B0604020202020204" pitchFamily="34" charset="0"/>
                <a:cs typeface="Arial" panose="020B0604020202020204" pitchFamily="34" charset="0"/>
              </a:rPr>
              <a:t>.</a:t>
            </a:r>
            <a:endParaRPr lang="en-US" sz="2400" dirty="0"/>
          </a:p>
        </p:txBody>
      </p:sp>
      <p:pic>
        <p:nvPicPr>
          <p:cNvPr id="35842" name="Picture 2" descr="Image resul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1569" y="3423807"/>
            <a:ext cx="8131242" cy="33182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9154634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descr="OSX-Stacked-TM-RGB-300dpi-2016.jpg"/>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10834897" y="489633"/>
            <a:ext cx="1226434" cy="833592"/>
          </a:xfrm>
          <a:prstGeom prst="rect">
            <a:avLst/>
          </a:prstGeom>
        </p:spPr>
      </p:pic>
      <p:sp>
        <p:nvSpPr>
          <p:cNvPr id="5" name="Title 4"/>
          <p:cNvSpPr>
            <a:spLocks noGrp="1"/>
          </p:cNvSpPr>
          <p:nvPr>
            <p:ph type="title"/>
          </p:nvPr>
        </p:nvSpPr>
        <p:spPr>
          <a:xfrm>
            <a:off x="0" y="0"/>
            <a:ext cx="2849217" cy="659535"/>
          </a:xfrm>
        </p:spPr>
        <p:txBody>
          <a:bodyPr>
            <a:normAutofit fontScale="90000"/>
          </a:bodyPr>
          <a:lstStyle/>
          <a:p>
            <a:r>
              <a:rPr lang="en-US" dirty="0"/>
              <a:t>Figure 14.14</a:t>
            </a:r>
          </a:p>
        </p:txBody>
      </p:sp>
      <p:sp>
        <p:nvSpPr>
          <p:cNvPr id="7" name="Text Placeholder 6"/>
          <p:cNvSpPr>
            <a:spLocks noGrp="1"/>
          </p:cNvSpPr>
          <p:nvPr>
            <p:ph type="body" sz="quarter" idx="14"/>
          </p:nvPr>
        </p:nvSpPr>
        <p:spPr>
          <a:xfrm>
            <a:off x="198783" y="3963519"/>
            <a:ext cx="11569148" cy="2881863"/>
          </a:xfrm>
        </p:spPr>
        <p:txBody>
          <a:bodyPr>
            <a:noAutofit/>
          </a:bodyPr>
          <a:lstStyle/>
          <a:p>
            <a:r>
              <a:rPr lang="en-US" sz="1800" dirty="0"/>
              <a:t>A replication fork is formed when </a:t>
            </a:r>
            <a:r>
              <a:rPr lang="en-US" sz="1800" b="1" dirty="0"/>
              <a:t>helicase</a:t>
            </a:r>
            <a:r>
              <a:rPr lang="en-US" sz="1800" dirty="0"/>
              <a:t> separates the DNA strands at the origin of replication.</a:t>
            </a:r>
          </a:p>
          <a:p>
            <a:r>
              <a:rPr lang="en-US" sz="1800" b="1" dirty="0"/>
              <a:t>Primase </a:t>
            </a:r>
            <a:r>
              <a:rPr lang="en-US" sz="1800" dirty="0"/>
              <a:t>synthesizes an </a:t>
            </a:r>
            <a:r>
              <a:rPr lang="en-US" sz="1800" b="1" dirty="0"/>
              <a:t>RNA primer</a:t>
            </a:r>
            <a:r>
              <a:rPr lang="en-US" sz="1800" dirty="0"/>
              <a:t>. So a bit of RNA must be made in order to copy DNA!!</a:t>
            </a:r>
          </a:p>
          <a:p>
            <a:r>
              <a:rPr lang="en-US" sz="1800" b="1" dirty="0"/>
              <a:t>DNA polymerase III </a:t>
            </a:r>
            <a:r>
              <a:rPr lang="en-US" sz="1800" dirty="0"/>
              <a:t>uses this primer to synthesize complimentary “new” DNA strands to the original “template” strands. </a:t>
            </a:r>
          </a:p>
          <a:p>
            <a:r>
              <a:rPr lang="en-US" sz="1800" b="1" dirty="0"/>
              <a:t>On the leading strand</a:t>
            </a:r>
            <a:r>
              <a:rPr lang="en-US" sz="1800" dirty="0"/>
              <a:t>, DNA is synthesized easily and continuously, whereas on the </a:t>
            </a:r>
            <a:r>
              <a:rPr lang="en-US" sz="1800" b="1" dirty="0"/>
              <a:t>lagging strand</a:t>
            </a:r>
            <a:r>
              <a:rPr lang="en-US" sz="1800" dirty="0"/>
              <a:t>, DNA is synthesized in short stretches called </a:t>
            </a:r>
            <a:r>
              <a:rPr lang="en-US" sz="1800" b="1" dirty="0"/>
              <a:t>Okazaki fragments</a:t>
            </a:r>
            <a:r>
              <a:rPr lang="en-US" sz="1800" dirty="0"/>
              <a:t>. </a:t>
            </a:r>
          </a:p>
          <a:p>
            <a:r>
              <a:rPr lang="en-US" sz="1800" b="1" dirty="0"/>
              <a:t>DNA polymerase I </a:t>
            </a:r>
            <a:r>
              <a:rPr lang="en-US" sz="1800" dirty="0"/>
              <a:t>replaces the RNA primer with DNA. </a:t>
            </a:r>
          </a:p>
          <a:p>
            <a:r>
              <a:rPr lang="en-US" sz="1800" b="1" dirty="0"/>
              <a:t>DNA ligase </a:t>
            </a:r>
            <a:r>
              <a:rPr lang="en-US" sz="1800" dirty="0"/>
              <a:t>seals the gaps between the Okazaki fragments, joining the fragments into a single DNA molecule. </a:t>
            </a:r>
          </a:p>
          <a:p>
            <a:r>
              <a:rPr lang="en-US" sz="1100" dirty="0"/>
              <a:t>(credit: modification of work by Mariana Ruiz Villareal)</a:t>
            </a:r>
          </a:p>
        </p:txBody>
      </p:sp>
      <p:pic>
        <p:nvPicPr>
          <p:cNvPr id="6" name="Picture Placeholder 5" descr="Figure_14_04_01.png"/>
          <p:cNvPicPr>
            <a:picLocks noGrp="1" noChangeAspect="1"/>
          </p:cNvPicPr>
          <p:nvPr>
            <p:ph type="pic" sz="quarter" idx="13"/>
          </p:nvPr>
        </p:nvPicPr>
        <p:blipFill>
          <a:blip r:embed="rId3">
            <a:extLst>
              <a:ext uri="{28A0092B-C50C-407E-A947-70E740481C1C}">
                <a14:useLocalDpi xmlns:a14="http://schemas.microsoft.com/office/drawing/2010/main" val="0"/>
              </a:ext>
            </a:extLst>
          </a:blip>
          <a:srcRect l="-5446" r="-5446"/>
          <a:stretch>
            <a:fillRect/>
          </a:stretch>
        </p:blipFill>
        <p:spPr>
          <a:xfrm>
            <a:off x="3041375" y="148126"/>
            <a:ext cx="9150626" cy="3972242"/>
          </a:xfrm>
        </p:spPr>
      </p:pic>
      <p:sp>
        <p:nvSpPr>
          <p:cNvPr id="8" name="TextBox 7">
            <a:extLst>
              <a:ext uri="{FF2B5EF4-FFF2-40B4-BE49-F238E27FC236}">
                <a16:creationId xmlns:a16="http://schemas.microsoft.com/office/drawing/2014/main" id="{4458183E-58C0-45B6-A954-46674B762AA9}"/>
              </a:ext>
            </a:extLst>
          </p:cNvPr>
          <p:cNvSpPr txBox="1"/>
          <p:nvPr/>
        </p:nvSpPr>
        <p:spPr>
          <a:xfrm>
            <a:off x="9477795" y="2792"/>
            <a:ext cx="2714205" cy="369332"/>
          </a:xfrm>
          <a:prstGeom prst="rect">
            <a:avLst/>
          </a:prstGeom>
          <a:noFill/>
        </p:spPr>
        <p:txBody>
          <a:bodyPr wrap="none" rtlCol="0">
            <a:spAutoFit/>
          </a:bodyPr>
          <a:lstStyle/>
          <a:p>
            <a:r>
              <a:rPr lang="en-US" dirty="0"/>
              <a:t> </a:t>
            </a:r>
            <a:r>
              <a:rPr lang="en-US" sz="500" dirty="0"/>
              <a:t>Download for free at </a:t>
            </a:r>
            <a:r>
              <a:rPr lang="en-US" sz="500" u="sng" dirty="0">
                <a:hlinkClick r:id="rId4"/>
              </a:rPr>
              <a:t>http://cnx.org/contents/185cbf87-c72e-48f5-b51e-f14f21b5eabd@10.61</a:t>
            </a:r>
            <a:r>
              <a:rPr lang="en-US" sz="500" dirty="0"/>
              <a:t>  </a:t>
            </a:r>
          </a:p>
        </p:txBody>
      </p:sp>
      <p:sp>
        <p:nvSpPr>
          <p:cNvPr id="10" name="Rectangle 9"/>
          <p:cNvSpPr/>
          <p:nvPr/>
        </p:nvSpPr>
        <p:spPr>
          <a:xfrm>
            <a:off x="198783" y="1086327"/>
            <a:ext cx="3061252" cy="1569660"/>
          </a:xfrm>
          <a:prstGeom prst="rect">
            <a:avLst/>
          </a:prstGeom>
        </p:spPr>
        <p:txBody>
          <a:bodyPr wrap="square">
            <a:spAutoFit/>
          </a:bodyPr>
          <a:lstStyle/>
          <a:p>
            <a:r>
              <a:rPr lang="en-US" sz="2400" dirty="0" smtClean="0">
                <a:latin typeface="Arial" panose="020B0604020202020204" pitchFamily="34" charset="0"/>
                <a:cs typeface="Arial" panose="020B0604020202020204" pitchFamily="34" charset="0"/>
              </a:rPr>
              <a:t>These are the PROKARYOTIC enzymes of DNA replication</a:t>
            </a:r>
            <a:endParaRPr lang="en-US" sz="2400" dirty="0"/>
          </a:p>
        </p:txBody>
      </p:sp>
    </p:spTree>
    <p:extLst>
      <p:ext uri="{BB962C8B-B14F-4D97-AF65-F5344CB8AC3E}">
        <p14:creationId xmlns:p14="http://schemas.microsoft.com/office/powerpoint/2010/main" val="224388180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fld id="{C50B46E1-8AD1-4948-8251-216E5DC33B12}" type="slidenum">
              <a:rPr lang="en-US" altLang="en-US" sz="1400"/>
              <a:pPr eaLnBrk="1" hangingPunct="1">
                <a:spcBef>
                  <a:spcPct val="0"/>
                </a:spcBef>
                <a:buFontTx/>
                <a:buNone/>
              </a:pPr>
              <a:t>42</a:t>
            </a:fld>
            <a:endParaRPr lang="en-US" altLang="en-US" sz="1400"/>
          </a:p>
        </p:txBody>
      </p:sp>
      <p:pic>
        <p:nvPicPr>
          <p:cNvPr id="45059" name="Picture 2" descr="rav32223_14_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2125" y="1187450"/>
            <a:ext cx="8623300" cy="497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0" name="Line 3"/>
          <p:cNvSpPr>
            <a:spLocks noChangeShapeType="1"/>
          </p:cNvSpPr>
          <p:nvPr/>
        </p:nvSpPr>
        <p:spPr bwMode="auto">
          <a:xfrm flipH="1" flipV="1">
            <a:off x="9944100" y="4730750"/>
            <a:ext cx="304800" cy="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61" name="Line 4"/>
          <p:cNvSpPr>
            <a:spLocks noChangeShapeType="1"/>
          </p:cNvSpPr>
          <p:nvPr/>
        </p:nvSpPr>
        <p:spPr bwMode="auto">
          <a:xfrm>
            <a:off x="4913313" y="5711825"/>
            <a:ext cx="23812" cy="217488"/>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62" name="Line 5"/>
          <p:cNvSpPr>
            <a:spLocks noChangeShapeType="1"/>
          </p:cNvSpPr>
          <p:nvPr/>
        </p:nvSpPr>
        <p:spPr bwMode="auto">
          <a:xfrm>
            <a:off x="5156200" y="5157789"/>
            <a:ext cx="496888" cy="1587"/>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63" name="Freeform 6"/>
          <p:cNvSpPr>
            <a:spLocks/>
          </p:cNvSpPr>
          <p:nvPr/>
        </p:nvSpPr>
        <p:spPr bwMode="auto">
          <a:xfrm>
            <a:off x="5053014" y="5157789"/>
            <a:ext cx="111125" cy="352425"/>
          </a:xfrm>
          <a:custGeom>
            <a:avLst/>
            <a:gdLst>
              <a:gd name="T0" fmla="*/ 0 w 70"/>
              <a:gd name="T1" fmla="*/ 2147483647 h 222"/>
              <a:gd name="T2" fmla="*/ 2147483647 w 70"/>
              <a:gd name="T3" fmla="*/ 2147483647 h 222"/>
              <a:gd name="T4" fmla="*/ 2147483647 w 70"/>
              <a:gd name="T5" fmla="*/ 0 h 222"/>
              <a:gd name="T6" fmla="*/ 0 60000 65536"/>
              <a:gd name="T7" fmla="*/ 0 60000 65536"/>
              <a:gd name="T8" fmla="*/ 0 60000 65536"/>
              <a:gd name="T9" fmla="*/ 0 w 70"/>
              <a:gd name="T10" fmla="*/ 0 h 222"/>
              <a:gd name="T11" fmla="*/ 70 w 70"/>
              <a:gd name="T12" fmla="*/ 222 h 222"/>
            </a:gdLst>
            <a:ahLst/>
            <a:cxnLst>
              <a:cxn ang="T6">
                <a:pos x="T0" y="T1"/>
              </a:cxn>
              <a:cxn ang="T7">
                <a:pos x="T2" y="T3"/>
              </a:cxn>
              <a:cxn ang="T8">
                <a:pos x="T4" y="T5"/>
              </a:cxn>
            </a:cxnLst>
            <a:rect l="T9" t="T10" r="T11" b="T12"/>
            <a:pathLst>
              <a:path w="70" h="222">
                <a:moveTo>
                  <a:pt x="0" y="222"/>
                </a:moveTo>
                <a:lnTo>
                  <a:pt x="70" y="172"/>
                </a:lnTo>
                <a:lnTo>
                  <a:pt x="69" y="0"/>
                </a:lnTo>
              </a:path>
            </a:pathLst>
          </a:custGeom>
          <a:noFill/>
          <a:ln w="79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064" name="Line 7"/>
          <p:cNvSpPr>
            <a:spLocks noChangeShapeType="1"/>
          </p:cNvSpPr>
          <p:nvPr/>
        </p:nvSpPr>
        <p:spPr bwMode="auto">
          <a:xfrm flipH="1" flipV="1">
            <a:off x="4138613" y="5348288"/>
            <a:ext cx="334962" cy="16510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65" name="Line 8"/>
          <p:cNvSpPr>
            <a:spLocks noChangeShapeType="1"/>
          </p:cNvSpPr>
          <p:nvPr/>
        </p:nvSpPr>
        <p:spPr bwMode="auto">
          <a:xfrm flipH="1" flipV="1">
            <a:off x="3992564" y="4908550"/>
            <a:ext cx="79375" cy="215900"/>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45066" name="Picture 9" descr="rav32223_14_12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42539" y="4632325"/>
            <a:ext cx="192087" cy="1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7" name="Picture 10" descr="rav32223_14_12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0475" y="5054600"/>
            <a:ext cx="192088" cy="1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8" name="Picture 11" descr="rav32223_14_12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2250" y="5057775"/>
            <a:ext cx="192088" cy="1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9" name="Picture 12" descr="rav32223_14_12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58375" y="4632325"/>
            <a:ext cx="192088" cy="1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70" name="Rectangle 15"/>
          <p:cNvSpPr>
            <a:spLocks noChangeArrowheads="1"/>
          </p:cNvSpPr>
          <p:nvPr/>
        </p:nvSpPr>
        <p:spPr bwMode="auto">
          <a:xfrm>
            <a:off x="6600825" y="6018213"/>
            <a:ext cx="8413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P</a:t>
            </a:r>
            <a:endParaRPr lang="en-US" altLang="en-US" sz="3600" b="1">
              <a:solidFill>
                <a:srgbClr val="000000"/>
              </a:solidFill>
            </a:endParaRPr>
          </a:p>
        </p:txBody>
      </p:sp>
      <p:sp>
        <p:nvSpPr>
          <p:cNvPr id="45071" name="Rectangle 16"/>
          <p:cNvSpPr>
            <a:spLocks noChangeArrowheads="1"/>
          </p:cNvSpPr>
          <p:nvPr/>
        </p:nvSpPr>
        <p:spPr bwMode="auto">
          <a:xfrm>
            <a:off x="7569200" y="1930400"/>
            <a:ext cx="8413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P</a:t>
            </a:r>
            <a:endParaRPr lang="en-US" altLang="en-US" sz="3600" b="1">
              <a:solidFill>
                <a:srgbClr val="000000"/>
              </a:solidFill>
            </a:endParaRPr>
          </a:p>
        </p:txBody>
      </p:sp>
      <p:sp>
        <p:nvSpPr>
          <p:cNvPr id="45072" name="Rectangle 17"/>
          <p:cNvSpPr>
            <a:spLocks noChangeArrowheads="1"/>
          </p:cNvSpPr>
          <p:nvPr/>
        </p:nvSpPr>
        <p:spPr bwMode="auto">
          <a:xfrm>
            <a:off x="7370763" y="2747963"/>
            <a:ext cx="8496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P</a:t>
            </a:r>
            <a:endParaRPr lang="en-US" altLang="en-US" sz="3600" b="1">
              <a:solidFill>
                <a:srgbClr val="000000"/>
              </a:solidFill>
            </a:endParaRPr>
          </a:p>
        </p:txBody>
      </p:sp>
      <p:sp>
        <p:nvSpPr>
          <p:cNvPr id="45073" name="Rectangle 18"/>
          <p:cNvSpPr>
            <a:spLocks noChangeArrowheads="1"/>
          </p:cNvSpPr>
          <p:nvPr/>
        </p:nvSpPr>
        <p:spPr bwMode="auto">
          <a:xfrm>
            <a:off x="7189788" y="3563938"/>
            <a:ext cx="8496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P</a:t>
            </a:r>
            <a:endParaRPr lang="en-US" altLang="en-US" sz="3600" b="1">
              <a:solidFill>
                <a:srgbClr val="000000"/>
              </a:solidFill>
            </a:endParaRPr>
          </a:p>
        </p:txBody>
      </p:sp>
      <p:sp>
        <p:nvSpPr>
          <p:cNvPr id="45074" name="Rectangle 19"/>
          <p:cNvSpPr>
            <a:spLocks noChangeArrowheads="1"/>
          </p:cNvSpPr>
          <p:nvPr/>
        </p:nvSpPr>
        <p:spPr bwMode="auto">
          <a:xfrm>
            <a:off x="6988175" y="4378325"/>
            <a:ext cx="8413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P</a:t>
            </a:r>
            <a:endParaRPr lang="en-US" altLang="en-US" sz="3600" b="1">
              <a:solidFill>
                <a:srgbClr val="000000"/>
              </a:solidFill>
            </a:endParaRPr>
          </a:p>
        </p:txBody>
      </p:sp>
      <p:sp>
        <p:nvSpPr>
          <p:cNvPr id="45075" name="Rectangle 20"/>
          <p:cNvSpPr>
            <a:spLocks noChangeArrowheads="1"/>
          </p:cNvSpPr>
          <p:nvPr/>
        </p:nvSpPr>
        <p:spPr bwMode="auto">
          <a:xfrm>
            <a:off x="6799263" y="5199063"/>
            <a:ext cx="8496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P</a:t>
            </a:r>
            <a:endParaRPr lang="en-US" altLang="en-US" sz="3600" b="1">
              <a:solidFill>
                <a:srgbClr val="000000"/>
              </a:solidFill>
            </a:endParaRPr>
          </a:p>
        </p:txBody>
      </p:sp>
      <p:sp>
        <p:nvSpPr>
          <p:cNvPr id="45076" name="Rectangle 21"/>
          <p:cNvSpPr>
            <a:spLocks noChangeArrowheads="1"/>
          </p:cNvSpPr>
          <p:nvPr/>
        </p:nvSpPr>
        <p:spPr bwMode="auto">
          <a:xfrm>
            <a:off x="9250363" y="4649788"/>
            <a:ext cx="8496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P</a:t>
            </a:r>
            <a:endParaRPr lang="en-US" altLang="en-US" sz="3600" b="1">
              <a:solidFill>
                <a:srgbClr val="000000"/>
              </a:solidFill>
            </a:endParaRPr>
          </a:p>
        </p:txBody>
      </p:sp>
      <p:sp>
        <p:nvSpPr>
          <p:cNvPr id="45077" name="Rectangle 22"/>
          <p:cNvSpPr>
            <a:spLocks noChangeArrowheads="1"/>
          </p:cNvSpPr>
          <p:nvPr/>
        </p:nvSpPr>
        <p:spPr bwMode="auto">
          <a:xfrm>
            <a:off x="9440863" y="3830638"/>
            <a:ext cx="8496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P</a:t>
            </a:r>
            <a:endParaRPr lang="en-US" altLang="en-US" sz="3600" b="1">
              <a:solidFill>
                <a:srgbClr val="000000"/>
              </a:solidFill>
            </a:endParaRPr>
          </a:p>
        </p:txBody>
      </p:sp>
      <p:sp>
        <p:nvSpPr>
          <p:cNvPr id="45078" name="Rectangle 23"/>
          <p:cNvSpPr>
            <a:spLocks noChangeArrowheads="1"/>
          </p:cNvSpPr>
          <p:nvPr/>
        </p:nvSpPr>
        <p:spPr bwMode="auto">
          <a:xfrm>
            <a:off x="9632950" y="3013075"/>
            <a:ext cx="8413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P</a:t>
            </a:r>
            <a:endParaRPr lang="en-US" altLang="en-US" sz="3600" b="1">
              <a:solidFill>
                <a:srgbClr val="000000"/>
              </a:solidFill>
            </a:endParaRPr>
          </a:p>
        </p:txBody>
      </p:sp>
      <p:sp>
        <p:nvSpPr>
          <p:cNvPr id="45079" name="Rectangle 24"/>
          <p:cNvSpPr>
            <a:spLocks noChangeArrowheads="1"/>
          </p:cNvSpPr>
          <p:nvPr/>
        </p:nvSpPr>
        <p:spPr bwMode="auto">
          <a:xfrm>
            <a:off x="9825038" y="2198688"/>
            <a:ext cx="8496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P</a:t>
            </a:r>
            <a:endParaRPr lang="en-US" altLang="en-US" sz="3600" b="1">
              <a:solidFill>
                <a:srgbClr val="000000"/>
              </a:solidFill>
            </a:endParaRPr>
          </a:p>
        </p:txBody>
      </p:sp>
      <p:sp>
        <p:nvSpPr>
          <p:cNvPr id="45080" name="Rectangle 25"/>
          <p:cNvSpPr>
            <a:spLocks noChangeArrowheads="1"/>
          </p:cNvSpPr>
          <p:nvPr/>
        </p:nvSpPr>
        <p:spPr bwMode="auto">
          <a:xfrm>
            <a:off x="10015538" y="1377950"/>
            <a:ext cx="8496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P</a:t>
            </a:r>
            <a:endParaRPr lang="en-US" altLang="en-US" sz="3600" b="1">
              <a:solidFill>
                <a:srgbClr val="000000"/>
              </a:solidFill>
            </a:endParaRPr>
          </a:p>
        </p:txBody>
      </p:sp>
      <p:sp>
        <p:nvSpPr>
          <p:cNvPr id="45081" name="Rectangle 26"/>
          <p:cNvSpPr>
            <a:spLocks noChangeArrowheads="1"/>
          </p:cNvSpPr>
          <p:nvPr/>
        </p:nvSpPr>
        <p:spPr bwMode="auto">
          <a:xfrm>
            <a:off x="9615489" y="4891088"/>
            <a:ext cx="931345"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Pyrophosphate</a:t>
            </a:r>
            <a:endParaRPr lang="en-US" altLang="en-US" sz="3600" b="1">
              <a:solidFill>
                <a:srgbClr val="000000"/>
              </a:solidFill>
            </a:endParaRPr>
          </a:p>
        </p:txBody>
      </p:sp>
      <p:sp>
        <p:nvSpPr>
          <p:cNvPr id="45082" name="Rectangle 27"/>
          <p:cNvSpPr>
            <a:spLocks noChangeArrowheads="1"/>
          </p:cNvSpPr>
          <p:nvPr/>
        </p:nvSpPr>
        <p:spPr bwMode="auto">
          <a:xfrm>
            <a:off x="8012113" y="1106488"/>
            <a:ext cx="10099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3</a:t>
            </a:r>
            <a:r>
              <a:rPr lang="en-US" altLang="en-US" sz="1000" b="1">
                <a:solidFill>
                  <a:srgbClr val="000000"/>
                </a:solidFill>
                <a:cs typeface="Arial" panose="020B0604020202020204" pitchFamily="34" charset="0"/>
              </a:rPr>
              <a:t>′</a:t>
            </a:r>
            <a:endParaRPr lang="en-US" altLang="en-US" sz="3600" b="1">
              <a:solidFill>
                <a:srgbClr val="000000"/>
              </a:solidFill>
              <a:cs typeface="Arial" panose="020B0604020202020204" pitchFamily="34" charset="0"/>
            </a:endParaRPr>
          </a:p>
        </p:txBody>
      </p:sp>
      <p:sp>
        <p:nvSpPr>
          <p:cNvPr id="45083" name="Rectangle 28"/>
          <p:cNvSpPr>
            <a:spLocks noChangeArrowheads="1"/>
          </p:cNvSpPr>
          <p:nvPr/>
        </p:nvSpPr>
        <p:spPr bwMode="auto">
          <a:xfrm>
            <a:off x="8834438" y="5430838"/>
            <a:ext cx="10099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3</a:t>
            </a:r>
            <a:r>
              <a:rPr lang="en-US" altLang="en-US" sz="1000" b="1">
                <a:solidFill>
                  <a:srgbClr val="000000"/>
                </a:solidFill>
                <a:cs typeface="Arial" panose="020B0604020202020204" pitchFamily="34" charset="0"/>
              </a:rPr>
              <a:t>′</a:t>
            </a:r>
            <a:endParaRPr lang="en-US" altLang="en-US" sz="3600" b="1">
              <a:solidFill>
                <a:srgbClr val="000000"/>
              </a:solidFill>
              <a:cs typeface="Arial" panose="020B0604020202020204" pitchFamily="34" charset="0"/>
            </a:endParaRPr>
          </a:p>
        </p:txBody>
      </p:sp>
      <p:sp>
        <p:nvSpPr>
          <p:cNvPr id="45084" name="Rectangle 29"/>
          <p:cNvSpPr>
            <a:spLocks noChangeArrowheads="1"/>
          </p:cNvSpPr>
          <p:nvPr/>
        </p:nvSpPr>
        <p:spPr bwMode="auto">
          <a:xfrm>
            <a:off x="6843713" y="6096000"/>
            <a:ext cx="10099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5</a:t>
            </a:r>
            <a:r>
              <a:rPr lang="en-US" altLang="en-US" sz="1000" b="1">
                <a:solidFill>
                  <a:srgbClr val="000000"/>
                </a:solidFill>
                <a:cs typeface="Arial" panose="020B0604020202020204" pitchFamily="34" charset="0"/>
              </a:rPr>
              <a:t>′</a:t>
            </a:r>
            <a:endParaRPr lang="en-US" altLang="en-US" sz="3600" b="1">
              <a:solidFill>
                <a:srgbClr val="000000"/>
              </a:solidFill>
              <a:cs typeface="Arial" panose="020B0604020202020204" pitchFamily="34" charset="0"/>
            </a:endParaRPr>
          </a:p>
        </p:txBody>
      </p:sp>
      <p:sp>
        <p:nvSpPr>
          <p:cNvPr id="45085" name="Rectangle 30"/>
          <p:cNvSpPr>
            <a:spLocks noChangeArrowheads="1"/>
          </p:cNvSpPr>
          <p:nvPr/>
        </p:nvSpPr>
        <p:spPr bwMode="auto">
          <a:xfrm>
            <a:off x="9880600" y="1106488"/>
            <a:ext cx="10099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5</a:t>
            </a:r>
            <a:r>
              <a:rPr lang="en-US" altLang="en-US" sz="1000" b="1">
                <a:solidFill>
                  <a:srgbClr val="000000"/>
                </a:solidFill>
                <a:cs typeface="Arial" panose="020B0604020202020204" pitchFamily="34" charset="0"/>
              </a:rPr>
              <a:t>′</a:t>
            </a:r>
            <a:endParaRPr lang="en-US" altLang="en-US" sz="3600" b="1">
              <a:solidFill>
                <a:srgbClr val="000000"/>
              </a:solidFill>
              <a:cs typeface="Arial" panose="020B0604020202020204" pitchFamily="34" charset="0"/>
            </a:endParaRPr>
          </a:p>
        </p:txBody>
      </p:sp>
      <p:sp>
        <p:nvSpPr>
          <p:cNvPr id="45086" name="Rectangle 31"/>
          <p:cNvSpPr>
            <a:spLocks noChangeArrowheads="1"/>
          </p:cNvSpPr>
          <p:nvPr/>
        </p:nvSpPr>
        <p:spPr bwMode="auto">
          <a:xfrm>
            <a:off x="9594851" y="823913"/>
            <a:ext cx="696913"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New Strand</a:t>
            </a:r>
            <a:endParaRPr lang="en-US" altLang="en-US" sz="3600" b="1">
              <a:solidFill>
                <a:srgbClr val="000000"/>
              </a:solidFill>
            </a:endParaRPr>
          </a:p>
        </p:txBody>
      </p:sp>
      <p:sp>
        <p:nvSpPr>
          <p:cNvPr id="45087" name="Rectangle 32"/>
          <p:cNvSpPr>
            <a:spLocks noChangeArrowheads="1"/>
          </p:cNvSpPr>
          <p:nvPr/>
        </p:nvSpPr>
        <p:spPr bwMode="auto">
          <a:xfrm>
            <a:off x="7480300" y="823913"/>
            <a:ext cx="99218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Template Strand</a:t>
            </a:r>
            <a:endParaRPr lang="en-US" altLang="en-US" sz="3600" b="1">
              <a:solidFill>
                <a:srgbClr val="000000"/>
              </a:solidFill>
            </a:endParaRPr>
          </a:p>
        </p:txBody>
      </p:sp>
      <p:sp>
        <p:nvSpPr>
          <p:cNvPr id="45088" name="Rectangle 33"/>
          <p:cNvSpPr>
            <a:spLocks noChangeArrowheads="1"/>
          </p:cNvSpPr>
          <p:nvPr/>
        </p:nvSpPr>
        <p:spPr bwMode="auto">
          <a:xfrm>
            <a:off x="7772401" y="1731963"/>
            <a:ext cx="984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O</a:t>
            </a:r>
            <a:endParaRPr lang="en-US" altLang="en-US" sz="3600" b="1">
              <a:solidFill>
                <a:srgbClr val="000000"/>
              </a:solidFill>
            </a:endParaRPr>
          </a:p>
        </p:txBody>
      </p:sp>
      <p:sp>
        <p:nvSpPr>
          <p:cNvPr id="45089" name="Rectangle 34"/>
          <p:cNvSpPr>
            <a:spLocks noChangeArrowheads="1"/>
          </p:cNvSpPr>
          <p:nvPr/>
        </p:nvSpPr>
        <p:spPr bwMode="auto">
          <a:xfrm>
            <a:off x="7527925" y="1057275"/>
            <a:ext cx="190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HO</a:t>
            </a:r>
            <a:endParaRPr lang="en-US" altLang="en-US" sz="3600" b="1">
              <a:solidFill>
                <a:srgbClr val="000000"/>
              </a:solidFill>
            </a:endParaRPr>
          </a:p>
        </p:txBody>
      </p:sp>
      <p:sp>
        <p:nvSpPr>
          <p:cNvPr id="45090" name="Rectangle 35"/>
          <p:cNvSpPr>
            <a:spLocks noChangeArrowheads="1"/>
          </p:cNvSpPr>
          <p:nvPr/>
        </p:nvSpPr>
        <p:spPr bwMode="auto">
          <a:xfrm>
            <a:off x="9186863" y="5487988"/>
            <a:ext cx="190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OH</a:t>
            </a:r>
            <a:endParaRPr lang="en-US" altLang="en-US" sz="3600" b="1">
              <a:solidFill>
                <a:srgbClr val="000000"/>
              </a:solidFill>
            </a:endParaRPr>
          </a:p>
        </p:txBody>
      </p:sp>
      <p:sp>
        <p:nvSpPr>
          <p:cNvPr id="45091" name="Rectangle 36"/>
          <p:cNvSpPr>
            <a:spLocks noChangeArrowheads="1"/>
          </p:cNvSpPr>
          <p:nvPr/>
        </p:nvSpPr>
        <p:spPr bwMode="auto">
          <a:xfrm>
            <a:off x="7581901" y="2536825"/>
            <a:ext cx="984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O</a:t>
            </a:r>
            <a:endParaRPr lang="en-US" altLang="en-US" sz="3600" b="1">
              <a:solidFill>
                <a:srgbClr val="000000"/>
              </a:solidFill>
            </a:endParaRPr>
          </a:p>
        </p:txBody>
      </p:sp>
      <p:sp>
        <p:nvSpPr>
          <p:cNvPr id="45092" name="Rectangle 37"/>
          <p:cNvSpPr>
            <a:spLocks noChangeArrowheads="1"/>
          </p:cNvSpPr>
          <p:nvPr/>
        </p:nvSpPr>
        <p:spPr bwMode="auto">
          <a:xfrm>
            <a:off x="7399339" y="3362325"/>
            <a:ext cx="984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O</a:t>
            </a:r>
            <a:endParaRPr lang="en-US" altLang="en-US" sz="3600" b="1">
              <a:solidFill>
                <a:srgbClr val="000000"/>
              </a:solidFill>
            </a:endParaRPr>
          </a:p>
        </p:txBody>
      </p:sp>
      <p:sp>
        <p:nvSpPr>
          <p:cNvPr id="45093" name="Rectangle 38"/>
          <p:cNvSpPr>
            <a:spLocks noChangeArrowheads="1"/>
          </p:cNvSpPr>
          <p:nvPr/>
        </p:nvSpPr>
        <p:spPr bwMode="auto">
          <a:xfrm>
            <a:off x="7199314" y="4176713"/>
            <a:ext cx="984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O</a:t>
            </a:r>
            <a:endParaRPr lang="en-US" altLang="en-US" sz="3600" b="1">
              <a:solidFill>
                <a:srgbClr val="000000"/>
              </a:solidFill>
            </a:endParaRPr>
          </a:p>
        </p:txBody>
      </p:sp>
      <p:sp>
        <p:nvSpPr>
          <p:cNvPr id="45094" name="Rectangle 39"/>
          <p:cNvSpPr>
            <a:spLocks noChangeArrowheads="1"/>
          </p:cNvSpPr>
          <p:nvPr/>
        </p:nvSpPr>
        <p:spPr bwMode="auto">
          <a:xfrm>
            <a:off x="7010401" y="4987925"/>
            <a:ext cx="984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O</a:t>
            </a:r>
            <a:endParaRPr lang="en-US" altLang="en-US" sz="3600" b="1">
              <a:solidFill>
                <a:srgbClr val="000000"/>
              </a:solidFill>
            </a:endParaRPr>
          </a:p>
        </p:txBody>
      </p:sp>
      <p:sp>
        <p:nvSpPr>
          <p:cNvPr id="45095" name="Rectangle 40"/>
          <p:cNvSpPr>
            <a:spLocks noChangeArrowheads="1"/>
          </p:cNvSpPr>
          <p:nvPr/>
        </p:nvSpPr>
        <p:spPr bwMode="auto">
          <a:xfrm>
            <a:off x="6818314" y="5803900"/>
            <a:ext cx="984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O</a:t>
            </a:r>
            <a:endParaRPr lang="en-US" altLang="en-US" sz="3600" b="1">
              <a:solidFill>
                <a:srgbClr val="000000"/>
              </a:solidFill>
            </a:endParaRPr>
          </a:p>
        </p:txBody>
      </p:sp>
      <p:sp>
        <p:nvSpPr>
          <p:cNvPr id="45096" name="Rectangle 41"/>
          <p:cNvSpPr>
            <a:spLocks noChangeArrowheads="1"/>
          </p:cNvSpPr>
          <p:nvPr/>
        </p:nvSpPr>
        <p:spPr bwMode="auto">
          <a:xfrm>
            <a:off x="9013826" y="4856163"/>
            <a:ext cx="984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O</a:t>
            </a:r>
            <a:endParaRPr lang="en-US" altLang="en-US" sz="3600" b="1">
              <a:solidFill>
                <a:srgbClr val="000000"/>
              </a:solidFill>
            </a:endParaRPr>
          </a:p>
        </p:txBody>
      </p:sp>
      <p:sp>
        <p:nvSpPr>
          <p:cNvPr id="45097" name="Rectangle 42"/>
          <p:cNvSpPr>
            <a:spLocks noChangeArrowheads="1"/>
          </p:cNvSpPr>
          <p:nvPr/>
        </p:nvSpPr>
        <p:spPr bwMode="auto">
          <a:xfrm>
            <a:off x="9193214" y="4032250"/>
            <a:ext cx="984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O</a:t>
            </a:r>
            <a:endParaRPr lang="en-US" altLang="en-US" sz="3600" b="1">
              <a:solidFill>
                <a:srgbClr val="000000"/>
              </a:solidFill>
            </a:endParaRPr>
          </a:p>
        </p:txBody>
      </p:sp>
      <p:sp>
        <p:nvSpPr>
          <p:cNvPr id="45098" name="Rectangle 43"/>
          <p:cNvSpPr>
            <a:spLocks noChangeArrowheads="1"/>
          </p:cNvSpPr>
          <p:nvPr/>
        </p:nvSpPr>
        <p:spPr bwMode="auto">
          <a:xfrm>
            <a:off x="9390064" y="3219450"/>
            <a:ext cx="984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O</a:t>
            </a:r>
            <a:endParaRPr lang="en-US" altLang="en-US" sz="3600" b="1">
              <a:solidFill>
                <a:srgbClr val="000000"/>
              </a:solidFill>
            </a:endParaRPr>
          </a:p>
        </p:txBody>
      </p:sp>
      <p:sp>
        <p:nvSpPr>
          <p:cNvPr id="45099" name="Rectangle 44"/>
          <p:cNvSpPr>
            <a:spLocks noChangeArrowheads="1"/>
          </p:cNvSpPr>
          <p:nvPr/>
        </p:nvSpPr>
        <p:spPr bwMode="auto">
          <a:xfrm>
            <a:off x="9582151" y="2398713"/>
            <a:ext cx="984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O</a:t>
            </a:r>
            <a:endParaRPr lang="en-US" altLang="en-US" sz="3600" b="1">
              <a:solidFill>
                <a:srgbClr val="000000"/>
              </a:solidFill>
            </a:endParaRPr>
          </a:p>
        </p:txBody>
      </p:sp>
      <p:sp>
        <p:nvSpPr>
          <p:cNvPr id="45100" name="Rectangle 45"/>
          <p:cNvSpPr>
            <a:spLocks noChangeArrowheads="1"/>
          </p:cNvSpPr>
          <p:nvPr/>
        </p:nvSpPr>
        <p:spPr bwMode="auto">
          <a:xfrm>
            <a:off x="9772651" y="1584325"/>
            <a:ext cx="984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O</a:t>
            </a:r>
            <a:endParaRPr lang="en-US" altLang="en-US" sz="3600" b="1">
              <a:solidFill>
                <a:srgbClr val="000000"/>
              </a:solidFill>
            </a:endParaRPr>
          </a:p>
        </p:txBody>
      </p:sp>
      <p:sp>
        <p:nvSpPr>
          <p:cNvPr id="45101" name="Rectangle 46"/>
          <p:cNvSpPr>
            <a:spLocks noChangeArrowheads="1"/>
          </p:cNvSpPr>
          <p:nvPr/>
        </p:nvSpPr>
        <p:spPr bwMode="auto">
          <a:xfrm>
            <a:off x="8375651" y="140335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C</a:t>
            </a:r>
            <a:endParaRPr lang="en-US" altLang="en-US" sz="3600" b="1">
              <a:solidFill>
                <a:srgbClr val="000000"/>
              </a:solidFill>
            </a:endParaRPr>
          </a:p>
        </p:txBody>
      </p:sp>
      <p:sp>
        <p:nvSpPr>
          <p:cNvPr id="45102" name="Rectangle 47"/>
          <p:cNvSpPr>
            <a:spLocks noChangeArrowheads="1"/>
          </p:cNvSpPr>
          <p:nvPr/>
        </p:nvSpPr>
        <p:spPr bwMode="auto">
          <a:xfrm>
            <a:off x="7778751" y="393065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C</a:t>
            </a:r>
            <a:endParaRPr lang="en-US" altLang="en-US" sz="3600" b="1">
              <a:solidFill>
                <a:srgbClr val="000000"/>
              </a:solidFill>
            </a:endParaRPr>
          </a:p>
        </p:txBody>
      </p:sp>
      <p:sp>
        <p:nvSpPr>
          <p:cNvPr id="45103" name="Rectangle 48"/>
          <p:cNvSpPr>
            <a:spLocks noChangeArrowheads="1"/>
          </p:cNvSpPr>
          <p:nvPr/>
        </p:nvSpPr>
        <p:spPr bwMode="auto">
          <a:xfrm>
            <a:off x="8178800" y="2251075"/>
            <a:ext cx="7778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T</a:t>
            </a:r>
            <a:endParaRPr lang="en-US" altLang="en-US" sz="3600" b="1">
              <a:solidFill>
                <a:srgbClr val="000000"/>
              </a:solidFill>
            </a:endParaRPr>
          </a:p>
        </p:txBody>
      </p:sp>
      <p:sp>
        <p:nvSpPr>
          <p:cNvPr id="45104" name="Rectangle 49"/>
          <p:cNvSpPr>
            <a:spLocks noChangeArrowheads="1"/>
          </p:cNvSpPr>
          <p:nvPr/>
        </p:nvSpPr>
        <p:spPr bwMode="auto">
          <a:xfrm>
            <a:off x="8863013" y="3259138"/>
            <a:ext cx="78548"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T</a:t>
            </a:r>
            <a:endParaRPr lang="en-US" altLang="en-US" sz="3600" b="1">
              <a:solidFill>
                <a:srgbClr val="000000"/>
              </a:solidFill>
            </a:endParaRPr>
          </a:p>
        </p:txBody>
      </p:sp>
      <p:sp>
        <p:nvSpPr>
          <p:cNvPr id="45105" name="Rectangle 50"/>
          <p:cNvSpPr>
            <a:spLocks noChangeArrowheads="1"/>
          </p:cNvSpPr>
          <p:nvPr/>
        </p:nvSpPr>
        <p:spPr bwMode="auto">
          <a:xfrm>
            <a:off x="8450263" y="4941888"/>
            <a:ext cx="78548"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T</a:t>
            </a:r>
            <a:endParaRPr lang="en-US" altLang="en-US" sz="3600" b="1">
              <a:solidFill>
                <a:srgbClr val="000000"/>
              </a:solidFill>
            </a:endParaRPr>
          </a:p>
        </p:txBody>
      </p:sp>
      <p:sp>
        <p:nvSpPr>
          <p:cNvPr id="45106" name="Rectangle 51"/>
          <p:cNvSpPr>
            <a:spLocks noChangeArrowheads="1"/>
          </p:cNvSpPr>
          <p:nvPr/>
        </p:nvSpPr>
        <p:spPr bwMode="auto">
          <a:xfrm>
            <a:off x="8877301" y="236537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A</a:t>
            </a:r>
            <a:endParaRPr lang="en-US" altLang="en-US" sz="3600" b="1">
              <a:solidFill>
                <a:srgbClr val="000000"/>
              </a:solidFill>
            </a:endParaRPr>
          </a:p>
        </p:txBody>
      </p:sp>
      <p:sp>
        <p:nvSpPr>
          <p:cNvPr id="45107" name="Rectangle 52"/>
          <p:cNvSpPr>
            <a:spLocks noChangeArrowheads="1"/>
          </p:cNvSpPr>
          <p:nvPr/>
        </p:nvSpPr>
        <p:spPr bwMode="auto">
          <a:xfrm>
            <a:off x="8180389" y="314007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A</a:t>
            </a:r>
            <a:endParaRPr lang="en-US" altLang="en-US" sz="3600" b="1">
              <a:solidFill>
                <a:srgbClr val="000000"/>
              </a:solidFill>
            </a:endParaRPr>
          </a:p>
        </p:txBody>
      </p:sp>
      <p:sp>
        <p:nvSpPr>
          <p:cNvPr id="45108" name="Rectangle 53"/>
          <p:cNvSpPr>
            <a:spLocks noChangeArrowheads="1"/>
          </p:cNvSpPr>
          <p:nvPr/>
        </p:nvSpPr>
        <p:spPr bwMode="auto">
          <a:xfrm>
            <a:off x="7766051" y="482600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A</a:t>
            </a:r>
            <a:endParaRPr lang="en-US" altLang="en-US" sz="3600" b="1">
              <a:solidFill>
                <a:srgbClr val="000000"/>
              </a:solidFill>
            </a:endParaRPr>
          </a:p>
        </p:txBody>
      </p:sp>
      <p:sp>
        <p:nvSpPr>
          <p:cNvPr id="45109" name="Rectangle 54"/>
          <p:cNvSpPr>
            <a:spLocks noChangeArrowheads="1"/>
          </p:cNvSpPr>
          <p:nvPr/>
        </p:nvSpPr>
        <p:spPr bwMode="auto">
          <a:xfrm>
            <a:off x="9063039" y="1522413"/>
            <a:ext cx="984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G</a:t>
            </a:r>
            <a:endParaRPr lang="en-US" altLang="en-US" sz="3600" b="1">
              <a:solidFill>
                <a:srgbClr val="000000"/>
              </a:solidFill>
            </a:endParaRPr>
          </a:p>
        </p:txBody>
      </p:sp>
      <p:sp>
        <p:nvSpPr>
          <p:cNvPr id="45110" name="Rectangle 55"/>
          <p:cNvSpPr>
            <a:spLocks noChangeArrowheads="1"/>
          </p:cNvSpPr>
          <p:nvPr/>
        </p:nvSpPr>
        <p:spPr bwMode="auto">
          <a:xfrm>
            <a:off x="8472489" y="4057650"/>
            <a:ext cx="984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G</a:t>
            </a:r>
            <a:endParaRPr lang="en-US" altLang="en-US" sz="3600" b="1">
              <a:solidFill>
                <a:srgbClr val="000000"/>
              </a:solidFill>
            </a:endParaRPr>
          </a:p>
        </p:txBody>
      </p:sp>
      <p:sp>
        <p:nvSpPr>
          <p:cNvPr id="45111" name="Rectangle 56"/>
          <p:cNvSpPr>
            <a:spLocks noChangeArrowheads="1"/>
          </p:cNvSpPr>
          <p:nvPr/>
        </p:nvSpPr>
        <p:spPr bwMode="auto">
          <a:xfrm>
            <a:off x="7607301" y="567372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A</a:t>
            </a:r>
            <a:endParaRPr lang="en-US" altLang="en-US" sz="3600" b="1">
              <a:solidFill>
                <a:srgbClr val="000000"/>
              </a:solidFill>
            </a:endParaRPr>
          </a:p>
        </p:txBody>
      </p:sp>
      <p:sp>
        <p:nvSpPr>
          <p:cNvPr id="45112" name="Rectangle 57"/>
          <p:cNvSpPr>
            <a:spLocks noChangeArrowheads="1"/>
          </p:cNvSpPr>
          <p:nvPr/>
        </p:nvSpPr>
        <p:spPr bwMode="auto">
          <a:xfrm>
            <a:off x="1947863" y="6029325"/>
            <a:ext cx="8496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P</a:t>
            </a:r>
            <a:endParaRPr lang="en-US" altLang="en-US" sz="3600" b="1">
              <a:solidFill>
                <a:srgbClr val="000000"/>
              </a:solidFill>
            </a:endParaRPr>
          </a:p>
        </p:txBody>
      </p:sp>
      <p:sp>
        <p:nvSpPr>
          <p:cNvPr id="45113" name="Rectangle 58"/>
          <p:cNvSpPr>
            <a:spLocks noChangeArrowheads="1"/>
          </p:cNvSpPr>
          <p:nvPr/>
        </p:nvSpPr>
        <p:spPr bwMode="auto">
          <a:xfrm>
            <a:off x="2906713" y="1938338"/>
            <a:ext cx="8496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P</a:t>
            </a:r>
            <a:endParaRPr lang="en-US" altLang="en-US" sz="3600" b="1">
              <a:solidFill>
                <a:srgbClr val="000000"/>
              </a:solidFill>
            </a:endParaRPr>
          </a:p>
        </p:txBody>
      </p:sp>
      <p:sp>
        <p:nvSpPr>
          <p:cNvPr id="45114" name="Rectangle 59"/>
          <p:cNvSpPr>
            <a:spLocks noChangeArrowheads="1"/>
          </p:cNvSpPr>
          <p:nvPr/>
        </p:nvSpPr>
        <p:spPr bwMode="auto">
          <a:xfrm>
            <a:off x="2724150" y="2759075"/>
            <a:ext cx="8413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P</a:t>
            </a:r>
            <a:endParaRPr lang="en-US" altLang="en-US" sz="3600" b="1">
              <a:solidFill>
                <a:srgbClr val="000000"/>
              </a:solidFill>
            </a:endParaRPr>
          </a:p>
        </p:txBody>
      </p:sp>
      <p:sp>
        <p:nvSpPr>
          <p:cNvPr id="45115" name="Rectangle 60"/>
          <p:cNvSpPr>
            <a:spLocks noChangeArrowheads="1"/>
          </p:cNvSpPr>
          <p:nvPr/>
        </p:nvSpPr>
        <p:spPr bwMode="auto">
          <a:xfrm>
            <a:off x="2532063" y="3568700"/>
            <a:ext cx="8496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P</a:t>
            </a:r>
            <a:endParaRPr lang="en-US" altLang="en-US" sz="3600" b="1">
              <a:solidFill>
                <a:srgbClr val="000000"/>
              </a:solidFill>
            </a:endParaRPr>
          </a:p>
        </p:txBody>
      </p:sp>
      <p:sp>
        <p:nvSpPr>
          <p:cNvPr id="45116" name="Rectangle 61"/>
          <p:cNvSpPr>
            <a:spLocks noChangeArrowheads="1"/>
          </p:cNvSpPr>
          <p:nvPr/>
        </p:nvSpPr>
        <p:spPr bwMode="auto">
          <a:xfrm>
            <a:off x="2338388" y="4383088"/>
            <a:ext cx="8496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P</a:t>
            </a:r>
            <a:endParaRPr lang="en-US" altLang="en-US" sz="3600" b="1">
              <a:solidFill>
                <a:srgbClr val="000000"/>
              </a:solidFill>
            </a:endParaRPr>
          </a:p>
        </p:txBody>
      </p:sp>
      <p:sp>
        <p:nvSpPr>
          <p:cNvPr id="45117" name="Rectangle 62"/>
          <p:cNvSpPr>
            <a:spLocks noChangeArrowheads="1"/>
          </p:cNvSpPr>
          <p:nvPr/>
        </p:nvSpPr>
        <p:spPr bwMode="auto">
          <a:xfrm>
            <a:off x="2144713" y="5210175"/>
            <a:ext cx="8496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P</a:t>
            </a:r>
            <a:endParaRPr lang="en-US" altLang="en-US" sz="3600" b="1">
              <a:solidFill>
                <a:srgbClr val="000000"/>
              </a:solidFill>
            </a:endParaRPr>
          </a:p>
        </p:txBody>
      </p:sp>
      <p:sp>
        <p:nvSpPr>
          <p:cNvPr id="45118" name="Rectangle 63"/>
          <p:cNvSpPr>
            <a:spLocks noChangeArrowheads="1"/>
          </p:cNvSpPr>
          <p:nvPr/>
        </p:nvSpPr>
        <p:spPr bwMode="auto">
          <a:xfrm>
            <a:off x="5132388" y="5087938"/>
            <a:ext cx="8496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P</a:t>
            </a:r>
            <a:endParaRPr lang="en-US" altLang="en-US" sz="3600" b="1">
              <a:solidFill>
                <a:srgbClr val="000000"/>
              </a:solidFill>
            </a:endParaRPr>
          </a:p>
        </p:txBody>
      </p:sp>
      <p:sp>
        <p:nvSpPr>
          <p:cNvPr id="45119" name="Rectangle 64"/>
          <p:cNvSpPr>
            <a:spLocks noChangeArrowheads="1"/>
          </p:cNvSpPr>
          <p:nvPr/>
        </p:nvSpPr>
        <p:spPr bwMode="auto">
          <a:xfrm>
            <a:off x="5375275" y="5091113"/>
            <a:ext cx="8413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P</a:t>
            </a:r>
            <a:endParaRPr lang="en-US" altLang="en-US" sz="3600" b="1">
              <a:solidFill>
                <a:srgbClr val="000000"/>
              </a:solidFill>
            </a:endParaRPr>
          </a:p>
        </p:txBody>
      </p:sp>
      <p:sp>
        <p:nvSpPr>
          <p:cNvPr id="45120" name="Rectangle 65"/>
          <p:cNvSpPr>
            <a:spLocks noChangeArrowheads="1"/>
          </p:cNvSpPr>
          <p:nvPr/>
        </p:nvSpPr>
        <p:spPr bwMode="auto">
          <a:xfrm>
            <a:off x="9921875" y="4662488"/>
            <a:ext cx="8413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P</a:t>
            </a:r>
            <a:endParaRPr lang="en-US" altLang="en-US" sz="3600" b="1">
              <a:solidFill>
                <a:srgbClr val="000000"/>
              </a:solidFill>
            </a:endParaRPr>
          </a:p>
        </p:txBody>
      </p:sp>
      <p:sp>
        <p:nvSpPr>
          <p:cNvPr id="45121" name="Rectangle 66"/>
          <p:cNvSpPr>
            <a:spLocks noChangeArrowheads="1"/>
          </p:cNvSpPr>
          <p:nvPr/>
        </p:nvSpPr>
        <p:spPr bwMode="auto">
          <a:xfrm>
            <a:off x="10215563" y="4665663"/>
            <a:ext cx="8496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P</a:t>
            </a:r>
            <a:endParaRPr lang="en-US" altLang="en-US" sz="3600" b="1">
              <a:solidFill>
                <a:srgbClr val="000000"/>
              </a:solidFill>
            </a:endParaRPr>
          </a:p>
        </p:txBody>
      </p:sp>
      <p:sp>
        <p:nvSpPr>
          <p:cNvPr id="45122" name="Rectangle 67"/>
          <p:cNvSpPr>
            <a:spLocks noChangeArrowheads="1"/>
          </p:cNvSpPr>
          <p:nvPr/>
        </p:nvSpPr>
        <p:spPr bwMode="auto">
          <a:xfrm>
            <a:off x="4776788" y="3827463"/>
            <a:ext cx="8496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P</a:t>
            </a:r>
            <a:endParaRPr lang="en-US" altLang="en-US" sz="3600" b="1">
              <a:solidFill>
                <a:srgbClr val="000000"/>
              </a:solidFill>
            </a:endParaRPr>
          </a:p>
        </p:txBody>
      </p:sp>
      <p:sp>
        <p:nvSpPr>
          <p:cNvPr id="45123" name="Rectangle 68"/>
          <p:cNvSpPr>
            <a:spLocks noChangeArrowheads="1"/>
          </p:cNvSpPr>
          <p:nvPr/>
        </p:nvSpPr>
        <p:spPr bwMode="auto">
          <a:xfrm>
            <a:off x="4970463" y="3013075"/>
            <a:ext cx="8496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P</a:t>
            </a:r>
            <a:endParaRPr lang="en-US" altLang="en-US" sz="3600" b="1">
              <a:solidFill>
                <a:srgbClr val="000000"/>
              </a:solidFill>
            </a:endParaRPr>
          </a:p>
        </p:txBody>
      </p:sp>
      <p:sp>
        <p:nvSpPr>
          <p:cNvPr id="45124" name="Rectangle 69"/>
          <p:cNvSpPr>
            <a:spLocks noChangeArrowheads="1"/>
          </p:cNvSpPr>
          <p:nvPr/>
        </p:nvSpPr>
        <p:spPr bwMode="auto">
          <a:xfrm>
            <a:off x="5162550" y="2201863"/>
            <a:ext cx="8413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P</a:t>
            </a:r>
            <a:endParaRPr lang="en-US" altLang="en-US" sz="3600" b="1">
              <a:solidFill>
                <a:srgbClr val="000000"/>
              </a:solidFill>
            </a:endParaRPr>
          </a:p>
        </p:txBody>
      </p:sp>
      <p:sp>
        <p:nvSpPr>
          <p:cNvPr id="45125" name="Rectangle 70"/>
          <p:cNvSpPr>
            <a:spLocks noChangeArrowheads="1"/>
          </p:cNvSpPr>
          <p:nvPr/>
        </p:nvSpPr>
        <p:spPr bwMode="auto">
          <a:xfrm>
            <a:off x="5349875" y="1381125"/>
            <a:ext cx="8413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P</a:t>
            </a:r>
            <a:endParaRPr lang="en-US" altLang="en-US" sz="3600" b="1">
              <a:solidFill>
                <a:srgbClr val="000000"/>
              </a:solidFill>
            </a:endParaRPr>
          </a:p>
        </p:txBody>
      </p:sp>
      <p:sp>
        <p:nvSpPr>
          <p:cNvPr id="45126" name="Rectangle 71"/>
          <p:cNvSpPr>
            <a:spLocks noChangeArrowheads="1"/>
          </p:cNvSpPr>
          <p:nvPr/>
        </p:nvSpPr>
        <p:spPr bwMode="auto">
          <a:xfrm>
            <a:off x="3349625" y="1106488"/>
            <a:ext cx="10099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3</a:t>
            </a:r>
            <a:r>
              <a:rPr lang="en-US" altLang="en-US" sz="1000" b="1">
                <a:solidFill>
                  <a:srgbClr val="000000"/>
                </a:solidFill>
                <a:cs typeface="Arial" panose="020B0604020202020204" pitchFamily="34" charset="0"/>
              </a:rPr>
              <a:t>′</a:t>
            </a:r>
            <a:endParaRPr lang="en-US" altLang="en-US" sz="3600" b="1">
              <a:solidFill>
                <a:srgbClr val="000000"/>
              </a:solidFill>
              <a:cs typeface="Arial" panose="020B0604020202020204" pitchFamily="34" charset="0"/>
            </a:endParaRPr>
          </a:p>
        </p:txBody>
      </p:sp>
      <p:sp>
        <p:nvSpPr>
          <p:cNvPr id="45127" name="Rectangle 72"/>
          <p:cNvSpPr>
            <a:spLocks noChangeArrowheads="1"/>
          </p:cNvSpPr>
          <p:nvPr/>
        </p:nvSpPr>
        <p:spPr bwMode="auto">
          <a:xfrm>
            <a:off x="4329113" y="4592638"/>
            <a:ext cx="10099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3</a:t>
            </a:r>
            <a:r>
              <a:rPr lang="en-US" altLang="en-US" sz="1000" b="1">
                <a:solidFill>
                  <a:srgbClr val="000000"/>
                </a:solidFill>
                <a:cs typeface="Arial" panose="020B0604020202020204" pitchFamily="34" charset="0"/>
              </a:rPr>
              <a:t>′</a:t>
            </a:r>
            <a:endParaRPr lang="en-US" altLang="en-US" sz="3600" b="1">
              <a:solidFill>
                <a:srgbClr val="000000"/>
              </a:solidFill>
              <a:cs typeface="Arial" panose="020B0604020202020204" pitchFamily="34" charset="0"/>
            </a:endParaRPr>
          </a:p>
        </p:txBody>
      </p:sp>
      <p:sp>
        <p:nvSpPr>
          <p:cNvPr id="45128" name="Rectangle 73"/>
          <p:cNvSpPr>
            <a:spLocks noChangeArrowheads="1"/>
          </p:cNvSpPr>
          <p:nvPr/>
        </p:nvSpPr>
        <p:spPr bwMode="auto">
          <a:xfrm>
            <a:off x="2184400" y="6096000"/>
            <a:ext cx="10099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5</a:t>
            </a:r>
            <a:r>
              <a:rPr lang="en-US" altLang="en-US" sz="1000" b="1">
                <a:solidFill>
                  <a:srgbClr val="000000"/>
                </a:solidFill>
                <a:cs typeface="Arial" panose="020B0604020202020204" pitchFamily="34" charset="0"/>
              </a:rPr>
              <a:t>′</a:t>
            </a:r>
            <a:endParaRPr lang="en-US" altLang="en-US" sz="3600" b="1">
              <a:solidFill>
                <a:srgbClr val="000000"/>
              </a:solidFill>
              <a:cs typeface="Arial" panose="020B0604020202020204" pitchFamily="34" charset="0"/>
            </a:endParaRPr>
          </a:p>
        </p:txBody>
      </p:sp>
      <p:sp>
        <p:nvSpPr>
          <p:cNvPr id="45129" name="Rectangle 74"/>
          <p:cNvSpPr>
            <a:spLocks noChangeArrowheads="1"/>
          </p:cNvSpPr>
          <p:nvPr/>
        </p:nvSpPr>
        <p:spPr bwMode="auto">
          <a:xfrm>
            <a:off x="5218113" y="1106488"/>
            <a:ext cx="10099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5</a:t>
            </a:r>
            <a:r>
              <a:rPr lang="en-US" altLang="en-US" sz="1000" b="1">
                <a:solidFill>
                  <a:srgbClr val="000000"/>
                </a:solidFill>
                <a:cs typeface="Arial" panose="020B0604020202020204" pitchFamily="34" charset="0"/>
              </a:rPr>
              <a:t>′</a:t>
            </a:r>
            <a:endParaRPr lang="en-US" altLang="en-US" sz="3600" b="1">
              <a:solidFill>
                <a:srgbClr val="000000"/>
              </a:solidFill>
              <a:cs typeface="Arial" panose="020B0604020202020204" pitchFamily="34" charset="0"/>
            </a:endParaRPr>
          </a:p>
        </p:txBody>
      </p:sp>
      <p:sp>
        <p:nvSpPr>
          <p:cNvPr id="45130" name="Rectangle 75"/>
          <p:cNvSpPr>
            <a:spLocks noChangeArrowheads="1"/>
          </p:cNvSpPr>
          <p:nvPr/>
        </p:nvSpPr>
        <p:spPr bwMode="auto">
          <a:xfrm>
            <a:off x="4932364" y="823913"/>
            <a:ext cx="703719"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New Strand</a:t>
            </a:r>
            <a:endParaRPr lang="en-US" altLang="en-US" sz="3600" b="1">
              <a:solidFill>
                <a:srgbClr val="000000"/>
              </a:solidFill>
            </a:endParaRPr>
          </a:p>
        </p:txBody>
      </p:sp>
      <p:sp>
        <p:nvSpPr>
          <p:cNvPr id="45131" name="Rectangle 76"/>
          <p:cNvSpPr>
            <a:spLocks noChangeArrowheads="1"/>
          </p:cNvSpPr>
          <p:nvPr/>
        </p:nvSpPr>
        <p:spPr bwMode="auto">
          <a:xfrm>
            <a:off x="2800350" y="823913"/>
            <a:ext cx="99218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Template Strand</a:t>
            </a:r>
            <a:endParaRPr lang="en-US" altLang="en-US" sz="3600" b="1">
              <a:solidFill>
                <a:srgbClr val="000000"/>
              </a:solidFill>
            </a:endParaRPr>
          </a:p>
        </p:txBody>
      </p:sp>
      <p:sp>
        <p:nvSpPr>
          <p:cNvPr id="45132" name="Rectangle 77"/>
          <p:cNvSpPr>
            <a:spLocks noChangeArrowheads="1"/>
          </p:cNvSpPr>
          <p:nvPr/>
        </p:nvSpPr>
        <p:spPr bwMode="auto">
          <a:xfrm>
            <a:off x="3103564" y="1717675"/>
            <a:ext cx="984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O</a:t>
            </a:r>
            <a:endParaRPr lang="en-US" altLang="en-US" sz="3600" b="1">
              <a:solidFill>
                <a:srgbClr val="000000"/>
              </a:solidFill>
            </a:endParaRPr>
          </a:p>
        </p:txBody>
      </p:sp>
      <p:sp>
        <p:nvSpPr>
          <p:cNvPr id="45133" name="Rectangle 78"/>
          <p:cNvSpPr>
            <a:spLocks noChangeArrowheads="1"/>
          </p:cNvSpPr>
          <p:nvPr/>
        </p:nvSpPr>
        <p:spPr bwMode="auto">
          <a:xfrm>
            <a:off x="2857500" y="1057275"/>
            <a:ext cx="190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HO</a:t>
            </a:r>
            <a:endParaRPr lang="en-US" altLang="en-US" sz="3600" b="1">
              <a:solidFill>
                <a:srgbClr val="000000"/>
              </a:solidFill>
            </a:endParaRPr>
          </a:p>
        </p:txBody>
      </p:sp>
      <p:sp>
        <p:nvSpPr>
          <p:cNvPr id="45134" name="Rectangle 79"/>
          <p:cNvSpPr>
            <a:spLocks noChangeArrowheads="1"/>
          </p:cNvSpPr>
          <p:nvPr/>
        </p:nvSpPr>
        <p:spPr bwMode="auto">
          <a:xfrm>
            <a:off x="4838700" y="5940425"/>
            <a:ext cx="190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OH</a:t>
            </a:r>
            <a:endParaRPr lang="en-US" altLang="en-US" sz="3600" b="1">
              <a:solidFill>
                <a:srgbClr val="000000"/>
              </a:solidFill>
            </a:endParaRPr>
          </a:p>
        </p:txBody>
      </p:sp>
      <p:sp>
        <p:nvSpPr>
          <p:cNvPr id="45135" name="Rectangle 80"/>
          <p:cNvSpPr>
            <a:spLocks noChangeArrowheads="1"/>
          </p:cNvSpPr>
          <p:nvPr/>
        </p:nvSpPr>
        <p:spPr bwMode="auto">
          <a:xfrm>
            <a:off x="4703763" y="4660900"/>
            <a:ext cx="190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OH</a:t>
            </a:r>
            <a:endParaRPr lang="en-US" altLang="en-US" sz="3600" b="1">
              <a:solidFill>
                <a:srgbClr val="000000"/>
              </a:solidFill>
            </a:endParaRPr>
          </a:p>
        </p:txBody>
      </p:sp>
      <p:sp>
        <p:nvSpPr>
          <p:cNvPr id="45136" name="Rectangle 81"/>
          <p:cNvSpPr>
            <a:spLocks noChangeArrowheads="1"/>
          </p:cNvSpPr>
          <p:nvPr/>
        </p:nvSpPr>
        <p:spPr bwMode="auto">
          <a:xfrm>
            <a:off x="2908301" y="2528888"/>
            <a:ext cx="984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O</a:t>
            </a:r>
            <a:endParaRPr lang="en-US" altLang="en-US" sz="3600" b="1">
              <a:solidFill>
                <a:srgbClr val="000000"/>
              </a:solidFill>
            </a:endParaRPr>
          </a:p>
        </p:txBody>
      </p:sp>
      <p:sp>
        <p:nvSpPr>
          <p:cNvPr id="45137" name="Rectangle 82"/>
          <p:cNvSpPr>
            <a:spLocks noChangeArrowheads="1"/>
          </p:cNvSpPr>
          <p:nvPr/>
        </p:nvSpPr>
        <p:spPr bwMode="auto">
          <a:xfrm>
            <a:off x="2732089" y="3344863"/>
            <a:ext cx="984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O</a:t>
            </a:r>
            <a:endParaRPr lang="en-US" altLang="en-US" sz="3600" b="1">
              <a:solidFill>
                <a:srgbClr val="000000"/>
              </a:solidFill>
            </a:endParaRPr>
          </a:p>
        </p:txBody>
      </p:sp>
      <p:sp>
        <p:nvSpPr>
          <p:cNvPr id="45138" name="Rectangle 83"/>
          <p:cNvSpPr>
            <a:spLocks noChangeArrowheads="1"/>
          </p:cNvSpPr>
          <p:nvPr/>
        </p:nvSpPr>
        <p:spPr bwMode="auto">
          <a:xfrm>
            <a:off x="2532064" y="4162425"/>
            <a:ext cx="984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O</a:t>
            </a:r>
            <a:endParaRPr lang="en-US" altLang="en-US" sz="3600" b="1">
              <a:solidFill>
                <a:srgbClr val="000000"/>
              </a:solidFill>
            </a:endParaRPr>
          </a:p>
        </p:txBody>
      </p:sp>
      <p:sp>
        <p:nvSpPr>
          <p:cNvPr id="45139" name="Rectangle 84"/>
          <p:cNvSpPr>
            <a:spLocks noChangeArrowheads="1"/>
          </p:cNvSpPr>
          <p:nvPr/>
        </p:nvSpPr>
        <p:spPr bwMode="auto">
          <a:xfrm>
            <a:off x="2343151" y="4986338"/>
            <a:ext cx="984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O</a:t>
            </a:r>
            <a:endParaRPr lang="en-US" altLang="en-US" sz="3600" b="1">
              <a:solidFill>
                <a:srgbClr val="000000"/>
              </a:solidFill>
            </a:endParaRPr>
          </a:p>
        </p:txBody>
      </p:sp>
      <p:sp>
        <p:nvSpPr>
          <p:cNvPr id="45140" name="Rectangle 85"/>
          <p:cNvSpPr>
            <a:spLocks noChangeArrowheads="1"/>
          </p:cNvSpPr>
          <p:nvPr/>
        </p:nvSpPr>
        <p:spPr bwMode="auto">
          <a:xfrm>
            <a:off x="2147889" y="5792788"/>
            <a:ext cx="984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O</a:t>
            </a:r>
            <a:endParaRPr lang="en-US" altLang="en-US" sz="3600" b="1">
              <a:solidFill>
                <a:srgbClr val="000000"/>
              </a:solidFill>
            </a:endParaRPr>
          </a:p>
        </p:txBody>
      </p:sp>
      <p:sp>
        <p:nvSpPr>
          <p:cNvPr id="45141" name="Rectangle 86"/>
          <p:cNvSpPr>
            <a:spLocks noChangeArrowheads="1"/>
          </p:cNvSpPr>
          <p:nvPr/>
        </p:nvSpPr>
        <p:spPr bwMode="auto">
          <a:xfrm>
            <a:off x="4519614" y="4027488"/>
            <a:ext cx="984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O</a:t>
            </a:r>
            <a:endParaRPr lang="en-US" altLang="en-US" sz="3600" b="1">
              <a:solidFill>
                <a:srgbClr val="000000"/>
              </a:solidFill>
            </a:endParaRPr>
          </a:p>
        </p:txBody>
      </p:sp>
      <p:sp>
        <p:nvSpPr>
          <p:cNvPr id="45142" name="Rectangle 87"/>
          <p:cNvSpPr>
            <a:spLocks noChangeArrowheads="1"/>
          </p:cNvSpPr>
          <p:nvPr/>
        </p:nvSpPr>
        <p:spPr bwMode="auto">
          <a:xfrm>
            <a:off x="4718051" y="3211513"/>
            <a:ext cx="984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O</a:t>
            </a:r>
            <a:endParaRPr lang="en-US" altLang="en-US" sz="3600" b="1">
              <a:solidFill>
                <a:srgbClr val="000000"/>
              </a:solidFill>
            </a:endParaRPr>
          </a:p>
        </p:txBody>
      </p:sp>
      <p:sp>
        <p:nvSpPr>
          <p:cNvPr id="45143" name="Rectangle 88"/>
          <p:cNvSpPr>
            <a:spLocks noChangeArrowheads="1"/>
          </p:cNvSpPr>
          <p:nvPr/>
        </p:nvSpPr>
        <p:spPr bwMode="auto">
          <a:xfrm>
            <a:off x="4911726" y="2393950"/>
            <a:ext cx="984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O</a:t>
            </a:r>
            <a:endParaRPr lang="en-US" altLang="en-US" sz="3600" b="1">
              <a:solidFill>
                <a:srgbClr val="000000"/>
              </a:solidFill>
            </a:endParaRPr>
          </a:p>
        </p:txBody>
      </p:sp>
      <p:sp>
        <p:nvSpPr>
          <p:cNvPr id="45144" name="Rectangle 89"/>
          <p:cNvSpPr>
            <a:spLocks noChangeArrowheads="1"/>
          </p:cNvSpPr>
          <p:nvPr/>
        </p:nvSpPr>
        <p:spPr bwMode="auto">
          <a:xfrm>
            <a:off x="5102226" y="1579563"/>
            <a:ext cx="984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O</a:t>
            </a:r>
            <a:endParaRPr lang="en-US" altLang="en-US" sz="3600" b="1">
              <a:solidFill>
                <a:srgbClr val="000000"/>
              </a:solidFill>
            </a:endParaRPr>
          </a:p>
        </p:txBody>
      </p:sp>
      <p:sp>
        <p:nvSpPr>
          <p:cNvPr id="45145" name="Rectangle 90"/>
          <p:cNvSpPr>
            <a:spLocks noChangeArrowheads="1"/>
          </p:cNvSpPr>
          <p:nvPr/>
        </p:nvSpPr>
        <p:spPr bwMode="auto">
          <a:xfrm>
            <a:off x="3700464" y="139065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C</a:t>
            </a:r>
            <a:endParaRPr lang="en-US" altLang="en-US" sz="3600" b="1">
              <a:solidFill>
                <a:srgbClr val="000000"/>
              </a:solidFill>
            </a:endParaRPr>
          </a:p>
        </p:txBody>
      </p:sp>
      <p:sp>
        <p:nvSpPr>
          <p:cNvPr id="45146" name="Rectangle 91"/>
          <p:cNvSpPr>
            <a:spLocks noChangeArrowheads="1"/>
          </p:cNvSpPr>
          <p:nvPr/>
        </p:nvSpPr>
        <p:spPr bwMode="auto">
          <a:xfrm>
            <a:off x="3109914" y="391795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C</a:t>
            </a:r>
            <a:endParaRPr lang="en-US" altLang="en-US" sz="3600" b="1">
              <a:solidFill>
                <a:srgbClr val="000000"/>
              </a:solidFill>
            </a:endParaRPr>
          </a:p>
        </p:txBody>
      </p:sp>
      <p:sp>
        <p:nvSpPr>
          <p:cNvPr id="45147" name="Rectangle 92"/>
          <p:cNvSpPr>
            <a:spLocks noChangeArrowheads="1"/>
          </p:cNvSpPr>
          <p:nvPr/>
        </p:nvSpPr>
        <p:spPr bwMode="auto">
          <a:xfrm>
            <a:off x="3503613" y="2238375"/>
            <a:ext cx="78548"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T</a:t>
            </a:r>
            <a:endParaRPr lang="en-US" altLang="en-US" sz="3600" b="1">
              <a:solidFill>
                <a:srgbClr val="000000"/>
              </a:solidFill>
            </a:endParaRPr>
          </a:p>
        </p:txBody>
      </p:sp>
      <p:sp>
        <p:nvSpPr>
          <p:cNvPr id="45148" name="Rectangle 93"/>
          <p:cNvSpPr>
            <a:spLocks noChangeArrowheads="1"/>
          </p:cNvSpPr>
          <p:nvPr/>
        </p:nvSpPr>
        <p:spPr bwMode="auto">
          <a:xfrm>
            <a:off x="4197350" y="3262313"/>
            <a:ext cx="7778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T</a:t>
            </a:r>
            <a:endParaRPr lang="en-US" altLang="en-US" sz="3600" b="1">
              <a:solidFill>
                <a:srgbClr val="000000"/>
              </a:solidFill>
            </a:endParaRPr>
          </a:p>
        </p:txBody>
      </p:sp>
      <p:sp>
        <p:nvSpPr>
          <p:cNvPr id="45149" name="Rectangle 94"/>
          <p:cNvSpPr>
            <a:spLocks noChangeArrowheads="1"/>
          </p:cNvSpPr>
          <p:nvPr/>
        </p:nvSpPr>
        <p:spPr bwMode="auto">
          <a:xfrm>
            <a:off x="4200526" y="235267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A</a:t>
            </a:r>
            <a:endParaRPr lang="en-US" altLang="en-US" sz="3600" b="1">
              <a:solidFill>
                <a:srgbClr val="000000"/>
              </a:solidFill>
            </a:endParaRPr>
          </a:p>
        </p:txBody>
      </p:sp>
      <p:sp>
        <p:nvSpPr>
          <p:cNvPr id="45150" name="Rectangle 95"/>
          <p:cNvSpPr>
            <a:spLocks noChangeArrowheads="1"/>
          </p:cNvSpPr>
          <p:nvPr/>
        </p:nvSpPr>
        <p:spPr bwMode="auto">
          <a:xfrm>
            <a:off x="3514726" y="314325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A</a:t>
            </a:r>
            <a:endParaRPr lang="en-US" altLang="en-US" sz="3600" b="1">
              <a:solidFill>
                <a:srgbClr val="000000"/>
              </a:solidFill>
            </a:endParaRPr>
          </a:p>
        </p:txBody>
      </p:sp>
      <p:sp>
        <p:nvSpPr>
          <p:cNvPr id="45151" name="Rectangle 96"/>
          <p:cNvSpPr>
            <a:spLocks noChangeArrowheads="1"/>
          </p:cNvSpPr>
          <p:nvPr/>
        </p:nvSpPr>
        <p:spPr bwMode="auto">
          <a:xfrm>
            <a:off x="3082926" y="4813300"/>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A</a:t>
            </a:r>
            <a:endParaRPr lang="en-US" altLang="en-US" sz="3600" b="1">
              <a:solidFill>
                <a:srgbClr val="000000"/>
              </a:solidFill>
            </a:endParaRPr>
          </a:p>
        </p:txBody>
      </p:sp>
      <p:sp>
        <p:nvSpPr>
          <p:cNvPr id="45152" name="Rectangle 97"/>
          <p:cNvSpPr>
            <a:spLocks noChangeArrowheads="1"/>
          </p:cNvSpPr>
          <p:nvPr/>
        </p:nvSpPr>
        <p:spPr bwMode="auto">
          <a:xfrm>
            <a:off x="4389439" y="1509713"/>
            <a:ext cx="984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G</a:t>
            </a:r>
            <a:endParaRPr lang="en-US" altLang="en-US" sz="3600" b="1">
              <a:solidFill>
                <a:srgbClr val="000000"/>
              </a:solidFill>
            </a:endParaRPr>
          </a:p>
        </p:txBody>
      </p:sp>
      <p:sp>
        <p:nvSpPr>
          <p:cNvPr id="45153" name="Rectangle 98"/>
          <p:cNvSpPr>
            <a:spLocks noChangeArrowheads="1"/>
          </p:cNvSpPr>
          <p:nvPr/>
        </p:nvSpPr>
        <p:spPr bwMode="auto">
          <a:xfrm>
            <a:off x="3803651" y="4044950"/>
            <a:ext cx="984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G</a:t>
            </a:r>
            <a:endParaRPr lang="en-US" altLang="en-US" sz="3600" b="1">
              <a:solidFill>
                <a:srgbClr val="000000"/>
              </a:solidFill>
            </a:endParaRPr>
          </a:p>
        </p:txBody>
      </p:sp>
      <p:sp>
        <p:nvSpPr>
          <p:cNvPr id="45154" name="Rectangle 99"/>
          <p:cNvSpPr>
            <a:spLocks noChangeArrowheads="1"/>
          </p:cNvSpPr>
          <p:nvPr/>
        </p:nvSpPr>
        <p:spPr bwMode="auto">
          <a:xfrm>
            <a:off x="2916239" y="5654675"/>
            <a:ext cx="9207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A</a:t>
            </a:r>
            <a:endParaRPr lang="en-US" altLang="en-US" sz="3600" b="1">
              <a:solidFill>
                <a:srgbClr val="000000"/>
              </a:solidFill>
            </a:endParaRPr>
          </a:p>
        </p:txBody>
      </p:sp>
      <p:sp>
        <p:nvSpPr>
          <p:cNvPr id="45155" name="Freeform 100"/>
          <p:cNvSpPr>
            <a:spLocks/>
          </p:cNvSpPr>
          <p:nvPr/>
        </p:nvSpPr>
        <p:spPr bwMode="auto">
          <a:xfrm>
            <a:off x="2252664" y="2305051"/>
            <a:ext cx="403225" cy="252413"/>
          </a:xfrm>
          <a:custGeom>
            <a:avLst/>
            <a:gdLst>
              <a:gd name="T0" fmla="*/ 0 w 254"/>
              <a:gd name="T1" fmla="*/ 0 h 159"/>
              <a:gd name="T2" fmla="*/ 0 w 254"/>
              <a:gd name="T3" fmla="*/ 2147483647 h 159"/>
              <a:gd name="T4" fmla="*/ 2147483647 w 254"/>
              <a:gd name="T5" fmla="*/ 2147483647 h 159"/>
              <a:gd name="T6" fmla="*/ 0 60000 65536"/>
              <a:gd name="T7" fmla="*/ 0 60000 65536"/>
              <a:gd name="T8" fmla="*/ 0 60000 65536"/>
              <a:gd name="T9" fmla="*/ 0 w 254"/>
              <a:gd name="T10" fmla="*/ 0 h 159"/>
              <a:gd name="T11" fmla="*/ 254 w 254"/>
              <a:gd name="T12" fmla="*/ 159 h 159"/>
            </a:gdLst>
            <a:ahLst/>
            <a:cxnLst>
              <a:cxn ang="T6">
                <a:pos x="T0" y="T1"/>
              </a:cxn>
              <a:cxn ang="T7">
                <a:pos x="T2" y="T3"/>
              </a:cxn>
              <a:cxn ang="T8">
                <a:pos x="T4" y="T5"/>
              </a:cxn>
            </a:cxnLst>
            <a:rect l="T9" t="T10" r="T11" b="T12"/>
            <a:pathLst>
              <a:path w="254" h="159">
                <a:moveTo>
                  <a:pt x="0" y="0"/>
                </a:moveTo>
                <a:lnTo>
                  <a:pt x="0" y="49"/>
                </a:lnTo>
                <a:lnTo>
                  <a:pt x="254" y="159"/>
                </a:lnTo>
              </a:path>
            </a:pathLst>
          </a:custGeom>
          <a:noFill/>
          <a:ln w="79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156" name="Text Box 101"/>
          <p:cNvSpPr txBox="1">
            <a:spLocks noChangeArrowheads="1"/>
          </p:cNvSpPr>
          <p:nvPr/>
        </p:nvSpPr>
        <p:spPr bwMode="auto">
          <a:xfrm>
            <a:off x="1933576" y="1781175"/>
            <a:ext cx="733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US" altLang="en-US" sz="1000" b="1">
                <a:solidFill>
                  <a:srgbClr val="000000"/>
                </a:solidFill>
              </a:rPr>
              <a:t>Sugar–</a:t>
            </a:r>
          </a:p>
          <a:p>
            <a:pPr algn="ctr" eaLnBrk="1" hangingPunct="1">
              <a:spcBef>
                <a:spcPct val="0"/>
              </a:spcBef>
              <a:buFontTx/>
              <a:buNone/>
            </a:pPr>
            <a:r>
              <a:rPr lang="en-US" altLang="en-US" sz="1000" b="1">
                <a:solidFill>
                  <a:srgbClr val="000000"/>
                </a:solidFill>
              </a:rPr>
              <a:t>phosphate</a:t>
            </a:r>
          </a:p>
          <a:p>
            <a:pPr algn="ctr" eaLnBrk="1" hangingPunct="1">
              <a:spcBef>
                <a:spcPct val="0"/>
              </a:spcBef>
              <a:buFontTx/>
              <a:buNone/>
            </a:pPr>
            <a:r>
              <a:rPr lang="en-US" altLang="en-US" sz="1000" b="1">
                <a:solidFill>
                  <a:srgbClr val="000000"/>
                </a:solidFill>
              </a:rPr>
              <a:t>backbone</a:t>
            </a:r>
          </a:p>
        </p:txBody>
      </p:sp>
      <p:sp>
        <p:nvSpPr>
          <p:cNvPr id="45157" name="Text Box 102"/>
          <p:cNvSpPr txBox="1">
            <a:spLocks noChangeArrowheads="1"/>
          </p:cNvSpPr>
          <p:nvPr/>
        </p:nvSpPr>
        <p:spPr bwMode="auto">
          <a:xfrm>
            <a:off x="5522914" y="3179763"/>
            <a:ext cx="12795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DNA  polymerase III</a:t>
            </a:r>
          </a:p>
        </p:txBody>
      </p:sp>
      <p:pic>
        <p:nvPicPr>
          <p:cNvPr id="45158" name="Picture 103" descr="rav32223_14_12a"/>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02075" y="4999038"/>
            <a:ext cx="3746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159" name="Picture 104" descr="rav32223_14_12b"/>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464050" y="5362575"/>
            <a:ext cx="5969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160" name="Rectangle 105"/>
          <p:cNvSpPr>
            <a:spLocks noChangeArrowheads="1"/>
          </p:cNvSpPr>
          <p:nvPr/>
        </p:nvSpPr>
        <p:spPr bwMode="auto">
          <a:xfrm>
            <a:off x="4051300" y="5106988"/>
            <a:ext cx="77788"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T</a:t>
            </a:r>
            <a:endParaRPr lang="en-US" altLang="en-US" sz="3600" b="1">
              <a:solidFill>
                <a:srgbClr val="000000"/>
              </a:solidFill>
            </a:endParaRPr>
          </a:p>
        </p:txBody>
      </p:sp>
      <p:sp>
        <p:nvSpPr>
          <p:cNvPr id="45161" name="Rectangle 106"/>
          <p:cNvSpPr>
            <a:spLocks noChangeArrowheads="1"/>
          </p:cNvSpPr>
          <p:nvPr/>
        </p:nvSpPr>
        <p:spPr bwMode="auto">
          <a:xfrm>
            <a:off x="4724401" y="5264150"/>
            <a:ext cx="984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O</a:t>
            </a:r>
            <a:endParaRPr lang="en-US" altLang="en-US" sz="3600" b="1">
              <a:solidFill>
                <a:srgbClr val="000000"/>
              </a:solidFill>
            </a:endParaRPr>
          </a:p>
        </p:txBody>
      </p:sp>
      <p:pic>
        <p:nvPicPr>
          <p:cNvPr id="45162" name="Picture 107" descr="rav32223_14_12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9264" y="5060950"/>
            <a:ext cx="192087" cy="1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163" name="Rectangle 108"/>
          <p:cNvSpPr>
            <a:spLocks noChangeArrowheads="1"/>
          </p:cNvSpPr>
          <p:nvPr/>
        </p:nvSpPr>
        <p:spPr bwMode="auto">
          <a:xfrm>
            <a:off x="5602288" y="5094288"/>
            <a:ext cx="8496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P</a:t>
            </a:r>
            <a:endParaRPr lang="en-US" altLang="en-US" sz="3600" b="1">
              <a:solidFill>
                <a:srgbClr val="000000"/>
              </a:solidFill>
            </a:endParaRPr>
          </a:p>
        </p:txBody>
      </p:sp>
      <p:sp>
        <p:nvSpPr>
          <p:cNvPr id="45164" name="Freeform 109"/>
          <p:cNvSpPr>
            <a:spLocks/>
          </p:cNvSpPr>
          <p:nvPr/>
        </p:nvSpPr>
        <p:spPr bwMode="auto">
          <a:xfrm>
            <a:off x="9432925" y="4594225"/>
            <a:ext cx="342900" cy="76200"/>
          </a:xfrm>
          <a:custGeom>
            <a:avLst/>
            <a:gdLst>
              <a:gd name="T0" fmla="*/ 0 w 216"/>
              <a:gd name="T1" fmla="*/ 2147483647 h 48"/>
              <a:gd name="T2" fmla="*/ 0 w 216"/>
              <a:gd name="T3" fmla="*/ 2147483647 h 48"/>
              <a:gd name="T4" fmla="*/ 2147483647 w 216"/>
              <a:gd name="T5" fmla="*/ 2147483647 h 48"/>
              <a:gd name="T6" fmla="*/ 2147483647 w 216"/>
              <a:gd name="T7" fmla="*/ 2147483647 h 48"/>
              <a:gd name="T8" fmla="*/ 2147483647 w 216"/>
              <a:gd name="T9" fmla="*/ 2147483647 h 48"/>
              <a:gd name="T10" fmla="*/ 2147483647 w 216"/>
              <a:gd name="T11" fmla="*/ 2147483647 h 48"/>
              <a:gd name="T12" fmla="*/ 2147483647 w 216"/>
              <a:gd name="T13" fmla="*/ 2147483647 h 48"/>
              <a:gd name="T14" fmla="*/ 2147483647 w 216"/>
              <a:gd name="T15" fmla="*/ 2147483647 h 48"/>
              <a:gd name="T16" fmla="*/ 2147483647 w 216"/>
              <a:gd name="T17" fmla="*/ 2147483647 h 48"/>
              <a:gd name="T18" fmla="*/ 2147483647 w 216"/>
              <a:gd name="T19" fmla="*/ 0 h 48"/>
              <a:gd name="T20" fmla="*/ 2147483647 w 216"/>
              <a:gd name="T21" fmla="*/ 0 h 48"/>
              <a:gd name="T22" fmla="*/ 2147483647 w 216"/>
              <a:gd name="T23" fmla="*/ 2147483647 h 48"/>
              <a:gd name="T24" fmla="*/ 2147483647 w 216"/>
              <a:gd name="T25" fmla="*/ 2147483647 h 48"/>
              <a:gd name="T26" fmla="*/ 2147483647 w 216"/>
              <a:gd name="T27" fmla="*/ 2147483647 h 4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16"/>
              <a:gd name="T43" fmla="*/ 0 h 48"/>
              <a:gd name="T44" fmla="*/ 216 w 216"/>
              <a:gd name="T45" fmla="*/ 48 h 4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16" h="48">
                <a:moveTo>
                  <a:pt x="0" y="48"/>
                </a:moveTo>
                <a:lnTo>
                  <a:pt x="0" y="48"/>
                </a:lnTo>
                <a:lnTo>
                  <a:pt x="3" y="45"/>
                </a:lnTo>
                <a:lnTo>
                  <a:pt x="16" y="36"/>
                </a:lnTo>
                <a:lnTo>
                  <a:pt x="36" y="25"/>
                </a:lnTo>
                <a:lnTo>
                  <a:pt x="61" y="12"/>
                </a:lnTo>
                <a:lnTo>
                  <a:pt x="77" y="9"/>
                </a:lnTo>
                <a:lnTo>
                  <a:pt x="93" y="3"/>
                </a:lnTo>
                <a:lnTo>
                  <a:pt x="111" y="2"/>
                </a:lnTo>
                <a:lnTo>
                  <a:pt x="131" y="0"/>
                </a:lnTo>
                <a:lnTo>
                  <a:pt x="151" y="0"/>
                </a:lnTo>
                <a:lnTo>
                  <a:pt x="171" y="3"/>
                </a:lnTo>
                <a:lnTo>
                  <a:pt x="194" y="9"/>
                </a:lnTo>
                <a:lnTo>
                  <a:pt x="216" y="18"/>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165" name="Freeform 110"/>
          <p:cNvSpPr>
            <a:spLocks/>
          </p:cNvSpPr>
          <p:nvPr/>
        </p:nvSpPr>
        <p:spPr bwMode="auto">
          <a:xfrm>
            <a:off x="9740900" y="4584700"/>
            <a:ext cx="103188" cy="69850"/>
          </a:xfrm>
          <a:custGeom>
            <a:avLst/>
            <a:gdLst>
              <a:gd name="T0" fmla="*/ 2147483647 w 65"/>
              <a:gd name="T1" fmla="*/ 2147483647 h 44"/>
              <a:gd name="T2" fmla="*/ 2147483647 w 65"/>
              <a:gd name="T3" fmla="*/ 0 h 44"/>
              <a:gd name="T4" fmla="*/ 2147483647 w 65"/>
              <a:gd name="T5" fmla="*/ 0 h 44"/>
              <a:gd name="T6" fmla="*/ 2147483647 w 65"/>
              <a:gd name="T7" fmla="*/ 2147483647 h 44"/>
              <a:gd name="T8" fmla="*/ 2147483647 w 65"/>
              <a:gd name="T9" fmla="*/ 2147483647 h 44"/>
              <a:gd name="T10" fmla="*/ 2147483647 w 65"/>
              <a:gd name="T11" fmla="*/ 2147483647 h 44"/>
              <a:gd name="T12" fmla="*/ 2147483647 w 65"/>
              <a:gd name="T13" fmla="*/ 2147483647 h 44"/>
              <a:gd name="T14" fmla="*/ 2147483647 w 65"/>
              <a:gd name="T15" fmla="*/ 2147483647 h 44"/>
              <a:gd name="T16" fmla="*/ 0 w 65"/>
              <a:gd name="T17" fmla="*/ 2147483647 h 44"/>
              <a:gd name="T18" fmla="*/ 0 w 65"/>
              <a:gd name="T19" fmla="*/ 2147483647 h 44"/>
              <a:gd name="T20" fmla="*/ 2147483647 w 65"/>
              <a:gd name="T21" fmla="*/ 2147483647 h 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5"/>
              <a:gd name="T34" fmla="*/ 0 h 44"/>
              <a:gd name="T35" fmla="*/ 65 w 65"/>
              <a:gd name="T36" fmla="*/ 44 h 4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5" h="44">
                <a:moveTo>
                  <a:pt x="18" y="22"/>
                </a:moveTo>
                <a:lnTo>
                  <a:pt x="15" y="0"/>
                </a:lnTo>
                <a:lnTo>
                  <a:pt x="38" y="24"/>
                </a:lnTo>
                <a:lnTo>
                  <a:pt x="65" y="44"/>
                </a:lnTo>
                <a:lnTo>
                  <a:pt x="33" y="36"/>
                </a:lnTo>
                <a:lnTo>
                  <a:pt x="0" y="35"/>
                </a:lnTo>
                <a:lnTo>
                  <a:pt x="18"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166" name="Freeform 111"/>
          <p:cNvSpPr>
            <a:spLocks/>
          </p:cNvSpPr>
          <p:nvPr/>
        </p:nvSpPr>
        <p:spPr bwMode="auto">
          <a:xfrm>
            <a:off x="4778375" y="4808539"/>
            <a:ext cx="192088" cy="288925"/>
          </a:xfrm>
          <a:custGeom>
            <a:avLst/>
            <a:gdLst>
              <a:gd name="T0" fmla="*/ 2147483647 w 121"/>
              <a:gd name="T1" fmla="*/ 2147483647 h 182"/>
              <a:gd name="T2" fmla="*/ 2147483647 w 121"/>
              <a:gd name="T3" fmla="*/ 2147483647 h 182"/>
              <a:gd name="T4" fmla="*/ 2147483647 w 121"/>
              <a:gd name="T5" fmla="*/ 2147483647 h 182"/>
              <a:gd name="T6" fmla="*/ 2147483647 w 121"/>
              <a:gd name="T7" fmla="*/ 2147483647 h 182"/>
              <a:gd name="T8" fmla="*/ 2147483647 w 121"/>
              <a:gd name="T9" fmla="*/ 2147483647 h 182"/>
              <a:gd name="T10" fmla="*/ 2147483647 w 121"/>
              <a:gd name="T11" fmla="*/ 2147483647 h 182"/>
              <a:gd name="T12" fmla="*/ 2147483647 w 121"/>
              <a:gd name="T13" fmla="*/ 2147483647 h 182"/>
              <a:gd name="T14" fmla="*/ 2147483647 w 121"/>
              <a:gd name="T15" fmla="*/ 2147483647 h 182"/>
              <a:gd name="T16" fmla="*/ 2147483647 w 121"/>
              <a:gd name="T17" fmla="*/ 2147483647 h 182"/>
              <a:gd name="T18" fmla="*/ 2147483647 w 121"/>
              <a:gd name="T19" fmla="*/ 2147483647 h 182"/>
              <a:gd name="T20" fmla="*/ 2147483647 w 121"/>
              <a:gd name="T21" fmla="*/ 2147483647 h 182"/>
              <a:gd name="T22" fmla="*/ 2147483647 w 121"/>
              <a:gd name="T23" fmla="*/ 2147483647 h 182"/>
              <a:gd name="T24" fmla="*/ 2147483647 w 121"/>
              <a:gd name="T25" fmla="*/ 2147483647 h 182"/>
              <a:gd name="T26" fmla="*/ 0 w 121"/>
              <a:gd name="T27" fmla="*/ 0 h 18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1"/>
              <a:gd name="T43" fmla="*/ 0 h 182"/>
              <a:gd name="T44" fmla="*/ 121 w 121"/>
              <a:gd name="T45" fmla="*/ 182 h 18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1" h="182">
                <a:moveTo>
                  <a:pt x="121" y="182"/>
                </a:moveTo>
                <a:lnTo>
                  <a:pt x="121" y="182"/>
                </a:lnTo>
                <a:lnTo>
                  <a:pt x="116" y="180"/>
                </a:lnTo>
                <a:lnTo>
                  <a:pt x="103" y="173"/>
                </a:lnTo>
                <a:lnTo>
                  <a:pt x="85" y="160"/>
                </a:lnTo>
                <a:lnTo>
                  <a:pt x="62" y="142"/>
                </a:lnTo>
                <a:lnTo>
                  <a:pt x="51" y="130"/>
                </a:lnTo>
                <a:lnTo>
                  <a:pt x="40" y="117"/>
                </a:lnTo>
                <a:lnTo>
                  <a:pt x="31" y="103"/>
                </a:lnTo>
                <a:lnTo>
                  <a:pt x="20" y="86"/>
                </a:lnTo>
                <a:lnTo>
                  <a:pt x="13" y="67"/>
                </a:lnTo>
                <a:lnTo>
                  <a:pt x="6" y="47"/>
                </a:lnTo>
                <a:lnTo>
                  <a:pt x="2" y="25"/>
                </a:lnTo>
                <a:lnTo>
                  <a:pt x="0" y="0"/>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167" name="Freeform 112"/>
          <p:cNvSpPr>
            <a:spLocks/>
          </p:cNvSpPr>
          <p:nvPr/>
        </p:nvSpPr>
        <p:spPr bwMode="auto">
          <a:xfrm>
            <a:off x="4935539" y="5059363"/>
            <a:ext cx="103187" cy="63500"/>
          </a:xfrm>
          <a:custGeom>
            <a:avLst/>
            <a:gdLst>
              <a:gd name="T0" fmla="*/ 2147483647 w 65"/>
              <a:gd name="T1" fmla="*/ 2147483647 h 40"/>
              <a:gd name="T2" fmla="*/ 2147483647 w 65"/>
              <a:gd name="T3" fmla="*/ 0 h 40"/>
              <a:gd name="T4" fmla="*/ 2147483647 w 65"/>
              <a:gd name="T5" fmla="*/ 0 h 40"/>
              <a:gd name="T6" fmla="*/ 2147483647 w 65"/>
              <a:gd name="T7" fmla="*/ 2147483647 h 40"/>
              <a:gd name="T8" fmla="*/ 2147483647 w 65"/>
              <a:gd name="T9" fmla="*/ 2147483647 h 40"/>
              <a:gd name="T10" fmla="*/ 2147483647 w 65"/>
              <a:gd name="T11" fmla="*/ 2147483647 h 40"/>
              <a:gd name="T12" fmla="*/ 2147483647 w 65"/>
              <a:gd name="T13" fmla="*/ 2147483647 h 40"/>
              <a:gd name="T14" fmla="*/ 2147483647 w 65"/>
              <a:gd name="T15" fmla="*/ 2147483647 h 40"/>
              <a:gd name="T16" fmla="*/ 0 w 65"/>
              <a:gd name="T17" fmla="*/ 2147483647 h 40"/>
              <a:gd name="T18" fmla="*/ 0 w 65"/>
              <a:gd name="T19" fmla="*/ 2147483647 h 40"/>
              <a:gd name="T20" fmla="*/ 2147483647 w 65"/>
              <a:gd name="T21" fmla="*/ 2147483647 h 4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5"/>
              <a:gd name="T34" fmla="*/ 0 h 40"/>
              <a:gd name="T35" fmla="*/ 65 w 65"/>
              <a:gd name="T36" fmla="*/ 40 h 4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5" h="40">
                <a:moveTo>
                  <a:pt x="18" y="22"/>
                </a:moveTo>
                <a:lnTo>
                  <a:pt x="15" y="0"/>
                </a:lnTo>
                <a:lnTo>
                  <a:pt x="38" y="22"/>
                </a:lnTo>
                <a:lnTo>
                  <a:pt x="65" y="40"/>
                </a:lnTo>
                <a:lnTo>
                  <a:pt x="33" y="36"/>
                </a:lnTo>
                <a:lnTo>
                  <a:pt x="0" y="36"/>
                </a:lnTo>
                <a:lnTo>
                  <a:pt x="0" y="35"/>
                </a:lnTo>
                <a:lnTo>
                  <a:pt x="18"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168" name="Freeform 113"/>
          <p:cNvSpPr>
            <a:spLocks/>
          </p:cNvSpPr>
          <p:nvPr/>
        </p:nvSpPr>
        <p:spPr bwMode="auto">
          <a:xfrm>
            <a:off x="5522913" y="3402014"/>
            <a:ext cx="1219200" cy="1587"/>
          </a:xfrm>
          <a:custGeom>
            <a:avLst/>
            <a:gdLst>
              <a:gd name="T0" fmla="*/ 0 w 768"/>
              <a:gd name="T1" fmla="*/ 0 h 1587"/>
              <a:gd name="T2" fmla="*/ 2147483647 w 768"/>
              <a:gd name="T3" fmla="*/ 0 h 1587"/>
              <a:gd name="T4" fmla="*/ 0 w 768"/>
              <a:gd name="T5" fmla="*/ 0 h 1587"/>
              <a:gd name="T6" fmla="*/ 0 60000 65536"/>
              <a:gd name="T7" fmla="*/ 0 60000 65536"/>
              <a:gd name="T8" fmla="*/ 0 60000 65536"/>
              <a:gd name="T9" fmla="*/ 0 w 768"/>
              <a:gd name="T10" fmla="*/ 0 h 1587"/>
              <a:gd name="T11" fmla="*/ 768 w 768"/>
              <a:gd name="T12" fmla="*/ 1587 h 1587"/>
            </a:gdLst>
            <a:ahLst/>
            <a:cxnLst>
              <a:cxn ang="T6">
                <a:pos x="T0" y="T1"/>
              </a:cxn>
              <a:cxn ang="T7">
                <a:pos x="T2" y="T3"/>
              </a:cxn>
              <a:cxn ang="T8">
                <a:pos x="T4" y="T5"/>
              </a:cxn>
            </a:cxnLst>
            <a:rect l="T9" t="T10" r="T11" b="T12"/>
            <a:pathLst>
              <a:path w="768" h="1587">
                <a:moveTo>
                  <a:pt x="0" y="0"/>
                </a:moveTo>
                <a:lnTo>
                  <a:pt x="768" y="0"/>
                </a:lnTo>
                <a:lnTo>
                  <a:pt x="0" y="0"/>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169" name="Freeform 114"/>
          <p:cNvSpPr>
            <a:spLocks/>
          </p:cNvSpPr>
          <p:nvPr/>
        </p:nvSpPr>
        <p:spPr bwMode="auto">
          <a:xfrm>
            <a:off x="6716713" y="3373439"/>
            <a:ext cx="100012" cy="60325"/>
          </a:xfrm>
          <a:custGeom>
            <a:avLst/>
            <a:gdLst>
              <a:gd name="T0" fmla="*/ 2147483647 w 63"/>
              <a:gd name="T1" fmla="*/ 2147483647 h 38"/>
              <a:gd name="T2" fmla="*/ 0 w 63"/>
              <a:gd name="T3" fmla="*/ 0 h 38"/>
              <a:gd name="T4" fmla="*/ 0 w 63"/>
              <a:gd name="T5" fmla="*/ 0 h 38"/>
              <a:gd name="T6" fmla="*/ 2147483647 w 63"/>
              <a:gd name="T7" fmla="*/ 2147483647 h 38"/>
              <a:gd name="T8" fmla="*/ 2147483647 w 63"/>
              <a:gd name="T9" fmla="*/ 2147483647 h 38"/>
              <a:gd name="T10" fmla="*/ 2147483647 w 63"/>
              <a:gd name="T11" fmla="*/ 2147483647 h 38"/>
              <a:gd name="T12" fmla="*/ 2147483647 w 63"/>
              <a:gd name="T13" fmla="*/ 2147483647 h 38"/>
              <a:gd name="T14" fmla="*/ 2147483647 w 63"/>
              <a:gd name="T15" fmla="*/ 2147483647 h 38"/>
              <a:gd name="T16" fmla="*/ 0 w 63"/>
              <a:gd name="T17" fmla="*/ 2147483647 h 38"/>
              <a:gd name="T18" fmla="*/ 0 w 63"/>
              <a:gd name="T19" fmla="*/ 2147483647 h 38"/>
              <a:gd name="T20" fmla="*/ 2147483647 w 63"/>
              <a:gd name="T21" fmla="*/ 2147483647 h 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3"/>
              <a:gd name="T34" fmla="*/ 0 h 38"/>
              <a:gd name="T35" fmla="*/ 63 w 63"/>
              <a:gd name="T36" fmla="*/ 38 h 3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3" h="38">
                <a:moveTo>
                  <a:pt x="11" y="18"/>
                </a:moveTo>
                <a:lnTo>
                  <a:pt x="0" y="0"/>
                </a:lnTo>
                <a:lnTo>
                  <a:pt x="31" y="13"/>
                </a:lnTo>
                <a:lnTo>
                  <a:pt x="63" y="18"/>
                </a:lnTo>
                <a:lnTo>
                  <a:pt x="31" y="25"/>
                </a:lnTo>
                <a:lnTo>
                  <a:pt x="0" y="38"/>
                </a:lnTo>
                <a:lnTo>
                  <a:pt x="11"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170" name="TextBox 24"/>
          <p:cNvSpPr txBox="1">
            <a:spLocks noChangeArrowheads="1"/>
          </p:cNvSpPr>
          <p:nvPr/>
        </p:nvSpPr>
        <p:spPr bwMode="auto">
          <a:xfrm>
            <a:off x="2994025" y="546100"/>
            <a:ext cx="61785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US" altLang="en-US" sz="800">
                <a:solidFill>
                  <a:srgbClr val="000000"/>
                </a:solidFill>
                <a:cs typeface="Arial" panose="020B0604020202020204" pitchFamily="34" charset="0"/>
              </a:rPr>
              <a:t>Copyright © The McGraw-Hill Companies, Inc. Permission required for reproduction or display.</a:t>
            </a:r>
          </a:p>
        </p:txBody>
      </p:sp>
    </p:spTree>
    <p:extLst>
      <p:ext uri="{BB962C8B-B14F-4D97-AF65-F5344CB8AC3E}">
        <p14:creationId xmlns:p14="http://schemas.microsoft.com/office/powerpoint/2010/main" val="283998809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Content Placeholder 2"/>
          <p:cNvSpPr>
            <a:spLocks noGrp="1"/>
          </p:cNvSpPr>
          <p:nvPr>
            <p:ph idx="1"/>
          </p:nvPr>
        </p:nvSpPr>
        <p:spPr>
          <a:xfrm>
            <a:off x="1981200" y="2667001"/>
            <a:ext cx="8229600" cy="3459163"/>
          </a:xfrm>
        </p:spPr>
        <p:txBody>
          <a:bodyPr/>
          <a:lstStyle/>
          <a:p>
            <a:pPr eaLnBrk="1" hangingPunct="1"/>
            <a:r>
              <a:rPr lang="en-US" altLang="en-US">
                <a:ea typeface="ＭＳ Ｐゴシック" panose="020B0600070205080204" pitchFamily="34" charset="-128"/>
              </a:rPr>
              <a:t>DNA polymerase</a:t>
            </a:r>
          </a:p>
          <a:p>
            <a:pPr lvl="1" eaLnBrk="1" hangingPunct="1"/>
            <a:r>
              <a:rPr lang="en-US" altLang="en-US" sz="2800">
                <a:ea typeface="ＭＳ Ｐゴシック" panose="020B0600070205080204" pitchFamily="34" charset="-128"/>
              </a:rPr>
              <a:t>Matches existing DNA bases with complementary nucleotides and links them</a:t>
            </a:r>
          </a:p>
          <a:p>
            <a:pPr lvl="1" eaLnBrk="1" hangingPunct="1"/>
            <a:r>
              <a:rPr lang="en-US" altLang="en-US" sz="2800">
                <a:ea typeface="ＭＳ Ｐゴシック" panose="020B0600070205080204" pitchFamily="34" charset="-128"/>
              </a:rPr>
              <a:t>All have several common features</a:t>
            </a:r>
          </a:p>
          <a:p>
            <a:pPr lvl="2" eaLnBrk="1" hangingPunct="1"/>
            <a:r>
              <a:rPr lang="en-US" altLang="en-US" sz="2800">
                <a:ea typeface="ＭＳ Ｐゴシック" panose="020B0600070205080204" pitchFamily="34" charset="-128"/>
              </a:rPr>
              <a:t>Add new bases to 3</a:t>
            </a:r>
            <a:r>
              <a:rPr lang="en-US" altLang="en-US" sz="2800">
                <a:ea typeface="ＭＳ Ｐゴシック" panose="020B0600070205080204" pitchFamily="34" charset="-128"/>
                <a:cs typeface="Arial" panose="020B0604020202020204" pitchFamily="34" charset="0"/>
              </a:rPr>
              <a:t>′</a:t>
            </a:r>
            <a:r>
              <a:rPr lang="en-US" altLang="en-US" sz="2800">
                <a:ea typeface="ＭＳ Ｐゴシック" panose="020B0600070205080204" pitchFamily="34" charset="-128"/>
              </a:rPr>
              <a:t> end of existing strands</a:t>
            </a:r>
          </a:p>
          <a:p>
            <a:pPr lvl="2" eaLnBrk="1" hangingPunct="1"/>
            <a:r>
              <a:rPr lang="en-US" altLang="en-US" sz="2800">
                <a:ea typeface="ＭＳ Ｐゴシック" panose="020B0600070205080204" pitchFamily="34" charset="-128"/>
              </a:rPr>
              <a:t>Synthesize in 5</a:t>
            </a:r>
            <a:r>
              <a:rPr lang="en-US" altLang="en-US" sz="2800">
                <a:ea typeface="ＭＳ Ｐゴシック" panose="020B0600070205080204" pitchFamily="34" charset="-128"/>
                <a:cs typeface="Arial" panose="020B0604020202020204" pitchFamily="34" charset="0"/>
              </a:rPr>
              <a:t>′-</a:t>
            </a:r>
            <a:r>
              <a:rPr lang="en-US" altLang="en-US" sz="2800">
                <a:ea typeface="ＭＳ Ｐゴシック" panose="020B0600070205080204" pitchFamily="34" charset="-128"/>
              </a:rPr>
              <a:t>to-3</a:t>
            </a:r>
            <a:r>
              <a:rPr lang="en-US" altLang="en-US" sz="2800">
                <a:ea typeface="ＭＳ Ｐゴシック" panose="020B0600070205080204" pitchFamily="34" charset="-128"/>
                <a:cs typeface="Arial" panose="020B0604020202020204" pitchFamily="34" charset="0"/>
              </a:rPr>
              <a:t>′</a:t>
            </a:r>
            <a:r>
              <a:rPr lang="en-US" altLang="en-US" sz="2800">
                <a:ea typeface="ＭＳ Ｐゴシック" panose="020B0600070205080204" pitchFamily="34" charset="-128"/>
              </a:rPr>
              <a:t> direction</a:t>
            </a:r>
          </a:p>
          <a:p>
            <a:pPr lvl="2" eaLnBrk="1" hangingPunct="1"/>
            <a:r>
              <a:rPr lang="en-US" altLang="en-US" sz="2800">
                <a:solidFill>
                  <a:srgbClr val="FF0000"/>
                </a:solidFill>
                <a:ea typeface="ＭＳ Ｐゴシック" panose="020B0600070205080204" pitchFamily="34" charset="-128"/>
              </a:rPr>
              <a:t>Requires a primer of RNA</a:t>
            </a:r>
          </a:p>
        </p:txBody>
      </p:sp>
      <p:sp>
        <p:nvSpPr>
          <p:cNvPr id="46083"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fld id="{8E1F0763-E96F-47E0-A02C-35385AE7C041}" type="slidenum">
              <a:rPr lang="en-US" altLang="en-US" sz="1400"/>
              <a:pPr eaLnBrk="1" hangingPunct="1">
                <a:spcBef>
                  <a:spcPct val="0"/>
                </a:spcBef>
                <a:buFontTx/>
                <a:buNone/>
              </a:pPr>
              <a:t>43</a:t>
            </a:fld>
            <a:endParaRPr lang="en-US" altLang="en-US" sz="1400"/>
          </a:p>
        </p:txBody>
      </p:sp>
      <p:sp>
        <p:nvSpPr>
          <p:cNvPr id="46084" name="TextBox 24"/>
          <p:cNvSpPr txBox="1">
            <a:spLocks noChangeArrowheads="1"/>
          </p:cNvSpPr>
          <p:nvPr/>
        </p:nvSpPr>
        <p:spPr bwMode="auto">
          <a:xfrm>
            <a:off x="3006725" y="533400"/>
            <a:ext cx="61785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US" altLang="en-US" sz="900">
                <a:cs typeface="Arial" panose="020B0604020202020204" pitchFamily="34" charset="0"/>
              </a:rPr>
              <a:t>Copyright © The McGraw-Hill Companies, Inc. Permission required for reproduction or display.</a:t>
            </a:r>
          </a:p>
        </p:txBody>
      </p:sp>
      <p:pic>
        <p:nvPicPr>
          <p:cNvPr id="46085" name="Picture 51" descr="Z:\Graphics\Powerpoint\MH_DCM-TEXTEDIT PROJECTS\RAVEN-9E\Processed files\Ch14\ch14_textedit\jpg\rav32223_ta14_0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2800" y="855664"/>
            <a:ext cx="7907338" cy="1214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6" name="Rectangle 6"/>
          <p:cNvSpPr>
            <a:spLocks noChangeArrowheads="1"/>
          </p:cNvSpPr>
          <p:nvPr/>
        </p:nvSpPr>
        <p:spPr bwMode="auto">
          <a:xfrm>
            <a:off x="1854200" y="896939"/>
            <a:ext cx="4055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2000" b="1">
                <a:solidFill>
                  <a:srgbClr val="000000"/>
                </a:solidFill>
              </a:rPr>
              <a:t>5</a:t>
            </a:r>
            <a:r>
              <a:rPr lang="en-US" altLang="en-US" sz="2000" b="1">
                <a:solidFill>
                  <a:srgbClr val="000000"/>
                </a:solidFill>
                <a:cs typeface="Arial" panose="020B0604020202020204" pitchFamily="34" charset="0"/>
              </a:rPr>
              <a:t> </a:t>
            </a:r>
          </a:p>
        </p:txBody>
      </p:sp>
      <p:sp>
        <p:nvSpPr>
          <p:cNvPr id="46087" name="Rectangle 7"/>
          <p:cNvSpPr>
            <a:spLocks noChangeArrowheads="1"/>
          </p:cNvSpPr>
          <p:nvPr/>
        </p:nvSpPr>
        <p:spPr bwMode="auto">
          <a:xfrm>
            <a:off x="1854200" y="1552576"/>
            <a:ext cx="4055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2000" b="1">
                <a:solidFill>
                  <a:srgbClr val="000000"/>
                </a:solidFill>
              </a:rPr>
              <a:t>3</a:t>
            </a:r>
            <a:r>
              <a:rPr lang="en-US" altLang="en-US" sz="2000" b="1">
                <a:solidFill>
                  <a:srgbClr val="000000"/>
                </a:solidFill>
                <a:cs typeface="Arial" panose="020B0604020202020204" pitchFamily="34" charset="0"/>
              </a:rPr>
              <a:t> </a:t>
            </a:r>
          </a:p>
        </p:txBody>
      </p:sp>
      <p:sp>
        <p:nvSpPr>
          <p:cNvPr id="46088" name="Rectangle 8"/>
          <p:cNvSpPr>
            <a:spLocks noChangeArrowheads="1"/>
          </p:cNvSpPr>
          <p:nvPr/>
        </p:nvSpPr>
        <p:spPr bwMode="auto">
          <a:xfrm>
            <a:off x="6176963" y="896939"/>
            <a:ext cx="40556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2000" b="1">
                <a:solidFill>
                  <a:srgbClr val="000000"/>
                </a:solidFill>
              </a:rPr>
              <a:t>5</a:t>
            </a:r>
            <a:r>
              <a:rPr lang="en-US" altLang="en-US" sz="2000" b="1">
                <a:solidFill>
                  <a:srgbClr val="000000"/>
                </a:solidFill>
                <a:cs typeface="Arial" panose="020B0604020202020204" pitchFamily="34" charset="0"/>
              </a:rPr>
              <a:t> </a:t>
            </a:r>
          </a:p>
        </p:txBody>
      </p:sp>
      <p:sp>
        <p:nvSpPr>
          <p:cNvPr id="46089" name="Rectangle 9"/>
          <p:cNvSpPr>
            <a:spLocks noChangeArrowheads="1"/>
          </p:cNvSpPr>
          <p:nvPr/>
        </p:nvSpPr>
        <p:spPr bwMode="auto">
          <a:xfrm>
            <a:off x="5551488" y="1566864"/>
            <a:ext cx="37991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2000" b="1">
                <a:solidFill>
                  <a:srgbClr val="000000"/>
                </a:solidFill>
              </a:rPr>
              <a:t>5</a:t>
            </a:r>
            <a:r>
              <a:rPr lang="en-US" altLang="en-US" sz="1800"/>
              <a:t> </a:t>
            </a:r>
            <a:r>
              <a:rPr lang="en-US" altLang="en-US" sz="1800" b="1">
                <a:solidFill>
                  <a:srgbClr val="000000"/>
                </a:solidFill>
              </a:rPr>
              <a:t></a:t>
            </a:r>
          </a:p>
        </p:txBody>
      </p:sp>
      <p:sp>
        <p:nvSpPr>
          <p:cNvPr id="46090" name="Rectangle 10"/>
          <p:cNvSpPr>
            <a:spLocks noChangeArrowheads="1"/>
          </p:cNvSpPr>
          <p:nvPr/>
        </p:nvSpPr>
        <p:spPr bwMode="auto">
          <a:xfrm>
            <a:off x="9971088" y="1560514"/>
            <a:ext cx="37991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2000" b="1">
                <a:solidFill>
                  <a:srgbClr val="000000"/>
                </a:solidFill>
              </a:rPr>
              <a:t>5</a:t>
            </a:r>
            <a:r>
              <a:rPr lang="en-US" altLang="en-US" sz="1800"/>
              <a:t> </a:t>
            </a:r>
            <a:r>
              <a:rPr lang="en-US" altLang="en-US" sz="1800" b="1">
                <a:solidFill>
                  <a:srgbClr val="000000"/>
                </a:solidFill>
              </a:rPr>
              <a:t></a:t>
            </a:r>
          </a:p>
        </p:txBody>
      </p:sp>
      <p:sp>
        <p:nvSpPr>
          <p:cNvPr id="46091" name="Rectangle 11"/>
          <p:cNvSpPr>
            <a:spLocks noChangeArrowheads="1"/>
          </p:cNvSpPr>
          <p:nvPr/>
        </p:nvSpPr>
        <p:spPr bwMode="auto">
          <a:xfrm>
            <a:off x="6176963" y="1552576"/>
            <a:ext cx="37991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2000" b="1">
                <a:solidFill>
                  <a:srgbClr val="000000"/>
                </a:solidFill>
              </a:rPr>
              <a:t>3</a:t>
            </a:r>
            <a:r>
              <a:rPr lang="en-US" altLang="en-US" sz="1800"/>
              <a:t> </a:t>
            </a:r>
            <a:r>
              <a:rPr lang="en-US" altLang="en-US" sz="1800" b="1">
                <a:solidFill>
                  <a:srgbClr val="000000"/>
                </a:solidFill>
              </a:rPr>
              <a:t></a:t>
            </a:r>
          </a:p>
        </p:txBody>
      </p:sp>
      <p:sp>
        <p:nvSpPr>
          <p:cNvPr id="46092" name="Rectangle 12"/>
          <p:cNvSpPr>
            <a:spLocks noChangeArrowheads="1"/>
          </p:cNvSpPr>
          <p:nvPr/>
        </p:nvSpPr>
        <p:spPr bwMode="auto">
          <a:xfrm>
            <a:off x="9958388" y="915989"/>
            <a:ext cx="37991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2000" b="1">
                <a:solidFill>
                  <a:srgbClr val="000000"/>
                </a:solidFill>
              </a:rPr>
              <a:t>3</a:t>
            </a:r>
            <a:r>
              <a:rPr lang="en-US" altLang="en-US" sz="1800"/>
              <a:t> </a:t>
            </a:r>
            <a:r>
              <a:rPr lang="en-US" altLang="en-US" sz="1800" b="1">
                <a:solidFill>
                  <a:srgbClr val="000000"/>
                </a:solidFill>
              </a:rPr>
              <a:t></a:t>
            </a:r>
          </a:p>
        </p:txBody>
      </p:sp>
      <p:sp>
        <p:nvSpPr>
          <p:cNvPr id="46093" name="TextBox 131"/>
          <p:cNvSpPr txBox="1">
            <a:spLocks noChangeArrowheads="1"/>
          </p:cNvSpPr>
          <p:nvPr/>
        </p:nvSpPr>
        <p:spPr bwMode="auto">
          <a:xfrm>
            <a:off x="1892301" y="2087564"/>
            <a:ext cx="3914775"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2000" b="1">
                <a:solidFill>
                  <a:srgbClr val="FF0000"/>
                </a:solidFill>
              </a:rPr>
              <a:t>RNA  polymerase </a:t>
            </a:r>
            <a:r>
              <a:rPr lang="en-US" altLang="en-US" sz="2000" b="1"/>
              <a:t>makes primer</a:t>
            </a:r>
          </a:p>
        </p:txBody>
      </p:sp>
      <p:sp>
        <p:nvSpPr>
          <p:cNvPr id="46094" name="TextBox 132"/>
          <p:cNvSpPr txBox="1">
            <a:spLocks noChangeArrowheads="1"/>
          </p:cNvSpPr>
          <p:nvPr/>
        </p:nvSpPr>
        <p:spPr bwMode="auto">
          <a:xfrm>
            <a:off x="6286500" y="2087564"/>
            <a:ext cx="4084638"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2000" b="1">
                <a:solidFill>
                  <a:srgbClr val="0000FF"/>
                </a:solidFill>
              </a:rPr>
              <a:t>DNA  polymerase </a:t>
            </a:r>
            <a:r>
              <a:rPr lang="en-US" altLang="en-US" sz="2000" b="1"/>
              <a:t>extends primer</a:t>
            </a:r>
          </a:p>
        </p:txBody>
      </p:sp>
    </p:spTree>
    <p:extLst>
      <p:ext uri="{BB962C8B-B14F-4D97-AF65-F5344CB8AC3E}">
        <p14:creationId xmlns:p14="http://schemas.microsoft.com/office/powerpoint/2010/main" val="233381267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325FB6-6520-413C-AD93-D2A43DE020DC}"/>
              </a:ext>
            </a:extLst>
          </p:cNvPr>
          <p:cNvSpPr>
            <a:spLocks noGrp="1"/>
          </p:cNvSpPr>
          <p:nvPr>
            <p:ph type="title"/>
          </p:nvPr>
        </p:nvSpPr>
        <p:spPr>
          <a:xfrm>
            <a:off x="115528" y="67129"/>
            <a:ext cx="4734767" cy="1254557"/>
          </a:xfrm>
        </p:spPr>
        <p:txBody>
          <a:bodyPr anchor="t">
            <a:normAutofit fontScale="90000"/>
          </a:bodyPr>
          <a:lstStyle/>
          <a:p>
            <a:r>
              <a:rPr lang="en-US" b="1" dirty="0" smtClean="0"/>
              <a:t>Complementarity </a:t>
            </a:r>
            <a:r>
              <a:rPr lang="en-US" b="1" dirty="0"/>
              <a:t>of bases makes it happen</a:t>
            </a:r>
            <a:br>
              <a:rPr lang="en-US" b="1" dirty="0"/>
            </a:br>
            <a:r>
              <a:rPr lang="en-US" b="1" dirty="0"/>
              <a:t/>
            </a:r>
            <a:br>
              <a:rPr lang="en-US" b="1" dirty="0"/>
            </a:br>
            <a:endParaRPr lang="en-US" b="1" dirty="0"/>
          </a:p>
        </p:txBody>
      </p:sp>
      <p:sp>
        <p:nvSpPr>
          <p:cNvPr id="5" name="TextBox 4">
            <a:extLst>
              <a:ext uri="{FF2B5EF4-FFF2-40B4-BE49-F238E27FC236}">
                <a16:creationId xmlns:a16="http://schemas.microsoft.com/office/drawing/2014/main" id="{4CD22FE1-A420-4A17-A160-EA41C90DB03F}"/>
              </a:ext>
            </a:extLst>
          </p:cNvPr>
          <p:cNvSpPr txBox="1"/>
          <p:nvPr/>
        </p:nvSpPr>
        <p:spPr>
          <a:xfrm>
            <a:off x="158348" y="3683425"/>
            <a:ext cx="12033651" cy="3046988"/>
          </a:xfrm>
          <a:prstGeom prst="rect">
            <a:avLst/>
          </a:prstGeom>
          <a:noFill/>
        </p:spPr>
        <p:txBody>
          <a:bodyPr wrap="square" rtlCol="0">
            <a:spAutoFit/>
          </a:bodyPr>
          <a:lstStyle/>
          <a:p>
            <a:pPr marL="342900" indent="-342900">
              <a:buFont typeface="Arial" panose="020B0604020202020204" pitchFamily="34" charset="0"/>
              <a:buChar char="•"/>
            </a:pPr>
            <a:r>
              <a:rPr lang="en-US" sz="2400" dirty="0"/>
              <a:t>The Replication process relies upon </a:t>
            </a:r>
            <a:r>
              <a:rPr lang="en-US" sz="2400" u="sng" dirty="0"/>
              <a:t>available 3’ ends </a:t>
            </a:r>
            <a:r>
              <a:rPr lang="en-US" sz="2400" dirty="0"/>
              <a:t> for Primase to grab onto and for DNA pol III to begin building new strands. </a:t>
            </a:r>
          </a:p>
          <a:p>
            <a:pPr marL="342900" indent="-342900">
              <a:buFont typeface="Arial" panose="020B0604020202020204" pitchFamily="34" charset="0"/>
              <a:buChar char="•"/>
            </a:pPr>
            <a:r>
              <a:rPr lang="en-US" sz="2400" dirty="0" smtClean="0"/>
              <a:t>The </a:t>
            </a:r>
            <a:r>
              <a:rPr lang="en-US" sz="2400" dirty="0"/>
              <a:t>LEADING strand has a 3’ end easily available for Primase to grab and start by making an RNA primer. DNA pol III then completes the new strand.</a:t>
            </a:r>
          </a:p>
          <a:p>
            <a:pPr marL="342900" indent="-342900">
              <a:buFont typeface="Arial" panose="020B0604020202020204" pitchFamily="34" charset="0"/>
              <a:buChar char="•"/>
            </a:pPr>
            <a:r>
              <a:rPr lang="en-US" sz="2400" dirty="0" smtClean="0"/>
              <a:t>(</a:t>
            </a:r>
            <a:r>
              <a:rPr lang="en-US" sz="2400" dirty="0"/>
              <a:t>DNA pol III does most of the work of building new strands)</a:t>
            </a:r>
          </a:p>
          <a:p>
            <a:pPr marL="342900" indent="-342900">
              <a:buFont typeface="Arial" panose="020B0604020202020204" pitchFamily="34" charset="0"/>
              <a:buChar char="•"/>
            </a:pPr>
            <a:r>
              <a:rPr lang="en-US" sz="2400" dirty="0" smtClean="0"/>
              <a:t>BUT </a:t>
            </a:r>
            <a:r>
              <a:rPr lang="en-US" sz="2400" dirty="0"/>
              <a:t>the LAGGING does not have a free and available 3’ end at first, so the strands must be separated to open the replication fork further to make one available. Then Primase can get start the process working “backwards” from the replication fork.</a:t>
            </a:r>
          </a:p>
        </p:txBody>
      </p:sp>
      <p:pic>
        <p:nvPicPr>
          <p:cNvPr id="7" name="Picture Placeholder 5" descr="Figure_14_04_01.png">
            <a:extLst>
              <a:ext uri="{FF2B5EF4-FFF2-40B4-BE49-F238E27FC236}">
                <a16:creationId xmlns:a16="http://schemas.microsoft.com/office/drawing/2014/main" id="{1683C4A3-B4B0-46DA-B0A5-276C96557674}"/>
              </a:ext>
            </a:extLst>
          </p:cNvPr>
          <p:cNvPicPr>
            <a:picLocks noGrp="1" noChangeAspect="1"/>
          </p:cNvPicPr>
          <p:nvPr>
            <p:ph type="pic" sz="quarter" idx="13"/>
          </p:nvPr>
        </p:nvPicPr>
        <p:blipFill rotWithShape="1">
          <a:blip r:embed="rId2" cstate="email">
            <a:extLst>
              <a:ext uri="{28A0092B-C50C-407E-A947-70E740481C1C}">
                <a14:useLocalDpi xmlns:a14="http://schemas.microsoft.com/office/drawing/2010/main" val="0"/>
              </a:ext>
            </a:extLst>
          </a:blip>
          <a:srcRect l="130" r="-396"/>
          <a:stretch/>
        </p:blipFill>
        <p:spPr>
          <a:xfrm>
            <a:off x="4810539" y="209563"/>
            <a:ext cx="7235688" cy="3473862"/>
          </a:xfrm>
        </p:spPr>
      </p:pic>
      <p:sp>
        <p:nvSpPr>
          <p:cNvPr id="8" name="TextBox 7">
            <a:extLst>
              <a:ext uri="{FF2B5EF4-FFF2-40B4-BE49-F238E27FC236}">
                <a16:creationId xmlns:a16="http://schemas.microsoft.com/office/drawing/2014/main" id="{E1A98712-FEE1-44DA-956E-210CC2E94327}"/>
              </a:ext>
            </a:extLst>
          </p:cNvPr>
          <p:cNvSpPr txBox="1"/>
          <p:nvPr/>
        </p:nvSpPr>
        <p:spPr>
          <a:xfrm>
            <a:off x="158346" y="1436656"/>
            <a:ext cx="3857061" cy="2246769"/>
          </a:xfrm>
          <a:prstGeom prst="rect">
            <a:avLst/>
          </a:prstGeom>
          <a:noFill/>
        </p:spPr>
        <p:txBody>
          <a:bodyPr wrap="square" rtlCol="0">
            <a:spAutoFit/>
          </a:bodyPr>
          <a:lstStyle/>
          <a:p>
            <a:r>
              <a:rPr lang="en-US" sz="2800" dirty="0">
                <a:solidFill>
                  <a:srgbClr val="002060"/>
                </a:solidFill>
              </a:rPr>
              <a:t>Old Strands (template strands)</a:t>
            </a:r>
          </a:p>
          <a:p>
            <a:r>
              <a:rPr lang="en-US" sz="2800" dirty="0">
                <a:solidFill>
                  <a:srgbClr val="002060"/>
                </a:solidFill>
              </a:rPr>
              <a:t>are used to make </a:t>
            </a:r>
            <a:r>
              <a:rPr lang="en-US" sz="2800" dirty="0" smtClean="0">
                <a:solidFill>
                  <a:srgbClr val="002060"/>
                </a:solidFill>
              </a:rPr>
              <a:t>complementary </a:t>
            </a:r>
            <a:r>
              <a:rPr lang="en-US" sz="2800" dirty="0">
                <a:solidFill>
                  <a:srgbClr val="002060"/>
                </a:solidFill>
              </a:rPr>
              <a:t>New Strands.</a:t>
            </a:r>
            <a:endParaRPr lang="en-US" sz="2800" dirty="0"/>
          </a:p>
        </p:txBody>
      </p:sp>
      <p:sp>
        <p:nvSpPr>
          <p:cNvPr id="6" name="TextBox 5">
            <a:extLst>
              <a:ext uri="{FF2B5EF4-FFF2-40B4-BE49-F238E27FC236}">
                <a16:creationId xmlns:a16="http://schemas.microsoft.com/office/drawing/2014/main" id="{B4EF4BD2-B70F-412D-BBEC-B79A6474AB49}"/>
              </a:ext>
            </a:extLst>
          </p:cNvPr>
          <p:cNvSpPr txBox="1"/>
          <p:nvPr/>
        </p:nvSpPr>
        <p:spPr>
          <a:xfrm>
            <a:off x="7854463" y="6476051"/>
            <a:ext cx="2714205" cy="369332"/>
          </a:xfrm>
          <a:prstGeom prst="rect">
            <a:avLst/>
          </a:prstGeom>
          <a:noFill/>
        </p:spPr>
        <p:txBody>
          <a:bodyPr wrap="none" rtlCol="0">
            <a:spAutoFit/>
          </a:bodyPr>
          <a:lstStyle/>
          <a:p>
            <a:r>
              <a:rPr lang="en-US" dirty="0"/>
              <a:t> </a:t>
            </a:r>
            <a:r>
              <a:rPr lang="en-US" sz="500" dirty="0"/>
              <a:t>Download for free at </a:t>
            </a:r>
            <a:r>
              <a:rPr lang="en-US" sz="500" u="sng" dirty="0">
                <a:hlinkClick r:id="rId3"/>
              </a:rPr>
              <a:t>http://cnx.org/contents/185cbf87-c72e-48f5-b51e-f14f21b5eabd@10.61</a:t>
            </a:r>
            <a:r>
              <a:rPr lang="en-US" sz="500" dirty="0"/>
              <a:t>  </a:t>
            </a:r>
          </a:p>
        </p:txBody>
      </p:sp>
    </p:spTree>
    <p:extLst>
      <p:ext uri="{BB962C8B-B14F-4D97-AF65-F5344CB8AC3E}">
        <p14:creationId xmlns:p14="http://schemas.microsoft.com/office/powerpoint/2010/main" val="55780288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A2D6DD2C-86A4-45EE-97AB-5D2F09B06F76}"/>
              </a:ext>
            </a:extLst>
          </p:cNvPr>
          <p:cNvPicPr>
            <a:picLocks noChangeAspect="1"/>
          </p:cNvPicPr>
          <p:nvPr/>
        </p:nvPicPr>
        <p:blipFill>
          <a:blip r:embed="rId2"/>
          <a:stretch>
            <a:fillRect/>
          </a:stretch>
        </p:blipFill>
        <p:spPr>
          <a:xfrm>
            <a:off x="508122" y="548771"/>
            <a:ext cx="8046624" cy="6296612"/>
          </a:xfrm>
          <a:prstGeom prst="rect">
            <a:avLst/>
          </a:prstGeom>
        </p:spPr>
      </p:pic>
      <p:sp>
        <p:nvSpPr>
          <p:cNvPr id="2" name="Title 1">
            <a:extLst>
              <a:ext uri="{FF2B5EF4-FFF2-40B4-BE49-F238E27FC236}">
                <a16:creationId xmlns:a16="http://schemas.microsoft.com/office/drawing/2014/main" id="{27D4D360-7115-45A0-B470-FFAF9B6407B0}"/>
              </a:ext>
            </a:extLst>
          </p:cNvPr>
          <p:cNvSpPr>
            <a:spLocks noGrp="1"/>
          </p:cNvSpPr>
          <p:nvPr>
            <p:ph type="title"/>
          </p:nvPr>
        </p:nvSpPr>
        <p:spPr>
          <a:xfrm>
            <a:off x="143063" y="27449"/>
            <a:ext cx="3574172" cy="659535"/>
          </a:xfrm>
        </p:spPr>
        <p:txBody>
          <a:bodyPr>
            <a:normAutofit fontScale="90000"/>
          </a:bodyPr>
          <a:lstStyle/>
          <a:p>
            <a:r>
              <a:rPr lang="en-US" b="1" dirty="0" smtClean="0"/>
              <a:t>DNA </a:t>
            </a:r>
            <a:r>
              <a:rPr lang="en-US" b="1" dirty="0"/>
              <a:t>replication </a:t>
            </a:r>
          </a:p>
        </p:txBody>
      </p:sp>
      <p:pic>
        <p:nvPicPr>
          <p:cNvPr id="5" name="Picture 4" descr="OSX-Stacked-TM-RGB-300dpi-2016.jpg">
            <a:extLst>
              <a:ext uri="{FF2B5EF4-FFF2-40B4-BE49-F238E27FC236}">
                <a16:creationId xmlns:a16="http://schemas.microsoft.com/office/drawing/2014/main" id="{C9285A41-E62C-432D-AC6C-0E28353C857A}"/>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9134087" y="227959"/>
            <a:ext cx="1226434" cy="833592"/>
          </a:xfrm>
          <a:prstGeom prst="rect">
            <a:avLst/>
          </a:prstGeom>
        </p:spPr>
      </p:pic>
      <p:sp>
        <p:nvSpPr>
          <p:cNvPr id="8" name="TextBox 7">
            <a:extLst>
              <a:ext uri="{FF2B5EF4-FFF2-40B4-BE49-F238E27FC236}">
                <a16:creationId xmlns:a16="http://schemas.microsoft.com/office/drawing/2014/main" id="{ECE47770-40D6-4D07-8125-7BFED42E5776}"/>
              </a:ext>
            </a:extLst>
          </p:cNvPr>
          <p:cNvSpPr txBox="1"/>
          <p:nvPr/>
        </p:nvSpPr>
        <p:spPr>
          <a:xfrm>
            <a:off x="8554746" y="1547381"/>
            <a:ext cx="3637253" cy="1569660"/>
          </a:xfrm>
          <a:prstGeom prst="rect">
            <a:avLst/>
          </a:prstGeom>
          <a:noFill/>
        </p:spPr>
        <p:txBody>
          <a:bodyPr wrap="square" rtlCol="0">
            <a:spAutoFit/>
          </a:bodyPr>
          <a:lstStyle/>
          <a:p>
            <a:r>
              <a:rPr lang="en-US" sz="2400" b="1" dirty="0" smtClean="0"/>
              <a:t>Topoisomerase/DNA Gyrase</a:t>
            </a:r>
            <a:r>
              <a:rPr lang="en-US" sz="2400" dirty="0" smtClean="0"/>
              <a:t> </a:t>
            </a:r>
            <a:r>
              <a:rPr lang="en-US" sz="2400" dirty="0"/>
              <a:t>helps avoid </a:t>
            </a:r>
            <a:r>
              <a:rPr lang="en-US" sz="2400" dirty="0" smtClean="0"/>
              <a:t>Supercoiling ahead </a:t>
            </a:r>
            <a:r>
              <a:rPr lang="en-US" sz="2400" dirty="0"/>
              <a:t>of the Replication fork  </a:t>
            </a:r>
          </a:p>
        </p:txBody>
      </p:sp>
      <p:sp>
        <p:nvSpPr>
          <p:cNvPr id="9" name="TextBox 8">
            <a:extLst>
              <a:ext uri="{FF2B5EF4-FFF2-40B4-BE49-F238E27FC236}">
                <a16:creationId xmlns:a16="http://schemas.microsoft.com/office/drawing/2014/main" id="{EA94CC4C-FE1A-4065-B882-26BE7C6A6F2E}"/>
              </a:ext>
            </a:extLst>
          </p:cNvPr>
          <p:cNvSpPr txBox="1"/>
          <p:nvPr/>
        </p:nvSpPr>
        <p:spPr>
          <a:xfrm>
            <a:off x="8554747" y="4526202"/>
            <a:ext cx="3611547" cy="1569660"/>
          </a:xfrm>
          <a:prstGeom prst="rect">
            <a:avLst/>
          </a:prstGeom>
          <a:noFill/>
        </p:spPr>
        <p:txBody>
          <a:bodyPr wrap="square" rtlCol="0">
            <a:spAutoFit/>
          </a:bodyPr>
          <a:lstStyle/>
          <a:p>
            <a:r>
              <a:rPr lang="en-US" sz="2400" b="1" dirty="0"/>
              <a:t>Single Stranded Binding </a:t>
            </a:r>
          </a:p>
          <a:p>
            <a:r>
              <a:rPr lang="en-US" sz="2400" b="1" dirty="0"/>
              <a:t>Proteins </a:t>
            </a:r>
            <a:r>
              <a:rPr lang="en-US" sz="2400" dirty="0"/>
              <a:t>(SSBs) keep the </a:t>
            </a:r>
          </a:p>
          <a:p>
            <a:r>
              <a:rPr lang="en-US" sz="2400" dirty="0"/>
              <a:t>Two single strands from </a:t>
            </a:r>
          </a:p>
          <a:p>
            <a:r>
              <a:rPr lang="en-US" sz="2400" dirty="0" smtClean="0"/>
              <a:t>rebinding </a:t>
            </a:r>
            <a:r>
              <a:rPr lang="en-US" sz="2400" dirty="0"/>
              <a:t>to each </a:t>
            </a:r>
            <a:r>
              <a:rPr lang="en-US" sz="2400" dirty="0" smtClean="0"/>
              <a:t>other</a:t>
            </a:r>
            <a:endParaRPr lang="en-US" sz="2400" dirty="0"/>
          </a:p>
        </p:txBody>
      </p:sp>
      <p:sp>
        <p:nvSpPr>
          <p:cNvPr id="10" name="TextBox 9">
            <a:extLst>
              <a:ext uri="{FF2B5EF4-FFF2-40B4-BE49-F238E27FC236}">
                <a16:creationId xmlns:a16="http://schemas.microsoft.com/office/drawing/2014/main" id="{6AA2592E-5C39-4055-8A99-9280C5B39F37}"/>
              </a:ext>
            </a:extLst>
          </p:cNvPr>
          <p:cNvSpPr txBox="1"/>
          <p:nvPr/>
        </p:nvSpPr>
        <p:spPr>
          <a:xfrm>
            <a:off x="7854463" y="6476051"/>
            <a:ext cx="2714205" cy="369332"/>
          </a:xfrm>
          <a:prstGeom prst="rect">
            <a:avLst/>
          </a:prstGeom>
          <a:noFill/>
        </p:spPr>
        <p:txBody>
          <a:bodyPr wrap="none" rtlCol="0">
            <a:spAutoFit/>
          </a:bodyPr>
          <a:lstStyle/>
          <a:p>
            <a:r>
              <a:rPr lang="en-US" dirty="0"/>
              <a:t> </a:t>
            </a:r>
            <a:r>
              <a:rPr lang="en-US" sz="500" dirty="0"/>
              <a:t>Download for free at </a:t>
            </a:r>
            <a:r>
              <a:rPr lang="en-US" sz="500" u="sng" dirty="0">
                <a:hlinkClick r:id="rId4"/>
              </a:rPr>
              <a:t>http://cnx.org/contents/185cbf87-c72e-48f5-b51e-f14f21b5eabd@10.61</a:t>
            </a:r>
            <a:r>
              <a:rPr lang="en-US" sz="500" dirty="0"/>
              <a:t>  </a:t>
            </a:r>
          </a:p>
        </p:txBody>
      </p:sp>
    </p:spTree>
    <p:extLst>
      <p:ext uri="{BB962C8B-B14F-4D97-AF65-F5344CB8AC3E}">
        <p14:creationId xmlns:p14="http://schemas.microsoft.com/office/powerpoint/2010/main" val="276074247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
          <p:cNvSpPr>
            <a:spLocks noGrp="1" noChangeArrowheads="1"/>
          </p:cNvSpPr>
          <p:nvPr>
            <p:ph idx="1"/>
          </p:nvPr>
        </p:nvSpPr>
        <p:spPr>
          <a:xfrm>
            <a:off x="1981200" y="2819401"/>
            <a:ext cx="8229600" cy="3306763"/>
          </a:xfrm>
        </p:spPr>
        <p:txBody>
          <a:bodyPr/>
          <a:lstStyle/>
          <a:p>
            <a:pPr eaLnBrk="1" hangingPunct="1"/>
            <a:r>
              <a:rPr lang="en-US" altLang="en-US">
                <a:ea typeface="ＭＳ Ｐゴシック" panose="020B0600070205080204" pitchFamily="34" charset="-128"/>
              </a:rPr>
              <a:t>Unwinding DNA causes torsional strain</a:t>
            </a:r>
          </a:p>
          <a:p>
            <a:pPr lvl="1" eaLnBrk="1" hangingPunct="1"/>
            <a:r>
              <a:rPr lang="en-US" altLang="en-US" sz="2800">
                <a:solidFill>
                  <a:srgbClr val="FF0000"/>
                </a:solidFill>
                <a:ea typeface="ＭＳ Ｐゴシック" panose="020B0600070205080204" pitchFamily="34" charset="-128"/>
              </a:rPr>
              <a:t>Helicases</a:t>
            </a:r>
            <a:r>
              <a:rPr lang="en-US" altLang="en-US" sz="2800">
                <a:ea typeface="ＭＳ Ｐゴシック" panose="020B0600070205080204" pitchFamily="34" charset="-128"/>
              </a:rPr>
              <a:t> – use energy from ATP to </a:t>
            </a:r>
            <a:r>
              <a:rPr lang="en-US" altLang="en-US" sz="2800" b="1">
                <a:solidFill>
                  <a:srgbClr val="FF0000"/>
                </a:solidFill>
                <a:ea typeface="ＭＳ Ｐゴシック" panose="020B0600070205080204" pitchFamily="34" charset="-128"/>
              </a:rPr>
              <a:t>unwind DNA</a:t>
            </a:r>
          </a:p>
          <a:p>
            <a:pPr lvl="1" eaLnBrk="1" hangingPunct="1"/>
            <a:r>
              <a:rPr lang="en-US" altLang="en-US" sz="2800">
                <a:ea typeface="ＭＳ Ｐゴシック" panose="020B0600070205080204" pitchFamily="34" charset="-128"/>
              </a:rPr>
              <a:t>Single-strand-binding proteins (</a:t>
            </a:r>
            <a:r>
              <a:rPr lang="en-US" altLang="en-US" sz="2800">
                <a:solidFill>
                  <a:srgbClr val="FF0000"/>
                </a:solidFill>
                <a:ea typeface="ＭＳ Ｐゴシック" panose="020B0600070205080204" pitchFamily="34" charset="-128"/>
              </a:rPr>
              <a:t>SSBs</a:t>
            </a:r>
            <a:r>
              <a:rPr lang="en-US" altLang="en-US" sz="2800">
                <a:ea typeface="ＭＳ Ｐゴシック" panose="020B0600070205080204" pitchFamily="34" charset="-128"/>
              </a:rPr>
              <a:t>) </a:t>
            </a:r>
            <a:r>
              <a:rPr lang="en-US" altLang="en-US" sz="2800">
                <a:solidFill>
                  <a:srgbClr val="FF0000"/>
                </a:solidFill>
                <a:ea typeface="ＭＳ Ｐゴシック" panose="020B0600070205080204" pitchFamily="34" charset="-128"/>
              </a:rPr>
              <a:t>coat strands</a:t>
            </a:r>
            <a:r>
              <a:rPr lang="en-US" altLang="en-US" sz="2800">
                <a:ea typeface="ＭＳ Ｐゴシック" panose="020B0600070205080204" pitchFamily="34" charset="-128"/>
              </a:rPr>
              <a:t> to </a:t>
            </a:r>
            <a:r>
              <a:rPr lang="en-US" altLang="en-US" sz="2800" b="1">
                <a:solidFill>
                  <a:srgbClr val="FF0000"/>
                </a:solidFill>
                <a:ea typeface="ＭＳ Ｐゴシック" panose="020B0600070205080204" pitchFamily="34" charset="-128"/>
              </a:rPr>
              <a:t>keep them apart</a:t>
            </a:r>
          </a:p>
          <a:p>
            <a:pPr lvl="1" eaLnBrk="1" hangingPunct="1"/>
            <a:r>
              <a:rPr lang="en-US" altLang="en-US" sz="2800">
                <a:ea typeface="ＭＳ Ｐゴシック" panose="020B0600070205080204" pitchFamily="34" charset="-128"/>
              </a:rPr>
              <a:t>Topoisomerase prevent supercoiling</a:t>
            </a:r>
          </a:p>
          <a:p>
            <a:pPr lvl="2" eaLnBrk="1" hangingPunct="1"/>
            <a:r>
              <a:rPr lang="en-US" altLang="en-US" sz="2800">
                <a:solidFill>
                  <a:srgbClr val="FF0000"/>
                </a:solidFill>
                <a:ea typeface="ＭＳ Ｐゴシック" panose="020B0600070205080204" pitchFamily="34" charset="-128"/>
              </a:rPr>
              <a:t>DNA gyrase </a:t>
            </a:r>
            <a:r>
              <a:rPr lang="en-US" altLang="en-US" sz="2800">
                <a:ea typeface="ＭＳ Ｐゴシック" panose="020B0600070205080204" pitchFamily="34" charset="-128"/>
              </a:rPr>
              <a:t>is used in replication</a:t>
            </a:r>
          </a:p>
        </p:txBody>
      </p:sp>
      <p:sp>
        <p:nvSpPr>
          <p:cNvPr id="5222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fld id="{BAE8E315-707F-4959-AE09-4E83BF0D314F}" type="slidenum">
              <a:rPr lang="en-US" altLang="en-US" sz="1400"/>
              <a:pPr eaLnBrk="1" hangingPunct="1">
                <a:spcBef>
                  <a:spcPct val="0"/>
                </a:spcBef>
                <a:buFontTx/>
                <a:buNone/>
              </a:pPr>
              <a:t>46</a:t>
            </a:fld>
            <a:endParaRPr lang="en-US" altLang="en-US" sz="1400"/>
          </a:p>
        </p:txBody>
      </p:sp>
      <p:pic>
        <p:nvPicPr>
          <p:cNvPr id="52228" name="Picture 85" descr="rav32223_14_14new"/>
          <p:cNvPicPr>
            <a:picLocks noChangeAspect="1" noChangeArrowheads="1"/>
          </p:cNvPicPr>
          <p:nvPr/>
        </p:nvPicPr>
        <p:blipFill>
          <a:blip r:embed="rId3">
            <a:extLst>
              <a:ext uri="{28A0092B-C50C-407E-A947-70E740481C1C}">
                <a14:useLocalDpi xmlns:a14="http://schemas.microsoft.com/office/drawing/2010/main" val="0"/>
              </a:ext>
            </a:extLst>
          </a:blip>
          <a:srcRect b="44287"/>
          <a:stretch>
            <a:fillRect/>
          </a:stretch>
        </p:blipFill>
        <p:spPr bwMode="auto">
          <a:xfrm>
            <a:off x="2060575" y="414338"/>
            <a:ext cx="3892550" cy="225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52" descr="rav32223_14_13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98714" y="1243013"/>
            <a:ext cx="434975"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0" name="Picture 55" descr="rav32223_14_13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7963" y="1249363"/>
            <a:ext cx="438150"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1" name="Picture 54" descr="rav32223_14_14-new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1539" y="1130300"/>
            <a:ext cx="3711575" cy="149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2" name="TextBox 24"/>
          <p:cNvSpPr txBox="1">
            <a:spLocks noChangeArrowheads="1"/>
          </p:cNvSpPr>
          <p:nvPr/>
        </p:nvSpPr>
        <p:spPr bwMode="auto">
          <a:xfrm>
            <a:off x="1971675" y="228600"/>
            <a:ext cx="407035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US" altLang="en-US" sz="700">
                <a:cs typeface="Arial" panose="020B0604020202020204" pitchFamily="34" charset="0"/>
              </a:rPr>
              <a:t>Copyright © The McGraw-Hill Companies, Inc. Permission required for reproduction or display.</a:t>
            </a:r>
          </a:p>
        </p:txBody>
      </p:sp>
      <p:sp>
        <p:nvSpPr>
          <p:cNvPr id="52233" name="Freeform 71"/>
          <p:cNvSpPr>
            <a:spLocks/>
          </p:cNvSpPr>
          <p:nvPr/>
        </p:nvSpPr>
        <p:spPr bwMode="auto">
          <a:xfrm>
            <a:off x="2649538" y="1058863"/>
            <a:ext cx="1555750" cy="260350"/>
          </a:xfrm>
          <a:custGeom>
            <a:avLst/>
            <a:gdLst>
              <a:gd name="T0" fmla="*/ 2147483647 w 1488"/>
              <a:gd name="T1" fmla="*/ 2147483647 h 249"/>
              <a:gd name="T2" fmla="*/ 2147483647 w 1488"/>
              <a:gd name="T3" fmla="*/ 0 h 249"/>
              <a:gd name="T4" fmla="*/ 0 w 1488"/>
              <a:gd name="T5" fmla="*/ 2147483647 h 249"/>
              <a:gd name="T6" fmla="*/ 0 60000 65536"/>
              <a:gd name="T7" fmla="*/ 0 60000 65536"/>
              <a:gd name="T8" fmla="*/ 0 60000 65536"/>
              <a:gd name="T9" fmla="*/ 0 w 1488"/>
              <a:gd name="T10" fmla="*/ 0 h 249"/>
              <a:gd name="T11" fmla="*/ 1488 w 1488"/>
              <a:gd name="T12" fmla="*/ 249 h 249"/>
            </a:gdLst>
            <a:ahLst/>
            <a:cxnLst>
              <a:cxn ang="T6">
                <a:pos x="T0" y="T1"/>
              </a:cxn>
              <a:cxn ang="T7">
                <a:pos x="T2" y="T3"/>
              </a:cxn>
              <a:cxn ang="T8">
                <a:pos x="T4" y="T5"/>
              </a:cxn>
            </a:cxnLst>
            <a:rect l="T9" t="T10" r="T11" b="T12"/>
            <a:pathLst>
              <a:path w="1488" h="249">
                <a:moveTo>
                  <a:pt x="1488" y="220"/>
                </a:moveTo>
                <a:lnTo>
                  <a:pt x="738" y="0"/>
                </a:lnTo>
                <a:lnTo>
                  <a:pt x="0" y="249"/>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234" name="Line 74"/>
          <p:cNvSpPr>
            <a:spLocks noChangeShapeType="1"/>
          </p:cNvSpPr>
          <p:nvPr/>
        </p:nvSpPr>
        <p:spPr bwMode="auto">
          <a:xfrm>
            <a:off x="4364039" y="1633539"/>
            <a:ext cx="168275" cy="15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5" name="Freeform 75"/>
          <p:cNvSpPr>
            <a:spLocks/>
          </p:cNvSpPr>
          <p:nvPr/>
        </p:nvSpPr>
        <p:spPr bwMode="auto">
          <a:xfrm>
            <a:off x="4508500" y="1606551"/>
            <a:ext cx="88900" cy="53975"/>
          </a:xfrm>
          <a:custGeom>
            <a:avLst/>
            <a:gdLst>
              <a:gd name="T0" fmla="*/ 2147483647 w 85"/>
              <a:gd name="T1" fmla="*/ 2147483647 h 51"/>
              <a:gd name="T2" fmla="*/ 0 w 85"/>
              <a:gd name="T3" fmla="*/ 0 h 51"/>
              <a:gd name="T4" fmla="*/ 0 w 85"/>
              <a:gd name="T5" fmla="*/ 0 h 51"/>
              <a:gd name="T6" fmla="*/ 2147483647 w 85"/>
              <a:gd name="T7" fmla="*/ 2147483647 h 51"/>
              <a:gd name="T8" fmla="*/ 2147483647 w 85"/>
              <a:gd name="T9" fmla="*/ 2147483647 h 51"/>
              <a:gd name="T10" fmla="*/ 2147483647 w 85"/>
              <a:gd name="T11" fmla="*/ 2147483647 h 51"/>
              <a:gd name="T12" fmla="*/ 2147483647 w 85"/>
              <a:gd name="T13" fmla="*/ 2147483647 h 51"/>
              <a:gd name="T14" fmla="*/ 2147483647 w 85"/>
              <a:gd name="T15" fmla="*/ 2147483647 h 51"/>
              <a:gd name="T16" fmla="*/ 0 w 85"/>
              <a:gd name="T17" fmla="*/ 2147483647 h 51"/>
              <a:gd name="T18" fmla="*/ 0 w 85"/>
              <a:gd name="T19" fmla="*/ 2147483647 h 51"/>
              <a:gd name="T20" fmla="*/ 2147483647 w 85"/>
              <a:gd name="T21" fmla="*/ 2147483647 h 5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5"/>
              <a:gd name="T34" fmla="*/ 0 h 51"/>
              <a:gd name="T35" fmla="*/ 85 w 85"/>
              <a:gd name="T36" fmla="*/ 51 h 5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5" h="51">
                <a:moveTo>
                  <a:pt x="15" y="26"/>
                </a:moveTo>
                <a:lnTo>
                  <a:pt x="0" y="0"/>
                </a:lnTo>
                <a:lnTo>
                  <a:pt x="42" y="17"/>
                </a:lnTo>
                <a:lnTo>
                  <a:pt x="85" y="26"/>
                </a:lnTo>
                <a:lnTo>
                  <a:pt x="42" y="36"/>
                </a:lnTo>
                <a:lnTo>
                  <a:pt x="0" y="51"/>
                </a:lnTo>
                <a:lnTo>
                  <a:pt x="15"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36" name="Line 76"/>
          <p:cNvSpPr>
            <a:spLocks noChangeShapeType="1"/>
          </p:cNvSpPr>
          <p:nvPr/>
        </p:nvSpPr>
        <p:spPr bwMode="auto">
          <a:xfrm flipH="1">
            <a:off x="2303464" y="1633539"/>
            <a:ext cx="166687" cy="158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7" name="Freeform 77"/>
          <p:cNvSpPr>
            <a:spLocks/>
          </p:cNvSpPr>
          <p:nvPr/>
        </p:nvSpPr>
        <p:spPr bwMode="auto">
          <a:xfrm>
            <a:off x="2239963" y="1606551"/>
            <a:ext cx="88900" cy="53975"/>
          </a:xfrm>
          <a:custGeom>
            <a:avLst/>
            <a:gdLst>
              <a:gd name="T0" fmla="*/ 2147483647 w 85"/>
              <a:gd name="T1" fmla="*/ 2147483647 h 51"/>
              <a:gd name="T2" fmla="*/ 2147483647 w 85"/>
              <a:gd name="T3" fmla="*/ 2147483647 h 51"/>
              <a:gd name="T4" fmla="*/ 2147483647 w 85"/>
              <a:gd name="T5" fmla="*/ 2147483647 h 51"/>
              <a:gd name="T6" fmla="*/ 2147483647 w 85"/>
              <a:gd name="T7" fmla="*/ 2147483647 h 51"/>
              <a:gd name="T8" fmla="*/ 2147483647 w 85"/>
              <a:gd name="T9" fmla="*/ 2147483647 h 51"/>
              <a:gd name="T10" fmla="*/ 0 w 85"/>
              <a:gd name="T11" fmla="*/ 2147483647 h 51"/>
              <a:gd name="T12" fmla="*/ 0 w 85"/>
              <a:gd name="T13" fmla="*/ 2147483647 h 51"/>
              <a:gd name="T14" fmla="*/ 2147483647 w 85"/>
              <a:gd name="T15" fmla="*/ 2147483647 h 51"/>
              <a:gd name="T16" fmla="*/ 2147483647 w 85"/>
              <a:gd name="T17" fmla="*/ 0 h 51"/>
              <a:gd name="T18" fmla="*/ 2147483647 w 85"/>
              <a:gd name="T19" fmla="*/ 0 h 51"/>
              <a:gd name="T20" fmla="*/ 2147483647 w 85"/>
              <a:gd name="T21" fmla="*/ 2147483647 h 5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5"/>
              <a:gd name="T34" fmla="*/ 0 h 51"/>
              <a:gd name="T35" fmla="*/ 85 w 85"/>
              <a:gd name="T36" fmla="*/ 51 h 5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5" h="51">
                <a:moveTo>
                  <a:pt x="68" y="26"/>
                </a:moveTo>
                <a:lnTo>
                  <a:pt x="85" y="51"/>
                </a:lnTo>
                <a:lnTo>
                  <a:pt x="83" y="51"/>
                </a:lnTo>
                <a:lnTo>
                  <a:pt x="41" y="36"/>
                </a:lnTo>
                <a:lnTo>
                  <a:pt x="0" y="26"/>
                </a:lnTo>
                <a:lnTo>
                  <a:pt x="41" y="17"/>
                </a:lnTo>
                <a:lnTo>
                  <a:pt x="83" y="0"/>
                </a:lnTo>
                <a:lnTo>
                  <a:pt x="85" y="0"/>
                </a:lnTo>
                <a:lnTo>
                  <a:pt x="68"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38" name="Line 82"/>
          <p:cNvSpPr>
            <a:spLocks noChangeShapeType="1"/>
          </p:cNvSpPr>
          <p:nvPr/>
        </p:nvSpPr>
        <p:spPr bwMode="auto">
          <a:xfrm>
            <a:off x="3425825" y="962025"/>
            <a:ext cx="0" cy="1079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39" name="Rectangle 89"/>
          <p:cNvSpPr>
            <a:spLocks noChangeArrowheads="1"/>
          </p:cNvSpPr>
          <p:nvPr/>
        </p:nvSpPr>
        <p:spPr bwMode="auto">
          <a:xfrm>
            <a:off x="3622676" y="484188"/>
            <a:ext cx="766763"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Supercoiling</a:t>
            </a:r>
            <a:endParaRPr lang="en-US" altLang="en-US" b="1"/>
          </a:p>
        </p:txBody>
      </p:sp>
      <p:sp>
        <p:nvSpPr>
          <p:cNvPr id="52240" name="Rectangle 90"/>
          <p:cNvSpPr>
            <a:spLocks noChangeArrowheads="1"/>
          </p:cNvSpPr>
          <p:nvPr/>
        </p:nvSpPr>
        <p:spPr bwMode="auto">
          <a:xfrm>
            <a:off x="3092450" y="784225"/>
            <a:ext cx="719138"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Replisomes</a:t>
            </a:r>
            <a:endParaRPr lang="en-US" altLang="en-US" b="1"/>
          </a:p>
        </p:txBody>
      </p:sp>
      <p:sp>
        <p:nvSpPr>
          <p:cNvPr id="52241" name="Freeform 66"/>
          <p:cNvSpPr>
            <a:spLocks/>
          </p:cNvSpPr>
          <p:nvPr/>
        </p:nvSpPr>
        <p:spPr bwMode="auto">
          <a:xfrm>
            <a:off x="5776913" y="1257300"/>
            <a:ext cx="95250" cy="388938"/>
          </a:xfrm>
          <a:custGeom>
            <a:avLst/>
            <a:gdLst>
              <a:gd name="T0" fmla="*/ 2147483647 w 91"/>
              <a:gd name="T1" fmla="*/ 0 h 372"/>
              <a:gd name="T2" fmla="*/ 0 w 91"/>
              <a:gd name="T3" fmla="*/ 2147483647 h 372"/>
              <a:gd name="T4" fmla="*/ 2147483647 w 91"/>
              <a:gd name="T5" fmla="*/ 2147483647 h 372"/>
              <a:gd name="T6" fmla="*/ 2147483647 w 91"/>
              <a:gd name="T7" fmla="*/ 2147483647 h 372"/>
              <a:gd name="T8" fmla="*/ 0 60000 65536"/>
              <a:gd name="T9" fmla="*/ 0 60000 65536"/>
              <a:gd name="T10" fmla="*/ 0 60000 65536"/>
              <a:gd name="T11" fmla="*/ 0 60000 65536"/>
              <a:gd name="T12" fmla="*/ 0 w 91"/>
              <a:gd name="T13" fmla="*/ 0 h 372"/>
              <a:gd name="T14" fmla="*/ 91 w 91"/>
              <a:gd name="T15" fmla="*/ 372 h 372"/>
            </a:gdLst>
            <a:ahLst/>
            <a:cxnLst>
              <a:cxn ang="T8">
                <a:pos x="T0" y="T1"/>
              </a:cxn>
              <a:cxn ang="T9">
                <a:pos x="T2" y="T3"/>
              </a:cxn>
              <a:cxn ang="T10">
                <a:pos x="T4" y="T5"/>
              </a:cxn>
              <a:cxn ang="T11">
                <a:pos x="T6" y="T7"/>
              </a:cxn>
            </a:cxnLst>
            <a:rect l="T12" t="T13" r="T14" b="T15"/>
            <a:pathLst>
              <a:path w="91" h="372">
                <a:moveTo>
                  <a:pt x="91" y="0"/>
                </a:moveTo>
                <a:lnTo>
                  <a:pt x="0" y="190"/>
                </a:lnTo>
                <a:lnTo>
                  <a:pt x="91" y="190"/>
                </a:lnTo>
                <a:lnTo>
                  <a:pt x="23" y="372"/>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242" name="Freeform 64"/>
          <p:cNvSpPr>
            <a:spLocks/>
          </p:cNvSpPr>
          <p:nvPr/>
        </p:nvSpPr>
        <p:spPr bwMode="auto">
          <a:xfrm>
            <a:off x="2070100" y="1246189"/>
            <a:ext cx="96838" cy="388937"/>
          </a:xfrm>
          <a:custGeom>
            <a:avLst/>
            <a:gdLst>
              <a:gd name="T0" fmla="*/ 2147483647 w 92"/>
              <a:gd name="T1" fmla="*/ 0 h 372"/>
              <a:gd name="T2" fmla="*/ 0 w 92"/>
              <a:gd name="T3" fmla="*/ 2147483647 h 372"/>
              <a:gd name="T4" fmla="*/ 2147483647 w 92"/>
              <a:gd name="T5" fmla="*/ 2147483647 h 372"/>
              <a:gd name="T6" fmla="*/ 2147483647 w 92"/>
              <a:gd name="T7" fmla="*/ 2147483647 h 372"/>
              <a:gd name="T8" fmla="*/ 0 60000 65536"/>
              <a:gd name="T9" fmla="*/ 0 60000 65536"/>
              <a:gd name="T10" fmla="*/ 0 60000 65536"/>
              <a:gd name="T11" fmla="*/ 0 60000 65536"/>
              <a:gd name="T12" fmla="*/ 0 w 92"/>
              <a:gd name="T13" fmla="*/ 0 h 372"/>
              <a:gd name="T14" fmla="*/ 92 w 92"/>
              <a:gd name="T15" fmla="*/ 372 h 372"/>
            </a:gdLst>
            <a:ahLst/>
            <a:cxnLst>
              <a:cxn ang="T8">
                <a:pos x="T0" y="T1"/>
              </a:cxn>
              <a:cxn ang="T9">
                <a:pos x="T2" y="T3"/>
              </a:cxn>
              <a:cxn ang="T10">
                <a:pos x="T4" y="T5"/>
              </a:cxn>
              <a:cxn ang="T11">
                <a:pos x="T6" y="T7"/>
              </a:cxn>
            </a:cxnLst>
            <a:rect l="T12" t="T13" r="T14" b="T15"/>
            <a:pathLst>
              <a:path w="92" h="372">
                <a:moveTo>
                  <a:pt x="92" y="0"/>
                </a:moveTo>
                <a:lnTo>
                  <a:pt x="0" y="190"/>
                </a:lnTo>
                <a:lnTo>
                  <a:pt x="92" y="190"/>
                </a:lnTo>
                <a:lnTo>
                  <a:pt x="23" y="372"/>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243" name="Freeform 67"/>
          <p:cNvSpPr>
            <a:spLocks/>
          </p:cNvSpPr>
          <p:nvPr/>
        </p:nvSpPr>
        <p:spPr bwMode="auto">
          <a:xfrm>
            <a:off x="2105025" y="3935414"/>
            <a:ext cx="95250" cy="192087"/>
          </a:xfrm>
          <a:custGeom>
            <a:avLst/>
            <a:gdLst>
              <a:gd name="T0" fmla="*/ 0 w 91"/>
              <a:gd name="T1" fmla="*/ 0 h 183"/>
              <a:gd name="T2" fmla="*/ 2147483647 w 91"/>
              <a:gd name="T3" fmla="*/ 0 h 183"/>
              <a:gd name="T4" fmla="*/ 2147483647 w 91"/>
              <a:gd name="T5" fmla="*/ 2147483647 h 183"/>
              <a:gd name="T6" fmla="*/ 0 w 91"/>
              <a:gd name="T7" fmla="*/ 0 h 183"/>
              <a:gd name="T8" fmla="*/ 0 60000 65536"/>
              <a:gd name="T9" fmla="*/ 0 60000 65536"/>
              <a:gd name="T10" fmla="*/ 0 60000 65536"/>
              <a:gd name="T11" fmla="*/ 0 60000 65536"/>
              <a:gd name="T12" fmla="*/ 0 w 91"/>
              <a:gd name="T13" fmla="*/ 0 h 183"/>
              <a:gd name="T14" fmla="*/ 91 w 91"/>
              <a:gd name="T15" fmla="*/ 183 h 183"/>
            </a:gdLst>
            <a:ahLst/>
            <a:cxnLst>
              <a:cxn ang="T8">
                <a:pos x="T0" y="T1"/>
              </a:cxn>
              <a:cxn ang="T9">
                <a:pos x="T2" y="T3"/>
              </a:cxn>
              <a:cxn ang="T10">
                <a:pos x="T4" y="T5"/>
              </a:cxn>
              <a:cxn ang="T11">
                <a:pos x="T6" y="T7"/>
              </a:cxn>
            </a:cxnLst>
            <a:rect l="T12" t="T13" r="T14" b="T15"/>
            <a:pathLst>
              <a:path w="91" h="183">
                <a:moveTo>
                  <a:pt x="0" y="0"/>
                </a:moveTo>
                <a:lnTo>
                  <a:pt x="91" y="0"/>
                </a:lnTo>
                <a:lnTo>
                  <a:pt x="23" y="183"/>
                </a:lnTo>
                <a:lnTo>
                  <a:pt x="0" y="0"/>
                </a:lnTo>
                <a:close/>
              </a:path>
            </a:pathLst>
          </a:custGeom>
          <a:solidFill>
            <a:srgbClr val="F3F9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44" name="Freeform 68"/>
          <p:cNvSpPr>
            <a:spLocks/>
          </p:cNvSpPr>
          <p:nvPr/>
        </p:nvSpPr>
        <p:spPr bwMode="auto">
          <a:xfrm>
            <a:off x="2105025" y="3935414"/>
            <a:ext cx="95250" cy="192087"/>
          </a:xfrm>
          <a:custGeom>
            <a:avLst/>
            <a:gdLst>
              <a:gd name="T0" fmla="*/ 0 w 91"/>
              <a:gd name="T1" fmla="*/ 0 h 183"/>
              <a:gd name="T2" fmla="*/ 2147483647 w 91"/>
              <a:gd name="T3" fmla="*/ 0 h 183"/>
              <a:gd name="T4" fmla="*/ 2147483647 w 91"/>
              <a:gd name="T5" fmla="*/ 2147483647 h 183"/>
              <a:gd name="T6" fmla="*/ 0 60000 65536"/>
              <a:gd name="T7" fmla="*/ 0 60000 65536"/>
              <a:gd name="T8" fmla="*/ 0 60000 65536"/>
              <a:gd name="T9" fmla="*/ 0 w 91"/>
              <a:gd name="T10" fmla="*/ 0 h 183"/>
              <a:gd name="T11" fmla="*/ 91 w 91"/>
              <a:gd name="T12" fmla="*/ 183 h 183"/>
            </a:gdLst>
            <a:ahLst/>
            <a:cxnLst>
              <a:cxn ang="T6">
                <a:pos x="T0" y="T1"/>
              </a:cxn>
              <a:cxn ang="T7">
                <a:pos x="T2" y="T3"/>
              </a:cxn>
              <a:cxn ang="T8">
                <a:pos x="T4" y="T5"/>
              </a:cxn>
            </a:cxnLst>
            <a:rect l="T9" t="T10" r="T11" b="T12"/>
            <a:pathLst>
              <a:path w="91" h="183">
                <a:moveTo>
                  <a:pt x="0" y="0"/>
                </a:moveTo>
                <a:lnTo>
                  <a:pt x="91" y="0"/>
                </a:lnTo>
                <a:lnTo>
                  <a:pt x="23" y="183"/>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45" name="Freeform 65"/>
          <p:cNvSpPr>
            <a:spLocks/>
          </p:cNvSpPr>
          <p:nvPr/>
        </p:nvSpPr>
        <p:spPr bwMode="auto">
          <a:xfrm>
            <a:off x="5756275" y="3941764"/>
            <a:ext cx="133350" cy="192087"/>
          </a:xfrm>
          <a:custGeom>
            <a:avLst/>
            <a:gdLst>
              <a:gd name="T0" fmla="*/ 0 w 127"/>
              <a:gd name="T1" fmla="*/ 2147483647 h 184"/>
              <a:gd name="T2" fmla="*/ 2147483647 w 127"/>
              <a:gd name="T3" fmla="*/ 0 h 184"/>
              <a:gd name="T4" fmla="*/ 2147483647 w 127"/>
              <a:gd name="T5" fmla="*/ 2147483647 h 184"/>
              <a:gd name="T6" fmla="*/ 2147483647 w 127"/>
              <a:gd name="T7" fmla="*/ 2147483647 h 184"/>
              <a:gd name="T8" fmla="*/ 0 w 127"/>
              <a:gd name="T9" fmla="*/ 2147483647 h 184"/>
              <a:gd name="T10" fmla="*/ 0 60000 65536"/>
              <a:gd name="T11" fmla="*/ 0 60000 65536"/>
              <a:gd name="T12" fmla="*/ 0 60000 65536"/>
              <a:gd name="T13" fmla="*/ 0 60000 65536"/>
              <a:gd name="T14" fmla="*/ 0 60000 65536"/>
              <a:gd name="T15" fmla="*/ 0 w 127"/>
              <a:gd name="T16" fmla="*/ 0 h 184"/>
              <a:gd name="T17" fmla="*/ 127 w 127"/>
              <a:gd name="T18" fmla="*/ 184 h 184"/>
            </a:gdLst>
            <a:ahLst/>
            <a:cxnLst>
              <a:cxn ang="T10">
                <a:pos x="T0" y="T1"/>
              </a:cxn>
              <a:cxn ang="T11">
                <a:pos x="T2" y="T3"/>
              </a:cxn>
              <a:cxn ang="T12">
                <a:pos x="T4" y="T5"/>
              </a:cxn>
              <a:cxn ang="T13">
                <a:pos x="T6" y="T7"/>
              </a:cxn>
              <a:cxn ang="T14">
                <a:pos x="T8" y="T9"/>
              </a:cxn>
            </a:cxnLst>
            <a:rect l="T15" t="T16" r="T17" b="T18"/>
            <a:pathLst>
              <a:path w="127" h="184">
                <a:moveTo>
                  <a:pt x="0" y="182"/>
                </a:moveTo>
                <a:lnTo>
                  <a:pt x="68" y="0"/>
                </a:lnTo>
                <a:lnTo>
                  <a:pt x="127" y="6"/>
                </a:lnTo>
                <a:lnTo>
                  <a:pt x="127" y="184"/>
                </a:lnTo>
                <a:lnTo>
                  <a:pt x="0" y="182"/>
                </a:lnTo>
                <a:close/>
              </a:path>
            </a:pathLst>
          </a:custGeom>
          <a:solidFill>
            <a:srgbClr val="F3F9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pic>
        <p:nvPicPr>
          <p:cNvPr id="52246" name="Picture 85" descr="rav32223_14_14new"/>
          <p:cNvPicPr>
            <a:picLocks noChangeAspect="1" noChangeArrowheads="1"/>
          </p:cNvPicPr>
          <p:nvPr/>
        </p:nvPicPr>
        <p:blipFill>
          <a:blip r:embed="rId3">
            <a:extLst>
              <a:ext uri="{28A0092B-C50C-407E-A947-70E740481C1C}">
                <a14:useLocalDpi xmlns:a14="http://schemas.microsoft.com/office/drawing/2010/main" val="0"/>
              </a:ext>
            </a:extLst>
          </a:blip>
          <a:srcRect t="61995"/>
          <a:stretch>
            <a:fillRect/>
          </a:stretch>
        </p:blipFill>
        <p:spPr bwMode="auto">
          <a:xfrm>
            <a:off x="6337300" y="1130300"/>
            <a:ext cx="3892550" cy="153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7" name="Picture 53" descr="rav32223_14_13b"/>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77326" y="1963738"/>
            <a:ext cx="519113"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8" name="Picture 56" descr="rav32223_14_13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9088" y="1928813"/>
            <a:ext cx="436562"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9" name="Picture 60" descr="rav32223_14_13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10563" y="1928813"/>
            <a:ext cx="436562"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50" name="Picture 58" descr="rav32223_14_14-new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413501" y="2051050"/>
            <a:ext cx="3719513"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51" name="Freeform 72"/>
          <p:cNvSpPr>
            <a:spLocks/>
          </p:cNvSpPr>
          <p:nvPr/>
        </p:nvSpPr>
        <p:spPr bwMode="auto">
          <a:xfrm>
            <a:off x="6940550" y="1755776"/>
            <a:ext cx="1555750" cy="258763"/>
          </a:xfrm>
          <a:custGeom>
            <a:avLst/>
            <a:gdLst>
              <a:gd name="T0" fmla="*/ 2147483647 w 1488"/>
              <a:gd name="T1" fmla="*/ 2147483647 h 247"/>
              <a:gd name="T2" fmla="*/ 2147483647 w 1488"/>
              <a:gd name="T3" fmla="*/ 0 h 247"/>
              <a:gd name="T4" fmla="*/ 0 w 1488"/>
              <a:gd name="T5" fmla="*/ 2147483647 h 247"/>
              <a:gd name="T6" fmla="*/ 0 60000 65536"/>
              <a:gd name="T7" fmla="*/ 0 60000 65536"/>
              <a:gd name="T8" fmla="*/ 0 60000 65536"/>
              <a:gd name="T9" fmla="*/ 0 w 1488"/>
              <a:gd name="T10" fmla="*/ 0 h 247"/>
              <a:gd name="T11" fmla="*/ 1488 w 1488"/>
              <a:gd name="T12" fmla="*/ 247 h 247"/>
            </a:gdLst>
            <a:ahLst/>
            <a:cxnLst>
              <a:cxn ang="T6">
                <a:pos x="T0" y="T1"/>
              </a:cxn>
              <a:cxn ang="T7">
                <a:pos x="T2" y="T3"/>
              </a:cxn>
              <a:cxn ang="T8">
                <a:pos x="T4" y="T5"/>
              </a:cxn>
            </a:cxnLst>
            <a:rect l="T9" t="T10" r="T11" b="T12"/>
            <a:pathLst>
              <a:path w="1488" h="247">
                <a:moveTo>
                  <a:pt x="1488" y="218"/>
                </a:moveTo>
                <a:lnTo>
                  <a:pt x="737" y="0"/>
                </a:lnTo>
                <a:lnTo>
                  <a:pt x="0" y="247"/>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252" name="Line 73"/>
          <p:cNvSpPr>
            <a:spLocks noChangeShapeType="1"/>
          </p:cNvSpPr>
          <p:nvPr/>
        </p:nvSpPr>
        <p:spPr bwMode="auto">
          <a:xfrm>
            <a:off x="9347200" y="1892301"/>
            <a:ext cx="1588" cy="1174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3" name="Line 78"/>
          <p:cNvSpPr>
            <a:spLocks noChangeShapeType="1"/>
          </p:cNvSpPr>
          <p:nvPr/>
        </p:nvSpPr>
        <p:spPr bwMode="auto">
          <a:xfrm>
            <a:off x="8667750" y="2349500"/>
            <a:ext cx="166688"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4" name="Freeform 79"/>
          <p:cNvSpPr>
            <a:spLocks/>
          </p:cNvSpPr>
          <p:nvPr/>
        </p:nvSpPr>
        <p:spPr bwMode="auto">
          <a:xfrm>
            <a:off x="8810625" y="2322514"/>
            <a:ext cx="90488" cy="53975"/>
          </a:xfrm>
          <a:custGeom>
            <a:avLst/>
            <a:gdLst>
              <a:gd name="T0" fmla="*/ 2147483647 w 86"/>
              <a:gd name="T1" fmla="*/ 2147483647 h 51"/>
              <a:gd name="T2" fmla="*/ 0 w 86"/>
              <a:gd name="T3" fmla="*/ 0 h 51"/>
              <a:gd name="T4" fmla="*/ 2147483647 w 86"/>
              <a:gd name="T5" fmla="*/ 0 h 51"/>
              <a:gd name="T6" fmla="*/ 2147483647 w 86"/>
              <a:gd name="T7" fmla="*/ 2147483647 h 51"/>
              <a:gd name="T8" fmla="*/ 2147483647 w 86"/>
              <a:gd name="T9" fmla="*/ 2147483647 h 51"/>
              <a:gd name="T10" fmla="*/ 2147483647 w 86"/>
              <a:gd name="T11" fmla="*/ 2147483647 h 51"/>
              <a:gd name="T12" fmla="*/ 2147483647 w 86"/>
              <a:gd name="T13" fmla="*/ 2147483647 h 51"/>
              <a:gd name="T14" fmla="*/ 2147483647 w 86"/>
              <a:gd name="T15" fmla="*/ 2147483647 h 51"/>
              <a:gd name="T16" fmla="*/ 2147483647 w 86"/>
              <a:gd name="T17" fmla="*/ 2147483647 h 51"/>
              <a:gd name="T18" fmla="*/ 0 w 86"/>
              <a:gd name="T19" fmla="*/ 2147483647 h 51"/>
              <a:gd name="T20" fmla="*/ 2147483647 w 86"/>
              <a:gd name="T21" fmla="*/ 2147483647 h 5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6"/>
              <a:gd name="T34" fmla="*/ 0 h 51"/>
              <a:gd name="T35" fmla="*/ 86 w 86"/>
              <a:gd name="T36" fmla="*/ 51 h 5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6" h="51">
                <a:moveTo>
                  <a:pt x="15" y="26"/>
                </a:moveTo>
                <a:lnTo>
                  <a:pt x="0" y="0"/>
                </a:lnTo>
                <a:lnTo>
                  <a:pt x="2" y="0"/>
                </a:lnTo>
                <a:lnTo>
                  <a:pt x="44" y="17"/>
                </a:lnTo>
                <a:lnTo>
                  <a:pt x="86" y="26"/>
                </a:lnTo>
                <a:lnTo>
                  <a:pt x="44" y="36"/>
                </a:lnTo>
                <a:lnTo>
                  <a:pt x="2" y="51"/>
                </a:lnTo>
                <a:lnTo>
                  <a:pt x="0" y="51"/>
                </a:lnTo>
                <a:lnTo>
                  <a:pt x="15"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55" name="Line 80"/>
          <p:cNvSpPr>
            <a:spLocks noChangeShapeType="1"/>
          </p:cNvSpPr>
          <p:nvPr/>
        </p:nvSpPr>
        <p:spPr bwMode="auto">
          <a:xfrm flipH="1">
            <a:off x="6583364" y="2349500"/>
            <a:ext cx="166687" cy="158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6" name="Freeform 81"/>
          <p:cNvSpPr>
            <a:spLocks/>
          </p:cNvSpPr>
          <p:nvPr/>
        </p:nvSpPr>
        <p:spPr bwMode="auto">
          <a:xfrm>
            <a:off x="6516688" y="2322514"/>
            <a:ext cx="88900" cy="53975"/>
          </a:xfrm>
          <a:custGeom>
            <a:avLst/>
            <a:gdLst>
              <a:gd name="T0" fmla="*/ 2147483647 w 85"/>
              <a:gd name="T1" fmla="*/ 2147483647 h 51"/>
              <a:gd name="T2" fmla="*/ 2147483647 w 85"/>
              <a:gd name="T3" fmla="*/ 2147483647 h 51"/>
              <a:gd name="T4" fmla="*/ 2147483647 w 85"/>
              <a:gd name="T5" fmla="*/ 2147483647 h 51"/>
              <a:gd name="T6" fmla="*/ 2147483647 w 85"/>
              <a:gd name="T7" fmla="*/ 2147483647 h 51"/>
              <a:gd name="T8" fmla="*/ 2147483647 w 85"/>
              <a:gd name="T9" fmla="*/ 2147483647 h 51"/>
              <a:gd name="T10" fmla="*/ 0 w 85"/>
              <a:gd name="T11" fmla="*/ 2147483647 h 51"/>
              <a:gd name="T12" fmla="*/ 0 w 85"/>
              <a:gd name="T13" fmla="*/ 2147483647 h 51"/>
              <a:gd name="T14" fmla="*/ 2147483647 w 85"/>
              <a:gd name="T15" fmla="*/ 2147483647 h 51"/>
              <a:gd name="T16" fmla="*/ 2147483647 w 85"/>
              <a:gd name="T17" fmla="*/ 0 h 51"/>
              <a:gd name="T18" fmla="*/ 2147483647 w 85"/>
              <a:gd name="T19" fmla="*/ 0 h 51"/>
              <a:gd name="T20" fmla="*/ 2147483647 w 85"/>
              <a:gd name="T21" fmla="*/ 2147483647 h 5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5"/>
              <a:gd name="T34" fmla="*/ 0 h 51"/>
              <a:gd name="T35" fmla="*/ 85 w 85"/>
              <a:gd name="T36" fmla="*/ 51 h 5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5" h="51">
                <a:moveTo>
                  <a:pt x="70" y="26"/>
                </a:moveTo>
                <a:lnTo>
                  <a:pt x="85" y="51"/>
                </a:lnTo>
                <a:lnTo>
                  <a:pt x="83" y="51"/>
                </a:lnTo>
                <a:lnTo>
                  <a:pt x="44" y="36"/>
                </a:lnTo>
                <a:lnTo>
                  <a:pt x="0" y="26"/>
                </a:lnTo>
                <a:lnTo>
                  <a:pt x="44" y="17"/>
                </a:lnTo>
                <a:lnTo>
                  <a:pt x="83" y="0"/>
                </a:lnTo>
                <a:lnTo>
                  <a:pt x="85" y="0"/>
                </a:lnTo>
                <a:lnTo>
                  <a:pt x="7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57" name="Line 83"/>
          <p:cNvSpPr>
            <a:spLocks noChangeShapeType="1"/>
          </p:cNvSpPr>
          <p:nvPr/>
        </p:nvSpPr>
        <p:spPr bwMode="auto">
          <a:xfrm>
            <a:off x="7715250" y="1630363"/>
            <a:ext cx="1588" cy="12541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8" name="Rectangle 94"/>
          <p:cNvSpPr>
            <a:spLocks noChangeArrowheads="1"/>
          </p:cNvSpPr>
          <p:nvPr/>
        </p:nvSpPr>
        <p:spPr bwMode="auto">
          <a:xfrm>
            <a:off x="7804150" y="1181100"/>
            <a:ext cx="9715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No Supercoiling</a:t>
            </a:r>
            <a:endParaRPr lang="en-US" altLang="en-US" b="1"/>
          </a:p>
        </p:txBody>
      </p:sp>
      <p:sp>
        <p:nvSpPr>
          <p:cNvPr id="52259" name="Rectangle 95"/>
          <p:cNvSpPr>
            <a:spLocks noChangeArrowheads="1"/>
          </p:cNvSpPr>
          <p:nvPr/>
        </p:nvSpPr>
        <p:spPr bwMode="auto">
          <a:xfrm>
            <a:off x="7389814" y="1477964"/>
            <a:ext cx="719137" cy="15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Replisomes</a:t>
            </a:r>
            <a:endParaRPr lang="en-US" altLang="en-US" b="1"/>
          </a:p>
        </p:txBody>
      </p:sp>
      <p:sp>
        <p:nvSpPr>
          <p:cNvPr id="52260" name="Text Box 101"/>
          <p:cNvSpPr txBox="1">
            <a:spLocks noChangeArrowheads="1"/>
          </p:cNvSpPr>
          <p:nvPr/>
        </p:nvSpPr>
        <p:spPr bwMode="auto">
          <a:xfrm>
            <a:off x="9029701" y="1708150"/>
            <a:ext cx="8096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t>DNA gyrase</a:t>
            </a:r>
          </a:p>
        </p:txBody>
      </p:sp>
      <p:sp>
        <p:nvSpPr>
          <p:cNvPr id="52261" name="Freeform 67"/>
          <p:cNvSpPr>
            <a:spLocks/>
          </p:cNvSpPr>
          <p:nvPr/>
        </p:nvSpPr>
        <p:spPr bwMode="auto">
          <a:xfrm>
            <a:off x="6381750" y="2144714"/>
            <a:ext cx="95250" cy="192087"/>
          </a:xfrm>
          <a:custGeom>
            <a:avLst/>
            <a:gdLst>
              <a:gd name="T0" fmla="*/ 0 w 91"/>
              <a:gd name="T1" fmla="*/ 0 h 183"/>
              <a:gd name="T2" fmla="*/ 2147483647 w 91"/>
              <a:gd name="T3" fmla="*/ 0 h 183"/>
              <a:gd name="T4" fmla="*/ 2147483647 w 91"/>
              <a:gd name="T5" fmla="*/ 2147483647 h 183"/>
              <a:gd name="T6" fmla="*/ 0 w 91"/>
              <a:gd name="T7" fmla="*/ 0 h 183"/>
              <a:gd name="T8" fmla="*/ 0 60000 65536"/>
              <a:gd name="T9" fmla="*/ 0 60000 65536"/>
              <a:gd name="T10" fmla="*/ 0 60000 65536"/>
              <a:gd name="T11" fmla="*/ 0 60000 65536"/>
              <a:gd name="T12" fmla="*/ 0 w 91"/>
              <a:gd name="T13" fmla="*/ 0 h 183"/>
              <a:gd name="T14" fmla="*/ 91 w 91"/>
              <a:gd name="T15" fmla="*/ 183 h 183"/>
            </a:gdLst>
            <a:ahLst/>
            <a:cxnLst>
              <a:cxn ang="T8">
                <a:pos x="T0" y="T1"/>
              </a:cxn>
              <a:cxn ang="T9">
                <a:pos x="T2" y="T3"/>
              </a:cxn>
              <a:cxn ang="T10">
                <a:pos x="T4" y="T5"/>
              </a:cxn>
              <a:cxn ang="T11">
                <a:pos x="T6" y="T7"/>
              </a:cxn>
            </a:cxnLst>
            <a:rect l="T12" t="T13" r="T14" b="T15"/>
            <a:pathLst>
              <a:path w="91" h="183">
                <a:moveTo>
                  <a:pt x="0" y="0"/>
                </a:moveTo>
                <a:lnTo>
                  <a:pt x="91" y="0"/>
                </a:lnTo>
                <a:lnTo>
                  <a:pt x="23" y="183"/>
                </a:lnTo>
                <a:lnTo>
                  <a:pt x="0" y="0"/>
                </a:lnTo>
                <a:close/>
              </a:path>
            </a:pathLst>
          </a:custGeom>
          <a:solidFill>
            <a:srgbClr val="F3F9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62" name="Freeform 68"/>
          <p:cNvSpPr>
            <a:spLocks/>
          </p:cNvSpPr>
          <p:nvPr/>
        </p:nvSpPr>
        <p:spPr bwMode="auto">
          <a:xfrm>
            <a:off x="6381750" y="2144714"/>
            <a:ext cx="95250" cy="192087"/>
          </a:xfrm>
          <a:custGeom>
            <a:avLst/>
            <a:gdLst>
              <a:gd name="T0" fmla="*/ 0 w 91"/>
              <a:gd name="T1" fmla="*/ 0 h 183"/>
              <a:gd name="T2" fmla="*/ 2147483647 w 91"/>
              <a:gd name="T3" fmla="*/ 0 h 183"/>
              <a:gd name="T4" fmla="*/ 2147483647 w 91"/>
              <a:gd name="T5" fmla="*/ 2147483647 h 183"/>
              <a:gd name="T6" fmla="*/ 0 60000 65536"/>
              <a:gd name="T7" fmla="*/ 0 60000 65536"/>
              <a:gd name="T8" fmla="*/ 0 60000 65536"/>
              <a:gd name="T9" fmla="*/ 0 w 91"/>
              <a:gd name="T10" fmla="*/ 0 h 183"/>
              <a:gd name="T11" fmla="*/ 91 w 91"/>
              <a:gd name="T12" fmla="*/ 183 h 183"/>
            </a:gdLst>
            <a:ahLst/>
            <a:cxnLst>
              <a:cxn ang="T6">
                <a:pos x="T0" y="T1"/>
              </a:cxn>
              <a:cxn ang="T7">
                <a:pos x="T2" y="T3"/>
              </a:cxn>
              <a:cxn ang="T8">
                <a:pos x="T4" y="T5"/>
              </a:cxn>
            </a:cxnLst>
            <a:rect l="T9" t="T10" r="T11" b="T12"/>
            <a:pathLst>
              <a:path w="91" h="183">
                <a:moveTo>
                  <a:pt x="0" y="0"/>
                </a:moveTo>
                <a:lnTo>
                  <a:pt x="91" y="0"/>
                </a:lnTo>
                <a:lnTo>
                  <a:pt x="23" y="183"/>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63" name="Freeform 69"/>
          <p:cNvSpPr>
            <a:spLocks/>
          </p:cNvSpPr>
          <p:nvPr/>
        </p:nvSpPr>
        <p:spPr bwMode="auto">
          <a:xfrm>
            <a:off x="6384925" y="1954214"/>
            <a:ext cx="95250" cy="390525"/>
          </a:xfrm>
          <a:custGeom>
            <a:avLst/>
            <a:gdLst>
              <a:gd name="T0" fmla="*/ 2147483647 w 91"/>
              <a:gd name="T1" fmla="*/ 0 h 373"/>
              <a:gd name="T2" fmla="*/ 0 w 91"/>
              <a:gd name="T3" fmla="*/ 2147483647 h 373"/>
              <a:gd name="T4" fmla="*/ 2147483647 w 91"/>
              <a:gd name="T5" fmla="*/ 2147483647 h 373"/>
              <a:gd name="T6" fmla="*/ 2147483647 w 91"/>
              <a:gd name="T7" fmla="*/ 2147483647 h 373"/>
              <a:gd name="T8" fmla="*/ 0 60000 65536"/>
              <a:gd name="T9" fmla="*/ 0 60000 65536"/>
              <a:gd name="T10" fmla="*/ 0 60000 65536"/>
              <a:gd name="T11" fmla="*/ 0 60000 65536"/>
              <a:gd name="T12" fmla="*/ 0 w 91"/>
              <a:gd name="T13" fmla="*/ 0 h 373"/>
              <a:gd name="T14" fmla="*/ 91 w 91"/>
              <a:gd name="T15" fmla="*/ 373 h 373"/>
            </a:gdLst>
            <a:ahLst/>
            <a:cxnLst>
              <a:cxn ang="T8">
                <a:pos x="T0" y="T1"/>
              </a:cxn>
              <a:cxn ang="T9">
                <a:pos x="T2" y="T3"/>
              </a:cxn>
              <a:cxn ang="T10">
                <a:pos x="T4" y="T5"/>
              </a:cxn>
              <a:cxn ang="T11">
                <a:pos x="T6" y="T7"/>
              </a:cxn>
            </a:cxnLst>
            <a:rect l="T12" t="T13" r="T14" b="T15"/>
            <a:pathLst>
              <a:path w="91" h="373">
                <a:moveTo>
                  <a:pt x="91" y="0"/>
                </a:moveTo>
                <a:lnTo>
                  <a:pt x="0" y="190"/>
                </a:lnTo>
                <a:lnTo>
                  <a:pt x="91" y="190"/>
                </a:lnTo>
                <a:lnTo>
                  <a:pt x="23" y="373"/>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264" name="Freeform 65"/>
          <p:cNvSpPr>
            <a:spLocks/>
          </p:cNvSpPr>
          <p:nvPr/>
        </p:nvSpPr>
        <p:spPr bwMode="auto">
          <a:xfrm>
            <a:off x="10033000" y="2151064"/>
            <a:ext cx="133350" cy="192087"/>
          </a:xfrm>
          <a:custGeom>
            <a:avLst/>
            <a:gdLst>
              <a:gd name="T0" fmla="*/ 0 w 127"/>
              <a:gd name="T1" fmla="*/ 2147483647 h 184"/>
              <a:gd name="T2" fmla="*/ 2147483647 w 127"/>
              <a:gd name="T3" fmla="*/ 0 h 184"/>
              <a:gd name="T4" fmla="*/ 2147483647 w 127"/>
              <a:gd name="T5" fmla="*/ 2147483647 h 184"/>
              <a:gd name="T6" fmla="*/ 2147483647 w 127"/>
              <a:gd name="T7" fmla="*/ 2147483647 h 184"/>
              <a:gd name="T8" fmla="*/ 0 w 127"/>
              <a:gd name="T9" fmla="*/ 2147483647 h 184"/>
              <a:gd name="T10" fmla="*/ 0 60000 65536"/>
              <a:gd name="T11" fmla="*/ 0 60000 65536"/>
              <a:gd name="T12" fmla="*/ 0 60000 65536"/>
              <a:gd name="T13" fmla="*/ 0 60000 65536"/>
              <a:gd name="T14" fmla="*/ 0 60000 65536"/>
              <a:gd name="T15" fmla="*/ 0 w 127"/>
              <a:gd name="T16" fmla="*/ 0 h 184"/>
              <a:gd name="T17" fmla="*/ 127 w 127"/>
              <a:gd name="T18" fmla="*/ 184 h 184"/>
            </a:gdLst>
            <a:ahLst/>
            <a:cxnLst>
              <a:cxn ang="T10">
                <a:pos x="T0" y="T1"/>
              </a:cxn>
              <a:cxn ang="T11">
                <a:pos x="T2" y="T3"/>
              </a:cxn>
              <a:cxn ang="T12">
                <a:pos x="T4" y="T5"/>
              </a:cxn>
              <a:cxn ang="T13">
                <a:pos x="T6" y="T7"/>
              </a:cxn>
              <a:cxn ang="T14">
                <a:pos x="T8" y="T9"/>
              </a:cxn>
            </a:cxnLst>
            <a:rect l="T15" t="T16" r="T17" b="T18"/>
            <a:pathLst>
              <a:path w="127" h="184">
                <a:moveTo>
                  <a:pt x="0" y="182"/>
                </a:moveTo>
                <a:lnTo>
                  <a:pt x="68" y="0"/>
                </a:lnTo>
                <a:lnTo>
                  <a:pt x="127" y="6"/>
                </a:lnTo>
                <a:lnTo>
                  <a:pt x="127" y="184"/>
                </a:lnTo>
                <a:lnTo>
                  <a:pt x="0" y="182"/>
                </a:lnTo>
                <a:close/>
              </a:path>
            </a:pathLst>
          </a:custGeom>
          <a:solidFill>
            <a:srgbClr val="F3F9F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265" name="Freeform 70"/>
          <p:cNvSpPr>
            <a:spLocks/>
          </p:cNvSpPr>
          <p:nvPr/>
        </p:nvSpPr>
        <p:spPr bwMode="auto">
          <a:xfrm>
            <a:off x="10023475" y="1946276"/>
            <a:ext cx="95250" cy="390525"/>
          </a:xfrm>
          <a:custGeom>
            <a:avLst/>
            <a:gdLst>
              <a:gd name="T0" fmla="*/ 2147483647 w 91"/>
              <a:gd name="T1" fmla="*/ 0 h 373"/>
              <a:gd name="T2" fmla="*/ 0 w 91"/>
              <a:gd name="T3" fmla="*/ 2147483647 h 373"/>
              <a:gd name="T4" fmla="*/ 2147483647 w 91"/>
              <a:gd name="T5" fmla="*/ 2147483647 h 373"/>
              <a:gd name="T6" fmla="*/ 2147483647 w 91"/>
              <a:gd name="T7" fmla="*/ 2147483647 h 373"/>
              <a:gd name="T8" fmla="*/ 0 60000 65536"/>
              <a:gd name="T9" fmla="*/ 0 60000 65536"/>
              <a:gd name="T10" fmla="*/ 0 60000 65536"/>
              <a:gd name="T11" fmla="*/ 0 60000 65536"/>
              <a:gd name="T12" fmla="*/ 0 w 91"/>
              <a:gd name="T13" fmla="*/ 0 h 373"/>
              <a:gd name="T14" fmla="*/ 91 w 91"/>
              <a:gd name="T15" fmla="*/ 373 h 373"/>
            </a:gdLst>
            <a:ahLst/>
            <a:cxnLst>
              <a:cxn ang="T8">
                <a:pos x="T0" y="T1"/>
              </a:cxn>
              <a:cxn ang="T9">
                <a:pos x="T2" y="T3"/>
              </a:cxn>
              <a:cxn ang="T10">
                <a:pos x="T4" y="T5"/>
              </a:cxn>
              <a:cxn ang="T11">
                <a:pos x="T6" y="T7"/>
              </a:cxn>
            </a:cxnLst>
            <a:rect l="T12" t="T13" r="T14" b="T15"/>
            <a:pathLst>
              <a:path w="91" h="373">
                <a:moveTo>
                  <a:pt x="91" y="0"/>
                </a:moveTo>
                <a:lnTo>
                  <a:pt x="0" y="190"/>
                </a:lnTo>
                <a:lnTo>
                  <a:pt x="91" y="190"/>
                </a:lnTo>
                <a:lnTo>
                  <a:pt x="23" y="373"/>
                </a:ln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Tree>
    <p:extLst>
      <p:ext uri="{BB962C8B-B14F-4D97-AF65-F5344CB8AC3E}">
        <p14:creationId xmlns:p14="http://schemas.microsoft.com/office/powerpoint/2010/main" val="3932609518"/>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Content Placeholder 2"/>
          <p:cNvSpPr>
            <a:spLocks noGrp="1"/>
          </p:cNvSpPr>
          <p:nvPr>
            <p:ph idx="1"/>
          </p:nvPr>
        </p:nvSpPr>
        <p:spPr>
          <a:xfrm>
            <a:off x="2057400" y="609601"/>
            <a:ext cx="8229600" cy="3154363"/>
          </a:xfrm>
        </p:spPr>
        <p:txBody>
          <a:bodyPr/>
          <a:lstStyle/>
          <a:p>
            <a:pPr marL="0" indent="0">
              <a:buNone/>
            </a:pPr>
            <a:r>
              <a:rPr lang="en-US" altLang="en-US" smtClean="0">
                <a:ea typeface="ＭＳ Ｐゴシック" panose="020B0600070205080204" pitchFamily="34" charset="-128"/>
              </a:rPr>
              <a:t>Leading-strand synthesis</a:t>
            </a:r>
          </a:p>
          <a:p>
            <a:pPr lvl="1" eaLnBrk="1" hangingPunct="1"/>
            <a:r>
              <a:rPr lang="en-US" altLang="en-US" smtClean="0">
                <a:ea typeface="ＭＳ Ｐゴシック" panose="020B0600070205080204" pitchFamily="34" charset="-128"/>
              </a:rPr>
              <a:t>Single priming event</a:t>
            </a:r>
          </a:p>
          <a:p>
            <a:pPr lvl="1" eaLnBrk="1" hangingPunct="1"/>
            <a:r>
              <a:rPr lang="en-US" altLang="en-US" smtClean="0">
                <a:ea typeface="ＭＳ Ｐゴシック" panose="020B0600070205080204" pitchFamily="34" charset="-128"/>
              </a:rPr>
              <a:t>Strand extended by DNA pol III</a:t>
            </a:r>
          </a:p>
          <a:p>
            <a:pPr lvl="2" eaLnBrk="1" hangingPunct="1"/>
            <a:r>
              <a:rPr lang="en-US" altLang="en-US" smtClean="0">
                <a:solidFill>
                  <a:srgbClr val="FF0000"/>
                </a:solidFill>
                <a:ea typeface="ＭＳ Ｐゴシック" panose="020B0600070205080204" pitchFamily="34" charset="-128"/>
              </a:rPr>
              <a:t>Processivity – </a:t>
            </a:r>
            <a:r>
              <a:rPr lang="en-US" altLang="en-US" smtClean="0">
                <a:solidFill>
                  <a:srgbClr val="FF0000"/>
                </a:solidFill>
                <a:ea typeface="ＭＳ Ｐゴシック" panose="020B0600070205080204" pitchFamily="34" charset="-128"/>
                <a:sym typeface="Symbol" panose="05050102010706020507" pitchFamily="18" charset="2"/>
              </a:rPr>
              <a:t> </a:t>
            </a:r>
            <a:r>
              <a:rPr lang="en-US" altLang="en-US" smtClean="0">
                <a:solidFill>
                  <a:srgbClr val="FF0000"/>
                </a:solidFill>
                <a:ea typeface="ＭＳ Ｐゴシック" panose="020B0600070205080204" pitchFamily="34" charset="-128"/>
              </a:rPr>
              <a:t>subunit forms </a:t>
            </a:r>
            <a:r>
              <a:rPr lang="ja-JP" altLang="en-US" smtClean="0">
                <a:solidFill>
                  <a:srgbClr val="FF0000"/>
                </a:solidFill>
                <a:ea typeface="ＭＳ Ｐゴシック" panose="020B0600070205080204" pitchFamily="34" charset="-128"/>
              </a:rPr>
              <a:t>“</a:t>
            </a:r>
            <a:r>
              <a:rPr lang="en-US" altLang="ja-JP" smtClean="0">
                <a:solidFill>
                  <a:srgbClr val="FF0000"/>
                </a:solidFill>
                <a:ea typeface="ＭＳ Ｐゴシック" panose="020B0600070205080204" pitchFamily="34" charset="-128"/>
              </a:rPr>
              <a:t>sliding clamp</a:t>
            </a:r>
            <a:r>
              <a:rPr lang="ja-JP" altLang="en-US" smtClean="0">
                <a:solidFill>
                  <a:srgbClr val="FF0000"/>
                </a:solidFill>
                <a:ea typeface="ＭＳ Ｐゴシック" panose="020B0600070205080204" pitchFamily="34" charset="-128"/>
              </a:rPr>
              <a:t>”</a:t>
            </a:r>
            <a:r>
              <a:rPr lang="en-US" altLang="ja-JP" smtClean="0">
                <a:solidFill>
                  <a:srgbClr val="FF0000"/>
                </a:solidFill>
                <a:ea typeface="ＭＳ Ｐゴシック" panose="020B0600070205080204" pitchFamily="34" charset="-128"/>
              </a:rPr>
              <a:t> to keep it attached</a:t>
            </a:r>
            <a:endParaRPr lang="en-US" altLang="en-US" smtClean="0">
              <a:solidFill>
                <a:srgbClr val="FF0000"/>
              </a:solidFill>
              <a:ea typeface="ＭＳ Ｐゴシック" panose="020B0600070205080204" pitchFamily="34" charset="-128"/>
            </a:endParaRPr>
          </a:p>
        </p:txBody>
      </p:sp>
      <p:sp>
        <p:nvSpPr>
          <p:cNvPr id="56323"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fld id="{FEFE63B0-1C47-4D63-B9EA-8322893233CA}" type="slidenum">
              <a:rPr lang="en-US" altLang="en-US" sz="1400"/>
              <a:pPr eaLnBrk="1" hangingPunct="1">
                <a:spcBef>
                  <a:spcPct val="0"/>
                </a:spcBef>
                <a:buFontTx/>
                <a:buNone/>
              </a:pPr>
              <a:t>47</a:t>
            </a:fld>
            <a:endParaRPr lang="en-US" altLang="en-US" sz="1400"/>
          </a:p>
        </p:txBody>
      </p:sp>
      <p:sp>
        <p:nvSpPr>
          <p:cNvPr id="164" name="TextBox 24"/>
          <p:cNvSpPr txBox="1">
            <a:spLocks noChangeArrowheads="1"/>
          </p:cNvSpPr>
          <p:nvPr/>
        </p:nvSpPr>
        <p:spPr bwMode="auto">
          <a:xfrm>
            <a:off x="3041650" y="3962400"/>
            <a:ext cx="6178550" cy="215900"/>
          </a:xfrm>
          <a:prstGeom prst="rect">
            <a:avLst/>
          </a:prstGeom>
          <a:noFill/>
          <a:ln w="9525">
            <a:noFill/>
            <a:miter lim="800000"/>
            <a:headEnd/>
            <a:tailEnd/>
          </a:ln>
        </p:spPr>
        <p:txBody>
          <a:bodyPr>
            <a:spAutoFit/>
          </a:bodyPr>
          <a:lstStyle/>
          <a:p>
            <a:pPr algn="ctr">
              <a:defRPr/>
            </a:pPr>
            <a:r>
              <a:rPr lang="en-US" sz="800" dirty="0">
                <a:latin typeface="+mj-lt"/>
                <a:cs typeface="Arial" pitchFamily="34" charset="0"/>
              </a:rPr>
              <a:t>Copyright © The McGraw-Hill Companies, Inc. Permission required for reproduction or display.</a:t>
            </a:r>
          </a:p>
        </p:txBody>
      </p:sp>
      <p:sp>
        <p:nvSpPr>
          <p:cNvPr id="56325" name="TextBox 24"/>
          <p:cNvSpPr txBox="1">
            <a:spLocks noChangeArrowheads="1"/>
          </p:cNvSpPr>
          <p:nvPr/>
        </p:nvSpPr>
        <p:spPr bwMode="auto">
          <a:xfrm>
            <a:off x="3041650" y="5945188"/>
            <a:ext cx="6178550"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US" altLang="en-US" sz="800">
                <a:cs typeface="Arial" panose="020B0604020202020204" pitchFamily="34" charset="0"/>
              </a:rPr>
              <a:t>a-b: From </a:t>
            </a:r>
            <a:r>
              <a:rPr lang="en-US" altLang="en-US" sz="800" i="1">
                <a:cs typeface="Arial" panose="020B0604020202020204" pitchFamily="34" charset="0"/>
              </a:rPr>
              <a:t>Biochemistry</a:t>
            </a:r>
            <a:r>
              <a:rPr lang="en-US" altLang="en-US" sz="800">
                <a:cs typeface="Arial" panose="020B0604020202020204" pitchFamily="34" charset="0"/>
              </a:rPr>
              <a:t> by Stryer. © 1975, 1981, 1988, 1995 by Lupert Stryer. Used with permission of W.H. Freeman and Company</a:t>
            </a:r>
          </a:p>
        </p:txBody>
      </p:sp>
      <p:pic>
        <p:nvPicPr>
          <p:cNvPr id="56326" name="Picture 17" descr="rav83074_14_16_base"/>
          <p:cNvPicPr>
            <a:picLocks noChangeAspect="1" noChangeArrowheads="1"/>
          </p:cNvPicPr>
          <p:nvPr/>
        </p:nvPicPr>
        <p:blipFill>
          <a:blip r:embed="rId3">
            <a:extLst>
              <a:ext uri="{28A0092B-C50C-407E-A947-70E740481C1C}">
                <a14:useLocalDpi xmlns:a14="http://schemas.microsoft.com/office/drawing/2010/main" val="0"/>
              </a:ext>
            </a:extLst>
          </a:blip>
          <a:srcRect b="48927"/>
          <a:stretch>
            <a:fillRect/>
          </a:stretch>
        </p:blipFill>
        <p:spPr bwMode="auto">
          <a:xfrm>
            <a:off x="3217863" y="4233863"/>
            <a:ext cx="2925762" cy="151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27" name="Picture 17" descr="rav83074_14_16_base"/>
          <p:cNvPicPr>
            <a:picLocks noChangeAspect="1" noChangeArrowheads="1"/>
          </p:cNvPicPr>
          <p:nvPr/>
        </p:nvPicPr>
        <p:blipFill>
          <a:blip r:embed="rId3">
            <a:extLst>
              <a:ext uri="{28A0092B-C50C-407E-A947-70E740481C1C}">
                <a14:useLocalDpi xmlns:a14="http://schemas.microsoft.com/office/drawing/2010/main" val="0"/>
              </a:ext>
            </a:extLst>
          </a:blip>
          <a:srcRect t="51610"/>
          <a:stretch>
            <a:fillRect/>
          </a:stretch>
        </p:blipFill>
        <p:spPr bwMode="auto">
          <a:xfrm>
            <a:off x="6294438" y="4233864"/>
            <a:ext cx="2925762"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8" name="Text Box 14"/>
          <p:cNvSpPr txBox="1">
            <a:spLocks noChangeArrowheads="1"/>
          </p:cNvSpPr>
          <p:nvPr/>
        </p:nvSpPr>
        <p:spPr bwMode="auto">
          <a:xfrm>
            <a:off x="3217864" y="5689600"/>
            <a:ext cx="220573"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200" b="1" i="1">
                <a:solidFill>
                  <a:srgbClr val="000000"/>
                </a:solidFill>
              </a:rPr>
              <a:t>a.</a:t>
            </a:r>
          </a:p>
        </p:txBody>
      </p:sp>
      <p:sp>
        <p:nvSpPr>
          <p:cNvPr id="56329" name="Text Box 14"/>
          <p:cNvSpPr txBox="1">
            <a:spLocks noChangeArrowheads="1"/>
          </p:cNvSpPr>
          <p:nvPr/>
        </p:nvSpPr>
        <p:spPr bwMode="auto">
          <a:xfrm>
            <a:off x="6294439" y="5689600"/>
            <a:ext cx="230191"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200" b="1" i="1">
                <a:solidFill>
                  <a:srgbClr val="000000"/>
                </a:solidFill>
              </a:rPr>
              <a:t>b.</a:t>
            </a:r>
          </a:p>
        </p:txBody>
      </p:sp>
    </p:spTree>
    <p:extLst>
      <p:ext uri="{BB962C8B-B14F-4D97-AF65-F5344CB8AC3E}">
        <p14:creationId xmlns:p14="http://schemas.microsoft.com/office/powerpoint/2010/main" val="161361984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83363" y="56199"/>
            <a:ext cx="11685692" cy="1542673"/>
          </a:xfrm>
        </p:spPr>
        <p:txBody>
          <a:bodyPr anchor="ctr">
            <a:noAutofit/>
          </a:bodyPr>
          <a:lstStyle/>
          <a:p>
            <a:r>
              <a:rPr lang="en-US" sz="5400" b="1" dirty="0" smtClean="0">
                <a:latin typeface="Arial" panose="020B0604020202020204" pitchFamily="34" charset="0"/>
                <a:cs typeface="Arial" panose="020B0604020202020204" pitchFamily="34" charset="0"/>
              </a:rPr>
              <a:t>Keeping the DNA Polymerase Focused on its Goal</a:t>
            </a:r>
            <a:endParaRPr lang="en-US" sz="5400" b="1" dirty="0">
              <a:latin typeface="Arial" panose="020B0604020202020204" pitchFamily="34" charset="0"/>
              <a:cs typeface="Arial" panose="020B0604020202020204" pitchFamily="34" charset="0"/>
            </a:endParaRPr>
          </a:p>
        </p:txBody>
      </p:sp>
      <p:sp>
        <p:nvSpPr>
          <p:cNvPr id="5" name="Subtitle 4"/>
          <p:cNvSpPr>
            <a:spLocks noGrp="1"/>
          </p:cNvSpPr>
          <p:nvPr>
            <p:ph type="subTitle" idx="1"/>
          </p:nvPr>
        </p:nvSpPr>
        <p:spPr>
          <a:xfrm>
            <a:off x="149412" y="1987826"/>
            <a:ext cx="6784788" cy="4819374"/>
          </a:xfrm>
        </p:spPr>
        <p:txBody>
          <a:bodyPr anchor="ctr">
            <a:noAutofit/>
          </a:bodyPr>
          <a:lstStyle/>
          <a:p>
            <a:pPr algn="just"/>
            <a:r>
              <a:rPr lang="en-US" sz="2200" dirty="0" smtClean="0">
                <a:latin typeface="Arial" panose="020B0604020202020204" pitchFamily="34" charset="0"/>
                <a:cs typeface="Arial" panose="020B0604020202020204" pitchFamily="34" charset="0"/>
              </a:rPr>
              <a:t>Each polymerase is involved in the synthesis of up to 25,000 nucleotides on the leading strand, and only 200 on the lagging strand.  However, </a:t>
            </a:r>
            <a:r>
              <a:rPr lang="en-US" sz="2200" u="sng" dirty="0" smtClean="0">
                <a:latin typeface="Arial" panose="020B0604020202020204" pitchFamily="34" charset="0"/>
                <a:cs typeface="Arial" panose="020B0604020202020204" pitchFamily="34" charset="0"/>
              </a:rPr>
              <a:t>in vitro</a:t>
            </a:r>
            <a:r>
              <a:rPr lang="en-US" sz="2200" dirty="0" smtClean="0">
                <a:latin typeface="Arial" panose="020B0604020202020204" pitchFamily="34" charset="0"/>
                <a:cs typeface="Arial" panose="020B0604020202020204" pitchFamily="34" charset="0"/>
              </a:rPr>
              <a:t> polymerases fall off of DNA before these limits are reached. DNA Polymerase </a:t>
            </a:r>
            <a:r>
              <a:rPr lang="en-US" sz="2200" dirty="0" smtClean="0">
                <a:latin typeface="Symbol" panose="05050102010706020507" pitchFamily="18" charset="2"/>
                <a:cs typeface="Arial" panose="020B0604020202020204" pitchFamily="34" charset="0"/>
              </a:rPr>
              <a:t>a</a:t>
            </a:r>
            <a:r>
              <a:rPr lang="en-US" sz="2200" dirty="0" smtClean="0">
                <a:latin typeface="Arial" panose="020B0604020202020204" pitchFamily="34" charset="0"/>
                <a:cs typeface="Arial" panose="020B0604020202020204" pitchFamily="34" charset="0"/>
              </a:rPr>
              <a:t> – starts DNA replication (recognizes the RNA primer 3’ OH), falls off very quickly (about 20 nucleotides), no proofreading ability</a:t>
            </a:r>
          </a:p>
          <a:p>
            <a:pPr algn="just"/>
            <a:r>
              <a:rPr lang="en-US" sz="2200" dirty="0" smtClean="0">
                <a:latin typeface="Arial" panose="020B0604020202020204" pitchFamily="34" charset="0"/>
                <a:cs typeface="Arial" panose="020B0604020202020204" pitchFamily="34" charset="0"/>
              </a:rPr>
              <a:t>DNA Polymerase </a:t>
            </a:r>
            <a:r>
              <a:rPr lang="en-US" sz="2200" dirty="0" smtClean="0">
                <a:latin typeface="Symbol" panose="05050102010706020507" pitchFamily="18" charset="2"/>
                <a:cs typeface="Arial" panose="020B0604020202020204" pitchFamily="34" charset="0"/>
              </a:rPr>
              <a:t>d</a:t>
            </a:r>
            <a:r>
              <a:rPr lang="en-US" sz="2200" dirty="0" smtClean="0">
                <a:latin typeface="Arial" panose="020B0604020202020204" pitchFamily="34" charset="0"/>
                <a:cs typeface="Arial" panose="020B0604020202020204" pitchFamily="34" charset="0"/>
              </a:rPr>
              <a:t> – used for synthesizing Okazaki fragments (high turnover at replication fork); needs a </a:t>
            </a:r>
            <a:r>
              <a:rPr lang="en-US" sz="2200" u="sng" dirty="0" smtClean="0">
                <a:latin typeface="Arial" panose="020B0604020202020204" pitchFamily="34" charset="0"/>
                <a:cs typeface="Arial" panose="020B0604020202020204" pitchFamily="34" charset="0"/>
              </a:rPr>
              <a:t>DNA clamp</a:t>
            </a:r>
            <a:r>
              <a:rPr lang="en-US" sz="2200" dirty="0" smtClean="0">
                <a:latin typeface="Arial" panose="020B0604020202020204" pitchFamily="34" charset="0"/>
                <a:cs typeface="Arial" panose="020B0604020202020204" pitchFamily="34" charset="0"/>
              </a:rPr>
              <a:t> (PCNA) and a </a:t>
            </a:r>
            <a:r>
              <a:rPr lang="en-US" sz="2200" u="sng" dirty="0" smtClean="0">
                <a:latin typeface="Arial" panose="020B0604020202020204" pitchFamily="34" charset="0"/>
                <a:cs typeface="Arial" panose="020B0604020202020204" pitchFamily="34" charset="0"/>
              </a:rPr>
              <a:t>clamp loader</a:t>
            </a:r>
            <a:r>
              <a:rPr lang="en-US" sz="2200" dirty="0" smtClean="0">
                <a:latin typeface="Arial" panose="020B0604020202020204" pitchFamily="34" charset="0"/>
                <a:cs typeface="Arial" panose="020B0604020202020204" pitchFamily="34" charset="0"/>
              </a:rPr>
              <a:t> (RF-C) to remain bound to DNA; proofreading activity</a:t>
            </a:r>
          </a:p>
          <a:p>
            <a:pPr algn="just"/>
            <a:r>
              <a:rPr lang="en-US" sz="2200" dirty="0" smtClean="0">
                <a:latin typeface="Arial" panose="020B0604020202020204" pitchFamily="34" charset="0"/>
                <a:cs typeface="Arial" panose="020B0604020202020204" pitchFamily="34" charset="0"/>
              </a:rPr>
              <a:t>DNA Polymerase </a:t>
            </a:r>
            <a:r>
              <a:rPr lang="en-US" sz="2200" dirty="0" smtClean="0">
                <a:latin typeface="Symbol" panose="05050102010706020507" pitchFamily="18" charset="2"/>
                <a:cs typeface="Arial" panose="020B0604020202020204" pitchFamily="34" charset="0"/>
              </a:rPr>
              <a:t>e</a:t>
            </a:r>
            <a:r>
              <a:rPr lang="en-US" sz="2200" dirty="0" smtClean="0">
                <a:latin typeface="Arial" panose="020B0604020202020204" pitchFamily="34" charset="0"/>
                <a:cs typeface="Arial" panose="020B0604020202020204" pitchFamily="34" charset="0"/>
              </a:rPr>
              <a:t> – used for synthesizing leading strand; needs PCNA and RF-C to remain bound to DNA; proofreading activity</a:t>
            </a:r>
            <a:endParaRPr lang="en-US" sz="2200" dirty="0">
              <a:latin typeface="Arial" panose="020B0604020202020204" pitchFamily="34" charset="0"/>
              <a:cs typeface="Arial" panose="020B0604020202020204" pitchFamily="34" charset="0"/>
            </a:endParaRPr>
          </a:p>
        </p:txBody>
      </p:sp>
      <p:pic>
        <p:nvPicPr>
          <p:cNvPr id="41986" name="Picture 2" descr="Image resul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5800" y="1642262"/>
            <a:ext cx="4900904" cy="5015714"/>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812344" y="1565657"/>
            <a:ext cx="4365298" cy="369332"/>
          </a:xfrm>
          <a:prstGeom prst="rect">
            <a:avLst/>
          </a:prstGeom>
        </p:spPr>
        <p:txBody>
          <a:bodyPr wrap="none">
            <a:spAutoFit/>
          </a:bodyPr>
          <a:lstStyle/>
          <a:p>
            <a:pPr algn="just"/>
            <a:r>
              <a:rPr lang="en-US" dirty="0" smtClean="0">
                <a:latin typeface="Arial" panose="020B0604020202020204" pitchFamily="34" charset="0"/>
                <a:cs typeface="Arial" panose="020B0604020202020204" pitchFamily="34" charset="0"/>
              </a:rPr>
              <a:t>Here, the </a:t>
            </a:r>
            <a:r>
              <a:rPr lang="en-US" dirty="0">
                <a:latin typeface="Arial" panose="020B0604020202020204" pitchFamily="34" charset="0"/>
                <a:cs typeface="Arial" panose="020B0604020202020204" pitchFamily="34" charset="0"/>
              </a:rPr>
              <a:t>eukaryotic </a:t>
            </a:r>
            <a:r>
              <a:rPr lang="en-US" dirty="0" smtClean="0">
                <a:latin typeface="Arial" panose="020B0604020202020204" pitchFamily="34" charset="0"/>
                <a:cs typeface="Arial" panose="020B0604020202020204" pitchFamily="34" charset="0"/>
              </a:rPr>
              <a:t>system is discussed</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983836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ctrTitle"/>
          </p:nvPr>
        </p:nvSpPr>
        <p:spPr>
          <a:xfrm>
            <a:off x="296219" y="80358"/>
            <a:ext cx="11578104" cy="1333914"/>
          </a:xfrm>
        </p:spPr>
        <p:txBody>
          <a:bodyPr anchor="ctr">
            <a:noAutofit/>
          </a:bodyPr>
          <a:lstStyle/>
          <a:p>
            <a:r>
              <a:rPr lang="en-US" altLang="en-US" sz="4800" b="1" dirty="0" smtClean="0">
                <a:latin typeface="Arial" panose="020B0604020202020204" pitchFamily="34" charset="0"/>
                <a:cs typeface="Arial" panose="020B0604020202020204" pitchFamily="34" charset="0"/>
              </a:rPr>
              <a:t>Fussy Polymerases and Anti-parallel DNA strands</a:t>
            </a:r>
          </a:p>
        </p:txBody>
      </p:sp>
      <p:sp>
        <p:nvSpPr>
          <p:cNvPr id="7" name="TextBox 44"/>
          <p:cNvSpPr txBox="1">
            <a:spLocks noChangeArrowheads="1"/>
          </p:cNvSpPr>
          <p:nvPr/>
        </p:nvSpPr>
        <p:spPr bwMode="auto">
          <a:xfrm>
            <a:off x="157961" y="1583500"/>
            <a:ext cx="5487465"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Calibri" panose="020F0502020204030204" pitchFamily="34" charset="0"/>
              </a:defRPr>
            </a:lvl1pPr>
            <a:lvl2pPr marL="625475" indent="-168275">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342900" indent="-342900" algn="just">
              <a:buFont typeface="Arial" panose="020B0604020202020204" pitchFamily="34" charset="0"/>
              <a:buChar char="•"/>
            </a:pPr>
            <a:r>
              <a:rPr lang="en-US" altLang="en-US" sz="2400" dirty="0" smtClean="0">
                <a:latin typeface="Arial" panose="020B0604020202020204" pitchFamily="34" charset="0"/>
                <a:cs typeface="Arial" panose="020B0604020202020204" pitchFamily="34" charset="0"/>
              </a:rPr>
              <a:t>How does DNA replication occur on both strands of an anti-parallel double-helix if both enzymes must go in opposite directions?</a:t>
            </a:r>
          </a:p>
          <a:p>
            <a:pPr marL="342900" indent="-342900" algn="just">
              <a:buFont typeface="Arial" panose="020B0604020202020204" pitchFamily="34" charset="0"/>
              <a:buChar char="•"/>
            </a:pPr>
            <a:r>
              <a:rPr lang="en-US" altLang="en-US" sz="2400" dirty="0" smtClean="0">
                <a:latin typeface="Arial" panose="020B0604020202020204" pitchFamily="34" charset="0"/>
                <a:cs typeface="Arial" panose="020B0604020202020204" pitchFamily="34" charset="0"/>
              </a:rPr>
              <a:t>As DNA is unzipped, one strand can be made continuously (the </a:t>
            </a:r>
            <a:r>
              <a:rPr lang="en-US" altLang="en-US" sz="2400" u="sng" dirty="0" smtClean="0">
                <a:latin typeface="Arial" panose="020B0604020202020204" pitchFamily="34" charset="0"/>
                <a:cs typeface="Arial" panose="020B0604020202020204" pitchFamily="34" charset="0"/>
              </a:rPr>
              <a:t>leading strand</a:t>
            </a:r>
            <a:r>
              <a:rPr lang="en-US" altLang="en-US" sz="2400" dirty="0" smtClean="0">
                <a:latin typeface="Arial" panose="020B0604020202020204" pitchFamily="34" charset="0"/>
                <a:cs typeface="Arial" panose="020B0604020202020204" pitchFamily="34" charset="0"/>
              </a:rPr>
              <a:t>), and the other strand (the </a:t>
            </a:r>
            <a:r>
              <a:rPr lang="en-US" altLang="en-US" sz="2400" u="sng" dirty="0" smtClean="0">
                <a:latin typeface="Arial" panose="020B0604020202020204" pitchFamily="34" charset="0"/>
                <a:cs typeface="Arial" panose="020B0604020202020204" pitchFamily="34" charset="0"/>
              </a:rPr>
              <a:t>lagging strand</a:t>
            </a:r>
            <a:r>
              <a:rPr lang="en-US" altLang="en-US" sz="2400" dirty="0" smtClean="0">
                <a:latin typeface="Arial" panose="020B0604020202020204" pitchFamily="34" charset="0"/>
                <a:cs typeface="Arial" panose="020B0604020202020204" pitchFamily="34" charset="0"/>
              </a:rPr>
              <a:t>) must be made in pieces (</a:t>
            </a:r>
            <a:r>
              <a:rPr lang="en-US" altLang="en-US" sz="2400" u="sng" dirty="0" smtClean="0">
                <a:latin typeface="Arial" panose="020B0604020202020204" pitchFamily="34" charset="0"/>
                <a:cs typeface="Arial" panose="020B0604020202020204" pitchFamily="34" charset="0"/>
              </a:rPr>
              <a:t>Okazaki fragments)</a:t>
            </a:r>
            <a:r>
              <a:rPr lang="en-US" altLang="en-US" sz="2400" dirty="0" smtClean="0">
                <a:latin typeface="Arial" panose="020B0604020202020204" pitchFamily="34" charset="0"/>
                <a:cs typeface="Arial" panose="020B0604020202020204" pitchFamily="34" charset="0"/>
              </a:rPr>
              <a:t>, as ssDNA regions open up</a:t>
            </a:r>
          </a:p>
          <a:p>
            <a:pPr marL="342900" indent="-342900" algn="just">
              <a:buFont typeface="Arial" panose="020B0604020202020204" pitchFamily="34" charset="0"/>
              <a:buChar char="•"/>
            </a:pPr>
            <a:r>
              <a:rPr lang="en-US" altLang="en-US" sz="2400" dirty="0" smtClean="0">
                <a:latin typeface="Arial" panose="020B0604020202020204" pitchFamily="34" charset="0"/>
                <a:cs typeface="Arial" panose="020B0604020202020204" pitchFamily="34" charset="0"/>
              </a:rPr>
              <a:t>A new Okazaki fragment is made every 100-200 </a:t>
            </a:r>
            <a:r>
              <a:rPr lang="en-US" altLang="en-US" sz="2400" dirty="0" err="1" smtClean="0">
                <a:latin typeface="Arial" panose="020B0604020202020204" pitchFamily="34" charset="0"/>
                <a:cs typeface="Arial" panose="020B0604020202020204" pitchFamily="34" charset="0"/>
              </a:rPr>
              <a:t>nt</a:t>
            </a:r>
            <a:r>
              <a:rPr lang="en-US" altLang="en-US" sz="2400" dirty="0" smtClean="0">
                <a:latin typeface="Arial" panose="020B0604020202020204" pitchFamily="34" charset="0"/>
                <a:cs typeface="Arial" panose="020B0604020202020204" pitchFamily="34" charset="0"/>
              </a:rPr>
              <a:t> in eukaryotes (every 1000-2000 </a:t>
            </a:r>
            <a:r>
              <a:rPr lang="en-US" altLang="en-US" sz="2400" dirty="0" err="1" smtClean="0">
                <a:latin typeface="Arial" panose="020B0604020202020204" pitchFamily="34" charset="0"/>
                <a:cs typeface="Arial" panose="020B0604020202020204" pitchFamily="34" charset="0"/>
              </a:rPr>
              <a:t>nt</a:t>
            </a:r>
            <a:r>
              <a:rPr lang="en-US" altLang="en-US" sz="2400" dirty="0" smtClean="0">
                <a:latin typeface="Arial" panose="020B0604020202020204" pitchFamily="34" charset="0"/>
                <a:cs typeface="Arial" panose="020B0604020202020204" pitchFamily="34" charset="0"/>
              </a:rPr>
              <a:t> in prokaryotes)</a:t>
            </a:r>
            <a:endParaRPr lang="en-US" altLang="en-US" sz="2400" dirty="0">
              <a:latin typeface="Arial" panose="020B0604020202020204" pitchFamily="34" charset="0"/>
              <a:cs typeface="Arial" panose="020B0604020202020204" pitchFamily="34" charset="0"/>
            </a:endParaRPr>
          </a:p>
        </p:txBody>
      </p:sp>
      <p:pic>
        <p:nvPicPr>
          <p:cNvPr id="36866" name="Picture 2" descr="Image result"/>
          <p:cNvPicPr>
            <a:picLocks noChangeAspect="1" noChangeArrowheads="1"/>
          </p:cNvPicPr>
          <p:nvPr/>
        </p:nvPicPr>
        <p:blipFill rotWithShape="1">
          <a:blip r:embed="rId2">
            <a:extLst>
              <a:ext uri="{28A0092B-C50C-407E-A947-70E740481C1C}">
                <a14:useLocalDpi xmlns:a14="http://schemas.microsoft.com/office/drawing/2010/main" val="0"/>
              </a:ext>
            </a:extLst>
          </a:blip>
          <a:srcRect l="5866" t="3692" r="5034" b="1653"/>
          <a:stretch/>
        </p:blipFill>
        <p:spPr bwMode="auto">
          <a:xfrm>
            <a:off x="5712794" y="1769164"/>
            <a:ext cx="6479205" cy="46230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857674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2348" y="76201"/>
            <a:ext cx="9160716" cy="1536841"/>
          </a:xfrm>
        </p:spPr>
        <p:txBody>
          <a:bodyPr>
            <a:noAutofit/>
          </a:bodyPr>
          <a:lstStyle/>
          <a:p>
            <a:pPr algn="ctr"/>
            <a:r>
              <a:rPr lang="en-US" sz="6000" b="1" dirty="0" smtClean="0">
                <a:latin typeface="Arial" panose="020B0604020202020204" pitchFamily="34" charset="0"/>
                <a:cs typeface="Arial" panose="020B0604020202020204" pitchFamily="34" charset="0"/>
              </a:rPr>
              <a:t>The establishment of DNA as genetic material</a:t>
            </a:r>
            <a:endParaRPr lang="en-US" sz="6000" b="1" dirty="0">
              <a:latin typeface="Arial" panose="020B0604020202020204" pitchFamily="34" charset="0"/>
              <a:cs typeface="Arial" panose="020B0604020202020204" pitchFamily="34" charset="0"/>
            </a:endParaRPr>
          </a:p>
        </p:txBody>
      </p:sp>
      <p:sp>
        <p:nvSpPr>
          <p:cNvPr id="9" name="TextBox 8"/>
          <p:cNvSpPr txBox="1"/>
          <p:nvPr/>
        </p:nvSpPr>
        <p:spPr>
          <a:xfrm>
            <a:off x="184464" y="2564296"/>
            <a:ext cx="11590987" cy="4031873"/>
          </a:xfrm>
          <a:prstGeom prst="rect">
            <a:avLst/>
          </a:prstGeom>
          <a:noFill/>
        </p:spPr>
        <p:txBody>
          <a:bodyPr wrap="square" rtlCol="0">
            <a:spAutoFit/>
          </a:bodyPr>
          <a:lstStyle/>
          <a:p>
            <a:pPr marL="342900" indent="-342900" algn="just">
              <a:buFont typeface="Arial" panose="020B0604020202020204" pitchFamily="34" charset="0"/>
              <a:buChar char="•"/>
            </a:pPr>
            <a:r>
              <a:rPr lang="en-US" sz="3200" dirty="0" smtClean="0">
                <a:latin typeface="Arial" panose="020B0604020202020204" pitchFamily="34" charset="0"/>
                <a:cs typeface="Arial" panose="020B0604020202020204" pitchFamily="34" charset="0"/>
              </a:rPr>
              <a:t>1910 – Thomas Hunt Morgan established that chromosomes (units observed during cellular division) carried the inherited traits by studying the fruit chromosomes of fruit flies.  He also established the concepts of gene linkage and genetic crossover (recombination)</a:t>
            </a:r>
          </a:p>
          <a:p>
            <a:pPr marL="342900" indent="-342900" algn="just">
              <a:buFont typeface="Arial" panose="020B0604020202020204" pitchFamily="34" charset="0"/>
              <a:buChar char="•"/>
            </a:pPr>
            <a:r>
              <a:rPr lang="en-US" sz="3200" dirty="0" smtClean="0">
                <a:latin typeface="Arial" panose="020B0604020202020204" pitchFamily="34" charset="0"/>
                <a:cs typeface="Arial" panose="020B0604020202020204" pitchFamily="34" charset="0"/>
              </a:rPr>
              <a:t>He did not know what biochemicals made up chromosomes in intact cells (they knew chromosomes outside of cells contained DNA)</a:t>
            </a:r>
          </a:p>
        </p:txBody>
      </p:sp>
      <p:pic>
        <p:nvPicPr>
          <p:cNvPr id="4" name="Picture 2" descr="Image result for th morgan">
            <a:extLst>
              <a:ext uri="{FF2B5EF4-FFF2-40B4-BE49-F238E27FC236}">
                <a16:creationId xmlns:a16="http://schemas.microsoft.com/office/drawing/2014/main" id="{FDFF1243-0BBB-4D16-8B47-9D8F1D2676E9}"/>
              </a:ext>
            </a:extLst>
          </p:cNvPr>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84464" y="76201"/>
            <a:ext cx="2488095" cy="24880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7580708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fld id="{6E7FF59D-3252-4B2F-8DC7-6C3C9942CD39}" type="slidenum">
              <a:rPr lang="en-US" altLang="en-US" sz="1400"/>
              <a:pPr eaLnBrk="1" hangingPunct="1">
                <a:spcBef>
                  <a:spcPct val="0"/>
                </a:spcBef>
                <a:buFontTx/>
                <a:buNone/>
              </a:pPr>
              <a:t>50</a:t>
            </a:fld>
            <a:endParaRPr lang="en-US" altLang="en-US" sz="1400"/>
          </a:p>
        </p:txBody>
      </p:sp>
      <p:pic>
        <p:nvPicPr>
          <p:cNvPr id="54275" name="Picture 2" descr="R:\Graphics\Powerpoint\MH_DCM\MH_DCM-TEXTEDIT PROJECTS\RAVEN_10e\Processed files\chapt14\chapt14_textedit\Png\1415\48\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1152525"/>
            <a:ext cx="4021138" cy="461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6" name="Picture 3" descr="R:\Graphics\Powerpoint\MH_DCM\MH_DCM-TEXTEDIT PROJECTS\RAVEN_10e\Processed files\chapt14\chapt14_textedit\Png\1415\48\1.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27238" y="3208338"/>
            <a:ext cx="1966912"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7" name="Picture 4" descr="R:\Graphics\Powerpoint\MH_DCM\MH_DCM-TEXTEDIT PROJECTS\RAVEN_10e\Processed files\chapt14\chapt14_textedit\Png\1415\48\2.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5638" y="2309814"/>
            <a:ext cx="2303462" cy="203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8" name="Freeform 5"/>
          <p:cNvSpPr>
            <a:spLocks noEditPoints="1"/>
          </p:cNvSpPr>
          <p:nvPr/>
        </p:nvSpPr>
        <p:spPr bwMode="auto">
          <a:xfrm>
            <a:off x="7597775" y="2020889"/>
            <a:ext cx="554038" cy="206375"/>
          </a:xfrm>
          <a:custGeom>
            <a:avLst/>
            <a:gdLst>
              <a:gd name="T0" fmla="*/ 2147483647 w 349"/>
              <a:gd name="T1" fmla="*/ 2147483647 h 130"/>
              <a:gd name="T2" fmla="*/ 2147483647 w 349"/>
              <a:gd name="T3" fmla="*/ 2147483647 h 130"/>
              <a:gd name="T4" fmla="*/ 2147483647 w 349"/>
              <a:gd name="T5" fmla="*/ 2147483647 h 130"/>
              <a:gd name="T6" fmla="*/ 2147483647 w 349"/>
              <a:gd name="T7" fmla="*/ 2147483647 h 130"/>
              <a:gd name="T8" fmla="*/ 2147483647 w 349"/>
              <a:gd name="T9" fmla="*/ 2147483647 h 130"/>
              <a:gd name="T10" fmla="*/ 2147483647 w 349"/>
              <a:gd name="T11" fmla="*/ 2147483647 h 130"/>
              <a:gd name="T12" fmla="*/ 2147483647 w 349"/>
              <a:gd name="T13" fmla="*/ 2147483647 h 130"/>
              <a:gd name="T14" fmla="*/ 2147483647 w 349"/>
              <a:gd name="T15" fmla="*/ 2147483647 h 130"/>
              <a:gd name="T16" fmla="*/ 2147483647 w 349"/>
              <a:gd name="T17" fmla="*/ 0 h 130"/>
              <a:gd name="T18" fmla="*/ 2147483647 w 349"/>
              <a:gd name="T19" fmla="*/ 0 h 130"/>
              <a:gd name="T20" fmla="*/ 0 w 349"/>
              <a:gd name="T21" fmla="*/ 2147483647 h 130"/>
              <a:gd name="T22" fmla="*/ 2147483647 w 349"/>
              <a:gd name="T23" fmla="*/ 2147483647 h 130"/>
              <a:gd name="T24" fmla="*/ 2147483647 w 349"/>
              <a:gd name="T25" fmla="*/ 2147483647 h 130"/>
              <a:gd name="T26" fmla="*/ 2147483647 w 349"/>
              <a:gd name="T27" fmla="*/ 2147483647 h 130"/>
              <a:gd name="T28" fmla="*/ 2147483647 w 349"/>
              <a:gd name="T29" fmla="*/ 0 h 1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49"/>
              <a:gd name="T46" fmla="*/ 0 h 130"/>
              <a:gd name="T47" fmla="*/ 349 w 349"/>
              <a:gd name="T48" fmla="*/ 130 h 1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49" h="130">
                <a:moveTo>
                  <a:pt x="349" y="14"/>
                </a:moveTo>
                <a:lnTo>
                  <a:pt x="195" y="14"/>
                </a:lnTo>
                <a:lnTo>
                  <a:pt x="5" y="126"/>
                </a:lnTo>
                <a:lnTo>
                  <a:pt x="3" y="122"/>
                </a:lnTo>
                <a:lnTo>
                  <a:pt x="7" y="130"/>
                </a:lnTo>
                <a:lnTo>
                  <a:pt x="197" y="18"/>
                </a:lnTo>
                <a:lnTo>
                  <a:pt x="349" y="18"/>
                </a:lnTo>
                <a:lnTo>
                  <a:pt x="349" y="14"/>
                </a:lnTo>
                <a:close/>
                <a:moveTo>
                  <a:pt x="349" y="0"/>
                </a:moveTo>
                <a:lnTo>
                  <a:pt x="193" y="0"/>
                </a:lnTo>
                <a:lnTo>
                  <a:pt x="0" y="114"/>
                </a:lnTo>
                <a:lnTo>
                  <a:pt x="2" y="120"/>
                </a:lnTo>
                <a:lnTo>
                  <a:pt x="193" y="6"/>
                </a:lnTo>
                <a:lnTo>
                  <a:pt x="349" y="6"/>
                </a:lnTo>
                <a:lnTo>
                  <a:pt x="34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279" name="Freeform 6"/>
          <p:cNvSpPr>
            <a:spLocks/>
          </p:cNvSpPr>
          <p:nvPr/>
        </p:nvSpPr>
        <p:spPr bwMode="auto">
          <a:xfrm>
            <a:off x="7602539" y="2043113"/>
            <a:ext cx="549275" cy="184150"/>
          </a:xfrm>
          <a:custGeom>
            <a:avLst/>
            <a:gdLst>
              <a:gd name="T0" fmla="*/ 2147483647 w 346"/>
              <a:gd name="T1" fmla="*/ 0 h 116"/>
              <a:gd name="T2" fmla="*/ 2147483647 w 346"/>
              <a:gd name="T3" fmla="*/ 0 h 116"/>
              <a:gd name="T4" fmla="*/ 2147483647 w 346"/>
              <a:gd name="T5" fmla="*/ 2147483647 h 116"/>
              <a:gd name="T6" fmla="*/ 0 w 346"/>
              <a:gd name="T7" fmla="*/ 2147483647 h 116"/>
              <a:gd name="T8" fmla="*/ 2147483647 w 346"/>
              <a:gd name="T9" fmla="*/ 2147483647 h 116"/>
              <a:gd name="T10" fmla="*/ 2147483647 w 346"/>
              <a:gd name="T11" fmla="*/ 2147483647 h 116"/>
              <a:gd name="T12" fmla="*/ 2147483647 w 346"/>
              <a:gd name="T13" fmla="*/ 2147483647 h 116"/>
              <a:gd name="T14" fmla="*/ 2147483647 w 346"/>
              <a:gd name="T15" fmla="*/ 0 h 116"/>
              <a:gd name="T16" fmla="*/ 0 60000 65536"/>
              <a:gd name="T17" fmla="*/ 0 60000 65536"/>
              <a:gd name="T18" fmla="*/ 0 60000 65536"/>
              <a:gd name="T19" fmla="*/ 0 60000 65536"/>
              <a:gd name="T20" fmla="*/ 0 60000 65536"/>
              <a:gd name="T21" fmla="*/ 0 60000 65536"/>
              <a:gd name="T22" fmla="*/ 0 60000 65536"/>
              <a:gd name="T23" fmla="*/ 0 60000 65536"/>
              <a:gd name="T24" fmla="*/ 0 w 346"/>
              <a:gd name="T25" fmla="*/ 0 h 116"/>
              <a:gd name="T26" fmla="*/ 346 w 346"/>
              <a:gd name="T27" fmla="*/ 116 h 11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6" h="116">
                <a:moveTo>
                  <a:pt x="346" y="0"/>
                </a:moveTo>
                <a:lnTo>
                  <a:pt x="192" y="0"/>
                </a:lnTo>
                <a:lnTo>
                  <a:pt x="2" y="112"/>
                </a:lnTo>
                <a:lnTo>
                  <a:pt x="0" y="108"/>
                </a:lnTo>
                <a:lnTo>
                  <a:pt x="4" y="116"/>
                </a:lnTo>
                <a:lnTo>
                  <a:pt x="194" y="4"/>
                </a:lnTo>
                <a:lnTo>
                  <a:pt x="346" y="4"/>
                </a:lnTo>
                <a:lnTo>
                  <a:pt x="34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280" name="Freeform 7"/>
          <p:cNvSpPr>
            <a:spLocks/>
          </p:cNvSpPr>
          <p:nvPr/>
        </p:nvSpPr>
        <p:spPr bwMode="auto">
          <a:xfrm>
            <a:off x="7597775" y="2020888"/>
            <a:ext cx="554038" cy="190500"/>
          </a:xfrm>
          <a:custGeom>
            <a:avLst/>
            <a:gdLst>
              <a:gd name="T0" fmla="*/ 2147483647 w 349"/>
              <a:gd name="T1" fmla="*/ 0 h 120"/>
              <a:gd name="T2" fmla="*/ 2147483647 w 349"/>
              <a:gd name="T3" fmla="*/ 0 h 120"/>
              <a:gd name="T4" fmla="*/ 0 w 349"/>
              <a:gd name="T5" fmla="*/ 2147483647 h 120"/>
              <a:gd name="T6" fmla="*/ 2147483647 w 349"/>
              <a:gd name="T7" fmla="*/ 2147483647 h 120"/>
              <a:gd name="T8" fmla="*/ 2147483647 w 349"/>
              <a:gd name="T9" fmla="*/ 2147483647 h 120"/>
              <a:gd name="T10" fmla="*/ 2147483647 w 349"/>
              <a:gd name="T11" fmla="*/ 2147483647 h 120"/>
              <a:gd name="T12" fmla="*/ 2147483647 w 349"/>
              <a:gd name="T13" fmla="*/ 0 h 120"/>
              <a:gd name="T14" fmla="*/ 0 60000 65536"/>
              <a:gd name="T15" fmla="*/ 0 60000 65536"/>
              <a:gd name="T16" fmla="*/ 0 60000 65536"/>
              <a:gd name="T17" fmla="*/ 0 60000 65536"/>
              <a:gd name="T18" fmla="*/ 0 60000 65536"/>
              <a:gd name="T19" fmla="*/ 0 60000 65536"/>
              <a:gd name="T20" fmla="*/ 0 60000 65536"/>
              <a:gd name="T21" fmla="*/ 0 w 349"/>
              <a:gd name="T22" fmla="*/ 0 h 120"/>
              <a:gd name="T23" fmla="*/ 349 w 349"/>
              <a:gd name="T24" fmla="*/ 120 h 1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9" h="120">
                <a:moveTo>
                  <a:pt x="349" y="0"/>
                </a:moveTo>
                <a:lnTo>
                  <a:pt x="193" y="0"/>
                </a:lnTo>
                <a:lnTo>
                  <a:pt x="0" y="114"/>
                </a:lnTo>
                <a:lnTo>
                  <a:pt x="2" y="120"/>
                </a:lnTo>
                <a:lnTo>
                  <a:pt x="193" y="6"/>
                </a:lnTo>
                <a:lnTo>
                  <a:pt x="349" y="6"/>
                </a:lnTo>
                <a:lnTo>
                  <a:pt x="34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281" name="Freeform 8"/>
          <p:cNvSpPr>
            <a:spLocks/>
          </p:cNvSpPr>
          <p:nvPr/>
        </p:nvSpPr>
        <p:spPr bwMode="auto">
          <a:xfrm>
            <a:off x="6824663" y="2060575"/>
            <a:ext cx="385762" cy="26988"/>
          </a:xfrm>
          <a:custGeom>
            <a:avLst/>
            <a:gdLst>
              <a:gd name="T0" fmla="*/ 2147483647 w 243"/>
              <a:gd name="T1" fmla="*/ 0 h 17"/>
              <a:gd name="T2" fmla="*/ 0 w 243"/>
              <a:gd name="T3" fmla="*/ 0 h 17"/>
              <a:gd name="T4" fmla="*/ 0 w 243"/>
              <a:gd name="T5" fmla="*/ 2147483647 h 17"/>
              <a:gd name="T6" fmla="*/ 2147483647 w 243"/>
              <a:gd name="T7" fmla="*/ 2147483647 h 17"/>
              <a:gd name="T8" fmla="*/ 2147483647 w 243"/>
              <a:gd name="T9" fmla="*/ 2147483647 h 17"/>
              <a:gd name="T10" fmla="*/ 0 w 243"/>
              <a:gd name="T11" fmla="*/ 2147483647 h 17"/>
              <a:gd name="T12" fmla="*/ 0 w 243"/>
              <a:gd name="T13" fmla="*/ 2147483647 h 17"/>
              <a:gd name="T14" fmla="*/ 2147483647 w 243"/>
              <a:gd name="T15" fmla="*/ 2147483647 h 17"/>
              <a:gd name="T16" fmla="*/ 2147483647 w 243"/>
              <a:gd name="T17" fmla="*/ 0 h 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3"/>
              <a:gd name="T28" fmla="*/ 0 h 17"/>
              <a:gd name="T29" fmla="*/ 243 w 243"/>
              <a:gd name="T30" fmla="*/ 17 h 1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3" h="17">
                <a:moveTo>
                  <a:pt x="243" y="0"/>
                </a:moveTo>
                <a:lnTo>
                  <a:pt x="0" y="0"/>
                </a:lnTo>
                <a:lnTo>
                  <a:pt x="0" y="17"/>
                </a:lnTo>
                <a:lnTo>
                  <a:pt x="243" y="17"/>
                </a:lnTo>
                <a:lnTo>
                  <a:pt x="243" y="12"/>
                </a:lnTo>
                <a:lnTo>
                  <a:pt x="0" y="12"/>
                </a:lnTo>
                <a:lnTo>
                  <a:pt x="0" y="6"/>
                </a:lnTo>
                <a:lnTo>
                  <a:pt x="243" y="6"/>
                </a:lnTo>
                <a:lnTo>
                  <a:pt x="24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282" name="Freeform 9"/>
          <p:cNvSpPr>
            <a:spLocks/>
          </p:cNvSpPr>
          <p:nvPr/>
        </p:nvSpPr>
        <p:spPr bwMode="auto">
          <a:xfrm>
            <a:off x="6824663" y="2060575"/>
            <a:ext cx="385762" cy="26988"/>
          </a:xfrm>
          <a:custGeom>
            <a:avLst/>
            <a:gdLst>
              <a:gd name="T0" fmla="*/ 2147483647 w 243"/>
              <a:gd name="T1" fmla="*/ 0 h 17"/>
              <a:gd name="T2" fmla="*/ 0 w 243"/>
              <a:gd name="T3" fmla="*/ 0 h 17"/>
              <a:gd name="T4" fmla="*/ 0 w 243"/>
              <a:gd name="T5" fmla="*/ 2147483647 h 17"/>
              <a:gd name="T6" fmla="*/ 2147483647 w 243"/>
              <a:gd name="T7" fmla="*/ 2147483647 h 17"/>
              <a:gd name="T8" fmla="*/ 2147483647 w 243"/>
              <a:gd name="T9" fmla="*/ 2147483647 h 17"/>
              <a:gd name="T10" fmla="*/ 0 w 243"/>
              <a:gd name="T11" fmla="*/ 2147483647 h 17"/>
              <a:gd name="T12" fmla="*/ 0 w 243"/>
              <a:gd name="T13" fmla="*/ 2147483647 h 17"/>
              <a:gd name="T14" fmla="*/ 2147483647 w 243"/>
              <a:gd name="T15" fmla="*/ 2147483647 h 17"/>
              <a:gd name="T16" fmla="*/ 2147483647 w 243"/>
              <a:gd name="T17" fmla="*/ 0 h 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3"/>
              <a:gd name="T28" fmla="*/ 0 h 17"/>
              <a:gd name="T29" fmla="*/ 243 w 243"/>
              <a:gd name="T30" fmla="*/ 17 h 1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3" h="17">
                <a:moveTo>
                  <a:pt x="243" y="0"/>
                </a:moveTo>
                <a:lnTo>
                  <a:pt x="0" y="0"/>
                </a:lnTo>
                <a:lnTo>
                  <a:pt x="0" y="17"/>
                </a:lnTo>
                <a:lnTo>
                  <a:pt x="243" y="17"/>
                </a:lnTo>
                <a:lnTo>
                  <a:pt x="243" y="12"/>
                </a:lnTo>
                <a:lnTo>
                  <a:pt x="0" y="12"/>
                </a:lnTo>
                <a:lnTo>
                  <a:pt x="0" y="6"/>
                </a:lnTo>
                <a:lnTo>
                  <a:pt x="243" y="6"/>
                </a:lnTo>
                <a:lnTo>
                  <a:pt x="24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283" name="Freeform 10"/>
          <p:cNvSpPr>
            <a:spLocks/>
          </p:cNvSpPr>
          <p:nvPr/>
        </p:nvSpPr>
        <p:spPr bwMode="auto">
          <a:xfrm>
            <a:off x="7310439" y="4651375"/>
            <a:ext cx="509587" cy="26988"/>
          </a:xfrm>
          <a:custGeom>
            <a:avLst/>
            <a:gdLst>
              <a:gd name="T0" fmla="*/ 2147483647 w 321"/>
              <a:gd name="T1" fmla="*/ 0 h 17"/>
              <a:gd name="T2" fmla="*/ 0 w 321"/>
              <a:gd name="T3" fmla="*/ 0 h 17"/>
              <a:gd name="T4" fmla="*/ 0 w 321"/>
              <a:gd name="T5" fmla="*/ 2147483647 h 17"/>
              <a:gd name="T6" fmla="*/ 2147483647 w 321"/>
              <a:gd name="T7" fmla="*/ 2147483647 h 17"/>
              <a:gd name="T8" fmla="*/ 2147483647 w 321"/>
              <a:gd name="T9" fmla="*/ 2147483647 h 17"/>
              <a:gd name="T10" fmla="*/ 0 w 321"/>
              <a:gd name="T11" fmla="*/ 2147483647 h 17"/>
              <a:gd name="T12" fmla="*/ 0 w 321"/>
              <a:gd name="T13" fmla="*/ 2147483647 h 17"/>
              <a:gd name="T14" fmla="*/ 2147483647 w 321"/>
              <a:gd name="T15" fmla="*/ 2147483647 h 17"/>
              <a:gd name="T16" fmla="*/ 2147483647 w 321"/>
              <a:gd name="T17" fmla="*/ 0 h 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1"/>
              <a:gd name="T28" fmla="*/ 0 h 17"/>
              <a:gd name="T29" fmla="*/ 321 w 321"/>
              <a:gd name="T30" fmla="*/ 17 h 1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1" h="17">
                <a:moveTo>
                  <a:pt x="321" y="0"/>
                </a:moveTo>
                <a:lnTo>
                  <a:pt x="0" y="0"/>
                </a:lnTo>
                <a:lnTo>
                  <a:pt x="0" y="17"/>
                </a:lnTo>
                <a:lnTo>
                  <a:pt x="321" y="17"/>
                </a:lnTo>
                <a:lnTo>
                  <a:pt x="321" y="14"/>
                </a:lnTo>
                <a:lnTo>
                  <a:pt x="0" y="14"/>
                </a:lnTo>
                <a:lnTo>
                  <a:pt x="0" y="6"/>
                </a:lnTo>
                <a:lnTo>
                  <a:pt x="321" y="6"/>
                </a:lnTo>
                <a:lnTo>
                  <a:pt x="32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284" name="Freeform 11"/>
          <p:cNvSpPr>
            <a:spLocks/>
          </p:cNvSpPr>
          <p:nvPr/>
        </p:nvSpPr>
        <p:spPr bwMode="auto">
          <a:xfrm>
            <a:off x="7310439" y="4651375"/>
            <a:ext cx="509587" cy="26988"/>
          </a:xfrm>
          <a:custGeom>
            <a:avLst/>
            <a:gdLst>
              <a:gd name="T0" fmla="*/ 2147483647 w 321"/>
              <a:gd name="T1" fmla="*/ 0 h 17"/>
              <a:gd name="T2" fmla="*/ 0 w 321"/>
              <a:gd name="T3" fmla="*/ 0 h 17"/>
              <a:gd name="T4" fmla="*/ 0 w 321"/>
              <a:gd name="T5" fmla="*/ 2147483647 h 17"/>
              <a:gd name="T6" fmla="*/ 2147483647 w 321"/>
              <a:gd name="T7" fmla="*/ 2147483647 h 17"/>
              <a:gd name="T8" fmla="*/ 2147483647 w 321"/>
              <a:gd name="T9" fmla="*/ 2147483647 h 17"/>
              <a:gd name="T10" fmla="*/ 0 w 321"/>
              <a:gd name="T11" fmla="*/ 2147483647 h 17"/>
              <a:gd name="T12" fmla="*/ 0 w 321"/>
              <a:gd name="T13" fmla="*/ 2147483647 h 17"/>
              <a:gd name="T14" fmla="*/ 2147483647 w 321"/>
              <a:gd name="T15" fmla="*/ 2147483647 h 17"/>
              <a:gd name="T16" fmla="*/ 2147483647 w 321"/>
              <a:gd name="T17" fmla="*/ 0 h 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21"/>
              <a:gd name="T28" fmla="*/ 0 h 17"/>
              <a:gd name="T29" fmla="*/ 321 w 321"/>
              <a:gd name="T30" fmla="*/ 17 h 1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21" h="17">
                <a:moveTo>
                  <a:pt x="321" y="0"/>
                </a:moveTo>
                <a:lnTo>
                  <a:pt x="0" y="0"/>
                </a:lnTo>
                <a:lnTo>
                  <a:pt x="0" y="17"/>
                </a:lnTo>
                <a:lnTo>
                  <a:pt x="321" y="17"/>
                </a:lnTo>
                <a:lnTo>
                  <a:pt x="321" y="14"/>
                </a:lnTo>
                <a:lnTo>
                  <a:pt x="0" y="14"/>
                </a:lnTo>
                <a:lnTo>
                  <a:pt x="0" y="6"/>
                </a:lnTo>
                <a:lnTo>
                  <a:pt x="321" y="6"/>
                </a:lnTo>
                <a:lnTo>
                  <a:pt x="321"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285" name="Freeform 12"/>
          <p:cNvSpPr>
            <a:spLocks/>
          </p:cNvSpPr>
          <p:nvPr/>
        </p:nvSpPr>
        <p:spPr bwMode="auto">
          <a:xfrm>
            <a:off x="7132638" y="2622551"/>
            <a:ext cx="563562" cy="663575"/>
          </a:xfrm>
          <a:custGeom>
            <a:avLst/>
            <a:gdLst>
              <a:gd name="T0" fmla="*/ 2147483647 w 355"/>
              <a:gd name="T1" fmla="*/ 0 h 418"/>
              <a:gd name="T2" fmla="*/ 0 w 355"/>
              <a:gd name="T3" fmla="*/ 0 h 418"/>
              <a:gd name="T4" fmla="*/ 0 w 355"/>
              <a:gd name="T5" fmla="*/ 2147483647 h 418"/>
              <a:gd name="T6" fmla="*/ 2147483647 w 355"/>
              <a:gd name="T7" fmla="*/ 2147483647 h 418"/>
              <a:gd name="T8" fmla="*/ 2147483647 w 355"/>
              <a:gd name="T9" fmla="*/ 2147483647 h 418"/>
              <a:gd name="T10" fmla="*/ 2147483647 w 355"/>
              <a:gd name="T11" fmla="*/ 2147483647 h 418"/>
              <a:gd name="T12" fmla="*/ 2147483647 w 355"/>
              <a:gd name="T13" fmla="*/ 2147483647 h 418"/>
              <a:gd name="T14" fmla="*/ 0 w 355"/>
              <a:gd name="T15" fmla="*/ 2147483647 h 418"/>
              <a:gd name="T16" fmla="*/ 0 w 355"/>
              <a:gd name="T17" fmla="*/ 2147483647 h 418"/>
              <a:gd name="T18" fmla="*/ 2147483647 w 355"/>
              <a:gd name="T19" fmla="*/ 2147483647 h 418"/>
              <a:gd name="T20" fmla="*/ 2147483647 w 355"/>
              <a:gd name="T21" fmla="*/ 2147483647 h 418"/>
              <a:gd name="T22" fmla="*/ 2147483647 w 355"/>
              <a:gd name="T23" fmla="*/ 2147483647 h 418"/>
              <a:gd name="T24" fmla="*/ 2147483647 w 355"/>
              <a:gd name="T25" fmla="*/ 2147483647 h 418"/>
              <a:gd name="T26" fmla="*/ 2147483647 w 355"/>
              <a:gd name="T27" fmla="*/ 0 h 41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55"/>
              <a:gd name="T43" fmla="*/ 0 h 418"/>
              <a:gd name="T44" fmla="*/ 355 w 355"/>
              <a:gd name="T45" fmla="*/ 418 h 41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55" h="418">
                <a:moveTo>
                  <a:pt x="165" y="0"/>
                </a:moveTo>
                <a:lnTo>
                  <a:pt x="0" y="0"/>
                </a:lnTo>
                <a:lnTo>
                  <a:pt x="0" y="17"/>
                </a:lnTo>
                <a:lnTo>
                  <a:pt x="154" y="17"/>
                </a:lnTo>
                <a:lnTo>
                  <a:pt x="340" y="418"/>
                </a:lnTo>
                <a:lnTo>
                  <a:pt x="344" y="416"/>
                </a:lnTo>
                <a:lnTo>
                  <a:pt x="158" y="11"/>
                </a:lnTo>
                <a:lnTo>
                  <a:pt x="0" y="11"/>
                </a:lnTo>
                <a:lnTo>
                  <a:pt x="0" y="3"/>
                </a:lnTo>
                <a:lnTo>
                  <a:pt x="162" y="3"/>
                </a:lnTo>
                <a:lnTo>
                  <a:pt x="352" y="414"/>
                </a:lnTo>
                <a:lnTo>
                  <a:pt x="348" y="416"/>
                </a:lnTo>
                <a:lnTo>
                  <a:pt x="355" y="412"/>
                </a:lnTo>
                <a:lnTo>
                  <a:pt x="16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286" name="Freeform 13"/>
          <p:cNvSpPr>
            <a:spLocks noEditPoints="1"/>
          </p:cNvSpPr>
          <p:nvPr/>
        </p:nvSpPr>
        <p:spPr bwMode="auto">
          <a:xfrm>
            <a:off x="5199064" y="2166939"/>
            <a:ext cx="801687" cy="909637"/>
          </a:xfrm>
          <a:custGeom>
            <a:avLst/>
            <a:gdLst>
              <a:gd name="T0" fmla="*/ 2147483647 w 505"/>
              <a:gd name="T1" fmla="*/ 2147483647 h 573"/>
              <a:gd name="T2" fmla="*/ 2147483647 w 505"/>
              <a:gd name="T3" fmla="*/ 2147483647 h 573"/>
              <a:gd name="T4" fmla="*/ 2147483647 w 505"/>
              <a:gd name="T5" fmla="*/ 2147483647 h 573"/>
              <a:gd name="T6" fmla="*/ 2147483647 w 505"/>
              <a:gd name="T7" fmla="*/ 2147483647 h 573"/>
              <a:gd name="T8" fmla="*/ 2147483647 w 505"/>
              <a:gd name="T9" fmla="*/ 2147483647 h 573"/>
              <a:gd name="T10" fmla="*/ 2147483647 w 505"/>
              <a:gd name="T11" fmla="*/ 2147483647 h 573"/>
              <a:gd name="T12" fmla="*/ 2147483647 w 505"/>
              <a:gd name="T13" fmla="*/ 0 h 573"/>
              <a:gd name="T14" fmla="*/ 0 w 505"/>
              <a:gd name="T15" fmla="*/ 2147483647 h 573"/>
              <a:gd name="T16" fmla="*/ 2147483647 w 505"/>
              <a:gd name="T17" fmla="*/ 2147483647 h 573"/>
              <a:gd name="T18" fmla="*/ 2147483647 w 505"/>
              <a:gd name="T19" fmla="*/ 2147483647 h 573"/>
              <a:gd name="T20" fmla="*/ 2147483647 w 505"/>
              <a:gd name="T21" fmla="*/ 2147483647 h 573"/>
              <a:gd name="T22" fmla="*/ 2147483647 w 505"/>
              <a:gd name="T23" fmla="*/ 0 h 57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05"/>
              <a:gd name="T37" fmla="*/ 0 h 573"/>
              <a:gd name="T38" fmla="*/ 505 w 505"/>
              <a:gd name="T39" fmla="*/ 573 h 57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05" h="573">
                <a:moveTo>
                  <a:pt x="498" y="3"/>
                </a:moveTo>
                <a:lnTo>
                  <a:pt x="502" y="7"/>
                </a:lnTo>
                <a:lnTo>
                  <a:pt x="9" y="572"/>
                </a:lnTo>
                <a:lnTo>
                  <a:pt x="13" y="573"/>
                </a:lnTo>
                <a:lnTo>
                  <a:pt x="505" y="11"/>
                </a:lnTo>
                <a:lnTo>
                  <a:pt x="498" y="3"/>
                </a:lnTo>
                <a:close/>
                <a:moveTo>
                  <a:pt x="494" y="0"/>
                </a:moveTo>
                <a:lnTo>
                  <a:pt x="0" y="564"/>
                </a:lnTo>
                <a:lnTo>
                  <a:pt x="8" y="570"/>
                </a:lnTo>
                <a:lnTo>
                  <a:pt x="4" y="566"/>
                </a:lnTo>
                <a:lnTo>
                  <a:pt x="498" y="2"/>
                </a:lnTo>
                <a:lnTo>
                  <a:pt x="49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287" name="Freeform 14"/>
          <p:cNvSpPr>
            <a:spLocks/>
          </p:cNvSpPr>
          <p:nvPr/>
        </p:nvSpPr>
        <p:spPr bwMode="auto">
          <a:xfrm>
            <a:off x="5213350" y="2171701"/>
            <a:ext cx="787400" cy="904875"/>
          </a:xfrm>
          <a:custGeom>
            <a:avLst/>
            <a:gdLst>
              <a:gd name="T0" fmla="*/ 2147483647 w 496"/>
              <a:gd name="T1" fmla="*/ 0 h 570"/>
              <a:gd name="T2" fmla="*/ 2147483647 w 496"/>
              <a:gd name="T3" fmla="*/ 2147483647 h 570"/>
              <a:gd name="T4" fmla="*/ 0 w 496"/>
              <a:gd name="T5" fmla="*/ 2147483647 h 570"/>
              <a:gd name="T6" fmla="*/ 2147483647 w 496"/>
              <a:gd name="T7" fmla="*/ 2147483647 h 570"/>
              <a:gd name="T8" fmla="*/ 2147483647 w 496"/>
              <a:gd name="T9" fmla="*/ 2147483647 h 570"/>
              <a:gd name="T10" fmla="*/ 2147483647 w 496"/>
              <a:gd name="T11" fmla="*/ 0 h 570"/>
              <a:gd name="T12" fmla="*/ 0 60000 65536"/>
              <a:gd name="T13" fmla="*/ 0 60000 65536"/>
              <a:gd name="T14" fmla="*/ 0 60000 65536"/>
              <a:gd name="T15" fmla="*/ 0 60000 65536"/>
              <a:gd name="T16" fmla="*/ 0 60000 65536"/>
              <a:gd name="T17" fmla="*/ 0 60000 65536"/>
              <a:gd name="T18" fmla="*/ 0 w 496"/>
              <a:gd name="T19" fmla="*/ 0 h 570"/>
              <a:gd name="T20" fmla="*/ 496 w 496"/>
              <a:gd name="T21" fmla="*/ 570 h 570"/>
            </a:gdLst>
            <a:ahLst/>
            <a:cxnLst>
              <a:cxn ang="T12">
                <a:pos x="T0" y="T1"/>
              </a:cxn>
              <a:cxn ang="T13">
                <a:pos x="T2" y="T3"/>
              </a:cxn>
              <a:cxn ang="T14">
                <a:pos x="T4" y="T5"/>
              </a:cxn>
              <a:cxn ang="T15">
                <a:pos x="T6" y="T7"/>
              </a:cxn>
              <a:cxn ang="T16">
                <a:pos x="T8" y="T9"/>
              </a:cxn>
              <a:cxn ang="T17">
                <a:pos x="T10" y="T11"/>
              </a:cxn>
            </a:cxnLst>
            <a:rect l="T18" t="T19" r="T20" b="T21"/>
            <a:pathLst>
              <a:path w="496" h="570">
                <a:moveTo>
                  <a:pt x="489" y="0"/>
                </a:moveTo>
                <a:lnTo>
                  <a:pt x="493" y="4"/>
                </a:lnTo>
                <a:lnTo>
                  <a:pt x="0" y="569"/>
                </a:lnTo>
                <a:lnTo>
                  <a:pt x="4" y="570"/>
                </a:lnTo>
                <a:lnTo>
                  <a:pt x="496" y="8"/>
                </a:lnTo>
                <a:lnTo>
                  <a:pt x="48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288" name="Freeform 15"/>
          <p:cNvSpPr>
            <a:spLocks/>
          </p:cNvSpPr>
          <p:nvPr/>
        </p:nvSpPr>
        <p:spPr bwMode="auto">
          <a:xfrm>
            <a:off x="5199064" y="2166939"/>
            <a:ext cx="790575" cy="904875"/>
          </a:xfrm>
          <a:custGeom>
            <a:avLst/>
            <a:gdLst>
              <a:gd name="T0" fmla="*/ 2147483647 w 498"/>
              <a:gd name="T1" fmla="*/ 0 h 570"/>
              <a:gd name="T2" fmla="*/ 0 w 498"/>
              <a:gd name="T3" fmla="*/ 2147483647 h 570"/>
              <a:gd name="T4" fmla="*/ 2147483647 w 498"/>
              <a:gd name="T5" fmla="*/ 2147483647 h 570"/>
              <a:gd name="T6" fmla="*/ 2147483647 w 498"/>
              <a:gd name="T7" fmla="*/ 2147483647 h 570"/>
              <a:gd name="T8" fmla="*/ 2147483647 w 498"/>
              <a:gd name="T9" fmla="*/ 2147483647 h 570"/>
              <a:gd name="T10" fmla="*/ 2147483647 w 498"/>
              <a:gd name="T11" fmla="*/ 0 h 570"/>
              <a:gd name="T12" fmla="*/ 0 60000 65536"/>
              <a:gd name="T13" fmla="*/ 0 60000 65536"/>
              <a:gd name="T14" fmla="*/ 0 60000 65536"/>
              <a:gd name="T15" fmla="*/ 0 60000 65536"/>
              <a:gd name="T16" fmla="*/ 0 60000 65536"/>
              <a:gd name="T17" fmla="*/ 0 60000 65536"/>
              <a:gd name="T18" fmla="*/ 0 w 498"/>
              <a:gd name="T19" fmla="*/ 0 h 570"/>
              <a:gd name="T20" fmla="*/ 498 w 498"/>
              <a:gd name="T21" fmla="*/ 570 h 570"/>
            </a:gdLst>
            <a:ahLst/>
            <a:cxnLst>
              <a:cxn ang="T12">
                <a:pos x="T0" y="T1"/>
              </a:cxn>
              <a:cxn ang="T13">
                <a:pos x="T2" y="T3"/>
              </a:cxn>
              <a:cxn ang="T14">
                <a:pos x="T4" y="T5"/>
              </a:cxn>
              <a:cxn ang="T15">
                <a:pos x="T6" y="T7"/>
              </a:cxn>
              <a:cxn ang="T16">
                <a:pos x="T8" y="T9"/>
              </a:cxn>
              <a:cxn ang="T17">
                <a:pos x="T10" y="T11"/>
              </a:cxn>
            </a:cxnLst>
            <a:rect l="T18" t="T19" r="T20" b="T21"/>
            <a:pathLst>
              <a:path w="498" h="570">
                <a:moveTo>
                  <a:pt x="494" y="0"/>
                </a:moveTo>
                <a:lnTo>
                  <a:pt x="0" y="564"/>
                </a:lnTo>
                <a:lnTo>
                  <a:pt x="8" y="570"/>
                </a:lnTo>
                <a:lnTo>
                  <a:pt x="4" y="566"/>
                </a:lnTo>
                <a:lnTo>
                  <a:pt x="498" y="2"/>
                </a:lnTo>
                <a:lnTo>
                  <a:pt x="49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289" name="Freeform 16"/>
          <p:cNvSpPr>
            <a:spLocks/>
          </p:cNvSpPr>
          <p:nvPr/>
        </p:nvSpPr>
        <p:spPr bwMode="auto">
          <a:xfrm>
            <a:off x="7600950" y="2211389"/>
            <a:ext cx="1588" cy="3175"/>
          </a:xfrm>
          <a:custGeom>
            <a:avLst/>
            <a:gdLst>
              <a:gd name="T0" fmla="*/ 0 w 1"/>
              <a:gd name="T1" fmla="*/ 0 h 2"/>
              <a:gd name="T2" fmla="*/ 0 w 1"/>
              <a:gd name="T3" fmla="*/ 0 h 2"/>
              <a:gd name="T4" fmla="*/ 2147483647 w 1"/>
              <a:gd name="T5" fmla="*/ 2147483647 h 2"/>
              <a:gd name="T6" fmla="*/ 0 w 1"/>
              <a:gd name="T7" fmla="*/ 0 h 2"/>
              <a:gd name="T8" fmla="*/ 0 60000 65536"/>
              <a:gd name="T9" fmla="*/ 0 60000 65536"/>
              <a:gd name="T10" fmla="*/ 0 60000 65536"/>
              <a:gd name="T11" fmla="*/ 0 60000 65536"/>
              <a:gd name="T12" fmla="*/ 0 w 1"/>
              <a:gd name="T13" fmla="*/ 0 h 2"/>
              <a:gd name="T14" fmla="*/ 1 w 1"/>
              <a:gd name="T15" fmla="*/ 2 h 2"/>
            </a:gdLst>
            <a:ahLst/>
            <a:cxnLst>
              <a:cxn ang="T8">
                <a:pos x="T0" y="T1"/>
              </a:cxn>
              <a:cxn ang="T9">
                <a:pos x="T2" y="T3"/>
              </a:cxn>
              <a:cxn ang="T10">
                <a:pos x="T4" y="T5"/>
              </a:cxn>
              <a:cxn ang="T11">
                <a:pos x="T6" y="T7"/>
              </a:cxn>
            </a:cxnLst>
            <a:rect l="T12" t="T13" r="T14" b="T15"/>
            <a:pathLst>
              <a:path w="1" h="2">
                <a:moveTo>
                  <a:pt x="0" y="0"/>
                </a:moveTo>
                <a:lnTo>
                  <a:pt x="0" y="0"/>
                </a:lnTo>
                <a:lnTo>
                  <a:pt x="1"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290" name="Freeform 17"/>
          <p:cNvSpPr>
            <a:spLocks/>
          </p:cNvSpPr>
          <p:nvPr/>
        </p:nvSpPr>
        <p:spPr bwMode="auto">
          <a:xfrm>
            <a:off x="7600950" y="2211389"/>
            <a:ext cx="1588" cy="3175"/>
          </a:xfrm>
          <a:custGeom>
            <a:avLst/>
            <a:gdLst>
              <a:gd name="T0" fmla="*/ 0 w 1"/>
              <a:gd name="T1" fmla="*/ 0 h 2"/>
              <a:gd name="T2" fmla="*/ 0 w 1"/>
              <a:gd name="T3" fmla="*/ 0 h 2"/>
              <a:gd name="T4" fmla="*/ 2147483647 w 1"/>
              <a:gd name="T5" fmla="*/ 2147483647 h 2"/>
              <a:gd name="T6" fmla="*/ 0 w 1"/>
              <a:gd name="T7" fmla="*/ 0 h 2"/>
              <a:gd name="T8" fmla="*/ 0 60000 65536"/>
              <a:gd name="T9" fmla="*/ 0 60000 65536"/>
              <a:gd name="T10" fmla="*/ 0 60000 65536"/>
              <a:gd name="T11" fmla="*/ 0 60000 65536"/>
              <a:gd name="T12" fmla="*/ 0 w 1"/>
              <a:gd name="T13" fmla="*/ 0 h 2"/>
              <a:gd name="T14" fmla="*/ 1 w 1"/>
              <a:gd name="T15" fmla="*/ 2 h 2"/>
            </a:gdLst>
            <a:ahLst/>
            <a:cxnLst>
              <a:cxn ang="T8">
                <a:pos x="T0" y="T1"/>
              </a:cxn>
              <a:cxn ang="T9">
                <a:pos x="T2" y="T3"/>
              </a:cxn>
              <a:cxn ang="T10">
                <a:pos x="T4" y="T5"/>
              </a:cxn>
              <a:cxn ang="T11">
                <a:pos x="T6" y="T7"/>
              </a:cxn>
            </a:cxnLst>
            <a:rect l="T12" t="T13" r="T14" b="T15"/>
            <a:pathLst>
              <a:path w="1" h="2">
                <a:moveTo>
                  <a:pt x="0" y="0"/>
                </a:moveTo>
                <a:lnTo>
                  <a:pt x="0" y="0"/>
                </a:lnTo>
                <a:lnTo>
                  <a:pt x="1" y="2"/>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291" name="Freeform 18"/>
          <p:cNvSpPr>
            <a:spLocks/>
          </p:cNvSpPr>
          <p:nvPr/>
        </p:nvSpPr>
        <p:spPr bwMode="auto">
          <a:xfrm>
            <a:off x="7600951" y="2030413"/>
            <a:ext cx="550863" cy="190500"/>
          </a:xfrm>
          <a:custGeom>
            <a:avLst/>
            <a:gdLst>
              <a:gd name="T0" fmla="*/ 2147483647 w 347"/>
              <a:gd name="T1" fmla="*/ 0 h 120"/>
              <a:gd name="T2" fmla="*/ 2147483647 w 347"/>
              <a:gd name="T3" fmla="*/ 0 h 120"/>
              <a:gd name="T4" fmla="*/ 0 w 347"/>
              <a:gd name="T5" fmla="*/ 2147483647 h 120"/>
              <a:gd name="T6" fmla="*/ 2147483647 w 347"/>
              <a:gd name="T7" fmla="*/ 2147483647 h 120"/>
              <a:gd name="T8" fmla="*/ 2147483647 w 347"/>
              <a:gd name="T9" fmla="*/ 2147483647 h 120"/>
              <a:gd name="T10" fmla="*/ 2147483647 w 347"/>
              <a:gd name="T11" fmla="*/ 2147483647 h 120"/>
              <a:gd name="T12" fmla="*/ 2147483647 w 347"/>
              <a:gd name="T13" fmla="*/ 2147483647 h 120"/>
              <a:gd name="T14" fmla="*/ 2147483647 w 347"/>
              <a:gd name="T15" fmla="*/ 0 h 120"/>
              <a:gd name="T16" fmla="*/ 0 60000 65536"/>
              <a:gd name="T17" fmla="*/ 0 60000 65536"/>
              <a:gd name="T18" fmla="*/ 0 60000 65536"/>
              <a:gd name="T19" fmla="*/ 0 60000 65536"/>
              <a:gd name="T20" fmla="*/ 0 60000 65536"/>
              <a:gd name="T21" fmla="*/ 0 60000 65536"/>
              <a:gd name="T22" fmla="*/ 0 60000 65536"/>
              <a:gd name="T23" fmla="*/ 0 60000 65536"/>
              <a:gd name="T24" fmla="*/ 0 w 347"/>
              <a:gd name="T25" fmla="*/ 0 h 120"/>
              <a:gd name="T26" fmla="*/ 347 w 347"/>
              <a:gd name="T27" fmla="*/ 120 h 1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7" h="120">
                <a:moveTo>
                  <a:pt x="347" y="0"/>
                </a:moveTo>
                <a:lnTo>
                  <a:pt x="191" y="0"/>
                </a:lnTo>
                <a:lnTo>
                  <a:pt x="0" y="114"/>
                </a:lnTo>
                <a:lnTo>
                  <a:pt x="1" y="116"/>
                </a:lnTo>
                <a:lnTo>
                  <a:pt x="3" y="120"/>
                </a:lnTo>
                <a:lnTo>
                  <a:pt x="193" y="8"/>
                </a:lnTo>
                <a:lnTo>
                  <a:pt x="347" y="8"/>
                </a:lnTo>
                <a:lnTo>
                  <a:pt x="34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292" name="Rectangle 19"/>
          <p:cNvSpPr>
            <a:spLocks noChangeArrowheads="1"/>
          </p:cNvSpPr>
          <p:nvPr/>
        </p:nvSpPr>
        <p:spPr bwMode="auto">
          <a:xfrm>
            <a:off x="6824663" y="2070101"/>
            <a:ext cx="385762" cy="95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sz="4000" b="1">
              <a:latin typeface="Times New Roman" panose="02020603050405020304" pitchFamily="18" charset="0"/>
            </a:endParaRPr>
          </a:p>
        </p:txBody>
      </p:sp>
      <p:sp>
        <p:nvSpPr>
          <p:cNvPr id="54293" name="Rectangle 20"/>
          <p:cNvSpPr>
            <a:spLocks noChangeArrowheads="1"/>
          </p:cNvSpPr>
          <p:nvPr/>
        </p:nvSpPr>
        <p:spPr bwMode="auto">
          <a:xfrm>
            <a:off x="6824663" y="2070101"/>
            <a:ext cx="385762" cy="95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sz="4000" b="1">
              <a:latin typeface="Times New Roman" panose="02020603050405020304" pitchFamily="18" charset="0"/>
            </a:endParaRPr>
          </a:p>
        </p:txBody>
      </p:sp>
      <p:sp>
        <p:nvSpPr>
          <p:cNvPr id="54294" name="Rectangle 21"/>
          <p:cNvSpPr>
            <a:spLocks noChangeArrowheads="1"/>
          </p:cNvSpPr>
          <p:nvPr/>
        </p:nvSpPr>
        <p:spPr bwMode="auto">
          <a:xfrm>
            <a:off x="7310439" y="4660900"/>
            <a:ext cx="509587" cy="1270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sz="4000" b="1">
              <a:latin typeface="Times New Roman" panose="02020603050405020304" pitchFamily="18" charset="0"/>
            </a:endParaRPr>
          </a:p>
        </p:txBody>
      </p:sp>
      <p:sp>
        <p:nvSpPr>
          <p:cNvPr id="54295" name="Rectangle 22"/>
          <p:cNvSpPr>
            <a:spLocks noChangeArrowheads="1"/>
          </p:cNvSpPr>
          <p:nvPr/>
        </p:nvSpPr>
        <p:spPr bwMode="auto">
          <a:xfrm>
            <a:off x="7310439" y="4660900"/>
            <a:ext cx="509587" cy="1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sz="4000" b="1">
              <a:latin typeface="Times New Roman" panose="02020603050405020304" pitchFamily="18" charset="0"/>
            </a:endParaRPr>
          </a:p>
        </p:txBody>
      </p:sp>
      <p:sp>
        <p:nvSpPr>
          <p:cNvPr id="54296" name="Rectangle 23"/>
          <p:cNvSpPr>
            <a:spLocks noChangeArrowheads="1"/>
          </p:cNvSpPr>
          <p:nvPr/>
        </p:nvSpPr>
        <p:spPr bwMode="auto">
          <a:xfrm>
            <a:off x="7678738" y="3282950"/>
            <a:ext cx="6350" cy="158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sz="4000" b="1">
              <a:latin typeface="Times New Roman" panose="02020603050405020304" pitchFamily="18" charset="0"/>
            </a:endParaRPr>
          </a:p>
        </p:txBody>
      </p:sp>
      <p:sp>
        <p:nvSpPr>
          <p:cNvPr id="54297" name="Freeform 24"/>
          <p:cNvSpPr>
            <a:spLocks/>
          </p:cNvSpPr>
          <p:nvPr/>
        </p:nvSpPr>
        <p:spPr bwMode="auto">
          <a:xfrm>
            <a:off x="7678738" y="3282950"/>
            <a:ext cx="6350" cy="1588"/>
          </a:xfrm>
          <a:custGeom>
            <a:avLst/>
            <a:gdLst>
              <a:gd name="T0" fmla="*/ 2147483647 w 4"/>
              <a:gd name="T1" fmla="*/ 0 h 1588"/>
              <a:gd name="T2" fmla="*/ 0 w 4"/>
              <a:gd name="T3" fmla="*/ 0 h 1588"/>
              <a:gd name="T4" fmla="*/ 0 w 4"/>
              <a:gd name="T5" fmla="*/ 0 h 1588"/>
              <a:gd name="T6" fmla="*/ 2147483647 w 4"/>
              <a:gd name="T7" fmla="*/ 0 h 1588"/>
              <a:gd name="T8" fmla="*/ 0 60000 65536"/>
              <a:gd name="T9" fmla="*/ 0 60000 65536"/>
              <a:gd name="T10" fmla="*/ 0 60000 65536"/>
              <a:gd name="T11" fmla="*/ 0 60000 65536"/>
              <a:gd name="T12" fmla="*/ 0 w 4"/>
              <a:gd name="T13" fmla="*/ 0 h 1588"/>
              <a:gd name="T14" fmla="*/ 4 w 4"/>
              <a:gd name="T15" fmla="*/ 1588 h 1588"/>
            </a:gdLst>
            <a:ahLst/>
            <a:cxnLst>
              <a:cxn ang="T8">
                <a:pos x="T0" y="T1"/>
              </a:cxn>
              <a:cxn ang="T9">
                <a:pos x="T2" y="T3"/>
              </a:cxn>
              <a:cxn ang="T10">
                <a:pos x="T4" y="T5"/>
              </a:cxn>
              <a:cxn ang="T11">
                <a:pos x="T6" y="T7"/>
              </a:cxn>
            </a:cxnLst>
            <a:rect l="T12" t="T13" r="T14" b="T15"/>
            <a:pathLst>
              <a:path w="4" h="1588">
                <a:moveTo>
                  <a:pt x="4" y="0"/>
                </a:moveTo>
                <a:lnTo>
                  <a:pt x="0" y="0"/>
                </a:lnTo>
                <a:lnTo>
                  <a:pt x="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298" name="Freeform 25"/>
          <p:cNvSpPr>
            <a:spLocks/>
          </p:cNvSpPr>
          <p:nvPr/>
        </p:nvSpPr>
        <p:spPr bwMode="auto">
          <a:xfrm>
            <a:off x="7138988" y="2636839"/>
            <a:ext cx="558800" cy="655637"/>
          </a:xfrm>
          <a:custGeom>
            <a:avLst/>
            <a:gdLst>
              <a:gd name="T0" fmla="*/ 2147483647 w 352"/>
              <a:gd name="T1" fmla="*/ 0 h 413"/>
              <a:gd name="T2" fmla="*/ 0 w 352"/>
              <a:gd name="T3" fmla="*/ 0 h 413"/>
              <a:gd name="T4" fmla="*/ 0 w 352"/>
              <a:gd name="T5" fmla="*/ 2147483647 h 413"/>
              <a:gd name="T6" fmla="*/ 2147483647 w 352"/>
              <a:gd name="T7" fmla="*/ 2147483647 h 413"/>
              <a:gd name="T8" fmla="*/ 2147483647 w 352"/>
              <a:gd name="T9" fmla="*/ 2147483647 h 413"/>
              <a:gd name="T10" fmla="*/ 2147483647 w 352"/>
              <a:gd name="T11" fmla="*/ 2147483647 h 413"/>
              <a:gd name="T12" fmla="*/ 2147483647 w 352"/>
              <a:gd name="T13" fmla="*/ 2147483647 h 413"/>
              <a:gd name="T14" fmla="*/ 2147483647 w 352"/>
              <a:gd name="T15" fmla="*/ 0 h 413"/>
              <a:gd name="T16" fmla="*/ 0 60000 65536"/>
              <a:gd name="T17" fmla="*/ 0 60000 65536"/>
              <a:gd name="T18" fmla="*/ 0 60000 65536"/>
              <a:gd name="T19" fmla="*/ 0 60000 65536"/>
              <a:gd name="T20" fmla="*/ 0 60000 65536"/>
              <a:gd name="T21" fmla="*/ 0 60000 65536"/>
              <a:gd name="T22" fmla="*/ 0 60000 65536"/>
              <a:gd name="T23" fmla="*/ 0 60000 65536"/>
              <a:gd name="T24" fmla="*/ 0 w 352"/>
              <a:gd name="T25" fmla="*/ 0 h 413"/>
              <a:gd name="T26" fmla="*/ 352 w 352"/>
              <a:gd name="T27" fmla="*/ 413 h 41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52" h="413">
                <a:moveTo>
                  <a:pt x="162" y="0"/>
                </a:moveTo>
                <a:lnTo>
                  <a:pt x="0" y="0"/>
                </a:lnTo>
                <a:lnTo>
                  <a:pt x="0" y="8"/>
                </a:lnTo>
                <a:lnTo>
                  <a:pt x="158" y="8"/>
                </a:lnTo>
                <a:lnTo>
                  <a:pt x="344" y="413"/>
                </a:lnTo>
                <a:lnTo>
                  <a:pt x="348" y="413"/>
                </a:lnTo>
                <a:lnTo>
                  <a:pt x="352" y="411"/>
                </a:lnTo>
                <a:lnTo>
                  <a:pt x="16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299" name="Freeform 26"/>
          <p:cNvSpPr>
            <a:spLocks/>
          </p:cNvSpPr>
          <p:nvPr/>
        </p:nvSpPr>
        <p:spPr bwMode="auto">
          <a:xfrm>
            <a:off x="4706939" y="3282951"/>
            <a:ext cx="3175" cy="3175"/>
          </a:xfrm>
          <a:custGeom>
            <a:avLst/>
            <a:gdLst>
              <a:gd name="T0" fmla="*/ 2147483647 w 2"/>
              <a:gd name="T1" fmla="*/ 0 h 2"/>
              <a:gd name="T2" fmla="*/ 0 w 2"/>
              <a:gd name="T3" fmla="*/ 2147483647 h 2"/>
              <a:gd name="T4" fmla="*/ 0 w 2"/>
              <a:gd name="T5" fmla="*/ 2147483647 h 2"/>
              <a:gd name="T6" fmla="*/ 2147483647 w 2"/>
              <a:gd name="T7" fmla="*/ 0 h 2"/>
              <a:gd name="T8" fmla="*/ 0 60000 65536"/>
              <a:gd name="T9" fmla="*/ 0 60000 65536"/>
              <a:gd name="T10" fmla="*/ 0 60000 65536"/>
              <a:gd name="T11" fmla="*/ 0 60000 65536"/>
              <a:gd name="T12" fmla="*/ 0 w 2"/>
              <a:gd name="T13" fmla="*/ 0 h 2"/>
              <a:gd name="T14" fmla="*/ 2 w 2"/>
              <a:gd name="T15" fmla="*/ 2 h 2"/>
            </a:gdLst>
            <a:ahLst/>
            <a:cxnLst>
              <a:cxn ang="T8">
                <a:pos x="T0" y="T1"/>
              </a:cxn>
              <a:cxn ang="T9">
                <a:pos x="T2" y="T3"/>
              </a:cxn>
              <a:cxn ang="T10">
                <a:pos x="T4" y="T5"/>
              </a:cxn>
              <a:cxn ang="T11">
                <a:pos x="T6" y="T7"/>
              </a:cxn>
            </a:cxnLst>
            <a:rect l="T12" t="T13" r="T14" b="T15"/>
            <a:pathLst>
              <a:path w="2" h="2">
                <a:moveTo>
                  <a:pt x="2" y="0"/>
                </a:moveTo>
                <a:lnTo>
                  <a:pt x="0" y="2"/>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00" name="Freeform 27"/>
          <p:cNvSpPr>
            <a:spLocks/>
          </p:cNvSpPr>
          <p:nvPr/>
        </p:nvSpPr>
        <p:spPr bwMode="auto">
          <a:xfrm>
            <a:off x="4706939" y="3282951"/>
            <a:ext cx="3175" cy="3175"/>
          </a:xfrm>
          <a:custGeom>
            <a:avLst/>
            <a:gdLst>
              <a:gd name="T0" fmla="*/ 2147483647 w 2"/>
              <a:gd name="T1" fmla="*/ 0 h 2"/>
              <a:gd name="T2" fmla="*/ 0 w 2"/>
              <a:gd name="T3" fmla="*/ 2147483647 h 2"/>
              <a:gd name="T4" fmla="*/ 0 w 2"/>
              <a:gd name="T5" fmla="*/ 2147483647 h 2"/>
              <a:gd name="T6" fmla="*/ 2147483647 w 2"/>
              <a:gd name="T7" fmla="*/ 0 h 2"/>
              <a:gd name="T8" fmla="*/ 0 60000 65536"/>
              <a:gd name="T9" fmla="*/ 0 60000 65536"/>
              <a:gd name="T10" fmla="*/ 0 60000 65536"/>
              <a:gd name="T11" fmla="*/ 0 60000 65536"/>
              <a:gd name="T12" fmla="*/ 0 w 2"/>
              <a:gd name="T13" fmla="*/ 0 h 2"/>
              <a:gd name="T14" fmla="*/ 2 w 2"/>
              <a:gd name="T15" fmla="*/ 2 h 2"/>
            </a:gdLst>
            <a:ahLst/>
            <a:cxnLst>
              <a:cxn ang="T8">
                <a:pos x="T0" y="T1"/>
              </a:cxn>
              <a:cxn ang="T9">
                <a:pos x="T2" y="T3"/>
              </a:cxn>
              <a:cxn ang="T10">
                <a:pos x="T4" y="T5"/>
              </a:cxn>
              <a:cxn ang="T11">
                <a:pos x="T6" y="T7"/>
              </a:cxn>
            </a:cxnLst>
            <a:rect l="T12" t="T13" r="T14" b="T15"/>
            <a:pathLst>
              <a:path w="2" h="2">
                <a:moveTo>
                  <a:pt x="2" y="0"/>
                </a:moveTo>
                <a:lnTo>
                  <a:pt x="0" y="2"/>
                </a:lnTo>
                <a:lnTo>
                  <a:pt x="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01" name="Freeform 28"/>
          <p:cNvSpPr>
            <a:spLocks/>
          </p:cNvSpPr>
          <p:nvPr/>
        </p:nvSpPr>
        <p:spPr bwMode="auto">
          <a:xfrm>
            <a:off x="3968750" y="2830513"/>
            <a:ext cx="750888" cy="461962"/>
          </a:xfrm>
          <a:custGeom>
            <a:avLst/>
            <a:gdLst>
              <a:gd name="T0" fmla="*/ 2147483647 w 473"/>
              <a:gd name="T1" fmla="*/ 0 h 291"/>
              <a:gd name="T2" fmla="*/ 0 w 473"/>
              <a:gd name="T3" fmla="*/ 0 h 291"/>
              <a:gd name="T4" fmla="*/ 0 w 473"/>
              <a:gd name="T5" fmla="*/ 2147483647 h 291"/>
              <a:gd name="T6" fmla="*/ 2147483647 w 473"/>
              <a:gd name="T7" fmla="*/ 2147483647 h 291"/>
              <a:gd name="T8" fmla="*/ 2147483647 w 473"/>
              <a:gd name="T9" fmla="*/ 2147483647 h 291"/>
              <a:gd name="T10" fmla="*/ 2147483647 w 473"/>
              <a:gd name="T11" fmla="*/ 2147483647 h 291"/>
              <a:gd name="T12" fmla="*/ 2147483647 w 473"/>
              <a:gd name="T13" fmla="*/ 2147483647 h 291"/>
              <a:gd name="T14" fmla="*/ 2147483647 w 473"/>
              <a:gd name="T15" fmla="*/ 0 h 291"/>
              <a:gd name="T16" fmla="*/ 0 60000 65536"/>
              <a:gd name="T17" fmla="*/ 0 60000 65536"/>
              <a:gd name="T18" fmla="*/ 0 60000 65536"/>
              <a:gd name="T19" fmla="*/ 0 60000 65536"/>
              <a:gd name="T20" fmla="*/ 0 60000 65536"/>
              <a:gd name="T21" fmla="*/ 0 60000 65536"/>
              <a:gd name="T22" fmla="*/ 0 60000 65536"/>
              <a:gd name="T23" fmla="*/ 0 60000 65536"/>
              <a:gd name="T24" fmla="*/ 0 w 473"/>
              <a:gd name="T25" fmla="*/ 0 h 291"/>
              <a:gd name="T26" fmla="*/ 473 w 473"/>
              <a:gd name="T27" fmla="*/ 291 h 29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3" h="291">
                <a:moveTo>
                  <a:pt x="283" y="0"/>
                </a:moveTo>
                <a:lnTo>
                  <a:pt x="0" y="0"/>
                </a:lnTo>
                <a:lnTo>
                  <a:pt x="0" y="7"/>
                </a:lnTo>
                <a:lnTo>
                  <a:pt x="279" y="7"/>
                </a:lnTo>
                <a:lnTo>
                  <a:pt x="467" y="291"/>
                </a:lnTo>
                <a:lnTo>
                  <a:pt x="469" y="289"/>
                </a:lnTo>
                <a:lnTo>
                  <a:pt x="473" y="287"/>
                </a:lnTo>
                <a:lnTo>
                  <a:pt x="28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02" name="Freeform 29"/>
          <p:cNvSpPr>
            <a:spLocks/>
          </p:cNvSpPr>
          <p:nvPr/>
        </p:nvSpPr>
        <p:spPr bwMode="auto">
          <a:xfrm>
            <a:off x="5205414" y="2170114"/>
            <a:ext cx="790575" cy="904875"/>
          </a:xfrm>
          <a:custGeom>
            <a:avLst/>
            <a:gdLst>
              <a:gd name="T0" fmla="*/ 2147483647 w 498"/>
              <a:gd name="T1" fmla="*/ 0 h 570"/>
              <a:gd name="T2" fmla="*/ 0 w 498"/>
              <a:gd name="T3" fmla="*/ 2147483647 h 570"/>
              <a:gd name="T4" fmla="*/ 2147483647 w 498"/>
              <a:gd name="T5" fmla="*/ 2147483647 h 570"/>
              <a:gd name="T6" fmla="*/ 2147483647 w 498"/>
              <a:gd name="T7" fmla="*/ 2147483647 h 570"/>
              <a:gd name="T8" fmla="*/ 2147483647 w 498"/>
              <a:gd name="T9" fmla="*/ 2147483647 h 570"/>
              <a:gd name="T10" fmla="*/ 2147483647 w 498"/>
              <a:gd name="T11" fmla="*/ 2147483647 h 570"/>
              <a:gd name="T12" fmla="*/ 2147483647 w 498"/>
              <a:gd name="T13" fmla="*/ 0 h 570"/>
              <a:gd name="T14" fmla="*/ 0 60000 65536"/>
              <a:gd name="T15" fmla="*/ 0 60000 65536"/>
              <a:gd name="T16" fmla="*/ 0 60000 65536"/>
              <a:gd name="T17" fmla="*/ 0 60000 65536"/>
              <a:gd name="T18" fmla="*/ 0 60000 65536"/>
              <a:gd name="T19" fmla="*/ 0 60000 65536"/>
              <a:gd name="T20" fmla="*/ 0 60000 65536"/>
              <a:gd name="T21" fmla="*/ 0 w 498"/>
              <a:gd name="T22" fmla="*/ 0 h 570"/>
              <a:gd name="T23" fmla="*/ 498 w 498"/>
              <a:gd name="T24" fmla="*/ 570 h 57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8" h="570">
                <a:moveTo>
                  <a:pt x="494" y="0"/>
                </a:moveTo>
                <a:lnTo>
                  <a:pt x="0" y="564"/>
                </a:lnTo>
                <a:lnTo>
                  <a:pt x="4" y="568"/>
                </a:lnTo>
                <a:lnTo>
                  <a:pt x="5" y="570"/>
                </a:lnTo>
                <a:lnTo>
                  <a:pt x="498" y="5"/>
                </a:lnTo>
                <a:lnTo>
                  <a:pt x="494" y="1"/>
                </a:lnTo>
                <a:lnTo>
                  <a:pt x="49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03" name="Freeform 30"/>
          <p:cNvSpPr>
            <a:spLocks/>
          </p:cNvSpPr>
          <p:nvPr/>
        </p:nvSpPr>
        <p:spPr bwMode="auto">
          <a:xfrm>
            <a:off x="5205414" y="2170114"/>
            <a:ext cx="790575" cy="904875"/>
          </a:xfrm>
          <a:custGeom>
            <a:avLst/>
            <a:gdLst>
              <a:gd name="T0" fmla="*/ 2147483647 w 498"/>
              <a:gd name="T1" fmla="*/ 0 h 570"/>
              <a:gd name="T2" fmla="*/ 0 w 498"/>
              <a:gd name="T3" fmla="*/ 2147483647 h 570"/>
              <a:gd name="T4" fmla="*/ 2147483647 w 498"/>
              <a:gd name="T5" fmla="*/ 2147483647 h 570"/>
              <a:gd name="T6" fmla="*/ 2147483647 w 498"/>
              <a:gd name="T7" fmla="*/ 2147483647 h 570"/>
              <a:gd name="T8" fmla="*/ 2147483647 w 498"/>
              <a:gd name="T9" fmla="*/ 2147483647 h 570"/>
              <a:gd name="T10" fmla="*/ 2147483647 w 498"/>
              <a:gd name="T11" fmla="*/ 2147483647 h 570"/>
              <a:gd name="T12" fmla="*/ 2147483647 w 498"/>
              <a:gd name="T13" fmla="*/ 0 h 570"/>
              <a:gd name="T14" fmla="*/ 0 60000 65536"/>
              <a:gd name="T15" fmla="*/ 0 60000 65536"/>
              <a:gd name="T16" fmla="*/ 0 60000 65536"/>
              <a:gd name="T17" fmla="*/ 0 60000 65536"/>
              <a:gd name="T18" fmla="*/ 0 60000 65536"/>
              <a:gd name="T19" fmla="*/ 0 60000 65536"/>
              <a:gd name="T20" fmla="*/ 0 60000 65536"/>
              <a:gd name="T21" fmla="*/ 0 w 498"/>
              <a:gd name="T22" fmla="*/ 0 h 570"/>
              <a:gd name="T23" fmla="*/ 498 w 498"/>
              <a:gd name="T24" fmla="*/ 570 h 57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98" h="570">
                <a:moveTo>
                  <a:pt x="494" y="0"/>
                </a:moveTo>
                <a:lnTo>
                  <a:pt x="0" y="564"/>
                </a:lnTo>
                <a:lnTo>
                  <a:pt x="4" y="568"/>
                </a:lnTo>
                <a:lnTo>
                  <a:pt x="5" y="570"/>
                </a:lnTo>
                <a:lnTo>
                  <a:pt x="498" y="5"/>
                </a:lnTo>
                <a:lnTo>
                  <a:pt x="494" y="1"/>
                </a:lnTo>
                <a:lnTo>
                  <a:pt x="494"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04" name="Rectangle 31"/>
          <p:cNvSpPr>
            <a:spLocks noChangeArrowheads="1"/>
          </p:cNvSpPr>
          <p:nvPr/>
        </p:nvSpPr>
        <p:spPr bwMode="auto">
          <a:xfrm>
            <a:off x="6076951" y="5297489"/>
            <a:ext cx="334963" cy="95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sz="4000" b="1">
              <a:latin typeface="Times New Roman" panose="02020603050405020304" pitchFamily="18" charset="0"/>
            </a:endParaRPr>
          </a:p>
        </p:txBody>
      </p:sp>
      <p:sp>
        <p:nvSpPr>
          <p:cNvPr id="54305" name="Rectangle 32"/>
          <p:cNvSpPr>
            <a:spLocks noChangeArrowheads="1"/>
          </p:cNvSpPr>
          <p:nvPr/>
        </p:nvSpPr>
        <p:spPr bwMode="auto">
          <a:xfrm>
            <a:off x="4273550" y="4060826"/>
            <a:ext cx="325438" cy="95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sz="4000" b="1">
              <a:latin typeface="Times New Roman" panose="02020603050405020304" pitchFamily="18" charset="0"/>
            </a:endParaRPr>
          </a:p>
        </p:txBody>
      </p:sp>
      <p:sp>
        <p:nvSpPr>
          <p:cNvPr id="54306" name="Rectangle 33"/>
          <p:cNvSpPr>
            <a:spLocks noChangeArrowheads="1"/>
          </p:cNvSpPr>
          <p:nvPr/>
        </p:nvSpPr>
        <p:spPr bwMode="auto">
          <a:xfrm>
            <a:off x="3556000" y="3981450"/>
            <a:ext cx="704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RNA primer</a:t>
            </a:r>
          </a:p>
        </p:txBody>
      </p:sp>
      <p:sp>
        <p:nvSpPr>
          <p:cNvPr id="54307" name="Rectangle 34"/>
          <p:cNvSpPr>
            <a:spLocks noChangeArrowheads="1"/>
          </p:cNvSpPr>
          <p:nvPr/>
        </p:nvSpPr>
        <p:spPr bwMode="auto">
          <a:xfrm>
            <a:off x="3282950" y="2743200"/>
            <a:ext cx="8143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Open helix</a:t>
            </a:r>
          </a:p>
          <a:p>
            <a:pPr eaLnBrk="1" hangingPunct="1">
              <a:spcBef>
                <a:spcPct val="0"/>
              </a:spcBef>
              <a:buFontTx/>
              <a:buNone/>
            </a:pPr>
            <a:r>
              <a:rPr lang="en-US" altLang="en-US" sz="1000" b="1">
                <a:solidFill>
                  <a:srgbClr val="000000"/>
                </a:solidFill>
              </a:rPr>
              <a:t>and replicate </a:t>
            </a:r>
          </a:p>
        </p:txBody>
      </p:sp>
      <p:sp>
        <p:nvSpPr>
          <p:cNvPr id="54308" name="Rectangle 35"/>
          <p:cNvSpPr>
            <a:spLocks noChangeArrowheads="1"/>
          </p:cNvSpPr>
          <p:nvPr/>
        </p:nvSpPr>
        <p:spPr bwMode="auto">
          <a:xfrm>
            <a:off x="5715001" y="1825626"/>
            <a:ext cx="7858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First RNA </a:t>
            </a:r>
          </a:p>
          <a:p>
            <a:pPr eaLnBrk="1" hangingPunct="1">
              <a:spcBef>
                <a:spcPct val="0"/>
              </a:spcBef>
              <a:buFontTx/>
              <a:buNone/>
            </a:pPr>
            <a:r>
              <a:rPr lang="en-US" altLang="en-US" sz="1000" b="1">
                <a:solidFill>
                  <a:srgbClr val="000000"/>
                </a:solidFill>
              </a:rPr>
              <a:t>primer </a:t>
            </a:r>
          </a:p>
        </p:txBody>
      </p:sp>
      <p:sp>
        <p:nvSpPr>
          <p:cNvPr id="54309" name="Rectangle 36"/>
          <p:cNvSpPr>
            <a:spLocks noChangeArrowheads="1"/>
          </p:cNvSpPr>
          <p:nvPr/>
        </p:nvSpPr>
        <p:spPr bwMode="auto">
          <a:xfrm>
            <a:off x="6189664" y="2559051"/>
            <a:ext cx="100828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Open helix and</a:t>
            </a:r>
          </a:p>
          <a:p>
            <a:pPr eaLnBrk="1" hangingPunct="1">
              <a:spcBef>
                <a:spcPct val="0"/>
              </a:spcBef>
              <a:buFontTx/>
              <a:buNone/>
            </a:pPr>
            <a:r>
              <a:rPr lang="en-US" altLang="en-US" sz="1000" b="1">
                <a:solidFill>
                  <a:srgbClr val="000000"/>
                </a:solidFill>
              </a:rPr>
              <a:t>replicate further </a:t>
            </a:r>
          </a:p>
        </p:txBody>
      </p:sp>
      <p:sp>
        <p:nvSpPr>
          <p:cNvPr id="54310" name="Rectangle 37"/>
          <p:cNvSpPr>
            <a:spLocks noChangeArrowheads="1"/>
          </p:cNvSpPr>
          <p:nvPr/>
        </p:nvSpPr>
        <p:spPr bwMode="auto">
          <a:xfrm>
            <a:off x="8194676" y="1962150"/>
            <a:ext cx="987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Lagging strand</a:t>
            </a:r>
          </a:p>
          <a:p>
            <a:pPr eaLnBrk="1" hangingPunct="1">
              <a:spcBef>
                <a:spcPct val="0"/>
              </a:spcBef>
              <a:buFontTx/>
              <a:buNone/>
            </a:pPr>
            <a:r>
              <a:rPr lang="en-US" altLang="en-US" sz="1000" b="1">
                <a:solidFill>
                  <a:srgbClr val="000000"/>
                </a:solidFill>
              </a:rPr>
              <a:t>(discontinuous) </a:t>
            </a:r>
          </a:p>
        </p:txBody>
      </p:sp>
      <p:sp>
        <p:nvSpPr>
          <p:cNvPr id="54311" name="Rectangle 38"/>
          <p:cNvSpPr>
            <a:spLocks noChangeArrowheads="1"/>
          </p:cNvSpPr>
          <p:nvPr/>
        </p:nvSpPr>
        <p:spPr bwMode="auto">
          <a:xfrm>
            <a:off x="8648700" y="2898775"/>
            <a:ext cx="12319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Second RNA primer </a:t>
            </a:r>
          </a:p>
        </p:txBody>
      </p:sp>
      <p:sp>
        <p:nvSpPr>
          <p:cNvPr id="54312" name="Rectangle 39"/>
          <p:cNvSpPr>
            <a:spLocks noChangeArrowheads="1"/>
          </p:cNvSpPr>
          <p:nvPr/>
        </p:nvSpPr>
        <p:spPr bwMode="auto">
          <a:xfrm>
            <a:off x="7851775" y="4591050"/>
            <a:ext cx="9080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Leading strand</a:t>
            </a:r>
          </a:p>
          <a:p>
            <a:pPr eaLnBrk="1" hangingPunct="1">
              <a:spcBef>
                <a:spcPct val="0"/>
              </a:spcBef>
              <a:buFontTx/>
              <a:buNone/>
            </a:pPr>
            <a:r>
              <a:rPr lang="en-US" altLang="en-US" sz="1000" b="1">
                <a:solidFill>
                  <a:srgbClr val="000000"/>
                </a:solidFill>
              </a:rPr>
              <a:t>(continuous) </a:t>
            </a:r>
          </a:p>
        </p:txBody>
      </p:sp>
      <p:sp>
        <p:nvSpPr>
          <p:cNvPr id="54313" name="Rectangle 40"/>
          <p:cNvSpPr>
            <a:spLocks noChangeArrowheads="1"/>
          </p:cNvSpPr>
          <p:nvPr/>
        </p:nvSpPr>
        <p:spPr bwMode="auto">
          <a:xfrm>
            <a:off x="5340350" y="5221288"/>
            <a:ext cx="70485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RNA primer</a:t>
            </a:r>
          </a:p>
        </p:txBody>
      </p:sp>
      <p:sp>
        <p:nvSpPr>
          <p:cNvPr id="54314" name="Freeform 41"/>
          <p:cNvSpPr>
            <a:spLocks/>
          </p:cNvSpPr>
          <p:nvPr/>
        </p:nvSpPr>
        <p:spPr bwMode="auto">
          <a:xfrm>
            <a:off x="8267700" y="2971801"/>
            <a:ext cx="342900" cy="161925"/>
          </a:xfrm>
          <a:custGeom>
            <a:avLst/>
            <a:gdLst>
              <a:gd name="T0" fmla="*/ 2147483647 w 347"/>
              <a:gd name="T1" fmla="*/ 0 h 120"/>
              <a:gd name="T2" fmla="*/ 2147483647 w 347"/>
              <a:gd name="T3" fmla="*/ 0 h 120"/>
              <a:gd name="T4" fmla="*/ 0 w 347"/>
              <a:gd name="T5" fmla="*/ 2147483647 h 120"/>
              <a:gd name="T6" fmla="*/ 2147483647 w 347"/>
              <a:gd name="T7" fmla="*/ 2147483647 h 120"/>
              <a:gd name="T8" fmla="*/ 2147483647 w 347"/>
              <a:gd name="T9" fmla="*/ 2147483647 h 120"/>
              <a:gd name="T10" fmla="*/ 2147483647 w 347"/>
              <a:gd name="T11" fmla="*/ 2147483647 h 120"/>
              <a:gd name="T12" fmla="*/ 2147483647 w 347"/>
              <a:gd name="T13" fmla="*/ 2147483647 h 120"/>
              <a:gd name="T14" fmla="*/ 2147483647 w 347"/>
              <a:gd name="T15" fmla="*/ 0 h 120"/>
              <a:gd name="T16" fmla="*/ 0 60000 65536"/>
              <a:gd name="T17" fmla="*/ 0 60000 65536"/>
              <a:gd name="T18" fmla="*/ 0 60000 65536"/>
              <a:gd name="T19" fmla="*/ 0 60000 65536"/>
              <a:gd name="T20" fmla="*/ 0 60000 65536"/>
              <a:gd name="T21" fmla="*/ 0 60000 65536"/>
              <a:gd name="T22" fmla="*/ 0 60000 65536"/>
              <a:gd name="T23" fmla="*/ 0 60000 65536"/>
              <a:gd name="T24" fmla="*/ 0 w 347"/>
              <a:gd name="T25" fmla="*/ 0 h 120"/>
              <a:gd name="T26" fmla="*/ 347 w 347"/>
              <a:gd name="T27" fmla="*/ 120 h 1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47" h="120">
                <a:moveTo>
                  <a:pt x="347" y="0"/>
                </a:moveTo>
                <a:lnTo>
                  <a:pt x="191" y="0"/>
                </a:lnTo>
                <a:lnTo>
                  <a:pt x="0" y="114"/>
                </a:lnTo>
                <a:lnTo>
                  <a:pt x="1" y="116"/>
                </a:lnTo>
                <a:lnTo>
                  <a:pt x="3" y="120"/>
                </a:lnTo>
                <a:lnTo>
                  <a:pt x="193" y="8"/>
                </a:lnTo>
                <a:lnTo>
                  <a:pt x="347" y="8"/>
                </a:lnTo>
                <a:lnTo>
                  <a:pt x="34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15" name="Rectangle 42"/>
          <p:cNvSpPr>
            <a:spLocks noChangeArrowheads="1"/>
          </p:cNvSpPr>
          <p:nvPr/>
        </p:nvSpPr>
        <p:spPr bwMode="auto">
          <a:xfrm>
            <a:off x="1887538" y="3155950"/>
            <a:ext cx="10099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5</a:t>
            </a:r>
            <a:r>
              <a:rPr lang="en-US" altLang="en-US" sz="1000" b="1">
                <a:solidFill>
                  <a:srgbClr val="000000"/>
                </a:solidFill>
                <a:cs typeface="Arial" panose="020B0604020202020204" pitchFamily="34" charset="0"/>
              </a:rPr>
              <a:t>′</a:t>
            </a:r>
          </a:p>
        </p:txBody>
      </p:sp>
      <p:sp>
        <p:nvSpPr>
          <p:cNvPr id="54316" name="Rectangle 43"/>
          <p:cNvSpPr>
            <a:spLocks noChangeArrowheads="1"/>
          </p:cNvSpPr>
          <p:nvPr/>
        </p:nvSpPr>
        <p:spPr bwMode="auto">
          <a:xfrm>
            <a:off x="1887538" y="3384550"/>
            <a:ext cx="10099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3</a:t>
            </a:r>
            <a:r>
              <a:rPr lang="en-US" altLang="en-US" sz="1000" b="1">
                <a:solidFill>
                  <a:srgbClr val="000000"/>
                </a:solidFill>
                <a:cs typeface="Arial" panose="020B0604020202020204" pitchFamily="34" charset="0"/>
              </a:rPr>
              <a:t>′</a:t>
            </a:r>
          </a:p>
        </p:txBody>
      </p:sp>
      <p:sp>
        <p:nvSpPr>
          <p:cNvPr id="54317" name="Rectangle 44"/>
          <p:cNvSpPr>
            <a:spLocks noChangeArrowheads="1"/>
          </p:cNvSpPr>
          <p:nvPr/>
        </p:nvSpPr>
        <p:spPr bwMode="auto">
          <a:xfrm>
            <a:off x="10220325" y="3136900"/>
            <a:ext cx="10099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3</a:t>
            </a:r>
            <a:r>
              <a:rPr lang="en-US" altLang="en-US" sz="1000" b="1">
                <a:solidFill>
                  <a:srgbClr val="000000"/>
                </a:solidFill>
                <a:cs typeface="Arial" panose="020B0604020202020204" pitchFamily="34" charset="0"/>
              </a:rPr>
              <a:t>′</a:t>
            </a:r>
          </a:p>
        </p:txBody>
      </p:sp>
      <p:sp>
        <p:nvSpPr>
          <p:cNvPr id="54318" name="Rectangle 45"/>
          <p:cNvSpPr>
            <a:spLocks noChangeArrowheads="1"/>
          </p:cNvSpPr>
          <p:nvPr/>
        </p:nvSpPr>
        <p:spPr bwMode="auto">
          <a:xfrm>
            <a:off x="10220325" y="3365500"/>
            <a:ext cx="10099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5</a:t>
            </a:r>
            <a:r>
              <a:rPr lang="en-US" altLang="en-US" sz="1000" b="1">
                <a:solidFill>
                  <a:srgbClr val="000000"/>
                </a:solidFill>
                <a:cs typeface="Arial" panose="020B0604020202020204" pitchFamily="34" charset="0"/>
              </a:rPr>
              <a:t>′</a:t>
            </a:r>
          </a:p>
        </p:txBody>
      </p:sp>
      <p:sp>
        <p:nvSpPr>
          <p:cNvPr id="54319" name="Rectangle 46"/>
          <p:cNvSpPr>
            <a:spLocks noChangeArrowheads="1"/>
          </p:cNvSpPr>
          <p:nvPr/>
        </p:nvSpPr>
        <p:spPr bwMode="auto">
          <a:xfrm>
            <a:off x="6027738" y="5486400"/>
            <a:ext cx="10099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5</a:t>
            </a:r>
            <a:r>
              <a:rPr lang="en-US" altLang="en-US" sz="1000" b="1">
                <a:solidFill>
                  <a:srgbClr val="000000"/>
                </a:solidFill>
                <a:cs typeface="Arial" panose="020B0604020202020204" pitchFamily="34" charset="0"/>
              </a:rPr>
              <a:t>′</a:t>
            </a:r>
          </a:p>
        </p:txBody>
      </p:sp>
      <p:sp>
        <p:nvSpPr>
          <p:cNvPr id="54320" name="Rectangle 47"/>
          <p:cNvSpPr>
            <a:spLocks noChangeArrowheads="1"/>
          </p:cNvSpPr>
          <p:nvPr/>
        </p:nvSpPr>
        <p:spPr bwMode="auto">
          <a:xfrm>
            <a:off x="6273800" y="5724525"/>
            <a:ext cx="10099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3</a:t>
            </a:r>
            <a:r>
              <a:rPr lang="en-US" altLang="en-US" sz="1000" b="1">
                <a:solidFill>
                  <a:srgbClr val="000000"/>
                </a:solidFill>
                <a:cs typeface="Arial" panose="020B0604020202020204" pitchFamily="34" charset="0"/>
              </a:rPr>
              <a:t>′</a:t>
            </a:r>
          </a:p>
        </p:txBody>
      </p:sp>
      <p:sp>
        <p:nvSpPr>
          <p:cNvPr id="54321" name="Rectangle 48"/>
          <p:cNvSpPr>
            <a:spLocks noChangeArrowheads="1"/>
          </p:cNvSpPr>
          <p:nvPr/>
        </p:nvSpPr>
        <p:spPr bwMode="auto">
          <a:xfrm>
            <a:off x="6815138" y="3132138"/>
            <a:ext cx="10099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3</a:t>
            </a:r>
            <a:r>
              <a:rPr lang="en-US" altLang="en-US" sz="1000" b="1">
                <a:solidFill>
                  <a:srgbClr val="000000"/>
                </a:solidFill>
                <a:cs typeface="Arial" panose="020B0604020202020204" pitchFamily="34" charset="0"/>
              </a:rPr>
              <a:t>′</a:t>
            </a:r>
          </a:p>
        </p:txBody>
      </p:sp>
      <p:sp>
        <p:nvSpPr>
          <p:cNvPr id="54322" name="Rectangle 49"/>
          <p:cNvSpPr>
            <a:spLocks noChangeArrowheads="1"/>
          </p:cNvSpPr>
          <p:nvPr/>
        </p:nvSpPr>
        <p:spPr bwMode="auto">
          <a:xfrm>
            <a:off x="6815138" y="3360738"/>
            <a:ext cx="10099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5</a:t>
            </a:r>
            <a:r>
              <a:rPr lang="en-US" altLang="en-US" sz="1000" b="1">
                <a:solidFill>
                  <a:srgbClr val="000000"/>
                </a:solidFill>
                <a:cs typeface="Arial" panose="020B0604020202020204" pitchFamily="34" charset="0"/>
              </a:rPr>
              <a:t>′</a:t>
            </a:r>
          </a:p>
        </p:txBody>
      </p:sp>
      <p:sp>
        <p:nvSpPr>
          <p:cNvPr id="54323" name="Rectangle 50"/>
          <p:cNvSpPr>
            <a:spLocks noChangeArrowheads="1"/>
          </p:cNvSpPr>
          <p:nvPr/>
        </p:nvSpPr>
        <p:spPr bwMode="auto">
          <a:xfrm>
            <a:off x="4340225" y="4171950"/>
            <a:ext cx="10099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5</a:t>
            </a:r>
            <a:r>
              <a:rPr lang="en-US" altLang="en-US" sz="1000" b="1">
                <a:solidFill>
                  <a:srgbClr val="000000"/>
                </a:solidFill>
                <a:cs typeface="Arial" panose="020B0604020202020204" pitchFamily="34" charset="0"/>
              </a:rPr>
              <a:t>′</a:t>
            </a:r>
          </a:p>
        </p:txBody>
      </p:sp>
      <p:sp>
        <p:nvSpPr>
          <p:cNvPr id="54324" name="Rectangle 51"/>
          <p:cNvSpPr>
            <a:spLocks noChangeArrowheads="1"/>
          </p:cNvSpPr>
          <p:nvPr/>
        </p:nvSpPr>
        <p:spPr bwMode="auto">
          <a:xfrm>
            <a:off x="4530725" y="4376738"/>
            <a:ext cx="10099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3</a:t>
            </a:r>
            <a:r>
              <a:rPr lang="en-US" altLang="en-US" sz="1000" b="1">
                <a:solidFill>
                  <a:srgbClr val="000000"/>
                </a:solidFill>
                <a:cs typeface="Arial" panose="020B0604020202020204" pitchFamily="34" charset="0"/>
              </a:rPr>
              <a:t>′</a:t>
            </a:r>
          </a:p>
        </p:txBody>
      </p:sp>
      <p:sp>
        <p:nvSpPr>
          <p:cNvPr id="54325" name="Rectangle 52"/>
          <p:cNvSpPr>
            <a:spLocks noChangeArrowheads="1"/>
          </p:cNvSpPr>
          <p:nvPr/>
        </p:nvSpPr>
        <p:spPr bwMode="auto">
          <a:xfrm>
            <a:off x="6575425" y="984250"/>
            <a:ext cx="10099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5</a:t>
            </a:r>
            <a:r>
              <a:rPr lang="en-US" altLang="en-US" sz="1000" b="1">
                <a:solidFill>
                  <a:srgbClr val="000000"/>
                </a:solidFill>
                <a:cs typeface="Arial" panose="020B0604020202020204" pitchFamily="34" charset="0"/>
              </a:rPr>
              <a:t>′</a:t>
            </a:r>
          </a:p>
        </p:txBody>
      </p:sp>
      <p:sp>
        <p:nvSpPr>
          <p:cNvPr id="54326" name="Rectangle 53"/>
          <p:cNvSpPr>
            <a:spLocks noChangeArrowheads="1"/>
          </p:cNvSpPr>
          <p:nvPr/>
        </p:nvSpPr>
        <p:spPr bwMode="auto">
          <a:xfrm>
            <a:off x="6276975" y="1266825"/>
            <a:ext cx="10099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3</a:t>
            </a:r>
            <a:r>
              <a:rPr lang="en-US" altLang="en-US" sz="1000" b="1">
                <a:solidFill>
                  <a:srgbClr val="000000"/>
                </a:solidFill>
                <a:cs typeface="Arial" panose="020B0604020202020204" pitchFamily="34" charset="0"/>
              </a:rPr>
              <a:t>′</a:t>
            </a:r>
          </a:p>
        </p:txBody>
      </p:sp>
      <p:sp>
        <p:nvSpPr>
          <p:cNvPr id="54327" name="Rectangle 54"/>
          <p:cNvSpPr>
            <a:spLocks noChangeArrowheads="1"/>
          </p:cNvSpPr>
          <p:nvPr/>
        </p:nvSpPr>
        <p:spPr bwMode="auto">
          <a:xfrm>
            <a:off x="4602163" y="2147888"/>
            <a:ext cx="10099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5</a:t>
            </a:r>
            <a:r>
              <a:rPr lang="en-US" altLang="en-US" sz="1000" b="1">
                <a:solidFill>
                  <a:srgbClr val="000000"/>
                </a:solidFill>
                <a:cs typeface="Arial" panose="020B0604020202020204" pitchFamily="34" charset="0"/>
              </a:rPr>
              <a:t>′</a:t>
            </a:r>
          </a:p>
        </p:txBody>
      </p:sp>
      <p:sp>
        <p:nvSpPr>
          <p:cNvPr id="54328" name="Rectangle 55"/>
          <p:cNvSpPr>
            <a:spLocks noChangeArrowheads="1"/>
          </p:cNvSpPr>
          <p:nvPr/>
        </p:nvSpPr>
        <p:spPr bwMode="auto">
          <a:xfrm>
            <a:off x="4367213" y="2438400"/>
            <a:ext cx="10099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000" b="1">
                <a:solidFill>
                  <a:srgbClr val="000000"/>
                </a:solidFill>
              </a:rPr>
              <a:t>3</a:t>
            </a:r>
            <a:r>
              <a:rPr lang="en-US" altLang="en-US" sz="1000" b="1">
                <a:solidFill>
                  <a:srgbClr val="000000"/>
                </a:solidFill>
                <a:cs typeface="Arial" panose="020B0604020202020204" pitchFamily="34" charset="0"/>
              </a:rPr>
              <a:t>′</a:t>
            </a:r>
          </a:p>
        </p:txBody>
      </p:sp>
      <p:sp>
        <p:nvSpPr>
          <p:cNvPr id="54329" name="TextBox 24"/>
          <p:cNvSpPr txBox="1">
            <a:spLocks noChangeArrowheads="1"/>
          </p:cNvSpPr>
          <p:nvPr/>
        </p:nvSpPr>
        <p:spPr bwMode="auto">
          <a:xfrm>
            <a:off x="2994025" y="704850"/>
            <a:ext cx="61785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US" altLang="en-US" sz="800">
                <a:solidFill>
                  <a:srgbClr val="000000"/>
                </a:solidFill>
                <a:cs typeface="Arial" panose="020B0604020202020204" pitchFamily="34" charset="0"/>
              </a:rPr>
              <a:t>Copyright © The McGraw-Hill Companies, Inc. Permission required for reproduction or display.</a:t>
            </a:r>
          </a:p>
        </p:txBody>
      </p:sp>
      <p:sp>
        <p:nvSpPr>
          <p:cNvPr id="54330" name="Freeform 62"/>
          <p:cNvSpPr>
            <a:spLocks/>
          </p:cNvSpPr>
          <p:nvPr/>
        </p:nvSpPr>
        <p:spPr bwMode="auto">
          <a:xfrm>
            <a:off x="7042151" y="3278189"/>
            <a:ext cx="696913" cy="22225"/>
          </a:xfrm>
          <a:custGeom>
            <a:avLst/>
            <a:gdLst>
              <a:gd name="T0" fmla="*/ 2147483647 w 439"/>
              <a:gd name="T1" fmla="*/ 0 h 14"/>
              <a:gd name="T2" fmla="*/ 2147483647 w 439"/>
              <a:gd name="T3" fmla="*/ 0 h 14"/>
              <a:gd name="T4" fmla="*/ 2147483647 w 439"/>
              <a:gd name="T5" fmla="*/ 0 h 14"/>
              <a:gd name="T6" fmla="*/ 2147483647 w 439"/>
              <a:gd name="T7" fmla="*/ 2147483647 h 14"/>
              <a:gd name="T8" fmla="*/ 2147483647 w 439"/>
              <a:gd name="T9" fmla="*/ 0 h 14"/>
              <a:gd name="T10" fmla="*/ 0 w 439"/>
              <a:gd name="T11" fmla="*/ 0 h 14"/>
              <a:gd name="T12" fmla="*/ 0 w 439"/>
              <a:gd name="T13" fmla="*/ 2147483647 h 14"/>
              <a:gd name="T14" fmla="*/ 2147483647 w 439"/>
              <a:gd name="T15" fmla="*/ 2147483647 h 14"/>
              <a:gd name="T16" fmla="*/ 2147483647 w 439"/>
              <a:gd name="T17" fmla="*/ 0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9"/>
              <a:gd name="T28" fmla="*/ 0 h 14"/>
              <a:gd name="T29" fmla="*/ 439 w 439"/>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9" h="14">
                <a:moveTo>
                  <a:pt x="439" y="0"/>
                </a:moveTo>
                <a:lnTo>
                  <a:pt x="427" y="0"/>
                </a:lnTo>
                <a:lnTo>
                  <a:pt x="413" y="7"/>
                </a:lnTo>
                <a:lnTo>
                  <a:pt x="408" y="0"/>
                </a:lnTo>
                <a:lnTo>
                  <a:pt x="0" y="0"/>
                </a:lnTo>
                <a:lnTo>
                  <a:pt x="0" y="14"/>
                </a:lnTo>
                <a:lnTo>
                  <a:pt x="439" y="14"/>
                </a:lnTo>
                <a:lnTo>
                  <a:pt x="43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pic>
        <p:nvPicPr>
          <p:cNvPr id="54331" name="Picture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05726" y="3260726"/>
            <a:ext cx="347663" cy="5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332" name="Freeform 64"/>
          <p:cNvSpPr>
            <a:spLocks/>
          </p:cNvSpPr>
          <p:nvPr/>
        </p:nvSpPr>
        <p:spPr bwMode="auto">
          <a:xfrm>
            <a:off x="8020050" y="3244850"/>
            <a:ext cx="153988" cy="90488"/>
          </a:xfrm>
          <a:custGeom>
            <a:avLst/>
            <a:gdLst>
              <a:gd name="T0" fmla="*/ 2147483647 w 97"/>
              <a:gd name="T1" fmla="*/ 2147483647 h 57"/>
              <a:gd name="T2" fmla="*/ 0 w 97"/>
              <a:gd name="T3" fmla="*/ 0 h 57"/>
              <a:gd name="T4" fmla="*/ 0 w 97"/>
              <a:gd name="T5" fmla="*/ 0 h 57"/>
              <a:gd name="T6" fmla="*/ 2147483647 w 97"/>
              <a:gd name="T7" fmla="*/ 2147483647 h 57"/>
              <a:gd name="T8" fmla="*/ 2147483647 w 97"/>
              <a:gd name="T9" fmla="*/ 2147483647 h 57"/>
              <a:gd name="T10" fmla="*/ 2147483647 w 97"/>
              <a:gd name="T11" fmla="*/ 2147483647 h 57"/>
              <a:gd name="T12" fmla="*/ 2147483647 w 97"/>
              <a:gd name="T13" fmla="*/ 2147483647 h 57"/>
              <a:gd name="T14" fmla="*/ 2147483647 w 97"/>
              <a:gd name="T15" fmla="*/ 2147483647 h 57"/>
              <a:gd name="T16" fmla="*/ 0 w 97"/>
              <a:gd name="T17" fmla="*/ 2147483647 h 57"/>
              <a:gd name="T18" fmla="*/ 0 w 97"/>
              <a:gd name="T19" fmla="*/ 2147483647 h 57"/>
              <a:gd name="T20" fmla="*/ 2147483647 w 97"/>
              <a:gd name="T21" fmla="*/ 2147483647 h 5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7"/>
              <a:gd name="T34" fmla="*/ 0 h 57"/>
              <a:gd name="T35" fmla="*/ 97 w 97"/>
              <a:gd name="T36" fmla="*/ 57 h 5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7" h="57">
                <a:moveTo>
                  <a:pt x="17" y="28"/>
                </a:moveTo>
                <a:lnTo>
                  <a:pt x="0" y="0"/>
                </a:lnTo>
                <a:lnTo>
                  <a:pt x="47" y="16"/>
                </a:lnTo>
                <a:lnTo>
                  <a:pt x="97" y="28"/>
                </a:lnTo>
                <a:lnTo>
                  <a:pt x="47" y="38"/>
                </a:lnTo>
                <a:lnTo>
                  <a:pt x="0" y="57"/>
                </a:lnTo>
                <a:lnTo>
                  <a:pt x="17" y="28"/>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33" name="Freeform 65"/>
          <p:cNvSpPr>
            <a:spLocks/>
          </p:cNvSpPr>
          <p:nvPr/>
        </p:nvSpPr>
        <p:spPr bwMode="auto">
          <a:xfrm>
            <a:off x="4235451" y="3278189"/>
            <a:ext cx="727075" cy="22225"/>
          </a:xfrm>
          <a:custGeom>
            <a:avLst/>
            <a:gdLst>
              <a:gd name="T0" fmla="*/ 2147483647 w 458"/>
              <a:gd name="T1" fmla="*/ 0 h 14"/>
              <a:gd name="T2" fmla="*/ 2147483647 w 458"/>
              <a:gd name="T3" fmla="*/ 0 h 14"/>
              <a:gd name="T4" fmla="*/ 2147483647 w 458"/>
              <a:gd name="T5" fmla="*/ 2147483647 h 14"/>
              <a:gd name="T6" fmla="*/ 2147483647 w 458"/>
              <a:gd name="T7" fmla="*/ 0 h 14"/>
              <a:gd name="T8" fmla="*/ 0 w 458"/>
              <a:gd name="T9" fmla="*/ 0 h 14"/>
              <a:gd name="T10" fmla="*/ 0 w 458"/>
              <a:gd name="T11" fmla="*/ 2147483647 h 14"/>
              <a:gd name="T12" fmla="*/ 2147483647 w 458"/>
              <a:gd name="T13" fmla="*/ 2147483647 h 14"/>
              <a:gd name="T14" fmla="*/ 2147483647 w 458"/>
              <a:gd name="T15" fmla="*/ 0 h 14"/>
              <a:gd name="T16" fmla="*/ 0 60000 65536"/>
              <a:gd name="T17" fmla="*/ 0 60000 65536"/>
              <a:gd name="T18" fmla="*/ 0 60000 65536"/>
              <a:gd name="T19" fmla="*/ 0 60000 65536"/>
              <a:gd name="T20" fmla="*/ 0 60000 65536"/>
              <a:gd name="T21" fmla="*/ 0 60000 65536"/>
              <a:gd name="T22" fmla="*/ 0 60000 65536"/>
              <a:gd name="T23" fmla="*/ 0 60000 65536"/>
              <a:gd name="T24" fmla="*/ 0 w 458"/>
              <a:gd name="T25" fmla="*/ 0 h 14"/>
              <a:gd name="T26" fmla="*/ 458 w 458"/>
              <a:gd name="T27" fmla="*/ 14 h 1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58" h="14">
                <a:moveTo>
                  <a:pt x="458" y="0"/>
                </a:moveTo>
                <a:lnTo>
                  <a:pt x="302" y="0"/>
                </a:lnTo>
                <a:lnTo>
                  <a:pt x="288" y="10"/>
                </a:lnTo>
                <a:lnTo>
                  <a:pt x="283" y="0"/>
                </a:lnTo>
                <a:lnTo>
                  <a:pt x="0" y="0"/>
                </a:lnTo>
                <a:lnTo>
                  <a:pt x="0" y="14"/>
                </a:lnTo>
                <a:lnTo>
                  <a:pt x="458" y="14"/>
                </a:lnTo>
                <a:lnTo>
                  <a:pt x="45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34" name="Freeform 66"/>
          <p:cNvSpPr>
            <a:spLocks/>
          </p:cNvSpPr>
          <p:nvPr/>
        </p:nvSpPr>
        <p:spPr bwMode="auto">
          <a:xfrm>
            <a:off x="4921250" y="3244850"/>
            <a:ext cx="153988" cy="90488"/>
          </a:xfrm>
          <a:custGeom>
            <a:avLst/>
            <a:gdLst>
              <a:gd name="T0" fmla="*/ 2147483647 w 97"/>
              <a:gd name="T1" fmla="*/ 2147483647 h 57"/>
              <a:gd name="T2" fmla="*/ 0 w 97"/>
              <a:gd name="T3" fmla="*/ 0 h 57"/>
              <a:gd name="T4" fmla="*/ 0 w 97"/>
              <a:gd name="T5" fmla="*/ 0 h 57"/>
              <a:gd name="T6" fmla="*/ 2147483647 w 97"/>
              <a:gd name="T7" fmla="*/ 2147483647 h 57"/>
              <a:gd name="T8" fmla="*/ 2147483647 w 97"/>
              <a:gd name="T9" fmla="*/ 2147483647 h 57"/>
              <a:gd name="T10" fmla="*/ 2147483647 w 97"/>
              <a:gd name="T11" fmla="*/ 2147483647 h 57"/>
              <a:gd name="T12" fmla="*/ 2147483647 w 97"/>
              <a:gd name="T13" fmla="*/ 2147483647 h 57"/>
              <a:gd name="T14" fmla="*/ 2147483647 w 97"/>
              <a:gd name="T15" fmla="*/ 2147483647 h 57"/>
              <a:gd name="T16" fmla="*/ 0 w 97"/>
              <a:gd name="T17" fmla="*/ 2147483647 h 57"/>
              <a:gd name="T18" fmla="*/ 0 w 97"/>
              <a:gd name="T19" fmla="*/ 2147483647 h 57"/>
              <a:gd name="T20" fmla="*/ 2147483647 w 97"/>
              <a:gd name="T21" fmla="*/ 2147483647 h 5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7"/>
              <a:gd name="T34" fmla="*/ 0 h 57"/>
              <a:gd name="T35" fmla="*/ 97 w 97"/>
              <a:gd name="T36" fmla="*/ 57 h 5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7" h="57">
                <a:moveTo>
                  <a:pt x="16" y="28"/>
                </a:moveTo>
                <a:lnTo>
                  <a:pt x="0" y="0"/>
                </a:lnTo>
                <a:lnTo>
                  <a:pt x="47" y="16"/>
                </a:lnTo>
                <a:lnTo>
                  <a:pt x="97" y="28"/>
                </a:lnTo>
                <a:lnTo>
                  <a:pt x="47" y="38"/>
                </a:lnTo>
                <a:lnTo>
                  <a:pt x="0" y="57"/>
                </a:lnTo>
                <a:lnTo>
                  <a:pt x="16" y="28"/>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35" name="Freeform 67"/>
          <p:cNvSpPr>
            <a:spLocks/>
          </p:cNvSpPr>
          <p:nvPr/>
        </p:nvSpPr>
        <p:spPr bwMode="auto">
          <a:xfrm>
            <a:off x="7029451" y="3275014"/>
            <a:ext cx="696913" cy="22225"/>
          </a:xfrm>
          <a:custGeom>
            <a:avLst/>
            <a:gdLst>
              <a:gd name="T0" fmla="*/ 2147483647 w 439"/>
              <a:gd name="T1" fmla="*/ 0 h 14"/>
              <a:gd name="T2" fmla="*/ 2147483647 w 439"/>
              <a:gd name="T3" fmla="*/ 0 h 14"/>
              <a:gd name="T4" fmla="*/ 2147483647 w 439"/>
              <a:gd name="T5" fmla="*/ 0 h 14"/>
              <a:gd name="T6" fmla="*/ 2147483647 w 439"/>
              <a:gd name="T7" fmla="*/ 2147483647 h 14"/>
              <a:gd name="T8" fmla="*/ 2147483647 w 439"/>
              <a:gd name="T9" fmla="*/ 0 h 14"/>
              <a:gd name="T10" fmla="*/ 0 w 439"/>
              <a:gd name="T11" fmla="*/ 0 h 14"/>
              <a:gd name="T12" fmla="*/ 0 w 439"/>
              <a:gd name="T13" fmla="*/ 2147483647 h 14"/>
              <a:gd name="T14" fmla="*/ 2147483647 w 439"/>
              <a:gd name="T15" fmla="*/ 2147483647 h 14"/>
              <a:gd name="T16" fmla="*/ 2147483647 w 439"/>
              <a:gd name="T17" fmla="*/ 0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9"/>
              <a:gd name="T28" fmla="*/ 0 h 14"/>
              <a:gd name="T29" fmla="*/ 439 w 439"/>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9" h="14">
                <a:moveTo>
                  <a:pt x="439" y="0"/>
                </a:moveTo>
                <a:lnTo>
                  <a:pt x="427" y="0"/>
                </a:lnTo>
                <a:lnTo>
                  <a:pt x="413" y="7"/>
                </a:lnTo>
                <a:lnTo>
                  <a:pt x="408" y="0"/>
                </a:lnTo>
                <a:lnTo>
                  <a:pt x="0" y="0"/>
                </a:lnTo>
                <a:lnTo>
                  <a:pt x="0" y="14"/>
                </a:lnTo>
                <a:lnTo>
                  <a:pt x="439" y="14"/>
                </a:lnTo>
                <a:lnTo>
                  <a:pt x="439"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336" name="Freeform 68"/>
          <p:cNvSpPr>
            <a:spLocks/>
          </p:cNvSpPr>
          <p:nvPr/>
        </p:nvSpPr>
        <p:spPr bwMode="auto">
          <a:xfrm>
            <a:off x="4251326" y="3276601"/>
            <a:ext cx="727075" cy="22225"/>
          </a:xfrm>
          <a:custGeom>
            <a:avLst/>
            <a:gdLst>
              <a:gd name="T0" fmla="*/ 2147483647 w 458"/>
              <a:gd name="T1" fmla="*/ 0 h 14"/>
              <a:gd name="T2" fmla="*/ 2147483647 w 458"/>
              <a:gd name="T3" fmla="*/ 0 h 14"/>
              <a:gd name="T4" fmla="*/ 2147483647 w 458"/>
              <a:gd name="T5" fmla="*/ 2147483647 h 14"/>
              <a:gd name="T6" fmla="*/ 2147483647 w 458"/>
              <a:gd name="T7" fmla="*/ 0 h 14"/>
              <a:gd name="T8" fmla="*/ 0 w 458"/>
              <a:gd name="T9" fmla="*/ 0 h 14"/>
              <a:gd name="T10" fmla="*/ 0 w 458"/>
              <a:gd name="T11" fmla="*/ 2147483647 h 14"/>
              <a:gd name="T12" fmla="*/ 2147483647 w 458"/>
              <a:gd name="T13" fmla="*/ 2147483647 h 14"/>
              <a:gd name="T14" fmla="*/ 2147483647 w 458"/>
              <a:gd name="T15" fmla="*/ 0 h 14"/>
              <a:gd name="T16" fmla="*/ 0 60000 65536"/>
              <a:gd name="T17" fmla="*/ 0 60000 65536"/>
              <a:gd name="T18" fmla="*/ 0 60000 65536"/>
              <a:gd name="T19" fmla="*/ 0 60000 65536"/>
              <a:gd name="T20" fmla="*/ 0 60000 65536"/>
              <a:gd name="T21" fmla="*/ 0 60000 65536"/>
              <a:gd name="T22" fmla="*/ 0 60000 65536"/>
              <a:gd name="T23" fmla="*/ 0 60000 65536"/>
              <a:gd name="T24" fmla="*/ 0 w 458"/>
              <a:gd name="T25" fmla="*/ 0 h 14"/>
              <a:gd name="T26" fmla="*/ 458 w 458"/>
              <a:gd name="T27" fmla="*/ 14 h 1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58" h="14">
                <a:moveTo>
                  <a:pt x="458" y="0"/>
                </a:moveTo>
                <a:lnTo>
                  <a:pt x="302" y="0"/>
                </a:lnTo>
                <a:lnTo>
                  <a:pt x="288" y="10"/>
                </a:lnTo>
                <a:lnTo>
                  <a:pt x="283" y="0"/>
                </a:lnTo>
                <a:lnTo>
                  <a:pt x="0" y="0"/>
                </a:lnTo>
                <a:lnTo>
                  <a:pt x="0" y="14"/>
                </a:lnTo>
                <a:lnTo>
                  <a:pt x="458" y="14"/>
                </a:lnTo>
                <a:lnTo>
                  <a:pt x="458" y="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Tree>
    <p:extLst>
      <p:ext uri="{BB962C8B-B14F-4D97-AF65-F5344CB8AC3E}">
        <p14:creationId xmlns:p14="http://schemas.microsoft.com/office/powerpoint/2010/main" val="402772457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92100" y="67521"/>
            <a:ext cx="11569148" cy="973879"/>
          </a:xfrm>
        </p:spPr>
        <p:txBody>
          <a:bodyPr anchor="ctr">
            <a:noAutofit/>
          </a:bodyPr>
          <a:lstStyle/>
          <a:p>
            <a:r>
              <a:rPr lang="en-US" b="1" dirty="0" smtClean="0">
                <a:latin typeface="Arial" panose="020B0604020202020204" pitchFamily="34" charset="0"/>
                <a:cs typeface="Arial" panose="020B0604020202020204" pitchFamily="34" charset="0"/>
              </a:rPr>
              <a:t>Beginning DNA polymerization</a:t>
            </a:r>
            <a:endParaRPr lang="en-US" b="1" dirty="0">
              <a:latin typeface="Arial" panose="020B0604020202020204" pitchFamily="34" charset="0"/>
              <a:cs typeface="Arial" panose="020B0604020202020204" pitchFamily="34" charset="0"/>
            </a:endParaRPr>
          </a:p>
        </p:txBody>
      </p:sp>
      <p:sp>
        <p:nvSpPr>
          <p:cNvPr id="5" name="Subtitle 4"/>
          <p:cNvSpPr>
            <a:spLocks noGrp="1"/>
          </p:cNvSpPr>
          <p:nvPr>
            <p:ph type="subTitle" idx="1"/>
          </p:nvPr>
        </p:nvSpPr>
        <p:spPr>
          <a:xfrm>
            <a:off x="365051" y="1107626"/>
            <a:ext cx="10959548" cy="1965774"/>
          </a:xfrm>
        </p:spPr>
        <p:txBody>
          <a:bodyPr anchor="ctr">
            <a:noAutofit/>
          </a:bodyPr>
          <a:lstStyle/>
          <a:p>
            <a:pPr marL="457200" indent="-457200" algn="l">
              <a:buFont typeface="Arial" panose="020B0604020202020204" pitchFamily="34" charset="0"/>
              <a:buChar char="•"/>
            </a:pPr>
            <a:r>
              <a:rPr lang="en-US" sz="2800" dirty="0" smtClean="0">
                <a:latin typeface="Arial" panose="020B0604020202020204" pitchFamily="34" charset="0"/>
                <a:cs typeface="Arial" panose="020B0604020202020204" pitchFamily="34" charset="0"/>
              </a:rPr>
              <a:t>DNA polymerase MUST have a 3’ OH group to begin synthesis.</a:t>
            </a:r>
          </a:p>
          <a:p>
            <a:pPr marL="457200" indent="-457200" algn="l">
              <a:buFont typeface="Arial" panose="020B0604020202020204" pitchFamily="34" charset="0"/>
              <a:buChar char="•"/>
            </a:pPr>
            <a:r>
              <a:rPr lang="en-US" sz="2800" dirty="0" smtClean="0">
                <a:latin typeface="Arial" panose="020B0604020202020204" pitchFamily="34" charset="0"/>
                <a:cs typeface="Arial" panose="020B0604020202020204" pitchFamily="34" charset="0"/>
              </a:rPr>
              <a:t>Freshly opened up DNA has no complement strand, so a short strand (4-10 </a:t>
            </a:r>
            <a:r>
              <a:rPr lang="en-US" sz="2800" dirty="0" err="1" smtClean="0">
                <a:latin typeface="Arial" panose="020B0604020202020204" pitchFamily="34" charset="0"/>
                <a:cs typeface="Arial" panose="020B0604020202020204" pitchFamily="34" charset="0"/>
              </a:rPr>
              <a:t>nt</a:t>
            </a:r>
            <a:r>
              <a:rPr lang="en-US" sz="2800" dirty="0" smtClean="0">
                <a:latin typeface="Arial" panose="020B0604020202020204" pitchFamily="34" charset="0"/>
                <a:cs typeface="Arial" panose="020B0604020202020204" pitchFamily="34" charset="0"/>
              </a:rPr>
              <a:t>) is made out of RNA by an enzyme called </a:t>
            </a:r>
            <a:r>
              <a:rPr lang="en-US" sz="2800" u="sng" dirty="0" smtClean="0">
                <a:latin typeface="Arial" panose="020B0604020202020204" pitchFamily="34" charset="0"/>
                <a:cs typeface="Arial" panose="020B0604020202020204" pitchFamily="34" charset="0"/>
              </a:rPr>
              <a:t>primase</a:t>
            </a:r>
            <a:r>
              <a:rPr lang="en-US" sz="2800" dirty="0" smtClean="0">
                <a:latin typeface="Arial" panose="020B0604020202020204" pitchFamily="34" charset="0"/>
                <a:cs typeface="Arial" panose="020B0604020202020204" pitchFamily="34" charset="0"/>
              </a:rPr>
              <a:t>.  Primase is related to RNA Polymerase.</a:t>
            </a:r>
          </a:p>
        </p:txBody>
      </p:sp>
      <p:pic>
        <p:nvPicPr>
          <p:cNvPr id="37890" name="Picture 2" descr="Image resul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051" y="3454400"/>
            <a:ext cx="3190875" cy="3495675"/>
          </a:xfrm>
          <a:prstGeom prst="rect">
            <a:avLst/>
          </a:prstGeom>
          <a:noFill/>
          <a:extLst>
            <a:ext uri="{909E8E84-426E-40DD-AFC4-6F175D3DCCD1}">
              <a14:hiddenFill xmlns:a14="http://schemas.microsoft.com/office/drawing/2010/main">
                <a:solidFill>
                  <a:srgbClr val="FFFFFF"/>
                </a:solidFill>
              </a14:hiddenFill>
            </a:ext>
          </a:extLst>
        </p:spPr>
      </p:pic>
      <p:pic>
        <p:nvPicPr>
          <p:cNvPr id="37892" name="Picture 4" descr="Image result"/>
          <p:cNvPicPr>
            <a:picLocks noChangeAspect="1" noChangeArrowheads="1"/>
          </p:cNvPicPr>
          <p:nvPr/>
        </p:nvPicPr>
        <p:blipFill rotWithShape="1">
          <a:blip r:embed="rId3">
            <a:extLst>
              <a:ext uri="{28A0092B-C50C-407E-A947-70E740481C1C}">
                <a14:useLocalDpi xmlns:a14="http://schemas.microsoft.com/office/drawing/2010/main" val="0"/>
              </a:ext>
            </a:extLst>
          </a:blip>
          <a:srcRect b="6956"/>
          <a:stretch/>
        </p:blipFill>
        <p:spPr bwMode="auto">
          <a:xfrm>
            <a:off x="5956300" y="2870340"/>
            <a:ext cx="6026150" cy="42035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0153860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599" y="67521"/>
            <a:ext cx="11438747" cy="1075479"/>
          </a:xfrm>
        </p:spPr>
        <p:txBody>
          <a:bodyPr anchor="ctr">
            <a:noAutofit/>
          </a:bodyPr>
          <a:lstStyle/>
          <a:p>
            <a:r>
              <a:rPr lang="en-US" b="1" dirty="0" smtClean="0">
                <a:latin typeface="Arial" panose="020B0604020202020204" pitchFamily="34" charset="0"/>
                <a:cs typeface="Arial" panose="020B0604020202020204" pitchFamily="34" charset="0"/>
              </a:rPr>
              <a:t>Unwinding DNA for duplication</a:t>
            </a:r>
            <a:endParaRPr lang="en-US" b="1" dirty="0">
              <a:latin typeface="Arial" panose="020B0604020202020204" pitchFamily="34" charset="0"/>
              <a:cs typeface="Arial" panose="020B0604020202020204" pitchFamily="34" charset="0"/>
            </a:endParaRPr>
          </a:p>
        </p:txBody>
      </p:sp>
      <p:sp>
        <p:nvSpPr>
          <p:cNvPr id="3" name="Subtitle 2"/>
          <p:cNvSpPr>
            <a:spLocks noGrp="1"/>
          </p:cNvSpPr>
          <p:nvPr>
            <p:ph type="subTitle" idx="1"/>
          </p:nvPr>
        </p:nvSpPr>
        <p:spPr>
          <a:xfrm>
            <a:off x="272532" y="1143000"/>
            <a:ext cx="11412647" cy="831738"/>
          </a:xfrm>
        </p:spPr>
        <p:txBody>
          <a:bodyPr/>
          <a:lstStyle/>
          <a:p>
            <a:pPr algn="l"/>
            <a:r>
              <a:rPr lang="en-US" dirty="0" smtClean="0">
                <a:latin typeface="Arial" panose="020B0604020202020204" pitchFamily="34" charset="0"/>
                <a:cs typeface="Arial" panose="020B0604020202020204" pitchFamily="34" charset="0"/>
              </a:rPr>
              <a:t>ATP is expended to break the hydrogen bonding network between the nucleotide base pairs.  This enzyme is called a </a:t>
            </a:r>
            <a:r>
              <a:rPr lang="en-US" u="sng" dirty="0" smtClean="0">
                <a:latin typeface="Arial" panose="020B0604020202020204" pitchFamily="34" charset="0"/>
                <a:cs typeface="Arial" panose="020B0604020202020204" pitchFamily="34" charset="0"/>
              </a:rPr>
              <a:t>helicase</a:t>
            </a:r>
            <a:endParaRPr lang="en-US" u="sng" dirty="0">
              <a:latin typeface="Arial" panose="020B0604020202020204" pitchFamily="34" charset="0"/>
              <a:cs typeface="Arial" panose="020B0604020202020204" pitchFamily="34" charset="0"/>
            </a:endParaRPr>
          </a:p>
        </p:txBody>
      </p:sp>
      <p:pic>
        <p:nvPicPr>
          <p:cNvPr id="38914" name="Picture 2" descr="Image result"/>
          <p:cNvPicPr>
            <a:picLocks noChangeAspect="1" noChangeArrowheads="1"/>
          </p:cNvPicPr>
          <p:nvPr/>
        </p:nvPicPr>
        <p:blipFill rotWithShape="1">
          <a:blip r:embed="rId2">
            <a:extLst>
              <a:ext uri="{28A0092B-C50C-407E-A947-70E740481C1C}">
                <a14:useLocalDpi xmlns:a14="http://schemas.microsoft.com/office/drawing/2010/main" val="0"/>
              </a:ext>
            </a:extLst>
          </a:blip>
          <a:srcRect l="1583" t="1293" r="2752" b="1619"/>
          <a:stretch/>
        </p:blipFill>
        <p:spPr bwMode="auto">
          <a:xfrm>
            <a:off x="8178800" y="1651000"/>
            <a:ext cx="3835400" cy="5080000"/>
          </a:xfrm>
          <a:prstGeom prst="rect">
            <a:avLst/>
          </a:prstGeom>
          <a:noFill/>
          <a:extLst>
            <a:ext uri="{909E8E84-426E-40DD-AFC4-6F175D3DCCD1}">
              <a14:hiddenFill xmlns:a14="http://schemas.microsoft.com/office/drawing/2010/main">
                <a:solidFill>
                  <a:srgbClr val="FFFFFF"/>
                </a:solidFill>
              </a14:hiddenFill>
            </a:ext>
          </a:extLst>
        </p:spPr>
      </p:pic>
      <p:pic>
        <p:nvPicPr>
          <p:cNvPr id="38916" name="Picture 4" descr="Image resul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275" y="2078037"/>
            <a:ext cx="5715000" cy="3648076"/>
          </a:xfrm>
          <a:prstGeom prst="rect">
            <a:avLst/>
          </a:prstGeom>
          <a:noFill/>
          <a:extLst>
            <a:ext uri="{909E8E84-426E-40DD-AFC4-6F175D3DCCD1}">
              <a14:hiddenFill xmlns:a14="http://schemas.microsoft.com/office/drawing/2010/main">
                <a:solidFill>
                  <a:srgbClr val="FFFFFF"/>
                </a:solidFill>
              </a14:hiddenFill>
            </a:ext>
          </a:extLst>
        </p:spPr>
      </p:pic>
      <p:pic>
        <p:nvPicPr>
          <p:cNvPr id="38918" name="Picture 6" descr="Image result"/>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2625" r="13041"/>
          <a:stretch/>
        </p:blipFill>
        <p:spPr bwMode="auto">
          <a:xfrm>
            <a:off x="5960646" y="1916106"/>
            <a:ext cx="2078454" cy="2097094"/>
          </a:xfrm>
          <a:prstGeom prst="rect">
            <a:avLst/>
          </a:prstGeom>
          <a:noFill/>
          <a:extLst>
            <a:ext uri="{909E8E84-426E-40DD-AFC4-6F175D3DCCD1}">
              <a14:hiddenFill xmlns:a14="http://schemas.microsoft.com/office/drawing/2010/main">
                <a:solidFill>
                  <a:srgbClr val="FFFFFF"/>
                </a:solidFill>
              </a14:hiddenFill>
            </a:ext>
          </a:extLst>
        </p:spPr>
      </p:pic>
      <p:pic>
        <p:nvPicPr>
          <p:cNvPr id="38920" name="Picture 8" descr="Image result"/>
          <p:cNvPicPr>
            <a:picLocks noChangeAspect="1" noChangeArrowheads="1"/>
          </p:cNvPicPr>
          <p:nvPr/>
        </p:nvPicPr>
        <p:blipFill rotWithShape="1">
          <a:blip r:embed="rId5">
            <a:extLst>
              <a:ext uri="{28A0092B-C50C-407E-A947-70E740481C1C}">
                <a14:useLocalDpi xmlns:a14="http://schemas.microsoft.com/office/drawing/2010/main" val="0"/>
              </a:ext>
            </a:extLst>
          </a:blip>
          <a:srcRect l="11597" r="11736"/>
          <a:stretch/>
        </p:blipFill>
        <p:spPr bwMode="auto">
          <a:xfrm>
            <a:off x="5978855" y="4410559"/>
            <a:ext cx="2112362" cy="20664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29229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600" y="67521"/>
            <a:ext cx="10959548" cy="910379"/>
          </a:xfrm>
        </p:spPr>
        <p:txBody>
          <a:bodyPr anchor="ctr">
            <a:noAutofit/>
          </a:bodyPr>
          <a:lstStyle/>
          <a:p>
            <a:r>
              <a:rPr lang="en-US" b="1" dirty="0" smtClean="0">
                <a:latin typeface="Arial" panose="020B0604020202020204" pitchFamily="34" charset="0"/>
                <a:cs typeface="Arial" panose="020B0604020202020204" pitchFamily="34" charset="0"/>
              </a:rPr>
              <a:t>Untangling DNA</a:t>
            </a:r>
            <a:endParaRPr lang="en-US" b="1" dirty="0">
              <a:latin typeface="Arial" panose="020B0604020202020204" pitchFamily="34" charset="0"/>
              <a:cs typeface="Arial" panose="020B0604020202020204" pitchFamily="34" charset="0"/>
            </a:endParaRPr>
          </a:p>
        </p:txBody>
      </p:sp>
      <p:sp>
        <p:nvSpPr>
          <p:cNvPr id="3" name="Subtitle 2"/>
          <p:cNvSpPr>
            <a:spLocks noGrp="1"/>
          </p:cNvSpPr>
          <p:nvPr>
            <p:ph type="subTitle" idx="1"/>
          </p:nvPr>
        </p:nvSpPr>
        <p:spPr>
          <a:xfrm>
            <a:off x="383050" y="977900"/>
            <a:ext cx="11412647" cy="2006600"/>
          </a:xfrm>
        </p:spPr>
        <p:txBody>
          <a:bodyPr>
            <a:noAutofit/>
          </a:bodyPr>
          <a:lstStyle/>
          <a:p>
            <a:r>
              <a:rPr lang="en-US" sz="2800" dirty="0" err="1" smtClean="0">
                <a:latin typeface="Arial" panose="020B0604020202020204" pitchFamily="34" charset="0"/>
                <a:cs typeface="Arial" panose="020B0604020202020204" pitchFamily="34" charset="0"/>
              </a:rPr>
              <a:t>Dehybridizing</a:t>
            </a:r>
            <a:r>
              <a:rPr lang="en-US" sz="2800" dirty="0" smtClean="0">
                <a:latin typeface="Arial" panose="020B0604020202020204" pitchFamily="34" charset="0"/>
                <a:cs typeface="Arial" panose="020B0604020202020204" pitchFamily="34" charset="0"/>
              </a:rPr>
              <a:t> DNA in cells causes supercoiling of upstream DNA because the DNA itself is helical.  </a:t>
            </a:r>
            <a:r>
              <a:rPr lang="en-US" sz="2800" u="sng" dirty="0" smtClean="0">
                <a:latin typeface="Arial" panose="020B0604020202020204" pitchFamily="34" charset="0"/>
                <a:cs typeface="Arial" panose="020B0604020202020204" pitchFamily="34" charset="0"/>
              </a:rPr>
              <a:t>Gyrase</a:t>
            </a:r>
            <a:r>
              <a:rPr lang="en-US" sz="2800" dirty="0" smtClean="0">
                <a:latin typeface="Arial" panose="020B0604020202020204" pitchFamily="34" charset="0"/>
                <a:cs typeface="Arial" panose="020B0604020202020204" pitchFamily="34" charset="0"/>
              </a:rPr>
              <a:t> (</a:t>
            </a:r>
            <a:r>
              <a:rPr lang="en-US" sz="2800" u="sng" dirty="0" smtClean="0">
                <a:latin typeface="Arial" panose="020B0604020202020204" pitchFamily="34" charset="0"/>
                <a:cs typeface="Arial" panose="020B0604020202020204" pitchFamily="34" charset="0"/>
              </a:rPr>
              <a:t>Topoisomerase II</a:t>
            </a:r>
            <a:r>
              <a:rPr lang="en-US" sz="2800" dirty="0" smtClean="0">
                <a:latin typeface="Arial" panose="020B0604020202020204" pitchFamily="34" charset="0"/>
                <a:cs typeface="Arial" panose="020B0604020202020204" pitchFamily="34" charset="0"/>
              </a:rPr>
              <a:t>) sits upstream of the helicase and relieves the supercoiling by nicking one strand to allow the DNA to “relieve stress”.  It then fixes the nick before moving forward to allow the helicase to open up the two strands.</a:t>
            </a:r>
            <a:endParaRPr lang="en-US" sz="2800" dirty="0">
              <a:latin typeface="Arial" panose="020B0604020202020204" pitchFamily="34" charset="0"/>
              <a:cs typeface="Arial" panose="020B0604020202020204" pitchFamily="34" charset="0"/>
            </a:endParaRPr>
          </a:p>
        </p:txBody>
      </p:sp>
      <p:pic>
        <p:nvPicPr>
          <p:cNvPr id="39938" name="Picture 2" descr="Image result"/>
          <p:cNvPicPr>
            <a:picLocks noChangeAspect="1" noChangeArrowheads="1"/>
          </p:cNvPicPr>
          <p:nvPr/>
        </p:nvPicPr>
        <p:blipFill rotWithShape="1">
          <a:blip r:embed="rId2">
            <a:extLst>
              <a:ext uri="{28A0092B-C50C-407E-A947-70E740481C1C}">
                <a14:useLocalDpi xmlns:a14="http://schemas.microsoft.com/office/drawing/2010/main" val="0"/>
              </a:ext>
            </a:extLst>
          </a:blip>
          <a:srcRect l="17262" t="9803" r="16794" b="9173"/>
          <a:stretch/>
        </p:blipFill>
        <p:spPr bwMode="auto">
          <a:xfrm>
            <a:off x="190500" y="3098800"/>
            <a:ext cx="4813300" cy="3337690"/>
          </a:xfrm>
          <a:prstGeom prst="rect">
            <a:avLst/>
          </a:prstGeom>
          <a:noFill/>
          <a:extLst>
            <a:ext uri="{909E8E84-426E-40DD-AFC4-6F175D3DCCD1}">
              <a14:hiddenFill xmlns:a14="http://schemas.microsoft.com/office/drawing/2010/main">
                <a:solidFill>
                  <a:srgbClr val="FFFFFF"/>
                </a:solidFill>
              </a14:hiddenFill>
            </a:ext>
          </a:extLst>
        </p:spPr>
      </p:pic>
      <p:pic>
        <p:nvPicPr>
          <p:cNvPr id="39940" name="Picture 4" descr="Image result"/>
          <p:cNvPicPr>
            <a:picLocks noChangeAspect="1" noChangeArrowheads="1"/>
          </p:cNvPicPr>
          <p:nvPr/>
        </p:nvPicPr>
        <p:blipFill rotWithShape="1">
          <a:blip r:embed="rId3">
            <a:extLst>
              <a:ext uri="{28A0092B-C50C-407E-A947-70E740481C1C}">
                <a14:useLocalDpi xmlns:a14="http://schemas.microsoft.com/office/drawing/2010/main" val="0"/>
              </a:ext>
            </a:extLst>
          </a:blip>
          <a:srcRect b="5378"/>
          <a:stretch/>
        </p:blipFill>
        <p:spPr bwMode="auto">
          <a:xfrm>
            <a:off x="5011190" y="3124200"/>
            <a:ext cx="6964633" cy="33376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7955585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14512" y="30945"/>
            <a:ext cx="7241988" cy="718355"/>
          </a:xfrm>
        </p:spPr>
        <p:txBody>
          <a:bodyPr anchor="ctr">
            <a:noAutofit/>
          </a:bodyPr>
          <a:lstStyle/>
          <a:p>
            <a:r>
              <a:rPr lang="en-US" sz="5400" b="1" dirty="0" smtClean="0">
                <a:latin typeface="Arial" panose="020B0604020202020204" pitchFamily="34" charset="0"/>
                <a:cs typeface="Arial" panose="020B0604020202020204" pitchFamily="34" charset="0"/>
              </a:rPr>
              <a:t>Tying up Loose Ends</a:t>
            </a:r>
            <a:endParaRPr lang="en-US" sz="5400" b="1" dirty="0">
              <a:latin typeface="Arial" panose="020B0604020202020204" pitchFamily="34" charset="0"/>
              <a:cs typeface="Arial" panose="020B0604020202020204" pitchFamily="34" charset="0"/>
            </a:endParaRPr>
          </a:p>
        </p:txBody>
      </p:sp>
      <p:sp>
        <p:nvSpPr>
          <p:cNvPr id="5" name="Subtitle 4"/>
          <p:cNvSpPr>
            <a:spLocks noGrp="1"/>
          </p:cNvSpPr>
          <p:nvPr>
            <p:ph type="subTitle" idx="1"/>
          </p:nvPr>
        </p:nvSpPr>
        <p:spPr>
          <a:xfrm>
            <a:off x="251012" y="749300"/>
            <a:ext cx="7381688" cy="6108700"/>
          </a:xfrm>
        </p:spPr>
        <p:txBody>
          <a:bodyPr anchor="ctr">
            <a:noAutofit/>
          </a:bodyPr>
          <a:lstStyle/>
          <a:p>
            <a:pPr algn="just"/>
            <a:r>
              <a:rPr lang="en-US" dirty="0" smtClean="0">
                <a:latin typeface="Arial" panose="020B0604020202020204" pitchFamily="34" charset="0"/>
                <a:cs typeface="Arial" panose="020B0604020202020204" pitchFamily="34" charset="0"/>
              </a:rPr>
              <a:t>The RNA primers need to be removed and the Okazaki fragments need to be assembled into one long strand of DNA to finish DNA synthesis and have stable DNA.</a:t>
            </a:r>
          </a:p>
          <a:p>
            <a:pPr marL="457200" indent="-457200" algn="just">
              <a:buFont typeface="Arial" panose="020B0604020202020204" pitchFamily="34" charset="0"/>
              <a:buChar char="•"/>
            </a:pPr>
            <a:r>
              <a:rPr lang="en-US" dirty="0" smtClean="0">
                <a:latin typeface="Arial" panose="020B0604020202020204" pitchFamily="34" charset="0"/>
                <a:cs typeface="Arial" panose="020B0604020202020204" pitchFamily="34" charset="0"/>
              </a:rPr>
              <a:t>DNA polymerase “bumps out” the downstream RNA primer</a:t>
            </a:r>
          </a:p>
          <a:p>
            <a:pPr marL="457200" indent="-457200" algn="just">
              <a:buFont typeface="Arial" panose="020B0604020202020204" pitchFamily="34" charset="0"/>
              <a:buChar char="•"/>
            </a:pPr>
            <a:r>
              <a:rPr lang="en-US" dirty="0" smtClean="0">
                <a:latin typeface="Arial" panose="020B0604020202020204" pitchFamily="34" charset="0"/>
                <a:cs typeface="Arial" panose="020B0604020202020204" pitchFamily="34" charset="0"/>
              </a:rPr>
              <a:t>This leaves a “flap” of RNA primer.</a:t>
            </a:r>
          </a:p>
          <a:p>
            <a:pPr marL="457200" indent="-457200" algn="just">
              <a:buFont typeface="Arial" panose="020B0604020202020204" pitchFamily="34" charset="0"/>
              <a:buChar char="•"/>
            </a:pPr>
            <a:r>
              <a:rPr lang="en-US" dirty="0" smtClean="0">
                <a:latin typeface="Arial" panose="020B0604020202020204" pitchFamily="34" charset="0"/>
                <a:cs typeface="Arial" panose="020B0604020202020204" pitchFamily="34" charset="0"/>
              </a:rPr>
              <a:t>A </a:t>
            </a:r>
            <a:r>
              <a:rPr lang="en-US" u="sng" dirty="0" smtClean="0">
                <a:latin typeface="Arial" panose="020B0604020202020204" pitchFamily="34" charset="0"/>
                <a:cs typeface="Arial" panose="020B0604020202020204" pitchFamily="34" charset="0"/>
              </a:rPr>
              <a:t>flap endonuclease</a:t>
            </a:r>
            <a:r>
              <a:rPr lang="en-US" dirty="0" smtClean="0">
                <a:latin typeface="Arial" panose="020B0604020202020204" pitchFamily="34" charset="0"/>
                <a:cs typeface="Arial" panose="020B0604020202020204" pitchFamily="34" charset="0"/>
              </a:rPr>
              <a:t> removes this flap.</a:t>
            </a:r>
          </a:p>
          <a:p>
            <a:pPr marL="457200" indent="-457200" algn="just">
              <a:buFont typeface="Arial" panose="020B0604020202020204" pitchFamily="34" charset="0"/>
              <a:buChar char="•"/>
            </a:pPr>
            <a:r>
              <a:rPr lang="en-US" dirty="0" smtClean="0">
                <a:latin typeface="Arial" panose="020B0604020202020204" pitchFamily="34" charset="0"/>
                <a:cs typeface="Arial" panose="020B0604020202020204" pitchFamily="34" charset="0"/>
              </a:rPr>
              <a:t>The clamp stops at the nick; the stalled polymerase falls off </a:t>
            </a:r>
          </a:p>
          <a:p>
            <a:pPr marL="457200" indent="-457200" algn="just">
              <a:buFont typeface="Arial" panose="020B0604020202020204" pitchFamily="34" charset="0"/>
              <a:buChar char="•"/>
            </a:pPr>
            <a:r>
              <a:rPr lang="en-US" dirty="0" smtClean="0">
                <a:latin typeface="Arial" panose="020B0604020202020204" pitchFamily="34" charset="0"/>
                <a:cs typeface="Arial" panose="020B0604020202020204" pitchFamily="34" charset="0"/>
              </a:rPr>
              <a:t>Finally, DNA ligase stitches the two DNA fragments together.</a:t>
            </a:r>
          </a:p>
          <a:p>
            <a:pPr algn="just"/>
            <a:r>
              <a:rPr lang="en-US" dirty="0" smtClean="0">
                <a:latin typeface="Arial" panose="020B0604020202020204" pitchFamily="34" charset="0"/>
                <a:cs typeface="Arial" panose="020B0604020202020204" pitchFamily="34" charset="0"/>
              </a:rPr>
              <a:t>Trinucleotide repeats can inhibit this process and lead to trinucleotide polymorphisms in DNA (Fragile X Syndrome, Huntington’s Chorea, Friedreich’s </a:t>
            </a:r>
            <a:r>
              <a:rPr lang="en-US" dirty="0">
                <a:latin typeface="Arial" panose="020B0604020202020204" pitchFamily="34" charset="0"/>
                <a:cs typeface="Arial" panose="020B0604020202020204" pitchFamily="34" charset="0"/>
              </a:rPr>
              <a:t>a</a:t>
            </a:r>
            <a:r>
              <a:rPr lang="en-US" dirty="0" smtClean="0">
                <a:latin typeface="Arial" panose="020B0604020202020204" pitchFamily="34" charset="0"/>
                <a:cs typeface="Arial" panose="020B0604020202020204" pitchFamily="34" charset="0"/>
              </a:rPr>
              <a:t>taxia)</a:t>
            </a:r>
            <a:endParaRPr lang="en-US" dirty="0">
              <a:latin typeface="Arial" panose="020B0604020202020204" pitchFamily="34" charset="0"/>
              <a:cs typeface="Arial" panose="020B0604020202020204" pitchFamily="34" charset="0"/>
            </a:endParaRPr>
          </a:p>
        </p:txBody>
      </p:sp>
      <p:pic>
        <p:nvPicPr>
          <p:cNvPr id="40962" name="Picture 2" descr="Image resul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72400" y="287303"/>
            <a:ext cx="4209898" cy="63039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1151390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0" y="152400"/>
            <a:ext cx="12192000" cy="838200"/>
          </a:xfrm>
        </p:spPr>
        <p:txBody>
          <a:bodyPr>
            <a:noAutofit/>
          </a:bodyPr>
          <a:lstStyle/>
          <a:p>
            <a:r>
              <a:rPr lang="en-US" sz="5400" b="1" dirty="0">
                <a:latin typeface="Arial" pitchFamily="34" charset="0"/>
                <a:cs typeface="Arial" pitchFamily="34" charset="0"/>
              </a:rPr>
              <a:t>Putting it all together:  the </a:t>
            </a:r>
            <a:r>
              <a:rPr lang="en-US" sz="5400" b="1" u="sng" dirty="0">
                <a:latin typeface="Arial" pitchFamily="34" charset="0"/>
                <a:cs typeface="Arial" pitchFamily="34" charset="0"/>
              </a:rPr>
              <a:t>replisome</a:t>
            </a:r>
          </a:p>
        </p:txBody>
      </p:sp>
      <p:sp>
        <p:nvSpPr>
          <p:cNvPr id="11267" name="Rectangle 3"/>
          <p:cNvSpPr>
            <a:spLocks noGrp="1" noChangeArrowheads="1"/>
          </p:cNvSpPr>
          <p:nvPr>
            <p:ph type="body" idx="1"/>
          </p:nvPr>
        </p:nvSpPr>
        <p:spPr>
          <a:xfrm>
            <a:off x="102792" y="990600"/>
            <a:ext cx="5198453" cy="5638800"/>
          </a:xfrm>
        </p:spPr>
        <p:txBody>
          <a:bodyPr>
            <a:noAutofit/>
          </a:bodyPr>
          <a:lstStyle/>
          <a:p>
            <a:pPr marL="344488" indent="-344488" algn="just">
              <a:buFont typeface="+mj-lt"/>
              <a:buAutoNum type="arabicPeriod"/>
            </a:pPr>
            <a:r>
              <a:rPr lang="en-US" sz="2400" dirty="0">
                <a:latin typeface="Arial" pitchFamily="34" charset="0"/>
                <a:cs typeface="Arial" pitchFamily="34" charset="0"/>
              </a:rPr>
              <a:t>Open the double helix (</a:t>
            </a:r>
            <a:r>
              <a:rPr lang="en-US" sz="2400" u="sng" dirty="0">
                <a:latin typeface="Arial" pitchFamily="34" charset="0"/>
                <a:cs typeface="Arial" pitchFamily="34" charset="0"/>
              </a:rPr>
              <a:t>helicase</a:t>
            </a:r>
            <a:r>
              <a:rPr lang="en-US" sz="2400" dirty="0">
                <a:latin typeface="Arial" pitchFamily="34" charset="0"/>
                <a:cs typeface="Arial" pitchFamily="34" charset="0"/>
              </a:rPr>
              <a:t>)</a:t>
            </a:r>
          </a:p>
          <a:p>
            <a:pPr marL="344488" indent="-344488" algn="just">
              <a:buFont typeface="+mj-lt"/>
              <a:buAutoNum type="arabicPeriod"/>
            </a:pPr>
            <a:r>
              <a:rPr lang="en-US" sz="2400" dirty="0">
                <a:latin typeface="Arial" pitchFamily="34" charset="0"/>
                <a:cs typeface="Arial" pitchFamily="34" charset="0"/>
              </a:rPr>
              <a:t>DNA is unwound (</a:t>
            </a:r>
            <a:r>
              <a:rPr lang="en-US" sz="2400" u="sng" dirty="0">
                <a:latin typeface="Arial" pitchFamily="34" charset="0"/>
                <a:cs typeface="Arial" pitchFamily="34" charset="0"/>
              </a:rPr>
              <a:t>topoisomerase; gyrase</a:t>
            </a:r>
            <a:r>
              <a:rPr lang="en-US" sz="2400" dirty="0">
                <a:latin typeface="Arial" pitchFamily="34" charset="0"/>
                <a:cs typeface="Arial" pitchFamily="34" charset="0"/>
              </a:rPr>
              <a:t>) to relieve upstream tensions</a:t>
            </a:r>
          </a:p>
          <a:p>
            <a:pPr marL="344488" indent="-344488" algn="just">
              <a:buFont typeface="+mj-lt"/>
              <a:buAutoNum type="arabicPeriod"/>
            </a:pPr>
            <a:r>
              <a:rPr lang="en-US" sz="2400" dirty="0">
                <a:latin typeface="Arial" pitchFamily="34" charset="0"/>
                <a:cs typeface="Arial" pitchFamily="34" charset="0"/>
              </a:rPr>
              <a:t>An RNA </a:t>
            </a:r>
            <a:r>
              <a:rPr lang="en-US" sz="2400" u="sng" dirty="0">
                <a:latin typeface="Arial" pitchFamily="34" charset="0"/>
                <a:cs typeface="Arial" pitchFamily="34" charset="0"/>
              </a:rPr>
              <a:t>primer</a:t>
            </a:r>
            <a:r>
              <a:rPr lang="en-US" sz="2400" dirty="0">
                <a:latin typeface="Arial" pitchFamily="34" charset="0"/>
                <a:cs typeface="Arial" pitchFamily="34" charset="0"/>
              </a:rPr>
              <a:t> (short complementary sequence) is made on each single helix to start making a new helix (</a:t>
            </a:r>
            <a:r>
              <a:rPr lang="en-US" sz="2400" u="sng" dirty="0">
                <a:latin typeface="Arial" pitchFamily="34" charset="0"/>
                <a:cs typeface="Arial" pitchFamily="34" charset="0"/>
              </a:rPr>
              <a:t>primase</a:t>
            </a:r>
            <a:r>
              <a:rPr lang="en-US" sz="2400" dirty="0">
                <a:latin typeface="Arial" pitchFamily="34" charset="0"/>
                <a:cs typeface="Arial" pitchFamily="34" charset="0"/>
              </a:rPr>
              <a:t>)</a:t>
            </a:r>
          </a:p>
          <a:p>
            <a:pPr marL="344488" indent="-344488" algn="just">
              <a:buFont typeface="+mj-lt"/>
              <a:buAutoNum type="arabicPeriod"/>
            </a:pPr>
            <a:r>
              <a:rPr lang="en-US" sz="2400" dirty="0">
                <a:latin typeface="Arial" pitchFamily="34" charset="0"/>
                <a:cs typeface="Arial" pitchFamily="34" charset="0"/>
              </a:rPr>
              <a:t>DNA is created in the 5’-3’ direction (polymerase III).  A clamp loader loads a clamp that keeps </a:t>
            </a:r>
            <a:r>
              <a:rPr lang="en-US" sz="2400" u="sng" dirty="0">
                <a:latin typeface="Arial" pitchFamily="34" charset="0"/>
                <a:cs typeface="Arial" pitchFamily="34" charset="0"/>
              </a:rPr>
              <a:t>DNA polymerases</a:t>
            </a:r>
            <a:r>
              <a:rPr lang="en-US" sz="2400" dirty="0">
                <a:latin typeface="Arial" pitchFamily="34" charset="0"/>
                <a:cs typeface="Arial" pitchFamily="34" charset="0"/>
              </a:rPr>
              <a:t> on DNA.</a:t>
            </a:r>
          </a:p>
          <a:p>
            <a:pPr marL="344488" indent="-344488" algn="just">
              <a:buFont typeface="+mj-lt"/>
              <a:buAutoNum type="arabicPeriod"/>
            </a:pPr>
            <a:r>
              <a:rPr lang="en-US" sz="2400" dirty="0">
                <a:latin typeface="Arial" pitchFamily="34" charset="0"/>
                <a:cs typeface="Arial" pitchFamily="34" charset="0"/>
              </a:rPr>
              <a:t>RNA primers are destroyed, and DNA pieces from the same helix are stitched together (</a:t>
            </a:r>
            <a:r>
              <a:rPr lang="en-US" sz="2400" u="sng" dirty="0">
                <a:latin typeface="Arial" pitchFamily="34" charset="0"/>
                <a:cs typeface="Arial" pitchFamily="34" charset="0"/>
              </a:rPr>
              <a:t>ligase</a:t>
            </a:r>
            <a:r>
              <a:rPr lang="en-US" sz="2400" dirty="0">
                <a:latin typeface="Arial" pitchFamily="34" charset="0"/>
                <a:cs typeface="Arial" pitchFamily="34" charset="0"/>
              </a:rPr>
              <a:t>)</a:t>
            </a:r>
          </a:p>
        </p:txBody>
      </p:sp>
      <p:sp>
        <p:nvSpPr>
          <p:cNvPr id="2" name="Rectangle 1"/>
          <p:cNvSpPr/>
          <p:nvPr/>
        </p:nvSpPr>
        <p:spPr>
          <a:xfrm>
            <a:off x="5308078" y="5841102"/>
            <a:ext cx="6731000" cy="677108"/>
          </a:xfrm>
          <a:prstGeom prst="rect">
            <a:avLst/>
          </a:prstGeom>
        </p:spPr>
        <p:txBody>
          <a:bodyPr wrap="square">
            <a:spAutoFit/>
          </a:bodyPr>
          <a:lstStyle/>
          <a:p>
            <a:r>
              <a:rPr lang="en-US" sz="2000" dirty="0">
                <a:latin typeface="Arial" pitchFamily="34" charset="0"/>
                <a:cs typeface="Arial" pitchFamily="34" charset="0"/>
              </a:rPr>
              <a:t>See a (mostly) integrative video here (I am not speaking!):</a:t>
            </a:r>
          </a:p>
          <a:p>
            <a:r>
              <a:rPr lang="en-US" dirty="0">
                <a:latin typeface="Arial" pitchFamily="34" charset="0"/>
                <a:cs typeface="Arial" pitchFamily="34" charset="0"/>
                <a:hlinkClick r:id="rId2"/>
              </a:rPr>
              <a:t>http://www.youtube.com/watch?v=yqESR7E4b_8</a:t>
            </a:r>
            <a:r>
              <a:rPr lang="en-US" dirty="0">
                <a:latin typeface="Arial" pitchFamily="34" charset="0"/>
                <a:cs typeface="Arial" pitchFamily="34" charset="0"/>
              </a:rPr>
              <a:t> (start at 1:42)</a:t>
            </a:r>
          </a:p>
        </p:txBody>
      </p:sp>
      <p:pic>
        <p:nvPicPr>
          <p:cNvPr id="1026" name="Picture 2" descr="Image result"/>
          <p:cNvPicPr>
            <a:picLocks noChangeAspect="1" noChangeArrowheads="1"/>
          </p:cNvPicPr>
          <p:nvPr/>
        </p:nvPicPr>
        <p:blipFill rotWithShape="1">
          <a:blip r:embed="rId3">
            <a:extLst>
              <a:ext uri="{28A0092B-C50C-407E-A947-70E740481C1C}">
                <a14:useLocalDpi xmlns:a14="http://schemas.microsoft.com/office/drawing/2010/main" val="0"/>
              </a:ext>
            </a:extLst>
          </a:blip>
          <a:srcRect b="3142"/>
          <a:stretch/>
        </p:blipFill>
        <p:spPr bwMode="auto">
          <a:xfrm>
            <a:off x="5301246" y="990600"/>
            <a:ext cx="6737831" cy="4445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8291119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fld id="{038D4A51-5409-4F3C-ABAF-9697BB0D1F35}" type="slidenum">
              <a:rPr lang="en-US" altLang="en-US" sz="1400"/>
              <a:pPr eaLnBrk="1" hangingPunct="1">
                <a:spcBef>
                  <a:spcPct val="0"/>
                </a:spcBef>
                <a:buFontTx/>
                <a:buNone/>
              </a:pPr>
              <a:t>56</a:t>
            </a:fld>
            <a:endParaRPr lang="en-US" altLang="en-US" sz="1400"/>
          </a:p>
        </p:txBody>
      </p:sp>
      <p:sp>
        <p:nvSpPr>
          <p:cNvPr id="59395" name="Rectangle 6"/>
          <p:cNvSpPr>
            <a:spLocks noChangeArrowheads="1"/>
          </p:cNvSpPr>
          <p:nvPr/>
        </p:nvSpPr>
        <p:spPr bwMode="auto">
          <a:xfrm>
            <a:off x="4343400" y="514350"/>
            <a:ext cx="41910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3600"/>
              <a:t>Replication fork</a:t>
            </a:r>
          </a:p>
        </p:txBody>
      </p:sp>
      <p:sp>
        <p:nvSpPr>
          <p:cNvPr id="59396" name="TextBox 24"/>
          <p:cNvSpPr txBox="1">
            <a:spLocks noChangeArrowheads="1"/>
          </p:cNvSpPr>
          <p:nvPr/>
        </p:nvSpPr>
        <p:spPr bwMode="auto">
          <a:xfrm>
            <a:off x="2994025" y="1123950"/>
            <a:ext cx="61785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US" altLang="en-US" sz="800">
                <a:solidFill>
                  <a:srgbClr val="000000"/>
                </a:solidFill>
                <a:cs typeface="Arial" panose="020B0604020202020204" pitchFamily="34" charset="0"/>
              </a:rPr>
              <a:t>Copyright © The McGraw-Hill Companies, Inc. Permission required for reproduction or display.</a:t>
            </a:r>
          </a:p>
        </p:txBody>
      </p:sp>
      <p:pic>
        <p:nvPicPr>
          <p:cNvPr id="59397" name="Picture 8" descr="rav83074_1418_01"/>
          <p:cNvPicPr>
            <a:picLocks noChangeAspect="1" noChangeArrowheads="1"/>
          </p:cNvPicPr>
          <p:nvPr/>
        </p:nvPicPr>
        <p:blipFill>
          <a:blip r:embed="rId3">
            <a:extLst>
              <a:ext uri="{28A0092B-C50C-407E-A947-70E740481C1C}">
                <a14:useLocalDpi xmlns:a14="http://schemas.microsoft.com/office/drawing/2010/main" val="0"/>
              </a:ext>
            </a:extLst>
          </a:blip>
          <a:srcRect t="5855"/>
          <a:stretch>
            <a:fillRect/>
          </a:stretch>
        </p:blipFill>
        <p:spPr bwMode="auto">
          <a:xfrm>
            <a:off x="1666875" y="1401764"/>
            <a:ext cx="8845550" cy="579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8" name="Line 12"/>
          <p:cNvSpPr>
            <a:spLocks noChangeShapeType="1"/>
          </p:cNvSpPr>
          <p:nvPr/>
        </p:nvSpPr>
        <p:spPr bwMode="auto">
          <a:xfrm>
            <a:off x="3643314" y="4227514"/>
            <a:ext cx="555625" cy="1587"/>
          </a:xfrm>
          <a:prstGeom prst="line">
            <a:avLst/>
          </a:prstGeom>
          <a:noFill/>
          <a:ln w="15875">
            <a:solidFill>
              <a:srgbClr val="231F2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399" name="Freeform 13"/>
          <p:cNvSpPr>
            <a:spLocks/>
          </p:cNvSpPr>
          <p:nvPr/>
        </p:nvSpPr>
        <p:spPr bwMode="auto">
          <a:xfrm>
            <a:off x="3662363" y="3824288"/>
            <a:ext cx="169862" cy="184150"/>
          </a:xfrm>
          <a:custGeom>
            <a:avLst/>
            <a:gdLst>
              <a:gd name="T0" fmla="*/ 0 w 84"/>
              <a:gd name="T1" fmla="*/ 2147483647 h 92"/>
              <a:gd name="T2" fmla="*/ 2147483647 w 84"/>
              <a:gd name="T3" fmla="*/ 2147483647 h 92"/>
              <a:gd name="T4" fmla="*/ 2147483647 w 84"/>
              <a:gd name="T5" fmla="*/ 0 h 92"/>
              <a:gd name="T6" fmla="*/ 0 60000 65536"/>
              <a:gd name="T7" fmla="*/ 0 60000 65536"/>
              <a:gd name="T8" fmla="*/ 0 60000 65536"/>
              <a:gd name="T9" fmla="*/ 0 w 84"/>
              <a:gd name="T10" fmla="*/ 0 h 92"/>
              <a:gd name="T11" fmla="*/ 84 w 84"/>
              <a:gd name="T12" fmla="*/ 92 h 92"/>
            </a:gdLst>
            <a:ahLst/>
            <a:cxnLst>
              <a:cxn ang="T6">
                <a:pos x="T0" y="T1"/>
              </a:cxn>
              <a:cxn ang="T7">
                <a:pos x="T2" y="T3"/>
              </a:cxn>
              <a:cxn ang="T8">
                <a:pos x="T4" y="T5"/>
              </a:cxn>
            </a:cxnLst>
            <a:rect l="T9" t="T10" r="T11" b="T12"/>
            <a:pathLst>
              <a:path w="84" h="92">
                <a:moveTo>
                  <a:pt x="0" y="92"/>
                </a:moveTo>
                <a:lnTo>
                  <a:pt x="48" y="92"/>
                </a:lnTo>
                <a:lnTo>
                  <a:pt x="84" y="0"/>
                </a:lnTo>
              </a:path>
            </a:pathLst>
          </a:custGeom>
          <a:noFill/>
          <a:ln w="15875">
            <a:solidFill>
              <a:srgbClr val="231F2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9400" name="Line 14"/>
          <p:cNvSpPr>
            <a:spLocks noChangeShapeType="1"/>
          </p:cNvSpPr>
          <p:nvPr/>
        </p:nvSpPr>
        <p:spPr bwMode="auto">
          <a:xfrm flipV="1">
            <a:off x="2098675" y="3465514"/>
            <a:ext cx="1588" cy="257175"/>
          </a:xfrm>
          <a:prstGeom prst="line">
            <a:avLst/>
          </a:prstGeom>
          <a:noFill/>
          <a:ln w="15875">
            <a:solidFill>
              <a:srgbClr val="231F2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01" name="Line 15"/>
          <p:cNvSpPr>
            <a:spLocks noChangeShapeType="1"/>
          </p:cNvSpPr>
          <p:nvPr/>
        </p:nvSpPr>
        <p:spPr bwMode="auto">
          <a:xfrm>
            <a:off x="2767014" y="2735263"/>
            <a:ext cx="3175" cy="196850"/>
          </a:xfrm>
          <a:prstGeom prst="line">
            <a:avLst/>
          </a:prstGeom>
          <a:noFill/>
          <a:ln w="9525">
            <a:solidFill>
              <a:srgbClr val="231F2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02" name="Line 16"/>
          <p:cNvSpPr>
            <a:spLocks noChangeShapeType="1"/>
          </p:cNvSpPr>
          <p:nvPr/>
        </p:nvSpPr>
        <p:spPr bwMode="auto">
          <a:xfrm>
            <a:off x="3683000" y="2098675"/>
            <a:ext cx="249238" cy="1588"/>
          </a:xfrm>
          <a:prstGeom prst="line">
            <a:avLst/>
          </a:prstGeom>
          <a:noFill/>
          <a:ln w="15875">
            <a:solidFill>
              <a:srgbClr val="231F2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03" name="Freeform 17"/>
          <p:cNvSpPr>
            <a:spLocks/>
          </p:cNvSpPr>
          <p:nvPr/>
        </p:nvSpPr>
        <p:spPr bwMode="auto">
          <a:xfrm>
            <a:off x="3932239" y="2098676"/>
            <a:ext cx="407987" cy="358775"/>
          </a:xfrm>
          <a:custGeom>
            <a:avLst/>
            <a:gdLst>
              <a:gd name="T0" fmla="*/ 2147483647 w 202"/>
              <a:gd name="T1" fmla="*/ 2147483647 h 178"/>
              <a:gd name="T2" fmla="*/ 0 w 202"/>
              <a:gd name="T3" fmla="*/ 0 h 178"/>
              <a:gd name="T4" fmla="*/ 2147483647 w 202"/>
              <a:gd name="T5" fmla="*/ 2147483647 h 178"/>
              <a:gd name="T6" fmla="*/ 0 60000 65536"/>
              <a:gd name="T7" fmla="*/ 0 60000 65536"/>
              <a:gd name="T8" fmla="*/ 0 60000 65536"/>
              <a:gd name="T9" fmla="*/ 0 w 202"/>
              <a:gd name="T10" fmla="*/ 0 h 178"/>
              <a:gd name="T11" fmla="*/ 202 w 202"/>
              <a:gd name="T12" fmla="*/ 178 h 178"/>
            </a:gdLst>
            <a:ahLst/>
            <a:cxnLst>
              <a:cxn ang="T6">
                <a:pos x="T0" y="T1"/>
              </a:cxn>
              <a:cxn ang="T7">
                <a:pos x="T2" y="T3"/>
              </a:cxn>
              <a:cxn ang="T8">
                <a:pos x="T4" y="T5"/>
              </a:cxn>
            </a:cxnLst>
            <a:rect l="T9" t="T10" r="T11" b="T12"/>
            <a:pathLst>
              <a:path w="202" h="178">
                <a:moveTo>
                  <a:pt x="174" y="178"/>
                </a:moveTo>
                <a:lnTo>
                  <a:pt x="0" y="0"/>
                </a:lnTo>
                <a:lnTo>
                  <a:pt x="202" y="114"/>
                </a:lnTo>
              </a:path>
            </a:pathLst>
          </a:custGeom>
          <a:noFill/>
          <a:ln w="15875">
            <a:solidFill>
              <a:srgbClr val="231F2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9404" name="Freeform 18"/>
          <p:cNvSpPr>
            <a:spLocks/>
          </p:cNvSpPr>
          <p:nvPr/>
        </p:nvSpPr>
        <p:spPr bwMode="auto">
          <a:xfrm>
            <a:off x="7065964" y="6089651"/>
            <a:ext cx="314325" cy="442913"/>
          </a:xfrm>
          <a:custGeom>
            <a:avLst/>
            <a:gdLst>
              <a:gd name="T0" fmla="*/ 0 w 156"/>
              <a:gd name="T1" fmla="*/ 2147483647 h 220"/>
              <a:gd name="T2" fmla="*/ 2147483647 w 156"/>
              <a:gd name="T3" fmla="*/ 2147483647 h 220"/>
              <a:gd name="T4" fmla="*/ 2147483647 w 156"/>
              <a:gd name="T5" fmla="*/ 0 h 220"/>
              <a:gd name="T6" fmla="*/ 0 60000 65536"/>
              <a:gd name="T7" fmla="*/ 0 60000 65536"/>
              <a:gd name="T8" fmla="*/ 0 60000 65536"/>
              <a:gd name="T9" fmla="*/ 0 w 156"/>
              <a:gd name="T10" fmla="*/ 0 h 220"/>
              <a:gd name="T11" fmla="*/ 156 w 156"/>
              <a:gd name="T12" fmla="*/ 220 h 220"/>
            </a:gdLst>
            <a:ahLst/>
            <a:cxnLst>
              <a:cxn ang="T6">
                <a:pos x="T0" y="T1"/>
              </a:cxn>
              <a:cxn ang="T7">
                <a:pos x="T2" y="T3"/>
              </a:cxn>
              <a:cxn ang="T8">
                <a:pos x="T4" y="T5"/>
              </a:cxn>
            </a:cxnLst>
            <a:rect l="T9" t="T10" r="T11" b="T12"/>
            <a:pathLst>
              <a:path w="156" h="220">
                <a:moveTo>
                  <a:pt x="0" y="220"/>
                </a:moveTo>
                <a:lnTo>
                  <a:pt x="156" y="220"/>
                </a:lnTo>
                <a:lnTo>
                  <a:pt x="156" y="0"/>
                </a:lnTo>
              </a:path>
            </a:pathLst>
          </a:custGeom>
          <a:noFill/>
          <a:ln w="15875">
            <a:solidFill>
              <a:srgbClr val="231F2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9405" name="Line 19"/>
          <p:cNvSpPr>
            <a:spLocks noChangeShapeType="1"/>
          </p:cNvSpPr>
          <p:nvPr/>
        </p:nvSpPr>
        <p:spPr bwMode="auto">
          <a:xfrm flipH="1">
            <a:off x="6500814" y="4078289"/>
            <a:ext cx="230187" cy="1587"/>
          </a:xfrm>
          <a:prstGeom prst="line">
            <a:avLst/>
          </a:prstGeom>
          <a:noFill/>
          <a:ln w="15875">
            <a:solidFill>
              <a:srgbClr val="231F2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06" name="Freeform 20"/>
          <p:cNvSpPr>
            <a:spLocks/>
          </p:cNvSpPr>
          <p:nvPr/>
        </p:nvSpPr>
        <p:spPr bwMode="auto">
          <a:xfrm>
            <a:off x="7532689" y="5380039"/>
            <a:ext cx="238125" cy="346075"/>
          </a:xfrm>
          <a:custGeom>
            <a:avLst/>
            <a:gdLst>
              <a:gd name="T0" fmla="*/ 2147483647 w 118"/>
              <a:gd name="T1" fmla="*/ 0 h 172"/>
              <a:gd name="T2" fmla="*/ 0 w 118"/>
              <a:gd name="T3" fmla="*/ 0 h 172"/>
              <a:gd name="T4" fmla="*/ 0 w 118"/>
              <a:gd name="T5" fmla="*/ 2147483647 h 172"/>
              <a:gd name="T6" fmla="*/ 0 60000 65536"/>
              <a:gd name="T7" fmla="*/ 0 60000 65536"/>
              <a:gd name="T8" fmla="*/ 0 60000 65536"/>
              <a:gd name="T9" fmla="*/ 0 w 118"/>
              <a:gd name="T10" fmla="*/ 0 h 172"/>
              <a:gd name="T11" fmla="*/ 118 w 118"/>
              <a:gd name="T12" fmla="*/ 172 h 172"/>
            </a:gdLst>
            <a:ahLst/>
            <a:cxnLst>
              <a:cxn ang="T6">
                <a:pos x="T0" y="T1"/>
              </a:cxn>
              <a:cxn ang="T7">
                <a:pos x="T2" y="T3"/>
              </a:cxn>
              <a:cxn ang="T8">
                <a:pos x="T4" y="T5"/>
              </a:cxn>
            </a:cxnLst>
            <a:rect l="T9" t="T10" r="T11" b="T12"/>
            <a:pathLst>
              <a:path w="118" h="172">
                <a:moveTo>
                  <a:pt x="118" y="0"/>
                </a:moveTo>
                <a:lnTo>
                  <a:pt x="0" y="0"/>
                </a:lnTo>
                <a:lnTo>
                  <a:pt x="0" y="172"/>
                </a:lnTo>
              </a:path>
            </a:pathLst>
          </a:custGeom>
          <a:noFill/>
          <a:ln w="15875">
            <a:solidFill>
              <a:srgbClr val="231F2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9407" name="Line 21"/>
          <p:cNvSpPr>
            <a:spLocks noChangeShapeType="1"/>
          </p:cNvSpPr>
          <p:nvPr/>
        </p:nvSpPr>
        <p:spPr bwMode="auto">
          <a:xfrm flipH="1">
            <a:off x="8348664" y="3981450"/>
            <a:ext cx="236537" cy="1588"/>
          </a:xfrm>
          <a:prstGeom prst="line">
            <a:avLst/>
          </a:prstGeom>
          <a:noFill/>
          <a:ln w="15875">
            <a:solidFill>
              <a:srgbClr val="231F2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08" name="Line 22"/>
          <p:cNvSpPr>
            <a:spLocks noChangeShapeType="1"/>
          </p:cNvSpPr>
          <p:nvPr/>
        </p:nvSpPr>
        <p:spPr bwMode="auto">
          <a:xfrm flipV="1">
            <a:off x="9852025" y="5568951"/>
            <a:ext cx="1588" cy="250825"/>
          </a:xfrm>
          <a:prstGeom prst="line">
            <a:avLst/>
          </a:prstGeom>
          <a:noFill/>
          <a:ln w="15875">
            <a:solidFill>
              <a:srgbClr val="231F2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09" name="Line 23"/>
          <p:cNvSpPr>
            <a:spLocks noChangeShapeType="1"/>
          </p:cNvSpPr>
          <p:nvPr/>
        </p:nvSpPr>
        <p:spPr bwMode="auto">
          <a:xfrm flipH="1">
            <a:off x="7094539" y="2997200"/>
            <a:ext cx="173037" cy="1588"/>
          </a:xfrm>
          <a:prstGeom prst="line">
            <a:avLst/>
          </a:prstGeom>
          <a:noFill/>
          <a:ln w="15875">
            <a:solidFill>
              <a:srgbClr val="231F2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10" name="Freeform 24"/>
          <p:cNvSpPr>
            <a:spLocks/>
          </p:cNvSpPr>
          <p:nvPr/>
        </p:nvSpPr>
        <p:spPr bwMode="auto">
          <a:xfrm>
            <a:off x="5859463" y="2332039"/>
            <a:ext cx="387350" cy="414337"/>
          </a:xfrm>
          <a:custGeom>
            <a:avLst/>
            <a:gdLst>
              <a:gd name="T0" fmla="*/ 2147483647 w 192"/>
              <a:gd name="T1" fmla="*/ 0 h 206"/>
              <a:gd name="T2" fmla="*/ 2147483647 w 192"/>
              <a:gd name="T3" fmla="*/ 0 h 206"/>
              <a:gd name="T4" fmla="*/ 0 w 192"/>
              <a:gd name="T5" fmla="*/ 2147483647 h 206"/>
              <a:gd name="T6" fmla="*/ 0 60000 65536"/>
              <a:gd name="T7" fmla="*/ 0 60000 65536"/>
              <a:gd name="T8" fmla="*/ 0 60000 65536"/>
              <a:gd name="T9" fmla="*/ 0 w 192"/>
              <a:gd name="T10" fmla="*/ 0 h 206"/>
              <a:gd name="T11" fmla="*/ 192 w 192"/>
              <a:gd name="T12" fmla="*/ 206 h 206"/>
            </a:gdLst>
            <a:ahLst/>
            <a:cxnLst>
              <a:cxn ang="T6">
                <a:pos x="T0" y="T1"/>
              </a:cxn>
              <a:cxn ang="T7">
                <a:pos x="T2" y="T3"/>
              </a:cxn>
              <a:cxn ang="T8">
                <a:pos x="T4" y="T5"/>
              </a:cxn>
            </a:cxnLst>
            <a:rect l="T9" t="T10" r="T11" b="T12"/>
            <a:pathLst>
              <a:path w="192" h="206">
                <a:moveTo>
                  <a:pt x="192" y="0"/>
                </a:moveTo>
                <a:lnTo>
                  <a:pt x="132" y="0"/>
                </a:lnTo>
                <a:lnTo>
                  <a:pt x="0" y="206"/>
                </a:lnTo>
              </a:path>
            </a:pathLst>
          </a:custGeom>
          <a:noFill/>
          <a:ln w="15875">
            <a:solidFill>
              <a:srgbClr val="231F2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9411" name="Freeform 25"/>
          <p:cNvSpPr>
            <a:spLocks/>
          </p:cNvSpPr>
          <p:nvPr/>
        </p:nvSpPr>
        <p:spPr bwMode="auto">
          <a:xfrm>
            <a:off x="5880101" y="1449389"/>
            <a:ext cx="366713" cy="204787"/>
          </a:xfrm>
          <a:custGeom>
            <a:avLst/>
            <a:gdLst>
              <a:gd name="T0" fmla="*/ 2147483647 w 182"/>
              <a:gd name="T1" fmla="*/ 0 h 102"/>
              <a:gd name="T2" fmla="*/ 2147483647 w 182"/>
              <a:gd name="T3" fmla="*/ 0 h 102"/>
              <a:gd name="T4" fmla="*/ 0 w 182"/>
              <a:gd name="T5" fmla="*/ 2147483647 h 102"/>
              <a:gd name="T6" fmla="*/ 0 60000 65536"/>
              <a:gd name="T7" fmla="*/ 0 60000 65536"/>
              <a:gd name="T8" fmla="*/ 0 60000 65536"/>
              <a:gd name="T9" fmla="*/ 0 w 182"/>
              <a:gd name="T10" fmla="*/ 0 h 102"/>
              <a:gd name="T11" fmla="*/ 182 w 182"/>
              <a:gd name="T12" fmla="*/ 102 h 102"/>
            </a:gdLst>
            <a:ahLst/>
            <a:cxnLst>
              <a:cxn ang="T6">
                <a:pos x="T0" y="T1"/>
              </a:cxn>
              <a:cxn ang="T7">
                <a:pos x="T2" y="T3"/>
              </a:cxn>
              <a:cxn ang="T8">
                <a:pos x="T4" y="T5"/>
              </a:cxn>
            </a:cxnLst>
            <a:rect l="T9" t="T10" r="T11" b="T12"/>
            <a:pathLst>
              <a:path w="182" h="102">
                <a:moveTo>
                  <a:pt x="182" y="0"/>
                </a:moveTo>
                <a:lnTo>
                  <a:pt x="122" y="0"/>
                </a:lnTo>
                <a:lnTo>
                  <a:pt x="0" y="102"/>
                </a:lnTo>
              </a:path>
            </a:pathLst>
          </a:custGeom>
          <a:noFill/>
          <a:ln w="15875">
            <a:solidFill>
              <a:srgbClr val="231F2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9412" name="Line 26"/>
          <p:cNvSpPr>
            <a:spLocks noChangeShapeType="1"/>
          </p:cNvSpPr>
          <p:nvPr/>
        </p:nvSpPr>
        <p:spPr bwMode="auto">
          <a:xfrm>
            <a:off x="5033963" y="1473200"/>
            <a:ext cx="125412" cy="1588"/>
          </a:xfrm>
          <a:prstGeom prst="line">
            <a:avLst/>
          </a:prstGeom>
          <a:noFill/>
          <a:ln w="15875">
            <a:solidFill>
              <a:srgbClr val="231F2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13" name="Freeform 27"/>
          <p:cNvSpPr>
            <a:spLocks/>
          </p:cNvSpPr>
          <p:nvPr/>
        </p:nvSpPr>
        <p:spPr bwMode="auto">
          <a:xfrm>
            <a:off x="5159375" y="1473200"/>
            <a:ext cx="115888" cy="539750"/>
          </a:xfrm>
          <a:custGeom>
            <a:avLst/>
            <a:gdLst>
              <a:gd name="T0" fmla="*/ 2147483647 w 58"/>
              <a:gd name="T1" fmla="*/ 2147483647 h 268"/>
              <a:gd name="T2" fmla="*/ 0 w 58"/>
              <a:gd name="T3" fmla="*/ 0 h 268"/>
              <a:gd name="T4" fmla="*/ 2147483647 w 58"/>
              <a:gd name="T5" fmla="*/ 2147483647 h 268"/>
              <a:gd name="T6" fmla="*/ 0 60000 65536"/>
              <a:gd name="T7" fmla="*/ 0 60000 65536"/>
              <a:gd name="T8" fmla="*/ 0 60000 65536"/>
              <a:gd name="T9" fmla="*/ 0 w 58"/>
              <a:gd name="T10" fmla="*/ 0 h 268"/>
              <a:gd name="T11" fmla="*/ 58 w 58"/>
              <a:gd name="T12" fmla="*/ 268 h 268"/>
            </a:gdLst>
            <a:ahLst/>
            <a:cxnLst>
              <a:cxn ang="T6">
                <a:pos x="T0" y="T1"/>
              </a:cxn>
              <a:cxn ang="T7">
                <a:pos x="T2" y="T3"/>
              </a:cxn>
              <a:cxn ang="T8">
                <a:pos x="T4" y="T5"/>
              </a:cxn>
            </a:cxnLst>
            <a:rect l="T9" t="T10" r="T11" b="T12"/>
            <a:pathLst>
              <a:path w="58" h="268">
                <a:moveTo>
                  <a:pt x="2" y="268"/>
                </a:moveTo>
                <a:lnTo>
                  <a:pt x="0" y="0"/>
                </a:lnTo>
                <a:lnTo>
                  <a:pt x="58" y="260"/>
                </a:lnTo>
              </a:path>
            </a:pathLst>
          </a:custGeom>
          <a:noFill/>
          <a:ln w="15875">
            <a:solidFill>
              <a:srgbClr val="231F2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9414" name="Line 28"/>
          <p:cNvSpPr>
            <a:spLocks noChangeShapeType="1"/>
          </p:cNvSpPr>
          <p:nvPr/>
        </p:nvSpPr>
        <p:spPr bwMode="auto">
          <a:xfrm flipH="1">
            <a:off x="6416676" y="4625975"/>
            <a:ext cx="112713" cy="1588"/>
          </a:xfrm>
          <a:prstGeom prst="line">
            <a:avLst/>
          </a:prstGeom>
          <a:noFill/>
          <a:ln w="15875">
            <a:solidFill>
              <a:srgbClr val="231F2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15" name="Freeform 29"/>
          <p:cNvSpPr>
            <a:spLocks/>
          </p:cNvSpPr>
          <p:nvPr/>
        </p:nvSpPr>
        <p:spPr bwMode="auto">
          <a:xfrm>
            <a:off x="6070601" y="3963989"/>
            <a:ext cx="346075" cy="661987"/>
          </a:xfrm>
          <a:custGeom>
            <a:avLst/>
            <a:gdLst>
              <a:gd name="T0" fmla="*/ 0 w 172"/>
              <a:gd name="T1" fmla="*/ 2147483647 h 328"/>
              <a:gd name="T2" fmla="*/ 2147483647 w 172"/>
              <a:gd name="T3" fmla="*/ 2147483647 h 328"/>
              <a:gd name="T4" fmla="*/ 2147483647 w 172"/>
              <a:gd name="T5" fmla="*/ 0 h 328"/>
              <a:gd name="T6" fmla="*/ 0 60000 65536"/>
              <a:gd name="T7" fmla="*/ 0 60000 65536"/>
              <a:gd name="T8" fmla="*/ 0 60000 65536"/>
              <a:gd name="T9" fmla="*/ 0 w 172"/>
              <a:gd name="T10" fmla="*/ 0 h 328"/>
              <a:gd name="T11" fmla="*/ 172 w 172"/>
              <a:gd name="T12" fmla="*/ 328 h 328"/>
            </a:gdLst>
            <a:ahLst/>
            <a:cxnLst>
              <a:cxn ang="T6">
                <a:pos x="T0" y="T1"/>
              </a:cxn>
              <a:cxn ang="T7">
                <a:pos x="T2" y="T3"/>
              </a:cxn>
              <a:cxn ang="T8">
                <a:pos x="T4" y="T5"/>
              </a:cxn>
            </a:cxnLst>
            <a:rect l="T9" t="T10" r="T11" b="T12"/>
            <a:pathLst>
              <a:path w="172" h="328">
                <a:moveTo>
                  <a:pt x="0" y="48"/>
                </a:moveTo>
                <a:lnTo>
                  <a:pt x="172" y="328"/>
                </a:lnTo>
                <a:lnTo>
                  <a:pt x="50" y="0"/>
                </a:lnTo>
              </a:path>
            </a:pathLst>
          </a:custGeom>
          <a:noFill/>
          <a:ln w="15875">
            <a:solidFill>
              <a:srgbClr val="231F2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9416" name="Line 30"/>
          <p:cNvSpPr>
            <a:spLocks noChangeShapeType="1"/>
          </p:cNvSpPr>
          <p:nvPr/>
        </p:nvSpPr>
        <p:spPr bwMode="auto">
          <a:xfrm>
            <a:off x="9210675" y="1577976"/>
            <a:ext cx="1588" cy="238125"/>
          </a:xfrm>
          <a:prstGeom prst="line">
            <a:avLst/>
          </a:prstGeom>
          <a:noFill/>
          <a:ln w="15875">
            <a:solidFill>
              <a:srgbClr val="231F2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17" name="Rectangle 31"/>
          <p:cNvSpPr>
            <a:spLocks noChangeArrowheads="1"/>
          </p:cNvSpPr>
          <p:nvPr/>
        </p:nvSpPr>
        <p:spPr bwMode="auto">
          <a:xfrm>
            <a:off x="10367963" y="1936750"/>
            <a:ext cx="28373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400" b="1">
                <a:solidFill>
                  <a:srgbClr val="231F20"/>
                </a:solidFill>
              </a:rPr>
              <a:t>5 </a:t>
            </a:r>
            <a:r>
              <a:rPr lang="en-US" altLang="en-US" sz="1400" b="1">
                <a:solidFill>
                  <a:srgbClr val="231F20"/>
                </a:solidFill>
                <a:cs typeface="Arial" panose="020B0604020202020204" pitchFamily="34" charset="0"/>
              </a:rPr>
              <a:t></a:t>
            </a:r>
            <a:endParaRPr lang="en-US" altLang="en-US" sz="1400" b="1">
              <a:solidFill>
                <a:srgbClr val="000000"/>
              </a:solidFill>
              <a:cs typeface="Arial" panose="020B0604020202020204" pitchFamily="34" charset="0"/>
            </a:endParaRPr>
          </a:p>
        </p:txBody>
      </p:sp>
      <p:sp>
        <p:nvSpPr>
          <p:cNvPr id="59418" name="Rectangle 35"/>
          <p:cNvSpPr>
            <a:spLocks noChangeArrowheads="1"/>
          </p:cNvSpPr>
          <p:nvPr/>
        </p:nvSpPr>
        <p:spPr bwMode="auto">
          <a:xfrm>
            <a:off x="10367963" y="1703388"/>
            <a:ext cx="28373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400" b="1">
                <a:solidFill>
                  <a:srgbClr val="231F20"/>
                </a:solidFill>
              </a:rPr>
              <a:t>3 </a:t>
            </a:r>
            <a:r>
              <a:rPr lang="en-US" altLang="en-US" sz="1400" b="1">
                <a:solidFill>
                  <a:srgbClr val="231F20"/>
                </a:solidFill>
                <a:cs typeface="Arial" panose="020B0604020202020204" pitchFamily="34" charset="0"/>
              </a:rPr>
              <a:t></a:t>
            </a:r>
            <a:endParaRPr lang="en-US" altLang="en-US" sz="1400" b="1">
              <a:solidFill>
                <a:srgbClr val="000000"/>
              </a:solidFill>
              <a:cs typeface="Arial" panose="020B0604020202020204" pitchFamily="34" charset="0"/>
            </a:endParaRPr>
          </a:p>
        </p:txBody>
      </p:sp>
      <p:sp>
        <p:nvSpPr>
          <p:cNvPr id="59419" name="Text Box 256"/>
          <p:cNvSpPr txBox="1">
            <a:spLocks noChangeArrowheads="1"/>
          </p:cNvSpPr>
          <p:nvPr/>
        </p:nvSpPr>
        <p:spPr bwMode="auto">
          <a:xfrm>
            <a:off x="4117975" y="1352550"/>
            <a:ext cx="101726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400" b="1">
                <a:solidFill>
                  <a:srgbClr val="000000"/>
                </a:solidFill>
              </a:rPr>
              <a:t>New bases</a:t>
            </a:r>
          </a:p>
        </p:txBody>
      </p:sp>
      <p:sp>
        <p:nvSpPr>
          <p:cNvPr id="59420" name="Text Box 257"/>
          <p:cNvSpPr txBox="1">
            <a:spLocks noChangeArrowheads="1"/>
          </p:cNvSpPr>
          <p:nvPr/>
        </p:nvSpPr>
        <p:spPr bwMode="auto">
          <a:xfrm>
            <a:off x="6278564" y="1360488"/>
            <a:ext cx="2080057"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l-GR" altLang="en-US" sz="1400" b="1">
                <a:solidFill>
                  <a:srgbClr val="000000"/>
                </a:solidFill>
                <a:cs typeface="Arial" panose="020B0604020202020204" pitchFamily="34" charset="0"/>
              </a:rPr>
              <a:t>β</a:t>
            </a:r>
            <a:r>
              <a:rPr lang="en-US" altLang="en-US" sz="1400" b="1">
                <a:solidFill>
                  <a:srgbClr val="000000"/>
                </a:solidFill>
                <a:cs typeface="Arial" panose="020B0604020202020204" pitchFamily="34" charset="0"/>
              </a:rPr>
              <a:t> clamp (sliding clamp)</a:t>
            </a:r>
          </a:p>
        </p:txBody>
      </p:sp>
      <p:sp>
        <p:nvSpPr>
          <p:cNvPr id="59421" name="Text Box 258"/>
          <p:cNvSpPr txBox="1">
            <a:spLocks noChangeArrowheads="1"/>
          </p:cNvSpPr>
          <p:nvPr/>
        </p:nvSpPr>
        <p:spPr bwMode="auto">
          <a:xfrm>
            <a:off x="8637589" y="1339850"/>
            <a:ext cx="137313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400" b="1">
                <a:solidFill>
                  <a:srgbClr val="000000"/>
                </a:solidFill>
              </a:rPr>
              <a:t>Leading strand</a:t>
            </a:r>
          </a:p>
        </p:txBody>
      </p:sp>
      <p:sp>
        <p:nvSpPr>
          <p:cNvPr id="59422" name="Text Box 259"/>
          <p:cNvSpPr txBox="1">
            <a:spLocks noChangeArrowheads="1"/>
          </p:cNvSpPr>
          <p:nvPr/>
        </p:nvSpPr>
        <p:spPr bwMode="auto">
          <a:xfrm>
            <a:off x="2408238" y="1792288"/>
            <a:ext cx="192937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400" b="1">
                <a:solidFill>
                  <a:srgbClr val="000000"/>
                </a:solidFill>
              </a:rPr>
              <a:t>Single-strand binding</a:t>
            </a:r>
          </a:p>
        </p:txBody>
      </p:sp>
      <p:sp>
        <p:nvSpPr>
          <p:cNvPr id="59423" name="Text Box 260"/>
          <p:cNvSpPr txBox="1">
            <a:spLocks noChangeArrowheads="1"/>
          </p:cNvSpPr>
          <p:nvPr/>
        </p:nvSpPr>
        <p:spPr bwMode="auto">
          <a:xfrm>
            <a:off x="2408239" y="2001838"/>
            <a:ext cx="133626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400" b="1">
                <a:solidFill>
                  <a:srgbClr val="000000"/>
                </a:solidFill>
              </a:rPr>
              <a:t>proteins (SSB)</a:t>
            </a:r>
          </a:p>
        </p:txBody>
      </p:sp>
      <p:sp>
        <p:nvSpPr>
          <p:cNvPr id="59424" name="Text Box 261"/>
          <p:cNvSpPr txBox="1">
            <a:spLocks noChangeArrowheads="1"/>
          </p:cNvSpPr>
          <p:nvPr/>
        </p:nvSpPr>
        <p:spPr bwMode="auto">
          <a:xfrm>
            <a:off x="2316163" y="2501900"/>
            <a:ext cx="110196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400" b="1">
                <a:solidFill>
                  <a:srgbClr val="000000"/>
                </a:solidFill>
              </a:rPr>
              <a:t>DNA gyrase</a:t>
            </a:r>
          </a:p>
        </p:txBody>
      </p:sp>
      <p:sp>
        <p:nvSpPr>
          <p:cNvPr id="59425" name="Text Box 262"/>
          <p:cNvSpPr txBox="1">
            <a:spLocks noChangeArrowheads="1"/>
          </p:cNvSpPr>
          <p:nvPr/>
        </p:nvSpPr>
        <p:spPr bwMode="auto">
          <a:xfrm>
            <a:off x="1831975" y="3709988"/>
            <a:ext cx="65017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400" b="1">
                <a:solidFill>
                  <a:srgbClr val="000000"/>
                </a:solidFill>
              </a:rPr>
              <a:t>Parent</a:t>
            </a:r>
          </a:p>
        </p:txBody>
      </p:sp>
      <p:sp>
        <p:nvSpPr>
          <p:cNvPr id="59426" name="Text Box 263"/>
          <p:cNvSpPr txBox="1">
            <a:spLocks noChangeArrowheads="1"/>
          </p:cNvSpPr>
          <p:nvPr/>
        </p:nvSpPr>
        <p:spPr bwMode="auto">
          <a:xfrm>
            <a:off x="1897064" y="3921125"/>
            <a:ext cx="48186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400" b="1">
                <a:solidFill>
                  <a:srgbClr val="000000"/>
                </a:solidFill>
              </a:rPr>
              <a:t>DNA</a:t>
            </a:r>
          </a:p>
        </p:txBody>
      </p:sp>
      <p:sp>
        <p:nvSpPr>
          <p:cNvPr id="59427" name="Text Box 264"/>
          <p:cNvSpPr txBox="1">
            <a:spLocks noChangeArrowheads="1"/>
          </p:cNvSpPr>
          <p:nvPr/>
        </p:nvSpPr>
        <p:spPr bwMode="auto">
          <a:xfrm>
            <a:off x="2916238" y="4113213"/>
            <a:ext cx="79124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400" b="1">
                <a:solidFill>
                  <a:srgbClr val="000000"/>
                </a:solidFill>
              </a:rPr>
              <a:t>Primase</a:t>
            </a:r>
          </a:p>
        </p:txBody>
      </p:sp>
      <p:sp>
        <p:nvSpPr>
          <p:cNvPr id="59428" name="Text Box 265"/>
          <p:cNvSpPr txBox="1">
            <a:spLocks noChangeArrowheads="1"/>
          </p:cNvSpPr>
          <p:nvPr/>
        </p:nvSpPr>
        <p:spPr bwMode="auto">
          <a:xfrm>
            <a:off x="2936875" y="3887788"/>
            <a:ext cx="81849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400" b="1">
                <a:solidFill>
                  <a:srgbClr val="000000"/>
                </a:solidFill>
              </a:rPr>
              <a:t>Helicase</a:t>
            </a:r>
          </a:p>
        </p:txBody>
      </p:sp>
      <p:sp>
        <p:nvSpPr>
          <p:cNvPr id="59429" name="Rectangle 266"/>
          <p:cNvSpPr>
            <a:spLocks noChangeArrowheads="1"/>
          </p:cNvSpPr>
          <p:nvPr/>
        </p:nvSpPr>
        <p:spPr bwMode="auto">
          <a:xfrm>
            <a:off x="1662113" y="3371850"/>
            <a:ext cx="28373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400" b="1">
                <a:solidFill>
                  <a:srgbClr val="231F20"/>
                </a:solidFill>
              </a:rPr>
              <a:t>3 </a:t>
            </a:r>
            <a:r>
              <a:rPr lang="en-US" altLang="en-US" sz="1400" b="1">
                <a:solidFill>
                  <a:srgbClr val="231F20"/>
                </a:solidFill>
                <a:cs typeface="Arial" panose="020B0604020202020204" pitchFamily="34" charset="0"/>
              </a:rPr>
              <a:t></a:t>
            </a:r>
            <a:endParaRPr lang="en-US" altLang="en-US" sz="1400" b="1">
              <a:solidFill>
                <a:srgbClr val="000000"/>
              </a:solidFill>
              <a:cs typeface="Arial" panose="020B0604020202020204" pitchFamily="34" charset="0"/>
            </a:endParaRPr>
          </a:p>
        </p:txBody>
      </p:sp>
      <p:sp>
        <p:nvSpPr>
          <p:cNvPr id="59430" name="Rectangle 267"/>
          <p:cNvSpPr>
            <a:spLocks noChangeArrowheads="1"/>
          </p:cNvSpPr>
          <p:nvPr/>
        </p:nvSpPr>
        <p:spPr bwMode="auto">
          <a:xfrm>
            <a:off x="1658938" y="3130550"/>
            <a:ext cx="28373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400" b="1">
                <a:solidFill>
                  <a:srgbClr val="231F20"/>
                </a:solidFill>
              </a:rPr>
              <a:t>5 </a:t>
            </a:r>
            <a:r>
              <a:rPr lang="en-US" altLang="en-US" sz="1400" b="1">
                <a:solidFill>
                  <a:srgbClr val="231F20"/>
                </a:solidFill>
                <a:cs typeface="Arial" panose="020B0604020202020204" pitchFamily="34" charset="0"/>
              </a:rPr>
              <a:t></a:t>
            </a:r>
            <a:endParaRPr lang="en-US" altLang="en-US" sz="1400" b="1">
              <a:solidFill>
                <a:srgbClr val="000000"/>
              </a:solidFill>
              <a:cs typeface="Arial" panose="020B0604020202020204" pitchFamily="34" charset="0"/>
            </a:endParaRPr>
          </a:p>
        </p:txBody>
      </p:sp>
      <p:sp>
        <p:nvSpPr>
          <p:cNvPr id="59431" name="Text Box 268"/>
          <p:cNvSpPr txBox="1">
            <a:spLocks noChangeArrowheads="1"/>
          </p:cNvSpPr>
          <p:nvPr/>
        </p:nvSpPr>
        <p:spPr bwMode="auto">
          <a:xfrm>
            <a:off x="6283326" y="2227263"/>
            <a:ext cx="1227259"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400" b="1">
                <a:solidFill>
                  <a:srgbClr val="000000"/>
                </a:solidFill>
              </a:rPr>
              <a:t>Clamp loader</a:t>
            </a:r>
          </a:p>
        </p:txBody>
      </p:sp>
      <p:sp>
        <p:nvSpPr>
          <p:cNvPr id="59432" name="Text Box 269"/>
          <p:cNvSpPr txBox="1">
            <a:spLocks noChangeArrowheads="1"/>
          </p:cNvSpPr>
          <p:nvPr/>
        </p:nvSpPr>
        <p:spPr bwMode="auto">
          <a:xfrm>
            <a:off x="7315201" y="2887663"/>
            <a:ext cx="1275349"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400" b="1">
                <a:solidFill>
                  <a:srgbClr val="000000"/>
                </a:solidFill>
              </a:rPr>
              <a:t>Open </a:t>
            </a:r>
            <a:r>
              <a:rPr lang="el-GR" altLang="en-US" sz="1400" b="1">
                <a:solidFill>
                  <a:srgbClr val="000000"/>
                </a:solidFill>
                <a:cs typeface="Arial" panose="020B0604020202020204" pitchFamily="34" charset="0"/>
              </a:rPr>
              <a:t>β</a:t>
            </a:r>
            <a:r>
              <a:rPr lang="en-US" altLang="en-US" sz="1400" b="1">
                <a:solidFill>
                  <a:srgbClr val="000000"/>
                </a:solidFill>
                <a:cs typeface="Arial" panose="020B0604020202020204" pitchFamily="34" charset="0"/>
              </a:rPr>
              <a:t> clamp</a:t>
            </a:r>
          </a:p>
        </p:txBody>
      </p:sp>
      <p:sp>
        <p:nvSpPr>
          <p:cNvPr id="59433" name="Text Box 270"/>
          <p:cNvSpPr txBox="1">
            <a:spLocks noChangeArrowheads="1"/>
          </p:cNvSpPr>
          <p:nvPr/>
        </p:nvSpPr>
        <p:spPr bwMode="auto">
          <a:xfrm>
            <a:off x="8621714" y="3887788"/>
            <a:ext cx="1382751"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400" b="1">
                <a:solidFill>
                  <a:srgbClr val="000000"/>
                </a:solidFill>
              </a:rPr>
              <a:t>Lagging strand</a:t>
            </a:r>
          </a:p>
        </p:txBody>
      </p:sp>
      <p:sp>
        <p:nvSpPr>
          <p:cNvPr id="59434" name="Text Box 271"/>
          <p:cNvSpPr txBox="1">
            <a:spLocks noChangeArrowheads="1"/>
          </p:cNvSpPr>
          <p:nvPr/>
        </p:nvSpPr>
        <p:spPr bwMode="auto">
          <a:xfrm>
            <a:off x="8621714" y="4081463"/>
            <a:ext cx="1584729"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400" b="1">
                <a:solidFill>
                  <a:srgbClr val="000000"/>
                </a:solidFill>
              </a:rPr>
              <a:t>Okazaki fragment</a:t>
            </a:r>
          </a:p>
        </p:txBody>
      </p:sp>
      <p:sp>
        <p:nvSpPr>
          <p:cNvPr id="59435" name="Rectangle 272"/>
          <p:cNvSpPr>
            <a:spLocks noChangeArrowheads="1"/>
          </p:cNvSpPr>
          <p:nvPr/>
        </p:nvSpPr>
        <p:spPr bwMode="auto">
          <a:xfrm>
            <a:off x="10383838" y="5291138"/>
            <a:ext cx="28373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400" b="1">
                <a:solidFill>
                  <a:srgbClr val="231F20"/>
                </a:solidFill>
              </a:rPr>
              <a:t>5 </a:t>
            </a:r>
            <a:r>
              <a:rPr lang="en-US" altLang="en-US" sz="1400" b="1">
                <a:solidFill>
                  <a:srgbClr val="231F20"/>
                </a:solidFill>
                <a:cs typeface="Arial" panose="020B0604020202020204" pitchFamily="34" charset="0"/>
              </a:rPr>
              <a:t></a:t>
            </a:r>
            <a:endParaRPr lang="en-US" altLang="en-US" sz="1400" b="1">
              <a:solidFill>
                <a:srgbClr val="000000"/>
              </a:solidFill>
              <a:cs typeface="Arial" panose="020B0604020202020204" pitchFamily="34" charset="0"/>
            </a:endParaRPr>
          </a:p>
        </p:txBody>
      </p:sp>
      <p:sp>
        <p:nvSpPr>
          <p:cNvPr id="59436" name="Rectangle 273"/>
          <p:cNvSpPr>
            <a:spLocks noChangeArrowheads="1"/>
          </p:cNvSpPr>
          <p:nvPr/>
        </p:nvSpPr>
        <p:spPr bwMode="auto">
          <a:xfrm>
            <a:off x="10383838" y="5057775"/>
            <a:ext cx="28373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400" b="1">
                <a:solidFill>
                  <a:srgbClr val="231F20"/>
                </a:solidFill>
              </a:rPr>
              <a:t>3 </a:t>
            </a:r>
            <a:r>
              <a:rPr lang="en-US" altLang="en-US" sz="1400" b="1">
                <a:solidFill>
                  <a:srgbClr val="231F20"/>
                </a:solidFill>
                <a:cs typeface="Arial" panose="020B0604020202020204" pitchFamily="34" charset="0"/>
              </a:rPr>
              <a:t></a:t>
            </a:r>
            <a:endParaRPr lang="en-US" altLang="en-US" sz="1400" b="1">
              <a:solidFill>
                <a:srgbClr val="000000"/>
              </a:solidFill>
              <a:cs typeface="Arial" panose="020B0604020202020204" pitchFamily="34" charset="0"/>
            </a:endParaRPr>
          </a:p>
        </p:txBody>
      </p:sp>
      <p:sp>
        <p:nvSpPr>
          <p:cNvPr id="59437" name="Text Box 274"/>
          <p:cNvSpPr txBox="1">
            <a:spLocks noChangeArrowheads="1"/>
          </p:cNvSpPr>
          <p:nvPr/>
        </p:nvSpPr>
        <p:spPr bwMode="auto">
          <a:xfrm>
            <a:off x="9428163" y="5822950"/>
            <a:ext cx="103143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400" b="1">
                <a:solidFill>
                  <a:srgbClr val="000000"/>
                </a:solidFill>
              </a:rPr>
              <a:t>DNA ligase</a:t>
            </a:r>
          </a:p>
        </p:txBody>
      </p:sp>
      <p:sp>
        <p:nvSpPr>
          <p:cNvPr id="59438" name="Text Box 275"/>
          <p:cNvSpPr txBox="1">
            <a:spLocks noChangeArrowheads="1"/>
          </p:cNvSpPr>
          <p:nvPr/>
        </p:nvSpPr>
        <p:spPr bwMode="auto">
          <a:xfrm>
            <a:off x="7815263" y="5484813"/>
            <a:ext cx="1187184"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400" b="1">
                <a:solidFill>
                  <a:srgbClr val="000000"/>
                </a:solidFill>
              </a:rPr>
              <a:t>polymerase I</a:t>
            </a:r>
          </a:p>
        </p:txBody>
      </p:sp>
      <p:sp>
        <p:nvSpPr>
          <p:cNvPr id="59439" name="Text Box 276"/>
          <p:cNvSpPr txBox="1">
            <a:spLocks noChangeArrowheads="1"/>
          </p:cNvSpPr>
          <p:nvPr/>
        </p:nvSpPr>
        <p:spPr bwMode="auto">
          <a:xfrm>
            <a:off x="7815264" y="5275263"/>
            <a:ext cx="48186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400" b="1">
                <a:solidFill>
                  <a:srgbClr val="000000"/>
                </a:solidFill>
              </a:rPr>
              <a:t>DNA</a:t>
            </a:r>
          </a:p>
        </p:txBody>
      </p:sp>
      <p:sp>
        <p:nvSpPr>
          <p:cNvPr id="59440" name="Text Box 277"/>
          <p:cNvSpPr txBox="1">
            <a:spLocks noChangeArrowheads="1"/>
          </p:cNvSpPr>
          <p:nvPr/>
        </p:nvSpPr>
        <p:spPr bwMode="auto">
          <a:xfrm>
            <a:off x="6138863" y="6403975"/>
            <a:ext cx="108433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400" b="1">
                <a:solidFill>
                  <a:srgbClr val="000000"/>
                </a:solidFill>
              </a:rPr>
              <a:t>RNA primer</a:t>
            </a:r>
          </a:p>
        </p:txBody>
      </p:sp>
      <p:sp>
        <p:nvSpPr>
          <p:cNvPr id="59441" name="Text Box 278"/>
          <p:cNvSpPr txBox="1">
            <a:spLocks noChangeArrowheads="1"/>
          </p:cNvSpPr>
          <p:nvPr/>
        </p:nvSpPr>
        <p:spPr bwMode="auto">
          <a:xfrm>
            <a:off x="6573838" y="4516438"/>
            <a:ext cx="101726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400" b="1">
                <a:solidFill>
                  <a:srgbClr val="000000"/>
                </a:solidFill>
              </a:rPr>
              <a:t>New bases</a:t>
            </a:r>
          </a:p>
        </p:txBody>
      </p:sp>
      <p:sp>
        <p:nvSpPr>
          <p:cNvPr id="59442" name="Text Box 279"/>
          <p:cNvSpPr txBox="1">
            <a:spLocks noChangeArrowheads="1"/>
          </p:cNvSpPr>
          <p:nvPr/>
        </p:nvSpPr>
        <p:spPr bwMode="auto">
          <a:xfrm>
            <a:off x="6751639" y="4178300"/>
            <a:ext cx="1286571"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400" b="1">
                <a:solidFill>
                  <a:srgbClr val="000000"/>
                </a:solidFill>
              </a:rPr>
              <a:t>polymerase III</a:t>
            </a:r>
          </a:p>
        </p:txBody>
      </p:sp>
      <p:sp>
        <p:nvSpPr>
          <p:cNvPr id="59443" name="Text Box 280"/>
          <p:cNvSpPr txBox="1">
            <a:spLocks noChangeArrowheads="1"/>
          </p:cNvSpPr>
          <p:nvPr/>
        </p:nvSpPr>
        <p:spPr bwMode="auto">
          <a:xfrm>
            <a:off x="6751639" y="3984625"/>
            <a:ext cx="48186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400" b="1">
                <a:solidFill>
                  <a:srgbClr val="000000"/>
                </a:solidFill>
              </a:rPr>
              <a:t>DNA</a:t>
            </a:r>
          </a:p>
        </p:txBody>
      </p:sp>
    </p:spTree>
    <p:extLst>
      <p:ext uri="{BB962C8B-B14F-4D97-AF65-F5344CB8AC3E}">
        <p14:creationId xmlns:p14="http://schemas.microsoft.com/office/powerpoint/2010/main" val="151684869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Placeholder 4"/>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5188227" y="-24688"/>
            <a:ext cx="5625548" cy="6882859"/>
          </a:xfrm>
          <a:prstGeom prst="rect">
            <a:avLst/>
          </a:prstGeom>
          <a:ln>
            <a:noFill/>
          </a:ln>
          <a:effectLst>
            <a:outerShdw blurRad="292100" dist="139700" dir="2700000" algn="tl" rotWithShape="0">
              <a:srgbClr val="333333">
                <a:alpha val="65000"/>
              </a:srgbClr>
            </a:outerShdw>
          </a:effectLst>
        </p:spPr>
      </p:pic>
      <p:sp>
        <p:nvSpPr>
          <p:cNvPr id="7" name="Text Placeholder 6"/>
          <p:cNvSpPr>
            <a:spLocks noGrp="1"/>
          </p:cNvSpPr>
          <p:nvPr>
            <p:ph type="body" sz="half" idx="2"/>
          </p:nvPr>
        </p:nvSpPr>
        <p:spPr>
          <a:xfrm>
            <a:off x="342832" y="427383"/>
            <a:ext cx="3932237" cy="3811588"/>
          </a:xfrm>
        </p:spPr>
        <p:txBody>
          <a:bodyPr>
            <a:noAutofit/>
          </a:bodyPr>
          <a:lstStyle/>
          <a:p>
            <a:r>
              <a:rPr lang="en-US" sz="3200" u="sng" dirty="0" smtClean="0"/>
              <a:t>Prokaryotic</a:t>
            </a:r>
            <a:r>
              <a:rPr lang="en-US" sz="3200" dirty="0" smtClean="0"/>
              <a:t> DNA replication</a:t>
            </a:r>
          </a:p>
          <a:p>
            <a:r>
              <a:rPr lang="en-US" sz="3200" dirty="0" smtClean="0"/>
              <a:t>Remember that prokaryotes have 1 circular chromosome</a:t>
            </a:r>
          </a:p>
          <a:p>
            <a:endParaRPr lang="en-US" sz="3200" dirty="0"/>
          </a:p>
          <a:p>
            <a:r>
              <a:rPr lang="en-US" sz="3200" dirty="0" smtClean="0"/>
              <a:t>Have 1 origin of replication</a:t>
            </a:r>
            <a:endParaRPr lang="en-US" sz="3200" dirty="0"/>
          </a:p>
        </p:txBody>
      </p:sp>
    </p:spTree>
    <p:extLst>
      <p:ext uri="{BB962C8B-B14F-4D97-AF65-F5344CB8AC3E}">
        <p14:creationId xmlns:p14="http://schemas.microsoft.com/office/powerpoint/2010/main" val="251647465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fld id="{C47A0D40-F314-48F0-90E3-8A4E895FF4E1}" type="slidenum">
              <a:rPr lang="en-US" altLang="en-US" sz="1400">
                <a:solidFill>
                  <a:srgbClr val="000000"/>
                </a:solidFill>
              </a:rPr>
              <a:pPr eaLnBrk="1" hangingPunct="1">
                <a:spcBef>
                  <a:spcPct val="0"/>
                </a:spcBef>
                <a:buFontTx/>
                <a:buNone/>
              </a:pPr>
              <a:t>58</a:t>
            </a:fld>
            <a:endParaRPr lang="en-US" altLang="en-US" sz="1400">
              <a:solidFill>
                <a:srgbClr val="000000"/>
              </a:solidFill>
            </a:endParaRPr>
          </a:p>
        </p:txBody>
      </p:sp>
      <p:sp>
        <p:nvSpPr>
          <p:cNvPr id="164" name="TextBox 24"/>
          <p:cNvSpPr txBox="1">
            <a:spLocks noChangeArrowheads="1"/>
          </p:cNvSpPr>
          <p:nvPr/>
        </p:nvSpPr>
        <p:spPr bwMode="auto">
          <a:xfrm>
            <a:off x="3006725" y="808038"/>
            <a:ext cx="6178550" cy="215900"/>
          </a:xfrm>
          <a:prstGeom prst="rect">
            <a:avLst/>
          </a:prstGeom>
          <a:noFill/>
          <a:ln w="9525">
            <a:noFill/>
            <a:miter lim="800000"/>
            <a:headEnd/>
            <a:tailEnd/>
          </a:ln>
        </p:spPr>
        <p:txBody>
          <a:bodyPr>
            <a:spAutoFit/>
          </a:bodyPr>
          <a:lstStyle/>
          <a:p>
            <a:pPr algn="ctr" fontAlgn="base">
              <a:spcBef>
                <a:spcPct val="0"/>
              </a:spcBef>
              <a:spcAft>
                <a:spcPct val="0"/>
              </a:spcAft>
              <a:defRPr/>
            </a:pPr>
            <a:r>
              <a:rPr lang="en-US" sz="800" dirty="0">
                <a:solidFill>
                  <a:srgbClr val="000000"/>
                </a:solidFill>
                <a:ea typeface="ＭＳ Ｐゴシック" panose="020B0600070205080204" pitchFamily="34" charset="-128"/>
                <a:cs typeface="Arial" pitchFamily="34" charset="0"/>
              </a:rPr>
              <a:t>Copyright © The McGraw-Hill Companies, Inc. Permission required for reproduction or display.</a:t>
            </a:r>
          </a:p>
        </p:txBody>
      </p:sp>
      <p:pic>
        <p:nvPicPr>
          <p:cNvPr id="50180" name="Picture 53" descr="rav83074_1413_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03901" y="1325564"/>
            <a:ext cx="2106613" cy="159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1" name="Picture 52" descr="rav83074_1413_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7450" y="1311276"/>
            <a:ext cx="1600200" cy="159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2" name="Picture 5" descr="rav32223_14_17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0251" y="1362076"/>
            <a:ext cx="7080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3" name="Picture 6" descr="rav32223_14_17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50100" y="2149475"/>
            <a:ext cx="706438"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4" name="Rectangle 9"/>
          <p:cNvSpPr>
            <a:spLocks noChangeArrowheads="1"/>
          </p:cNvSpPr>
          <p:nvPr/>
        </p:nvSpPr>
        <p:spPr bwMode="auto">
          <a:xfrm>
            <a:off x="6088064" y="2408238"/>
            <a:ext cx="905697"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fontAlgn="base" hangingPunct="1">
              <a:spcBef>
                <a:spcPct val="0"/>
              </a:spcBef>
              <a:spcAft>
                <a:spcPct val="0"/>
              </a:spcAft>
              <a:buFontTx/>
              <a:buNone/>
            </a:pPr>
            <a:r>
              <a:rPr lang="en-US" altLang="en-US" sz="1400" b="1">
                <a:solidFill>
                  <a:srgbClr val="000000"/>
                </a:solidFill>
              </a:rPr>
              <a:t>Replisome</a:t>
            </a:r>
            <a:endParaRPr lang="en-US" altLang="en-US" sz="4400" b="1">
              <a:solidFill>
                <a:srgbClr val="000000"/>
              </a:solidFill>
            </a:endParaRPr>
          </a:p>
        </p:txBody>
      </p:sp>
      <p:sp>
        <p:nvSpPr>
          <p:cNvPr id="50185" name="Rectangle 10"/>
          <p:cNvSpPr>
            <a:spLocks noChangeArrowheads="1"/>
          </p:cNvSpPr>
          <p:nvPr/>
        </p:nvSpPr>
        <p:spPr bwMode="auto">
          <a:xfrm>
            <a:off x="6099175" y="1593851"/>
            <a:ext cx="896938"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fontAlgn="base" hangingPunct="1">
              <a:spcBef>
                <a:spcPct val="0"/>
              </a:spcBef>
              <a:spcAft>
                <a:spcPct val="0"/>
              </a:spcAft>
              <a:buFontTx/>
              <a:buNone/>
            </a:pPr>
            <a:r>
              <a:rPr lang="en-US" altLang="en-US" sz="1400" b="1">
                <a:solidFill>
                  <a:srgbClr val="000000"/>
                </a:solidFill>
              </a:rPr>
              <a:t>Replisome</a:t>
            </a:r>
            <a:endParaRPr lang="en-US" altLang="en-US" sz="4400" b="1">
              <a:solidFill>
                <a:srgbClr val="000000"/>
              </a:solidFill>
            </a:endParaRPr>
          </a:p>
        </p:txBody>
      </p:sp>
      <p:sp>
        <p:nvSpPr>
          <p:cNvPr id="50186" name="Rectangle 15"/>
          <p:cNvSpPr>
            <a:spLocks noChangeArrowheads="1"/>
          </p:cNvSpPr>
          <p:nvPr/>
        </p:nvSpPr>
        <p:spPr bwMode="auto">
          <a:xfrm>
            <a:off x="4619626" y="1885951"/>
            <a:ext cx="1014413" cy="21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fontAlgn="base" hangingPunct="1">
              <a:spcBef>
                <a:spcPct val="0"/>
              </a:spcBef>
              <a:spcAft>
                <a:spcPct val="0"/>
              </a:spcAft>
              <a:buFontTx/>
              <a:buNone/>
            </a:pPr>
            <a:r>
              <a:rPr lang="en-US" altLang="en-US" sz="1400" b="1">
                <a:solidFill>
                  <a:srgbClr val="000000"/>
                </a:solidFill>
              </a:rPr>
              <a:t>Termination</a:t>
            </a:r>
            <a:endParaRPr lang="en-US" altLang="en-US" sz="4400" b="1">
              <a:solidFill>
                <a:srgbClr val="000000"/>
              </a:solidFill>
            </a:endParaRPr>
          </a:p>
        </p:txBody>
      </p:sp>
      <p:sp>
        <p:nvSpPr>
          <p:cNvPr id="50187" name="Freeform 18"/>
          <p:cNvSpPr>
            <a:spLocks/>
          </p:cNvSpPr>
          <p:nvPr/>
        </p:nvSpPr>
        <p:spPr bwMode="auto">
          <a:xfrm>
            <a:off x="3619500" y="2030414"/>
            <a:ext cx="393700" cy="160337"/>
          </a:xfrm>
          <a:custGeom>
            <a:avLst/>
            <a:gdLst>
              <a:gd name="T0" fmla="*/ 0 w 160"/>
              <a:gd name="T1" fmla="*/ 0 h 65"/>
              <a:gd name="T2" fmla="*/ 2147483647 w 160"/>
              <a:gd name="T3" fmla="*/ 0 h 65"/>
              <a:gd name="T4" fmla="*/ 2147483647 w 160"/>
              <a:gd name="T5" fmla="*/ 2147483647 h 65"/>
              <a:gd name="T6" fmla="*/ 0 60000 65536"/>
              <a:gd name="T7" fmla="*/ 0 60000 65536"/>
              <a:gd name="T8" fmla="*/ 0 60000 65536"/>
              <a:gd name="T9" fmla="*/ 0 w 160"/>
              <a:gd name="T10" fmla="*/ 0 h 65"/>
              <a:gd name="T11" fmla="*/ 160 w 160"/>
              <a:gd name="T12" fmla="*/ 65 h 65"/>
            </a:gdLst>
            <a:ahLst/>
            <a:cxnLst>
              <a:cxn ang="T6">
                <a:pos x="T0" y="T1"/>
              </a:cxn>
              <a:cxn ang="T7">
                <a:pos x="T2" y="T3"/>
              </a:cxn>
              <a:cxn ang="T8">
                <a:pos x="T4" y="T5"/>
              </a:cxn>
            </a:cxnLst>
            <a:rect l="T9" t="T10" r="T11" b="T12"/>
            <a:pathLst>
              <a:path w="160" h="65">
                <a:moveTo>
                  <a:pt x="0" y="0"/>
                </a:moveTo>
                <a:lnTo>
                  <a:pt x="55" y="0"/>
                </a:lnTo>
                <a:lnTo>
                  <a:pt x="160" y="65"/>
                </a:lnTo>
              </a:path>
            </a:pathLst>
          </a:custGeom>
          <a:noFill/>
          <a:ln w="20638">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0000"/>
              </a:solidFill>
              <a:ea typeface="ＭＳ Ｐゴシック" panose="020B0600070205080204" pitchFamily="34" charset="-128"/>
            </a:endParaRPr>
          </a:p>
        </p:txBody>
      </p:sp>
      <p:sp>
        <p:nvSpPr>
          <p:cNvPr id="50188" name="Freeform 19"/>
          <p:cNvSpPr>
            <a:spLocks/>
          </p:cNvSpPr>
          <p:nvPr/>
        </p:nvSpPr>
        <p:spPr bwMode="auto">
          <a:xfrm>
            <a:off x="2551113" y="2168525"/>
            <a:ext cx="209550" cy="133350"/>
          </a:xfrm>
          <a:custGeom>
            <a:avLst/>
            <a:gdLst>
              <a:gd name="T0" fmla="*/ 2147483647 w 85"/>
              <a:gd name="T1" fmla="*/ 2147483647 h 54"/>
              <a:gd name="T2" fmla="*/ 2147483647 w 85"/>
              <a:gd name="T3" fmla="*/ 2147483647 h 54"/>
              <a:gd name="T4" fmla="*/ 0 w 85"/>
              <a:gd name="T5" fmla="*/ 0 h 54"/>
              <a:gd name="T6" fmla="*/ 0 60000 65536"/>
              <a:gd name="T7" fmla="*/ 0 60000 65536"/>
              <a:gd name="T8" fmla="*/ 0 60000 65536"/>
              <a:gd name="T9" fmla="*/ 0 w 85"/>
              <a:gd name="T10" fmla="*/ 0 h 54"/>
              <a:gd name="T11" fmla="*/ 85 w 85"/>
              <a:gd name="T12" fmla="*/ 54 h 54"/>
            </a:gdLst>
            <a:ahLst/>
            <a:cxnLst>
              <a:cxn ang="T6">
                <a:pos x="T0" y="T1"/>
              </a:cxn>
              <a:cxn ang="T7">
                <a:pos x="T2" y="T3"/>
              </a:cxn>
              <a:cxn ang="T8">
                <a:pos x="T4" y="T5"/>
              </a:cxn>
            </a:cxnLst>
            <a:rect l="T9" t="T10" r="T11" b="T12"/>
            <a:pathLst>
              <a:path w="85" h="54">
                <a:moveTo>
                  <a:pt x="85" y="54"/>
                </a:moveTo>
                <a:lnTo>
                  <a:pt x="54" y="54"/>
                </a:lnTo>
                <a:lnTo>
                  <a:pt x="0" y="0"/>
                </a:lnTo>
              </a:path>
            </a:pathLst>
          </a:custGeom>
          <a:noFill/>
          <a:ln w="20638">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0000"/>
              </a:solidFill>
              <a:ea typeface="ＭＳ Ｐゴシック" panose="020B0600070205080204" pitchFamily="34" charset="-128"/>
            </a:endParaRPr>
          </a:p>
        </p:txBody>
      </p:sp>
      <p:sp>
        <p:nvSpPr>
          <p:cNvPr id="50189" name="Freeform 20"/>
          <p:cNvSpPr>
            <a:spLocks/>
          </p:cNvSpPr>
          <p:nvPr/>
        </p:nvSpPr>
        <p:spPr bwMode="auto">
          <a:xfrm>
            <a:off x="5773738" y="2028826"/>
            <a:ext cx="349250" cy="176213"/>
          </a:xfrm>
          <a:custGeom>
            <a:avLst/>
            <a:gdLst>
              <a:gd name="T0" fmla="*/ 0 w 142"/>
              <a:gd name="T1" fmla="*/ 0 h 72"/>
              <a:gd name="T2" fmla="*/ 2147483647 w 142"/>
              <a:gd name="T3" fmla="*/ 0 h 72"/>
              <a:gd name="T4" fmla="*/ 2147483647 w 142"/>
              <a:gd name="T5" fmla="*/ 2147483647 h 72"/>
              <a:gd name="T6" fmla="*/ 0 60000 65536"/>
              <a:gd name="T7" fmla="*/ 0 60000 65536"/>
              <a:gd name="T8" fmla="*/ 0 60000 65536"/>
              <a:gd name="T9" fmla="*/ 0 w 142"/>
              <a:gd name="T10" fmla="*/ 0 h 72"/>
              <a:gd name="T11" fmla="*/ 142 w 142"/>
              <a:gd name="T12" fmla="*/ 72 h 72"/>
            </a:gdLst>
            <a:ahLst/>
            <a:cxnLst>
              <a:cxn ang="T6">
                <a:pos x="T0" y="T1"/>
              </a:cxn>
              <a:cxn ang="T7">
                <a:pos x="T2" y="T3"/>
              </a:cxn>
              <a:cxn ang="T8">
                <a:pos x="T4" y="T5"/>
              </a:cxn>
            </a:cxnLst>
            <a:rect l="T9" t="T10" r="T11" b="T12"/>
            <a:pathLst>
              <a:path w="142" h="72">
                <a:moveTo>
                  <a:pt x="0" y="0"/>
                </a:moveTo>
                <a:lnTo>
                  <a:pt x="48" y="0"/>
                </a:lnTo>
                <a:lnTo>
                  <a:pt x="142" y="72"/>
                </a:lnTo>
              </a:path>
            </a:pathLst>
          </a:custGeom>
          <a:noFill/>
          <a:ln w="20638">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0000"/>
              </a:solidFill>
              <a:ea typeface="ＭＳ Ｐゴシック" panose="020B0600070205080204" pitchFamily="34" charset="-128"/>
            </a:endParaRPr>
          </a:p>
        </p:txBody>
      </p:sp>
      <p:sp>
        <p:nvSpPr>
          <p:cNvPr id="50190" name="Freeform 22"/>
          <p:cNvSpPr>
            <a:spLocks/>
          </p:cNvSpPr>
          <p:nvPr/>
        </p:nvSpPr>
        <p:spPr bwMode="auto">
          <a:xfrm>
            <a:off x="5781675" y="2014538"/>
            <a:ext cx="349250" cy="176212"/>
          </a:xfrm>
          <a:custGeom>
            <a:avLst/>
            <a:gdLst>
              <a:gd name="T0" fmla="*/ 0 w 142"/>
              <a:gd name="T1" fmla="*/ 0 h 72"/>
              <a:gd name="T2" fmla="*/ 2147483647 w 142"/>
              <a:gd name="T3" fmla="*/ 0 h 72"/>
              <a:gd name="T4" fmla="*/ 2147483647 w 142"/>
              <a:gd name="T5" fmla="*/ 2147483647 h 72"/>
              <a:gd name="T6" fmla="*/ 0 60000 65536"/>
              <a:gd name="T7" fmla="*/ 0 60000 65536"/>
              <a:gd name="T8" fmla="*/ 0 60000 65536"/>
              <a:gd name="T9" fmla="*/ 0 w 142"/>
              <a:gd name="T10" fmla="*/ 0 h 72"/>
              <a:gd name="T11" fmla="*/ 142 w 142"/>
              <a:gd name="T12" fmla="*/ 72 h 72"/>
            </a:gdLst>
            <a:ahLst/>
            <a:cxnLst>
              <a:cxn ang="T6">
                <a:pos x="T0" y="T1"/>
              </a:cxn>
              <a:cxn ang="T7">
                <a:pos x="T2" y="T3"/>
              </a:cxn>
              <a:cxn ang="T8">
                <a:pos x="T4" y="T5"/>
              </a:cxn>
            </a:cxnLst>
            <a:rect l="T9" t="T10" r="T11" b="T12"/>
            <a:pathLst>
              <a:path w="142" h="72">
                <a:moveTo>
                  <a:pt x="0" y="0"/>
                </a:moveTo>
                <a:lnTo>
                  <a:pt x="48" y="0"/>
                </a:lnTo>
                <a:lnTo>
                  <a:pt x="142" y="72"/>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0000"/>
              </a:solidFill>
              <a:ea typeface="ＭＳ Ｐゴシック" panose="020B0600070205080204" pitchFamily="34" charset="-128"/>
            </a:endParaRPr>
          </a:p>
        </p:txBody>
      </p:sp>
      <p:sp>
        <p:nvSpPr>
          <p:cNvPr id="50191" name="Line 41"/>
          <p:cNvSpPr>
            <a:spLocks noChangeShapeType="1"/>
          </p:cNvSpPr>
          <p:nvPr/>
        </p:nvSpPr>
        <p:spPr bwMode="auto">
          <a:xfrm>
            <a:off x="7010401" y="1706564"/>
            <a:ext cx="347663" cy="3175"/>
          </a:xfrm>
          <a:prstGeom prst="line">
            <a:avLst/>
          </a:prstGeom>
          <a:noFill/>
          <a:ln w="20638">
            <a:solidFill>
              <a:srgbClr val="FFFF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ea typeface="ＭＳ Ｐゴシック" panose="020B0600070205080204" pitchFamily="34" charset="-128"/>
            </a:endParaRPr>
          </a:p>
        </p:txBody>
      </p:sp>
      <p:sp>
        <p:nvSpPr>
          <p:cNvPr id="50192" name="Line 42"/>
          <p:cNvSpPr>
            <a:spLocks noChangeShapeType="1"/>
          </p:cNvSpPr>
          <p:nvPr/>
        </p:nvSpPr>
        <p:spPr bwMode="auto">
          <a:xfrm>
            <a:off x="7010401" y="2527301"/>
            <a:ext cx="347663" cy="3175"/>
          </a:xfrm>
          <a:prstGeom prst="line">
            <a:avLst/>
          </a:prstGeom>
          <a:noFill/>
          <a:ln w="20638">
            <a:solidFill>
              <a:srgbClr val="FFFF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ea typeface="ＭＳ Ｐゴシック" panose="020B0600070205080204" pitchFamily="34" charset="-128"/>
            </a:endParaRPr>
          </a:p>
        </p:txBody>
      </p:sp>
      <p:sp>
        <p:nvSpPr>
          <p:cNvPr id="50193" name="Line 44"/>
          <p:cNvSpPr>
            <a:spLocks noChangeShapeType="1"/>
          </p:cNvSpPr>
          <p:nvPr/>
        </p:nvSpPr>
        <p:spPr bwMode="auto">
          <a:xfrm>
            <a:off x="7016750" y="1706564"/>
            <a:ext cx="349250" cy="31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ea typeface="ＭＳ Ｐゴシック" panose="020B0600070205080204" pitchFamily="34" charset="-128"/>
            </a:endParaRPr>
          </a:p>
        </p:txBody>
      </p:sp>
      <p:sp>
        <p:nvSpPr>
          <p:cNvPr id="50194" name="Line 45"/>
          <p:cNvSpPr>
            <a:spLocks noChangeShapeType="1"/>
          </p:cNvSpPr>
          <p:nvPr/>
        </p:nvSpPr>
        <p:spPr bwMode="auto">
          <a:xfrm>
            <a:off x="7015163" y="2527301"/>
            <a:ext cx="347662" cy="31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ea typeface="ＭＳ Ｐゴシック" panose="020B0600070205080204" pitchFamily="34" charset="-128"/>
            </a:endParaRPr>
          </a:p>
        </p:txBody>
      </p:sp>
      <p:sp>
        <p:nvSpPr>
          <p:cNvPr id="50195" name="Text Box 47"/>
          <p:cNvSpPr txBox="1">
            <a:spLocks noChangeArrowheads="1"/>
          </p:cNvSpPr>
          <p:nvPr/>
        </p:nvSpPr>
        <p:spPr bwMode="auto">
          <a:xfrm>
            <a:off x="3080247" y="1917700"/>
            <a:ext cx="619721"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algn="ctr" eaLnBrk="1" fontAlgn="base" hangingPunct="1">
              <a:spcBef>
                <a:spcPct val="0"/>
              </a:spcBef>
              <a:spcAft>
                <a:spcPct val="0"/>
              </a:spcAft>
              <a:buFontTx/>
              <a:buNone/>
            </a:pPr>
            <a:r>
              <a:rPr lang="en-US" altLang="en-US" sz="1400" b="1">
                <a:solidFill>
                  <a:srgbClr val="000000"/>
                </a:solidFill>
              </a:rPr>
              <a:t>Origin</a:t>
            </a:r>
          </a:p>
        </p:txBody>
      </p:sp>
      <p:sp>
        <p:nvSpPr>
          <p:cNvPr id="50196" name="Freeform 48"/>
          <p:cNvSpPr>
            <a:spLocks/>
          </p:cNvSpPr>
          <p:nvPr/>
        </p:nvSpPr>
        <p:spPr bwMode="auto">
          <a:xfrm>
            <a:off x="2549526" y="2160588"/>
            <a:ext cx="207963" cy="133350"/>
          </a:xfrm>
          <a:custGeom>
            <a:avLst/>
            <a:gdLst>
              <a:gd name="T0" fmla="*/ 2147483647 w 85"/>
              <a:gd name="T1" fmla="*/ 2147483647 h 54"/>
              <a:gd name="T2" fmla="*/ 2147483647 w 85"/>
              <a:gd name="T3" fmla="*/ 2147483647 h 54"/>
              <a:gd name="T4" fmla="*/ 0 w 85"/>
              <a:gd name="T5" fmla="*/ 0 h 54"/>
              <a:gd name="T6" fmla="*/ 0 60000 65536"/>
              <a:gd name="T7" fmla="*/ 0 60000 65536"/>
              <a:gd name="T8" fmla="*/ 0 60000 65536"/>
              <a:gd name="T9" fmla="*/ 0 w 85"/>
              <a:gd name="T10" fmla="*/ 0 h 54"/>
              <a:gd name="T11" fmla="*/ 85 w 85"/>
              <a:gd name="T12" fmla="*/ 54 h 54"/>
            </a:gdLst>
            <a:ahLst/>
            <a:cxnLst>
              <a:cxn ang="T6">
                <a:pos x="T0" y="T1"/>
              </a:cxn>
              <a:cxn ang="T7">
                <a:pos x="T2" y="T3"/>
              </a:cxn>
              <a:cxn ang="T8">
                <a:pos x="T4" y="T5"/>
              </a:cxn>
            </a:cxnLst>
            <a:rect l="T9" t="T10" r="T11" b="T12"/>
            <a:pathLst>
              <a:path w="85" h="54">
                <a:moveTo>
                  <a:pt x="85" y="54"/>
                </a:moveTo>
                <a:lnTo>
                  <a:pt x="54" y="54"/>
                </a:lnTo>
                <a:lnTo>
                  <a:pt x="0" y="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0000"/>
              </a:solidFill>
              <a:ea typeface="ＭＳ Ｐゴシック" panose="020B0600070205080204" pitchFamily="34" charset="-128"/>
            </a:endParaRPr>
          </a:p>
        </p:txBody>
      </p:sp>
      <p:sp>
        <p:nvSpPr>
          <p:cNvPr id="50197" name="Rectangle 50"/>
          <p:cNvSpPr>
            <a:spLocks noChangeArrowheads="1"/>
          </p:cNvSpPr>
          <p:nvPr/>
        </p:nvSpPr>
        <p:spPr bwMode="auto">
          <a:xfrm>
            <a:off x="2673350" y="2154239"/>
            <a:ext cx="1055688"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fontAlgn="base" hangingPunct="1">
              <a:spcBef>
                <a:spcPct val="0"/>
              </a:spcBef>
              <a:spcAft>
                <a:spcPct val="0"/>
              </a:spcAft>
              <a:buFontTx/>
              <a:buNone/>
            </a:pPr>
            <a:r>
              <a:rPr lang="en-US" altLang="en-US" sz="1200" b="1">
                <a:solidFill>
                  <a:srgbClr val="000000"/>
                </a:solidFill>
              </a:rPr>
              <a:t>Termination</a:t>
            </a:r>
          </a:p>
        </p:txBody>
      </p:sp>
      <p:sp>
        <p:nvSpPr>
          <p:cNvPr id="50198" name="Freeform 21"/>
          <p:cNvSpPr>
            <a:spLocks/>
          </p:cNvSpPr>
          <p:nvPr/>
        </p:nvSpPr>
        <p:spPr bwMode="auto">
          <a:xfrm>
            <a:off x="3627438" y="2025650"/>
            <a:ext cx="392112" cy="160338"/>
          </a:xfrm>
          <a:custGeom>
            <a:avLst/>
            <a:gdLst>
              <a:gd name="T0" fmla="*/ 0 w 160"/>
              <a:gd name="T1" fmla="*/ 0 h 65"/>
              <a:gd name="T2" fmla="*/ 2147483647 w 160"/>
              <a:gd name="T3" fmla="*/ 0 h 65"/>
              <a:gd name="T4" fmla="*/ 2147483647 w 160"/>
              <a:gd name="T5" fmla="*/ 2147483647 h 65"/>
              <a:gd name="T6" fmla="*/ 0 60000 65536"/>
              <a:gd name="T7" fmla="*/ 0 60000 65536"/>
              <a:gd name="T8" fmla="*/ 0 60000 65536"/>
              <a:gd name="T9" fmla="*/ 0 w 160"/>
              <a:gd name="T10" fmla="*/ 0 h 65"/>
              <a:gd name="T11" fmla="*/ 160 w 160"/>
              <a:gd name="T12" fmla="*/ 65 h 65"/>
            </a:gdLst>
            <a:ahLst/>
            <a:cxnLst>
              <a:cxn ang="T6">
                <a:pos x="T0" y="T1"/>
              </a:cxn>
              <a:cxn ang="T7">
                <a:pos x="T2" y="T3"/>
              </a:cxn>
              <a:cxn ang="T8">
                <a:pos x="T4" y="T5"/>
              </a:cxn>
            </a:cxnLst>
            <a:rect l="T9" t="T10" r="T11" b="T12"/>
            <a:pathLst>
              <a:path w="160" h="65">
                <a:moveTo>
                  <a:pt x="0" y="0"/>
                </a:moveTo>
                <a:lnTo>
                  <a:pt x="55" y="0"/>
                </a:lnTo>
                <a:lnTo>
                  <a:pt x="160" y="65"/>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0000"/>
              </a:solidFill>
              <a:ea typeface="ＭＳ Ｐゴシック" panose="020B0600070205080204" pitchFamily="34" charset="-128"/>
            </a:endParaRPr>
          </a:p>
        </p:txBody>
      </p:sp>
      <p:sp>
        <p:nvSpPr>
          <p:cNvPr id="50199" name="Line 57"/>
          <p:cNvSpPr>
            <a:spLocks noChangeShapeType="1"/>
          </p:cNvSpPr>
          <p:nvPr/>
        </p:nvSpPr>
        <p:spPr bwMode="auto">
          <a:xfrm>
            <a:off x="4389438" y="2298700"/>
            <a:ext cx="895350" cy="0"/>
          </a:xfrm>
          <a:prstGeom prst="line">
            <a:avLst/>
          </a:prstGeom>
          <a:noFill/>
          <a:ln w="22225">
            <a:solidFill>
              <a:srgbClr val="231F2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ea typeface="ＭＳ Ｐゴシック" panose="020B0600070205080204" pitchFamily="34" charset="-128"/>
            </a:endParaRPr>
          </a:p>
        </p:txBody>
      </p:sp>
      <p:sp>
        <p:nvSpPr>
          <p:cNvPr id="50200" name="Freeform 58"/>
          <p:cNvSpPr>
            <a:spLocks/>
          </p:cNvSpPr>
          <p:nvPr/>
        </p:nvSpPr>
        <p:spPr bwMode="auto">
          <a:xfrm>
            <a:off x="5248275" y="2263776"/>
            <a:ext cx="139700" cy="66675"/>
          </a:xfrm>
          <a:custGeom>
            <a:avLst/>
            <a:gdLst>
              <a:gd name="T0" fmla="*/ 2147483647 w 57"/>
              <a:gd name="T1" fmla="*/ 2147483647 h 27"/>
              <a:gd name="T2" fmla="*/ 0 w 57"/>
              <a:gd name="T3" fmla="*/ 2147483647 h 27"/>
              <a:gd name="T4" fmla="*/ 0 w 57"/>
              <a:gd name="T5" fmla="*/ 0 h 27"/>
              <a:gd name="T6" fmla="*/ 2147483647 w 57"/>
              <a:gd name="T7" fmla="*/ 2147483647 h 27"/>
              <a:gd name="T8" fmla="*/ 2147483647 w 57"/>
              <a:gd name="T9" fmla="*/ 2147483647 h 27"/>
              <a:gd name="T10" fmla="*/ 2147483647 w 57"/>
              <a:gd name="T11" fmla="*/ 2147483647 h 27"/>
              <a:gd name="T12" fmla="*/ 2147483647 w 57"/>
              <a:gd name="T13" fmla="*/ 2147483647 h 27"/>
              <a:gd name="T14" fmla="*/ 2147483647 w 57"/>
              <a:gd name="T15" fmla="*/ 2147483647 h 27"/>
              <a:gd name="T16" fmla="*/ 0 w 57"/>
              <a:gd name="T17" fmla="*/ 2147483647 h 27"/>
              <a:gd name="T18" fmla="*/ 0 w 57"/>
              <a:gd name="T19" fmla="*/ 2147483647 h 27"/>
              <a:gd name="T20" fmla="*/ 2147483647 w 57"/>
              <a:gd name="T21" fmla="*/ 2147483647 h 2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27"/>
              <a:gd name="T35" fmla="*/ 57 w 57"/>
              <a:gd name="T36" fmla="*/ 27 h 2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27">
                <a:moveTo>
                  <a:pt x="11" y="14"/>
                </a:moveTo>
                <a:lnTo>
                  <a:pt x="0" y="2"/>
                </a:lnTo>
                <a:lnTo>
                  <a:pt x="0" y="0"/>
                </a:lnTo>
                <a:lnTo>
                  <a:pt x="30" y="8"/>
                </a:lnTo>
                <a:lnTo>
                  <a:pt x="57" y="14"/>
                </a:lnTo>
                <a:lnTo>
                  <a:pt x="30" y="18"/>
                </a:lnTo>
                <a:lnTo>
                  <a:pt x="0" y="27"/>
                </a:lnTo>
                <a:lnTo>
                  <a:pt x="11" y="14"/>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a typeface="ＭＳ Ｐゴシック" panose="020B0600070205080204" pitchFamily="34" charset="-128"/>
            </a:endParaRPr>
          </a:p>
        </p:txBody>
      </p:sp>
      <p:sp>
        <p:nvSpPr>
          <p:cNvPr id="50201" name="Line 59"/>
          <p:cNvSpPr>
            <a:spLocks noChangeShapeType="1"/>
          </p:cNvSpPr>
          <p:nvPr/>
        </p:nvSpPr>
        <p:spPr bwMode="auto">
          <a:xfrm>
            <a:off x="8120063" y="2298700"/>
            <a:ext cx="425450" cy="0"/>
          </a:xfrm>
          <a:prstGeom prst="line">
            <a:avLst/>
          </a:prstGeom>
          <a:noFill/>
          <a:ln w="22225">
            <a:solidFill>
              <a:srgbClr val="231F2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ea typeface="ＭＳ Ｐゴシック" panose="020B0600070205080204" pitchFamily="34" charset="-128"/>
            </a:endParaRPr>
          </a:p>
        </p:txBody>
      </p:sp>
      <p:sp>
        <p:nvSpPr>
          <p:cNvPr id="50202" name="Freeform 60"/>
          <p:cNvSpPr>
            <a:spLocks/>
          </p:cNvSpPr>
          <p:nvPr/>
        </p:nvSpPr>
        <p:spPr bwMode="auto">
          <a:xfrm>
            <a:off x="8507413" y="2263776"/>
            <a:ext cx="138112" cy="66675"/>
          </a:xfrm>
          <a:custGeom>
            <a:avLst/>
            <a:gdLst>
              <a:gd name="T0" fmla="*/ 2147483647 w 56"/>
              <a:gd name="T1" fmla="*/ 2147483647 h 27"/>
              <a:gd name="T2" fmla="*/ 0 w 56"/>
              <a:gd name="T3" fmla="*/ 2147483647 h 27"/>
              <a:gd name="T4" fmla="*/ 0 w 56"/>
              <a:gd name="T5" fmla="*/ 0 h 27"/>
              <a:gd name="T6" fmla="*/ 2147483647 w 56"/>
              <a:gd name="T7" fmla="*/ 2147483647 h 27"/>
              <a:gd name="T8" fmla="*/ 2147483647 w 56"/>
              <a:gd name="T9" fmla="*/ 2147483647 h 27"/>
              <a:gd name="T10" fmla="*/ 2147483647 w 56"/>
              <a:gd name="T11" fmla="*/ 2147483647 h 27"/>
              <a:gd name="T12" fmla="*/ 2147483647 w 56"/>
              <a:gd name="T13" fmla="*/ 2147483647 h 27"/>
              <a:gd name="T14" fmla="*/ 2147483647 w 56"/>
              <a:gd name="T15" fmla="*/ 2147483647 h 27"/>
              <a:gd name="T16" fmla="*/ 0 w 56"/>
              <a:gd name="T17" fmla="*/ 2147483647 h 27"/>
              <a:gd name="T18" fmla="*/ 0 w 56"/>
              <a:gd name="T19" fmla="*/ 2147483647 h 27"/>
              <a:gd name="T20" fmla="*/ 2147483647 w 56"/>
              <a:gd name="T21" fmla="*/ 2147483647 h 2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6"/>
              <a:gd name="T34" fmla="*/ 0 h 27"/>
              <a:gd name="T35" fmla="*/ 56 w 56"/>
              <a:gd name="T36" fmla="*/ 27 h 2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6" h="27">
                <a:moveTo>
                  <a:pt x="11" y="14"/>
                </a:moveTo>
                <a:lnTo>
                  <a:pt x="0" y="2"/>
                </a:lnTo>
                <a:lnTo>
                  <a:pt x="0" y="0"/>
                </a:lnTo>
                <a:lnTo>
                  <a:pt x="27" y="8"/>
                </a:lnTo>
                <a:lnTo>
                  <a:pt x="56" y="14"/>
                </a:lnTo>
                <a:lnTo>
                  <a:pt x="27" y="18"/>
                </a:lnTo>
                <a:lnTo>
                  <a:pt x="0" y="27"/>
                </a:lnTo>
                <a:lnTo>
                  <a:pt x="11" y="14"/>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a typeface="ＭＳ Ｐゴシック" panose="020B0600070205080204" pitchFamily="34" charset="-128"/>
            </a:endParaRPr>
          </a:p>
        </p:txBody>
      </p:sp>
      <p:sp>
        <p:nvSpPr>
          <p:cNvPr id="50203" name="Line 61"/>
          <p:cNvSpPr>
            <a:spLocks noChangeShapeType="1"/>
          </p:cNvSpPr>
          <p:nvPr/>
        </p:nvSpPr>
        <p:spPr bwMode="auto">
          <a:xfrm flipV="1">
            <a:off x="7805738" y="1212851"/>
            <a:ext cx="0" cy="430213"/>
          </a:xfrm>
          <a:prstGeom prst="line">
            <a:avLst/>
          </a:prstGeom>
          <a:noFill/>
          <a:ln w="22225">
            <a:solidFill>
              <a:srgbClr val="231F2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ea typeface="ＭＳ Ｐゴシック" panose="020B0600070205080204" pitchFamily="34" charset="-128"/>
            </a:endParaRPr>
          </a:p>
        </p:txBody>
      </p:sp>
      <p:sp>
        <p:nvSpPr>
          <p:cNvPr id="50204" name="Freeform 62"/>
          <p:cNvSpPr>
            <a:spLocks/>
          </p:cNvSpPr>
          <p:nvPr/>
        </p:nvSpPr>
        <p:spPr bwMode="auto">
          <a:xfrm>
            <a:off x="7775576" y="1109664"/>
            <a:ext cx="66675" cy="142875"/>
          </a:xfrm>
          <a:custGeom>
            <a:avLst/>
            <a:gdLst>
              <a:gd name="T0" fmla="*/ 2147483647 w 27"/>
              <a:gd name="T1" fmla="*/ 2147483647 h 58"/>
              <a:gd name="T2" fmla="*/ 0 w 27"/>
              <a:gd name="T3" fmla="*/ 2147483647 h 58"/>
              <a:gd name="T4" fmla="*/ 0 w 27"/>
              <a:gd name="T5" fmla="*/ 2147483647 h 58"/>
              <a:gd name="T6" fmla="*/ 2147483647 w 27"/>
              <a:gd name="T7" fmla="*/ 2147483647 h 58"/>
              <a:gd name="T8" fmla="*/ 2147483647 w 27"/>
              <a:gd name="T9" fmla="*/ 2147483647 h 58"/>
              <a:gd name="T10" fmla="*/ 2147483647 w 27"/>
              <a:gd name="T11" fmla="*/ 0 h 58"/>
              <a:gd name="T12" fmla="*/ 2147483647 w 27"/>
              <a:gd name="T13" fmla="*/ 0 h 58"/>
              <a:gd name="T14" fmla="*/ 2147483647 w 27"/>
              <a:gd name="T15" fmla="*/ 2147483647 h 58"/>
              <a:gd name="T16" fmla="*/ 2147483647 w 27"/>
              <a:gd name="T17" fmla="*/ 2147483647 h 58"/>
              <a:gd name="T18" fmla="*/ 2147483647 w 27"/>
              <a:gd name="T19" fmla="*/ 2147483647 h 58"/>
              <a:gd name="T20" fmla="*/ 2147483647 w 27"/>
              <a:gd name="T21" fmla="*/ 2147483647 h 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7"/>
              <a:gd name="T34" fmla="*/ 0 h 58"/>
              <a:gd name="T35" fmla="*/ 27 w 27"/>
              <a:gd name="T36" fmla="*/ 58 h 5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7" h="58">
                <a:moveTo>
                  <a:pt x="14" y="48"/>
                </a:moveTo>
                <a:lnTo>
                  <a:pt x="0" y="58"/>
                </a:lnTo>
                <a:lnTo>
                  <a:pt x="0" y="56"/>
                </a:lnTo>
                <a:lnTo>
                  <a:pt x="8" y="29"/>
                </a:lnTo>
                <a:lnTo>
                  <a:pt x="14" y="0"/>
                </a:lnTo>
                <a:lnTo>
                  <a:pt x="18" y="29"/>
                </a:lnTo>
                <a:lnTo>
                  <a:pt x="27" y="56"/>
                </a:lnTo>
                <a:lnTo>
                  <a:pt x="27" y="58"/>
                </a:lnTo>
                <a:lnTo>
                  <a:pt x="14" y="48"/>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a typeface="ＭＳ Ｐゴシック" panose="020B0600070205080204" pitchFamily="34" charset="-128"/>
            </a:endParaRPr>
          </a:p>
        </p:txBody>
      </p:sp>
      <p:sp>
        <p:nvSpPr>
          <p:cNvPr id="50205" name="Line 63"/>
          <p:cNvSpPr>
            <a:spLocks noChangeShapeType="1"/>
          </p:cNvSpPr>
          <p:nvPr/>
        </p:nvSpPr>
        <p:spPr bwMode="auto">
          <a:xfrm>
            <a:off x="7805738" y="2463801"/>
            <a:ext cx="0" cy="430213"/>
          </a:xfrm>
          <a:prstGeom prst="line">
            <a:avLst/>
          </a:prstGeom>
          <a:noFill/>
          <a:ln w="22225">
            <a:solidFill>
              <a:srgbClr val="231F2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ea typeface="ＭＳ Ｐゴシック" panose="020B0600070205080204" pitchFamily="34" charset="-128"/>
            </a:endParaRPr>
          </a:p>
        </p:txBody>
      </p:sp>
      <p:sp>
        <p:nvSpPr>
          <p:cNvPr id="50206" name="Freeform 64"/>
          <p:cNvSpPr>
            <a:spLocks/>
          </p:cNvSpPr>
          <p:nvPr/>
        </p:nvSpPr>
        <p:spPr bwMode="auto">
          <a:xfrm>
            <a:off x="7775576" y="2854326"/>
            <a:ext cx="66675" cy="142875"/>
          </a:xfrm>
          <a:custGeom>
            <a:avLst/>
            <a:gdLst>
              <a:gd name="T0" fmla="*/ 2147483647 w 27"/>
              <a:gd name="T1" fmla="*/ 2147483647 h 58"/>
              <a:gd name="T2" fmla="*/ 2147483647 w 27"/>
              <a:gd name="T3" fmla="*/ 0 h 58"/>
              <a:gd name="T4" fmla="*/ 2147483647 w 27"/>
              <a:gd name="T5" fmla="*/ 2147483647 h 58"/>
              <a:gd name="T6" fmla="*/ 2147483647 w 27"/>
              <a:gd name="T7" fmla="*/ 2147483647 h 58"/>
              <a:gd name="T8" fmla="*/ 2147483647 w 27"/>
              <a:gd name="T9" fmla="*/ 2147483647 h 58"/>
              <a:gd name="T10" fmla="*/ 2147483647 w 27"/>
              <a:gd name="T11" fmla="*/ 2147483647 h 58"/>
              <a:gd name="T12" fmla="*/ 2147483647 w 27"/>
              <a:gd name="T13" fmla="*/ 2147483647 h 58"/>
              <a:gd name="T14" fmla="*/ 2147483647 w 27"/>
              <a:gd name="T15" fmla="*/ 2147483647 h 58"/>
              <a:gd name="T16" fmla="*/ 0 w 27"/>
              <a:gd name="T17" fmla="*/ 2147483647 h 58"/>
              <a:gd name="T18" fmla="*/ 0 w 27"/>
              <a:gd name="T19" fmla="*/ 0 h 58"/>
              <a:gd name="T20" fmla="*/ 2147483647 w 27"/>
              <a:gd name="T21" fmla="*/ 2147483647 h 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7"/>
              <a:gd name="T34" fmla="*/ 0 h 58"/>
              <a:gd name="T35" fmla="*/ 27 w 27"/>
              <a:gd name="T36" fmla="*/ 58 h 5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7" h="58">
                <a:moveTo>
                  <a:pt x="14" y="10"/>
                </a:moveTo>
                <a:lnTo>
                  <a:pt x="27" y="0"/>
                </a:lnTo>
                <a:lnTo>
                  <a:pt x="27" y="2"/>
                </a:lnTo>
                <a:lnTo>
                  <a:pt x="18" y="29"/>
                </a:lnTo>
                <a:lnTo>
                  <a:pt x="14" y="58"/>
                </a:lnTo>
                <a:lnTo>
                  <a:pt x="8" y="29"/>
                </a:lnTo>
                <a:lnTo>
                  <a:pt x="0" y="2"/>
                </a:lnTo>
                <a:lnTo>
                  <a:pt x="0" y="0"/>
                </a:lnTo>
                <a:lnTo>
                  <a:pt x="14" y="1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a typeface="ＭＳ Ｐゴシック" panose="020B0600070205080204" pitchFamily="34" charset="-128"/>
            </a:endParaRPr>
          </a:p>
        </p:txBody>
      </p:sp>
      <p:pic>
        <p:nvPicPr>
          <p:cNvPr id="50207" name="Picture 56" descr="rav83074_1413_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42288" y="3724276"/>
            <a:ext cx="1611312" cy="161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08" name="Picture 55" descr="rav83074_1413_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37276" y="3714751"/>
            <a:ext cx="1611313" cy="161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09" name="Picture 54" descr="rav83074_1413_0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03501" y="3625850"/>
            <a:ext cx="1839913" cy="212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10" name="Picture 7" descr="rav32223_14_17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4964" y="3611564"/>
            <a:ext cx="708025"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11" name="Picture 8" descr="rav32223_14_17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1589" y="4667251"/>
            <a:ext cx="7080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212" name="Rectangle 11"/>
          <p:cNvSpPr>
            <a:spLocks noChangeArrowheads="1"/>
          </p:cNvSpPr>
          <p:nvPr/>
        </p:nvSpPr>
        <p:spPr bwMode="auto">
          <a:xfrm>
            <a:off x="4537076" y="3989388"/>
            <a:ext cx="523875"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fontAlgn="base" hangingPunct="1">
              <a:spcBef>
                <a:spcPct val="0"/>
              </a:spcBef>
              <a:spcAft>
                <a:spcPct val="0"/>
              </a:spcAft>
              <a:buFontTx/>
              <a:buNone/>
            </a:pPr>
            <a:r>
              <a:rPr lang="en-US" altLang="en-US" sz="1400" b="1">
                <a:solidFill>
                  <a:srgbClr val="000000"/>
                </a:solidFill>
              </a:rPr>
              <a:t>Origin</a:t>
            </a:r>
            <a:endParaRPr lang="en-US" altLang="en-US" sz="4400" b="1">
              <a:solidFill>
                <a:srgbClr val="000000"/>
              </a:solidFill>
            </a:endParaRPr>
          </a:p>
        </p:txBody>
      </p:sp>
      <p:sp>
        <p:nvSpPr>
          <p:cNvPr id="50213" name="Rectangle 12"/>
          <p:cNvSpPr>
            <a:spLocks noChangeArrowheads="1"/>
          </p:cNvSpPr>
          <p:nvPr/>
        </p:nvSpPr>
        <p:spPr bwMode="auto">
          <a:xfrm>
            <a:off x="6665913" y="4632325"/>
            <a:ext cx="52738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fontAlgn="base" hangingPunct="1">
              <a:spcBef>
                <a:spcPct val="0"/>
              </a:spcBef>
              <a:spcAft>
                <a:spcPct val="0"/>
              </a:spcAft>
              <a:buFontTx/>
              <a:buNone/>
            </a:pPr>
            <a:r>
              <a:rPr lang="en-US" altLang="en-US" sz="1400" b="1">
                <a:solidFill>
                  <a:srgbClr val="000000"/>
                </a:solidFill>
              </a:rPr>
              <a:t>Origin</a:t>
            </a:r>
            <a:endParaRPr lang="en-US" altLang="en-US" sz="4400" b="1">
              <a:solidFill>
                <a:srgbClr val="000000"/>
              </a:solidFill>
            </a:endParaRPr>
          </a:p>
        </p:txBody>
      </p:sp>
      <p:sp>
        <p:nvSpPr>
          <p:cNvPr id="50214" name="Rectangle 13"/>
          <p:cNvSpPr>
            <a:spLocks noChangeArrowheads="1"/>
          </p:cNvSpPr>
          <p:nvPr/>
        </p:nvSpPr>
        <p:spPr bwMode="auto">
          <a:xfrm>
            <a:off x="8705850" y="4627563"/>
            <a:ext cx="52738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fontAlgn="base" hangingPunct="1">
              <a:spcBef>
                <a:spcPct val="0"/>
              </a:spcBef>
              <a:spcAft>
                <a:spcPct val="0"/>
              </a:spcAft>
              <a:buFontTx/>
              <a:buNone/>
            </a:pPr>
            <a:r>
              <a:rPr lang="en-US" altLang="en-US" sz="1400" b="1">
                <a:solidFill>
                  <a:srgbClr val="000000"/>
                </a:solidFill>
              </a:rPr>
              <a:t>Origin</a:t>
            </a:r>
            <a:endParaRPr lang="en-US" altLang="en-US" sz="4400" b="1">
              <a:solidFill>
                <a:srgbClr val="000000"/>
              </a:solidFill>
            </a:endParaRPr>
          </a:p>
        </p:txBody>
      </p:sp>
      <p:sp>
        <p:nvSpPr>
          <p:cNvPr id="50215" name="Rectangle 14"/>
          <p:cNvSpPr>
            <a:spLocks noChangeArrowheads="1"/>
          </p:cNvSpPr>
          <p:nvPr/>
        </p:nvSpPr>
        <p:spPr bwMode="auto">
          <a:xfrm>
            <a:off x="4537075" y="5367338"/>
            <a:ext cx="52738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fontAlgn="base" hangingPunct="1">
              <a:spcBef>
                <a:spcPct val="0"/>
              </a:spcBef>
              <a:spcAft>
                <a:spcPct val="0"/>
              </a:spcAft>
              <a:buFontTx/>
              <a:buNone/>
            </a:pPr>
            <a:r>
              <a:rPr lang="en-US" altLang="en-US" sz="1400" b="1">
                <a:solidFill>
                  <a:srgbClr val="000000"/>
                </a:solidFill>
              </a:rPr>
              <a:t>Origin</a:t>
            </a:r>
            <a:endParaRPr lang="en-US" altLang="en-US" sz="4400" b="1">
              <a:solidFill>
                <a:srgbClr val="000000"/>
              </a:solidFill>
            </a:endParaRPr>
          </a:p>
        </p:txBody>
      </p:sp>
      <p:sp>
        <p:nvSpPr>
          <p:cNvPr id="50216" name="Rectangle 16"/>
          <p:cNvSpPr>
            <a:spLocks noChangeArrowheads="1"/>
          </p:cNvSpPr>
          <p:nvPr/>
        </p:nvSpPr>
        <p:spPr bwMode="auto">
          <a:xfrm>
            <a:off x="6384925" y="4367213"/>
            <a:ext cx="101098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fontAlgn="base" hangingPunct="1">
              <a:spcBef>
                <a:spcPct val="0"/>
              </a:spcBef>
              <a:spcAft>
                <a:spcPct val="0"/>
              </a:spcAft>
              <a:buFontTx/>
              <a:buNone/>
            </a:pPr>
            <a:r>
              <a:rPr lang="en-US" altLang="en-US" sz="1400" b="1">
                <a:solidFill>
                  <a:srgbClr val="000000"/>
                </a:solidFill>
              </a:rPr>
              <a:t>Termination</a:t>
            </a:r>
            <a:endParaRPr lang="en-US" altLang="en-US" sz="4400" b="1">
              <a:solidFill>
                <a:srgbClr val="000000"/>
              </a:solidFill>
            </a:endParaRPr>
          </a:p>
        </p:txBody>
      </p:sp>
      <p:sp>
        <p:nvSpPr>
          <p:cNvPr id="50217" name="Rectangle 17"/>
          <p:cNvSpPr>
            <a:spLocks noChangeArrowheads="1"/>
          </p:cNvSpPr>
          <p:nvPr/>
        </p:nvSpPr>
        <p:spPr bwMode="auto">
          <a:xfrm>
            <a:off x="8451850" y="4359275"/>
            <a:ext cx="101098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fontAlgn="base" hangingPunct="1">
              <a:spcBef>
                <a:spcPct val="0"/>
              </a:spcBef>
              <a:spcAft>
                <a:spcPct val="0"/>
              </a:spcAft>
              <a:buFontTx/>
              <a:buNone/>
            </a:pPr>
            <a:r>
              <a:rPr lang="en-US" altLang="en-US" sz="1400" b="1">
                <a:solidFill>
                  <a:srgbClr val="000000"/>
                </a:solidFill>
              </a:rPr>
              <a:t>Termination</a:t>
            </a:r>
            <a:endParaRPr lang="en-US" altLang="en-US" sz="4400" b="1">
              <a:solidFill>
                <a:srgbClr val="000000"/>
              </a:solidFill>
            </a:endParaRPr>
          </a:p>
        </p:txBody>
      </p:sp>
      <p:sp>
        <p:nvSpPr>
          <p:cNvPr id="50218" name="Line 23"/>
          <p:cNvSpPr>
            <a:spLocks noChangeShapeType="1"/>
          </p:cNvSpPr>
          <p:nvPr/>
        </p:nvSpPr>
        <p:spPr bwMode="auto">
          <a:xfrm flipH="1">
            <a:off x="4233864" y="4089401"/>
            <a:ext cx="274637" cy="3175"/>
          </a:xfrm>
          <a:prstGeom prst="line">
            <a:avLst/>
          </a:prstGeom>
          <a:noFill/>
          <a:ln w="20638">
            <a:solidFill>
              <a:srgbClr val="FFFF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ea typeface="ＭＳ Ｐゴシック" panose="020B0600070205080204" pitchFamily="34" charset="-128"/>
            </a:endParaRPr>
          </a:p>
        </p:txBody>
      </p:sp>
      <p:sp>
        <p:nvSpPr>
          <p:cNvPr id="50219" name="Line 24"/>
          <p:cNvSpPr>
            <a:spLocks noChangeShapeType="1"/>
          </p:cNvSpPr>
          <p:nvPr/>
        </p:nvSpPr>
        <p:spPr bwMode="auto">
          <a:xfrm flipH="1">
            <a:off x="4233864" y="5457826"/>
            <a:ext cx="274637" cy="3175"/>
          </a:xfrm>
          <a:prstGeom prst="line">
            <a:avLst/>
          </a:prstGeom>
          <a:noFill/>
          <a:ln w="20638">
            <a:solidFill>
              <a:srgbClr val="FFFF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ea typeface="ＭＳ Ｐゴシック" panose="020B0600070205080204" pitchFamily="34" charset="-128"/>
            </a:endParaRPr>
          </a:p>
        </p:txBody>
      </p:sp>
      <p:sp>
        <p:nvSpPr>
          <p:cNvPr id="50220" name="Line 25"/>
          <p:cNvSpPr>
            <a:spLocks noChangeShapeType="1"/>
          </p:cNvSpPr>
          <p:nvPr/>
        </p:nvSpPr>
        <p:spPr bwMode="auto">
          <a:xfrm flipH="1">
            <a:off x="4233864" y="4089401"/>
            <a:ext cx="274637" cy="3175"/>
          </a:xfrm>
          <a:prstGeom prst="line">
            <a:avLst/>
          </a:prstGeom>
          <a:noFill/>
          <a:ln w="20638">
            <a:solidFill>
              <a:srgbClr val="FFFF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ea typeface="ＭＳ Ｐゴシック" panose="020B0600070205080204" pitchFamily="34" charset="-128"/>
            </a:endParaRPr>
          </a:p>
        </p:txBody>
      </p:sp>
      <p:sp>
        <p:nvSpPr>
          <p:cNvPr id="50221" name="Line 26"/>
          <p:cNvSpPr>
            <a:spLocks noChangeShapeType="1"/>
          </p:cNvSpPr>
          <p:nvPr/>
        </p:nvSpPr>
        <p:spPr bwMode="auto">
          <a:xfrm flipH="1">
            <a:off x="4233864" y="5457826"/>
            <a:ext cx="274637" cy="3175"/>
          </a:xfrm>
          <a:prstGeom prst="line">
            <a:avLst/>
          </a:prstGeom>
          <a:noFill/>
          <a:ln w="20638">
            <a:solidFill>
              <a:srgbClr val="FFFF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ea typeface="ＭＳ Ｐゴシック" panose="020B0600070205080204" pitchFamily="34" charset="-128"/>
            </a:endParaRPr>
          </a:p>
        </p:txBody>
      </p:sp>
      <p:sp>
        <p:nvSpPr>
          <p:cNvPr id="50222" name="Freeform 27"/>
          <p:cNvSpPr>
            <a:spLocks/>
          </p:cNvSpPr>
          <p:nvPr/>
        </p:nvSpPr>
        <p:spPr bwMode="auto">
          <a:xfrm>
            <a:off x="9255126" y="4567238"/>
            <a:ext cx="371475" cy="171450"/>
          </a:xfrm>
          <a:custGeom>
            <a:avLst/>
            <a:gdLst>
              <a:gd name="T0" fmla="*/ 0 w 151"/>
              <a:gd name="T1" fmla="*/ 2147483647 h 70"/>
              <a:gd name="T2" fmla="*/ 2147483647 w 151"/>
              <a:gd name="T3" fmla="*/ 2147483647 h 70"/>
              <a:gd name="T4" fmla="*/ 2147483647 w 151"/>
              <a:gd name="T5" fmla="*/ 0 h 70"/>
              <a:gd name="T6" fmla="*/ 0 60000 65536"/>
              <a:gd name="T7" fmla="*/ 0 60000 65536"/>
              <a:gd name="T8" fmla="*/ 0 60000 65536"/>
              <a:gd name="T9" fmla="*/ 0 w 151"/>
              <a:gd name="T10" fmla="*/ 0 h 70"/>
              <a:gd name="T11" fmla="*/ 151 w 151"/>
              <a:gd name="T12" fmla="*/ 70 h 70"/>
            </a:gdLst>
            <a:ahLst/>
            <a:cxnLst>
              <a:cxn ang="T6">
                <a:pos x="T0" y="T1"/>
              </a:cxn>
              <a:cxn ang="T7">
                <a:pos x="T2" y="T3"/>
              </a:cxn>
              <a:cxn ang="T8">
                <a:pos x="T4" y="T5"/>
              </a:cxn>
            </a:cxnLst>
            <a:rect l="T9" t="T10" r="T11" b="T12"/>
            <a:pathLst>
              <a:path w="151" h="70">
                <a:moveTo>
                  <a:pt x="0" y="70"/>
                </a:moveTo>
                <a:lnTo>
                  <a:pt x="82" y="70"/>
                </a:lnTo>
                <a:lnTo>
                  <a:pt x="151" y="0"/>
                </a:lnTo>
              </a:path>
            </a:pathLst>
          </a:custGeom>
          <a:noFill/>
          <a:ln w="20638">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0000"/>
              </a:solidFill>
              <a:ea typeface="ＭＳ Ｐゴシック" panose="020B0600070205080204" pitchFamily="34" charset="-128"/>
            </a:endParaRPr>
          </a:p>
        </p:txBody>
      </p:sp>
      <p:sp>
        <p:nvSpPr>
          <p:cNvPr id="50223" name="Freeform 28"/>
          <p:cNvSpPr>
            <a:spLocks/>
          </p:cNvSpPr>
          <p:nvPr/>
        </p:nvSpPr>
        <p:spPr bwMode="auto">
          <a:xfrm>
            <a:off x="9255126" y="4567238"/>
            <a:ext cx="371475" cy="171450"/>
          </a:xfrm>
          <a:custGeom>
            <a:avLst/>
            <a:gdLst>
              <a:gd name="T0" fmla="*/ 0 w 151"/>
              <a:gd name="T1" fmla="*/ 2147483647 h 70"/>
              <a:gd name="T2" fmla="*/ 2147483647 w 151"/>
              <a:gd name="T3" fmla="*/ 2147483647 h 70"/>
              <a:gd name="T4" fmla="*/ 2147483647 w 151"/>
              <a:gd name="T5" fmla="*/ 0 h 70"/>
              <a:gd name="T6" fmla="*/ 0 60000 65536"/>
              <a:gd name="T7" fmla="*/ 0 60000 65536"/>
              <a:gd name="T8" fmla="*/ 0 60000 65536"/>
              <a:gd name="T9" fmla="*/ 0 w 151"/>
              <a:gd name="T10" fmla="*/ 0 h 70"/>
              <a:gd name="T11" fmla="*/ 151 w 151"/>
              <a:gd name="T12" fmla="*/ 70 h 70"/>
            </a:gdLst>
            <a:ahLst/>
            <a:cxnLst>
              <a:cxn ang="T6">
                <a:pos x="T0" y="T1"/>
              </a:cxn>
              <a:cxn ang="T7">
                <a:pos x="T2" y="T3"/>
              </a:cxn>
              <a:cxn ang="T8">
                <a:pos x="T4" y="T5"/>
              </a:cxn>
            </a:cxnLst>
            <a:rect l="T9" t="T10" r="T11" b="T12"/>
            <a:pathLst>
              <a:path w="151" h="70">
                <a:moveTo>
                  <a:pt x="0" y="70"/>
                </a:moveTo>
                <a:lnTo>
                  <a:pt x="82" y="70"/>
                </a:lnTo>
                <a:lnTo>
                  <a:pt x="151" y="0"/>
                </a:lnTo>
              </a:path>
            </a:pathLst>
          </a:custGeom>
          <a:noFill/>
          <a:ln w="20638">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0000"/>
              </a:solidFill>
              <a:ea typeface="ＭＳ Ｐゴシック" panose="020B0600070205080204" pitchFamily="34" charset="-128"/>
            </a:endParaRPr>
          </a:p>
        </p:txBody>
      </p:sp>
      <p:sp>
        <p:nvSpPr>
          <p:cNvPr id="50224" name="Freeform 29"/>
          <p:cNvSpPr>
            <a:spLocks/>
          </p:cNvSpPr>
          <p:nvPr/>
        </p:nvSpPr>
        <p:spPr bwMode="auto">
          <a:xfrm>
            <a:off x="6226175" y="4567238"/>
            <a:ext cx="425450" cy="171450"/>
          </a:xfrm>
          <a:custGeom>
            <a:avLst/>
            <a:gdLst>
              <a:gd name="T0" fmla="*/ 2147483647 w 173"/>
              <a:gd name="T1" fmla="*/ 2147483647 h 70"/>
              <a:gd name="T2" fmla="*/ 2147483647 w 173"/>
              <a:gd name="T3" fmla="*/ 2147483647 h 70"/>
              <a:gd name="T4" fmla="*/ 0 w 173"/>
              <a:gd name="T5" fmla="*/ 0 h 70"/>
              <a:gd name="T6" fmla="*/ 0 60000 65536"/>
              <a:gd name="T7" fmla="*/ 0 60000 65536"/>
              <a:gd name="T8" fmla="*/ 0 60000 65536"/>
              <a:gd name="T9" fmla="*/ 0 w 173"/>
              <a:gd name="T10" fmla="*/ 0 h 70"/>
              <a:gd name="T11" fmla="*/ 173 w 173"/>
              <a:gd name="T12" fmla="*/ 70 h 70"/>
            </a:gdLst>
            <a:ahLst/>
            <a:cxnLst>
              <a:cxn ang="T6">
                <a:pos x="T0" y="T1"/>
              </a:cxn>
              <a:cxn ang="T7">
                <a:pos x="T2" y="T3"/>
              </a:cxn>
              <a:cxn ang="T8">
                <a:pos x="T4" y="T5"/>
              </a:cxn>
            </a:cxnLst>
            <a:rect l="T9" t="T10" r="T11" b="T12"/>
            <a:pathLst>
              <a:path w="173" h="70">
                <a:moveTo>
                  <a:pt x="173" y="70"/>
                </a:moveTo>
                <a:lnTo>
                  <a:pt x="69" y="70"/>
                </a:lnTo>
                <a:lnTo>
                  <a:pt x="0" y="0"/>
                </a:lnTo>
              </a:path>
            </a:pathLst>
          </a:custGeom>
          <a:noFill/>
          <a:ln w="20638">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0000"/>
              </a:solidFill>
              <a:ea typeface="ＭＳ Ｐゴシック" panose="020B0600070205080204" pitchFamily="34" charset="-128"/>
            </a:endParaRPr>
          </a:p>
        </p:txBody>
      </p:sp>
      <p:sp>
        <p:nvSpPr>
          <p:cNvPr id="50225" name="Freeform 30"/>
          <p:cNvSpPr>
            <a:spLocks/>
          </p:cNvSpPr>
          <p:nvPr/>
        </p:nvSpPr>
        <p:spPr bwMode="auto">
          <a:xfrm>
            <a:off x="7464426" y="4487863"/>
            <a:ext cx="188913" cy="106362"/>
          </a:xfrm>
          <a:custGeom>
            <a:avLst/>
            <a:gdLst>
              <a:gd name="T0" fmla="*/ 0 w 77"/>
              <a:gd name="T1" fmla="*/ 0 h 43"/>
              <a:gd name="T2" fmla="*/ 2147483647 w 77"/>
              <a:gd name="T3" fmla="*/ 0 h 43"/>
              <a:gd name="T4" fmla="*/ 2147483647 w 77"/>
              <a:gd name="T5" fmla="*/ 2147483647 h 43"/>
              <a:gd name="T6" fmla="*/ 0 60000 65536"/>
              <a:gd name="T7" fmla="*/ 0 60000 65536"/>
              <a:gd name="T8" fmla="*/ 0 60000 65536"/>
              <a:gd name="T9" fmla="*/ 0 w 77"/>
              <a:gd name="T10" fmla="*/ 0 h 43"/>
              <a:gd name="T11" fmla="*/ 77 w 77"/>
              <a:gd name="T12" fmla="*/ 43 h 43"/>
            </a:gdLst>
            <a:ahLst/>
            <a:cxnLst>
              <a:cxn ang="T6">
                <a:pos x="T0" y="T1"/>
              </a:cxn>
              <a:cxn ang="T7">
                <a:pos x="T2" y="T3"/>
              </a:cxn>
              <a:cxn ang="T8">
                <a:pos x="T4" y="T5"/>
              </a:cxn>
            </a:cxnLst>
            <a:rect l="T9" t="T10" r="T11" b="T12"/>
            <a:pathLst>
              <a:path w="77" h="43">
                <a:moveTo>
                  <a:pt x="0" y="0"/>
                </a:moveTo>
                <a:lnTo>
                  <a:pt x="32" y="0"/>
                </a:lnTo>
                <a:lnTo>
                  <a:pt x="77" y="43"/>
                </a:lnTo>
              </a:path>
            </a:pathLst>
          </a:custGeom>
          <a:noFill/>
          <a:ln w="20638">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0000"/>
              </a:solidFill>
              <a:ea typeface="ＭＳ Ｐゴシック" panose="020B0600070205080204" pitchFamily="34" charset="-128"/>
            </a:endParaRPr>
          </a:p>
        </p:txBody>
      </p:sp>
      <p:sp>
        <p:nvSpPr>
          <p:cNvPr id="50226" name="Freeform 31"/>
          <p:cNvSpPr>
            <a:spLocks/>
          </p:cNvSpPr>
          <p:nvPr/>
        </p:nvSpPr>
        <p:spPr bwMode="auto">
          <a:xfrm>
            <a:off x="8215313" y="4483100"/>
            <a:ext cx="222250" cy="134938"/>
          </a:xfrm>
          <a:custGeom>
            <a:avLst/>
            <a:gdLst>
              <a:gd name="T0" fmla="*/ 2147483647 w 90"/>
              <a:gd name="T1" fmla="*/ 0 h 55"/>
              <a:gd name="T2" fmla="*/ 2147483647 w 90"/>
              <a:gd name="T3" fmla="*/ 0 h 55"/>
              <a:gd name="T4" fmla="*/ 0 w 90"/>
              <a:gd name="T5" fmla="*/ 2147483647 h 55"/>
              <a:gd name="T6" fmla="*/ 0 60000 65536"/>
              <a:gd name="T7" fmla="*/ 0 60000 65536"/>
              <a:gd name="T8" fmla="*/ 0 60000 65536"/>
              <a:gd name="T9" fmla="*/ 0 w 90"/>
              <a:gd name="T10" fmla="*/ 0 h 55"/>
              <a:gd name="T11" fmla="*/ 90 w 90"/>
              <a:gd name="T12" fmla="*/ 55 h 55"/>
            </a:gdLst>
            <a:ahLst/>
            <a:cxnLst>
              <a:cxn ang="T6">
                <a:pos x="T0" y="T1"/>
              </a:cxn>
              <a:cxn ang="T7">
                <a:pos x="T2" y="T3"/>
              </a:cxn>
              <a:cxn ang="T8">
                <a:pos x="T4" y="T5"/>
              </a:cxn>
            </a:cxnLst>
            <a:rect l="T9" t="T10" r="T11" b="T12"/>
            <a:pathLst>
              <a:path w="90" h="55">
                <a:moveTo>
                  <a:pt x="90" y="0"/>
                </a:moveTo>
                <a:lnTo>
                  <a:pt x="56" y="0"/>
                </a:lnTo>
                <a:lnTo>
                  <a:pt x="0" y="55"/>
                </a:lnTo>
              </a:path>
            </a:pathLst>
          </a:custGeom>
          <a:noFill/>
          <a:ln w="20638">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0000"/>
              </a:solidFill>
              <a:ea typeface="ＭＳ Ｐゴシック" panose="020B0600070205080204" pitchFamily="34" charset="-128"/>
            </a:endParaRPr>
          </a:p>
        </p:txBody>
      </p:sp>
      <p:sp>
        <p:nvSpPr>
          <p:cNvPr id="50227" name="Line 32"/>
          <p:cNvSpPr>
            <a:spLocks noChangeShapeType="1"/>
          </p:cNvSpPr>
          <p:nvPr/>
        </p:nvSpPr>
        <p:spPr bwMode="auto">
          <a:xfrm flipH="1">
            <a:off x="4233864" y="4084639"/>
            <a:ext cx="274637" cy="317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ea typeface="ＭＳ Ｐゴシック" panose="020B0600070205080204" pitchFamily="34" charset="-128"/>
            </a:endParaRPr>
          </a:p>
        </p:txBody>
      </p:sp>
      <p:sp>
        <p:nvSpPr>
          <p:cNvPr id="50228" name="Line 33"/>
          <p:cNvSpPr>
            <a:spLocks noChangeShapeType="1"/>
          </p:cNvSpPr>
          <p:nvPr/>
        </p:nvSpPr>
        <p:spPr bwMode="auto">
          <a:xfrm flipH="1">
            <a:off x="4238626" y="5453063"/>
            <a:ext cx="276225" cy="4762"/>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ea typeface="ＭＳ Ｐゴシック" panose="020B0600070205080204" pitchFamily="34" charset="-128"/>
            </a:endParaRPr>
          </a:p>
        </p:txBody>
      </p:sp>
      <p:sp>
        <p:nvSpPr>
          <p:cNvPr id="50229" name="Freeform 34"/>
          <p:cNvSpPr>
            <a:spLocks/>
          </p:cNvSpPr>
          <p:nvPr/>
        </p:nvSpPr>
        <p:spPr bwMode="auto">
          <a:xfrm>
            <a:off x="9255126" y="4567238"/>
            <a:ext cx="371475" cy="171450"/>
          </a:xfrm>
          <a:custGeom>
            <a:avLst/>
            <a:gdLst>
              <a:gd name="T0" fmla="*/ 0 w 151"/>
              <a:gd name="T1" fmla="*/ 2147483647 h 70"/>
              <a:gd name="T2" fmla="*/ 2147483647 w 151"/>
              <a:gd name="T3" fmla="*/ 2147483647 h 70"/>
              <a:gd name="T4" fmla="*/ 2147483647 w 151"/>
              <a:gd name="T5" fmla="*/ 0 h 70"/>
              <a:gd name="T6" fmla="*/ 0 60000 65536"/>
              <a:gd name="T7" fmla="*/ 0 60000 65536"/>
              <a:gd name="T8" fmla="*/ 0 60000 65536"/>
              <a:gd name="T9" fmla="*/ 0 w 151"/>
              <a:gd name="T10" fmla="*/ 0 h 70"/>
              <a:gd name="T11" fmla="*/ 151 w 151"/>
              <a:gd name="T12" fmla="*/ 70 h 70"/>
            </a:gdLst>
            <a:ahLst/>
            <a:cxnLst>
              <a:cxn ang="T6">
                <a:pos x="T0" y="T1"/>
              </a:cxn>
              <a:cxn ang="T7">
                <a:pos x="T2" y="T3"/>
              </a:cxn>
              <a:cxn ang="T8">
                <a:pos x="T4" y="T5"/>
              </a:cxn>
            </a:cxnLst>
            <a:rect l="T9" t="T10" r="T11" b="T12"/>
            <a:pathLst>
              <a:path w="151" h="70">
                <a:moveTo>
                  <a:pt x="0" y="70"/>
                </a:moveTo>
                <a:lnTo>
                  <a:pt x="82" y="70"/>
                </a:lnTo>
                <a:lnTo>
                  <a:pt x="151" y="0"/>
                </a:lnTo>
              </a:path>
            </a:pathLst>
          </a:custGeom>
          <a:noFill/>
          <a:ln w="20638">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0000"/>
              </a:solidFill>
              <a:ea typeface="ＭＳ Ｐゴシック" panose="020B0600070205080204" pitchFamily="34" charset="-128"/>
            </a:endParaRPr>
          </a:p>
        </p:txBody>
      </p:sp>
      <p:sp>
        <p:nvSpPr>
          <p:cNvPr id="50230" name="Freeform 35"/>
          <p:cNvSpPr>
            <a:spLocks/>
          </p:cNvSpPr>
          <p:nvPr/>
        </p:nvSpPr>
        <p:spPr bwMode="auto">
          <a:xfrm>
            <a:off x="6213476" y="4559300"/>
            <a:ext cx="428625" cy="171450"/>
          </a:xfrm>
          <a:custGeom>
            <a:avLst/>
            <a:gdLst>
              <a:gd name="T0" fmla="*/ 2147483647 w 173"/>
              <a:gd name="T1" fmla="*/ 2147483647 h 70"/>
              <a:gd name="T2" fmla="*/ 2147483647 w 173"/>
              <a:gd name="T3" fmla="*/ 2147483647 h 70"/>
              <a:gd name="T4" fmla="*/ 0 w 173"/>
              <a:gd name="T5" fmla="*/ 0 h 70"/>
              <a:gd name="T6" fmla="*/ 0 60000 65536"/>
              <a:gd name="T7" fmla="*/ 0 60000 65536"/>
              <a:gd name="T8" fmla="*/ 0 60000 65536"/>
              <a:gd name="T9" fmla="*/ 0 w 173"/>
              <a:gd name="T10" fmla="*/ 0 h 70"/>
              <a:gd name="T11" fmla="*/ 173 w 173"/>
              <a:gd name="T12" fmla="*/ 70 h 70"/>
            </a:gdLst>
            <a:ahLst/>
            <a:cxnLst>
              <a:cxn ang="T6">
                <a:pos x="T0" y="T1"/>
              </a:cxn>
              <a:cxn ang="T7">
                <a:pos x="T2" y="T3"/>
              </a:cxn>
              <a:cxn ang="T8">
                <a:pos x="T4" y="T5"/>
              </a:cxn>
            </a:cxnLst>
            <a:rect l="T9" t="T10" r="T11" b="T12"/>
            <a:pathLst>
              <a:path w="173" h="70">
                <a:moveTo>
                  <a:pt x="173" y="70"/>
                </a:moveTo>
                <a:lnTo>
                  <a:pt x="69" y="70"/>
                </a:lnTo>
                <a:lnTo>
                  <a:pt x="0" y="0"/>
                </a:lnTo>
              </a:path>
            </a:pathLst>
          </a:custGeom>
          <a:noFill/>
          <a:ln w="20638">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0000"/>
              </a:solidFill>
              <a:ea typeface="ＭＳ Ｐゴシック" panose="020B0600070205080204" pitchFamily="34" charset="-128"/>
            </a:endParaRPr>
          </a:p>
        </p:txBody>
      </p:sp>
      <p:sp>
        <p:nvSpPr>
          <p:cNvPr id="50231" name="Freeform 36"/>
          <p:cNvSpPr>
            <a:spLocks/>
          </p:cNvSpPr>
          <p:nvPr/>
        </p:nvSpPr>
        <p:spPr bwMode="auto">
          <a:xfrm>
            <a:off x="9255126" y="4567238"/>
            <a:ext cx="371475" cy="171450"/>
          </a:xfrm>
          <a:custGeom>
            <a:avLst/>
            <a:gdLst>
              <a:gd name="T0" fmla="*/ 0 w 151"/>
              <a:gd name="T1" fmla="*/ 2147483647 h 70"/>
              <a:gd name="T2" fmla="*/ 2147483647 w 151"/>
              <a:gd name="T3" fmla="*/ 2147483647 h 70"/>
              <a:gd name="T4" fmla="*/ 2147483647 w 151"/>
              <a:gd name="T5" fmla="*/ 0 h 70"/>
              <a:gd name="T6" fmla="*/ 0 60000 65536"/>
              <a:gd name="T7" fmla="*/ 0 60000 65536"/>
              <a:gd name="T8" fmla="*/ 0 60000 65536"/>
              <a:gd name="T9" fmla="*/ 0 w 151"/>
              <a:gd name="T10" fmla="*/ 0 h 70"/>
              <a:gd name="T11" fmla="*/ 151 w 151"/>
              <a:gd name="T12" fmla="*/ 70 h 70"/>
            </a:gdLst>
            <a:ahLst/>
            <a:cxnLst>
              <a:cxn ang="T6">
                <a:pos x="T0" y="T1"/>
              </a:cxn>
              <a:cxn ang="T7">
                <a:pos x="T2" y="T3"/>
              </a:cxn>
              <a:cxn ang="T8">
                <a:pos x="T4" y="T5"/>
              </a:cxn>
            </a:cxnLst>
            <a:rect l="T9" t="T10" r="T11" b="T12"/>
            <a:pathLst>
              <a:path w="151" h="70">
                <a:moveTo>
                  <a:pt x="0" y="70"/>
                </a:moveTo>
                <a:lnTo>
                  <a:pt x="82" y="70"/>
                </a:lnTo>
                <a:lnTo>
                  <a:pt x="151" y="0"/>
                </a:lnTo>
              </a:path>
            </a:pathLst>
          </a:custGeom>
          <a:noFill/>
          <a:ln w="79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0000"/>
              </a:solidFill>
              <a:ea typeface="ＭＳ Ｐゴシック" panose="020B0600070205080204" pitchFamily="34" charset="-128"/>
            </a:endParaRPr>
          </a:p>
        </p:txBody>
      </p:sp>
      <p:sp>
        <p:nvSpPr>
          <p:cNvPr id="50232" name="Freeform 38"/>
          <p:cNvSpPr>
            <a:spLocks/>
          </p:cNvSpPr>
          <p:nvPr/>
        </p:nvSpPr>
        <p:spPr bwMode="auto">
          <a:xfrm>
            <a:off x="6218238" y="4551364"/>
            <a:ext cx="425450" cy="173037"/>
          </a:xfrm>
          <a:custGeom>
            <a:avLst/>
            <a:gdLst>
              <a:gd name="T0" fmla="*/ 2147483647 w 173"/>
              <a:gd name="T1" fmla="*/ 2147483647 h 70"/>
              <a:gd name="T2" fmla="*/ 2147483647 w 173"/>
              <a:gd name="T3" fmla="*/ 2147483647 h 70"/>
              <a:gd name="T4" fmla="*/ 0 w 173"/>
              <a:gd name="T5" fmla="*/ 0 h 70"/>
              <a:gd name="T6" fmla="*/ 0 60000 65536"/>
              <a:gd name="T7" fmla="*/ 0 60000 65536"/>
              <a:gd name="T8" fmla="*/ 0 60000 65536"/>
              <a:gd name="T9" fmla="*/ 0 w 173"/>
              <a:gd name="T10" fmla="*/ 0 h 70"/>
              <a:gd name="T11" fmla="*/ 173 w 173"/>
              <a:gd name="T12" fmla="*/ 70 h 70"/>
            </a:gdLst>
            <a:ahLst/>
            <a:cxnLst>
              <a:cxn ang="T6">
                <a:pos x="T0" y="T1"/>
              </a:cxn>
              <a:cxn ang="T7">
                <a:pos x="T2" y="T3"/>
              </a:cxn>
              <a:cxn ang="T8">
                <a:pos x="T4" y="T5"/>
              </a:cxn>
            </a:cxnLst>
            <a:rect l="T9" t="T10" r="T11" b="T12"/>
            <a:pathLst>
              <a:path w="173" h="70">
                <a:moveTo>
                  <a:pt x="173" y="70"/>
                </a:moveTo>
                <a:lnTo>
                  <a:pt x="69" y="70"/>
                </a:lnTo>
                <a:lnTo>
                  <a:pt x="0" y="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0000"/>
              </a:solidFill>
              <a:ea typeface="ＭＳ Ｐゴシック" panose="020B0600070205080204" pitchFamily="34" charset="-128"/>
            </a:endParaRPr>
          </a:p>
        </p:txBody>
      </p:sp>
      <p:sp>
        <p:nvSpPr>
          <p:cNvPr id="50233" name="Freeform 40"/>
          <p:cNvSpPr>
            <a:spLocks/>
          </p:cNvSpPr>
          <p:nvPr/>
        </p:nvSpPr>
        <p:spPr bwMode="auto">
          <a:xfrm>
            <a:off x="8223251" y="4468814"/>
            <a:ext cx="220663" cy="134937"/>
          </a:xfrm>
          <a:custGeom>
            <a:avLst/>
            <a:gdLst>
              <a:gd name="T0" fmla="*/ 2147483647 w 90"/>
              <a:gd name="T1" fmla="*/ 0 h 55"/>
              <a:gd name="T2" fmla="*/ 2147483647 w 90"/>
              <a:gd name="T3" fmla="*/ 0 h 55"/>
              <a:gd name="T4" fmla="*/ 0 w 90"/>
              <a:gd name="T5" fmla="*/ 2147483647 h 55"/>
              <a:gd name="T6" fmla="*/ 0 60000 65536"/>
              <a:gd name="T7" fmla="*/ 0 60000 65536"/>
              <a:gd name="T8" fmla="*/ 0 60000 65536"/>
              <a:gd name="T9" fmla="*/ 0 w 90"/>
              <a:gd name="T10" fmla="*/ 0 h 55"/>
              <a:gd name="T11" fmla="*/ 90 w 90"/>
              <a:gd name="T12" fmla="*/ 55 h 55"/>
            </a:gdLst>
            <a:ahLst/>
            <a:cxnLst>
              <a:cxn ang="T6">
                <a:pos x="T0" y="T1"/>
              </a:cxn>
              <a:cxn ang="T7">
                <a:pos x="T2" y="T3"/>
              </a:cxn>
              <a:cxn ang="T8">
                <a:pos x="T4" y="T5"/>
              </a:cxn>
            </a:cxnLst>
            <a:rect l="T9" t="T10" r="T11" b="T12"/>
            <a:pathLst>
              <a:path w="90" h="55">
                <a:moveTo>
                  <a:pt x="90" y="0"/>
                </a:moveTo>
                <a:lnTo>
                  <a:pt x="56" y="0"/>
                </a:lnTo>
                <a:lnTo>
                  <a:pt x="0" y="55"/>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0000"/>
              </a:solidFill>
              <a:ea typeface="ＭＳ Ｐゴシック" panose="020B0600070205080204" pitchFamily="34" charset="-128"/>
            </a:endParaRPr>
          </a:p>
        </p:txBody>
      </p:sp>
      <p:sp>
        <p:nvSpPr>
          <p:cNvPr id="50234" name="Freeform 43"/>
          <p:cNvSpPr>
            <a:spLocks/>
          </p:cNvSpPr>
          <p:nvPr/>
        </p:nvSpPr>
        <p:spPr bwMode="auto">
          <a:xfrm>
            <a:off x="2767014" y="4438651"/>
            <a:ext cx="217487" cy="106363"/>
          </a:xfrm>
          <a:custGeom>
            <a:avLst/>
            <a:gdLst>
              <a:gd name="T0" fmla="*/ 2147483647 w 88"/>
              <a:gd name="T1" fmla="*/ 2147483647 h 43"/>
              <a:gd name="T2" fmla="*/ 2147483647 w 88"/>
              <a:gd name="T3" fmla="*/ 2147483647 h 43"/>
              <a:gd name="T4" fmla="*/ 0 w 88"/>
              <a:gd name="T5" fmla="*/ 0 h 43"/>
              <a:gd name="T6" fmla="*/ 0 60000 65536"/>
              <a:gd name="T7" fmla="*/ 0 60000 65536"/>
              <a:gd name="T8" fmla="*/ 0 60000 65536"/>
              <a:gd name="T9" fmla="*/ 0 w 88"/>
              <a:gd name="T10" fmla="*/ 0 h 43"/>
              <a:gd name="T11" fmla="*/ 88 w 88"/>
              <a:gd name="T12" fmla="*/ 43 h 43"/>
            </a:gdLst>
            <a:ahLst/>
            <a:cxnLst>
              <a:cxn ang="T6">
                <a:pos x="T0" y="T1"/>
              </a:cxn>
              <a:cxn ang="T7">
                <a:pos x="T2" y="T3"/>
              </a:cxn>
              <a:cxn ang="T8">
                <a:pos x="T4" y="T5"/>
              </a:cxn>
            </a:cxnLst>
            <a:rect l="T9" t="T10" r="T11" b="T12"/>
            <a:pathLst>
              <a:path w="88" h="43">
                <a:moveTo>
                  <a:pt x="88" y="43"/>
                </a:moveTo>
                <a:lnTo>
                  <a:pt x="45" y="43"/>
                </a:lnTo>
                <a:lnTo>
                  <a:pt x="0" y="0"/>
                </a:lnTo>
              </a:path>
            </a:pathLst>
          </a:custGeom>
          <a:noFill/>
          <a:ln w="20638">
            <a:solidFill>
              <a:srgbClr val="FFFFFF"/>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0000"/>
              </a:solidFill>
              <a:ea typeface="ＭＳ Ｐゴシック" panose="020B0600070205080204" pitchFamily="34" charset="-128"/>
            </a:endParaRPr>
          </a:p>
        </p:txBody>
      </p:sp>
      <p:sp>
        <p:nvSpPr>
          <p:cNvPr id="50235" name="Freeform 46"/>
          <p:cNvSpPr>
            <a:spLocks/>
          </p:cNvSpPr>
          <p:nvPr/>
        </p:nvSpPr>
        <p:spPr bwMode="auto">
          <a:xfrm>
            <a:off x="2774950" y="4424364"/>
            <a:ext cx="215900" cy="104775"/>
          </a:xfrm>
          <a:custGeom>
            <a:avLst/>
            <a:gdLst>
              <a:gd name="T0" fmla="*/ 2147483647 w 88"/>
              <a:gd name="T1" fmla="*/ 2147483647 h 43"/>
              <a:gd name="T2" fmla="*/ 2147483647 w 88"/>
              <a:gd name="T3" fmla="*/ 2147483647 h 43"/>
              <a:gd name="T4" fmla="*/ 0 w 88"/>
              <a:gd name="T5" fmla="*/ 0 h 43"/>
              <a:gd name="T6" fmla="*/ 0 60000 65536"/>
              <a:gd name="T7" fmla="*/ 0 60000 65536"/>
              <a:gd name="T8" fmla="*/ 0 60000 65536"/>
              <a:gd name="T9" fmla="*/ 0 w 88"/>
              <a:gd name="T10" fmla="*/ 0 h 43"/>
              <a:gd name="T11" fmla="*/ 88 w 88"/>
              <a:gd name="T12" fmla="*/ 43 h 43"/>
            </a:gdLst>
            <a:ahLst/>
            <a:cxnLst>
              <a:cxn ang="T6">
                <a:pos x="T0" y="T1"/>
              </a:cxn>
              <a:cxn ang="T7">
                <a:pos x="T2" y="T3"/>
              </a:cxn>
              <a:cxn ang="T8">
                <a:pos x="T4" y="T5"/>
              </a:cxn>
            </a:cxnLst>
            <a:rect l="T9" t="T10" r="T11" b="T12"/>
            <a:pathLst>
              <a:path w="88" h="43">
                <a:moveTo>
                  <a:pt x="88" y="43"/>
                </a:moveTo>
                <a:lnTo>
                  <a:pt x="45" y="43"/>
                </a:lnTo>
                <a:lnTo>
                  <a:pt x="0" y="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0000"/>
              </a:solidFill>
              <a:ea typeface="ＭＳ Ｐゴシック" panose="020B0600070205080204" pitchFamily="34" charset="-128"/>
            </a:endParaRPr>
          </a:p>
        </p:txBody>
      </p:sp>
      <p:sp>
        <p:nvSpPr>
          <p:cNvPr id="50236" name="Rectangle 49"/>
          <p:cNvSpPr>
            <a:spLocks noChangeArrowheads="1"/>
          </p:cNvSpPr>
          <p:nvPr/>
        </p:nvSpPr>
        <p:spPr bwMode="auto">
          <a:xfrm>
            <a:off x="2989263" y="4425950"/>
            <a:ext cx="101098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fontAlgn="base" hangingPunct="1">
              <a:spcBef>
                <a:spcPct val="0"/>
              </a:spcBef>
              <a:spcAft>
                <a:spcPct val="0"/>
              </a:spcAft>
              <a:buFontTx/>
              <a:buNone/>
            </a:pPr>
            <a:r>
              <a:rPr lang="en-US" altLang="en-US" sz="1400" b="1">
                <a:solidFill>
                  <a:srgbClr val="000000"/>
                </a:solidFill>
              </a:rPr>
              <a:t>Termination</a:t>
            </a:r>
            <a:endParaRPr lang="en-US" altLang="en-US" sz="4400" b="1">
              <a:solidFill>
                <a:srgbClr val="000000"/>
              </a:solidFill>
            </a:endParaRPr>
          </a:p>
        </p:txBody>
      </p:sp>
      <p:sp>
        <p:nvSpPr>
          <p:cNvPr id="50237" name="Freeform 39"/>
          <p:cNvSpPr>
            <a:spLocks/>
          </p:cNvSpPr>
          <p:nvPr/>
        </p:nvSpPr>
        <p:spPr bwMode="auto">
          <a:xfrm>
            <a:off x="7464426" y="4479926"/>
            <a:ext cx="188913" cy="106363"/>
          </a:xfrm>
          <a:custGeom>
            <a:avLst/>
            <a:gdLst>
              <a:gd name="T0" fmla="*/ 0 w 77"/>
              <a:gd name="T1" fmla="*/ 0 h 43"/>
              <a:gd name="T2" fmla="*/ 2147483647 w 77"/>
              <a:gd name="T3" fmla="*/ 0 h 43"/>
              <a:gd name="T4" fmla="*/ 2147483647 w 77"/>
              <a:gd name="T5" fmla="*/ 2147483647 h 43"/>
              <a:gd name="T6" fmla="*/ 0 60000 65536"/>
              <a:gd name="T7" fmla="*/ 0 60000 65536"/>
              <a:gd name="T8" fmla="*/ 0 60000 65536"/>
              <a:gd name="T9" fmla="*/ 0 w 77"/>
              <a:gd name="T10" fmla="*/ 0 h 43"/>
              <a:gd name="T11" fmla="*/ 77 w 77"/>
              <a:gd name="T12" fmla="*/ 43 h 43"/>
            </a:gdLst>
            <a:ahLst/>
            <a:cxnLst>
              <a:cxn ang="T6">
                <a:pos x="T0" y="T1"/>
              </a:cxn>
              <a:cxn ang="T7">
                <a:pos x="T2" y="T3"/>
              </a:cxn>
              <a:cxn ang="T8">
                <a:pos x="T4" y="T5"/>
              </a:cxn>
            </a:cxnLst>
            <a:rect l="T9" t="T10" r="T11" b="T12"/>
            <a:pathLst>
              <a:path w="77" h="43">
                <a:moveTo>
                  <a:pt x="0" y="0"/>
                </a:moveTo>
                <a:lnTo>
                  <a:pt x="32" y="0"/>
                </a:lnTo>
                <a:lnTo>
                  <a:pt x="77" y="43"/>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pPr fontAlgn="base">
              <a:spcBef>
                <a:spcPct val="0"/>
              </a:spcBef>
              <a:spcAft>
                <a:spcPct val="0"/>
              </a:spcAft>
            </a:pPr>
            <a:endParaRPr lang="en-US">
              <a:solidFill>
                <a:srgbClr val="000000"/>
              </a:solidFill>
              <a:ea typeface="ＭＳ Ｐゴシック" panose="020B0600070205080204" pitchFamily="34" charset="-128"/>
            </a:endParaRPr>
          </a:p>
        </p:txBody>
      </p:sp>
      <p:sp>
        <p:nvSpPr>
          <p:cNvPr id="50238" name="Line 65"/>
          <p:cNvSpPr>
            <a:spLocks noChangeShapeType="1"/>
          </p:cNvSpPr>
          <p:nvPr/>
        </p:nvSpPr>
        <p:spPr bwMode="auto">
          <a:xfrm flipH="1" flipV="1">
            <a:off x="2484438" y="5029200"/>
            <a:ext cx="169862" cy="387350"/>
          </a:xfrm>
          <a:prstGeom prst="line">
            <a:avLst/>
          </a:prstGeom>
          <a:noFill/>
          <a:ln w="22225">
            <a:solidFill>
              <a:srgbClr val="231F2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ea typeface="ＭＳ Ｐゴシック" panose="020B0600070205080204" pitchFamily="34" charset="-128"/>
            </a:endParaRPr>
          </a:p>
        </p:txBody>
      </p:sp>
      <p:sp>
        <p:nvSpPr>
          <p:cNvPr id="50239" name="Freeform 66"/>
          <p:cNvSpPr>
            <a:spLocks/>
          </p:cNvSpPr>
          <p:nvPr/>
        </p:nvSpPr>
        <p:spPr bwMode="auto">
          <a:xfrm>
            <a:off x="2446338" y="4927601"/>
            <a:ext cx="82550" cy="144463"/>
          </a:xfrm>
          <a:custGeom>
            <a:avLst/>
            <a:gdLst>
              <a:gd name="T0" fmla="*/ 2147483647 w 33"/>
              <a:gd name="T1" fmla="*/ 2147483647 h 59"/>
              <a:gd name="T2" fmla="*/ 2147483647 w 33"/>
              <a:gd name="T3" fmla="*/ 2147483647 h 59"/>
              <a:gd name="T4" fmla="*/ 2147483647 w 33"/>
              <a:gd name="T5" fmla="*/ 2147483647 h 59"/>
              <a:gd name="T6" fmla="*/ 2147483647 w 33"/>
              <a:gd name="T7" fmla="*/ 2147483647 h 59"/>
              <a:gd name="T8" fmla="*/ 2147483647 w 33"/>
              <a:gd name="T9" fmla="*/ 2147483647 h 59"/>
              <a:gd name="T10" fmla="*/ 0 w 33"/>
              <a:gd name="T11" fmla="*/ 0 h 59"/>
              <a:gd name="T12" fmla="*/ 0 w 33"/>
              <a:gd name="T13" fmla="*/ 0 h 59"/>
              <a:gd name="T14" fmla="*/ 2147483647 w 33"/>
              <a:gd name="T15" fmla="*/ 2147483647 h 59"/>
              <a:gd name="T16" fmla="*/ 2147483647 w 33"/>
              <a:gd name="T17" fmla="*/ 2147483647 h 59"/>
              <a:gd name="T18" fmla="*/ 2147483647 w 33"/>
              <a:gd name="T19" fmla="*/ 2147483647 h 59"/>
              <a:gd name="T20" fmla="*/ 2147483647 w 33"/>
              <a:gd name="T21" fmla="*/ 2147483647 h 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3"/>
              <a:gd name="T34" fmla="*/ 0 h 59"/>
              <a:gd name="T35" fmla="*/ 33 w 33"/>
              <a:gd name="T36" fmla="*/ 59 h 5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3" h="59">
                <a:moveTo>
                  <a:pt x="19" y="44"/>
                </a:moveTo>
                <a:lnTo>
                  <a:pt x="10" y="59"/>
                </a:lnTo>
                <a:lnTo>
                  <a:pt x="6" y="29"/>
                </a:lnTo>
                <a:lnTo>
                  <a:pt x="0" y="0"/>
                </a:lnTo>
                <a:lnTo>
                  <a:pt x="15" y="25"/>
                </a:lnTo>
                <a:lnTo>
                  <a:pt x="33" y="48"/>
                </a:lnTo>
                <a:lnTo>
                  <a:pt x="19" y="44"/>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a typeface="ＭＳ Ｐゴシック" panose="020B0600070205080204" pitchFamily="34" charset="-128"/>
            </a:endParaRPr>
          </a:p>
        </p:txBody>
      </p:sp>
      <p:sp>
        <p:nvSpPr>
          <p:cNvPr id="50240" name="Line 67"/>
          <p:cNvSpPr>
            <a:spLocks noChangeShapeType="1"/>
          </p:cNvSpPr>
          <p:nvPr/>
        </p:nvSpPr>
        <p:spPr bwMode="auto">
          <a:xfrm flipH="1">
            <a:off x="2495550" y="3652839"/>
            <a:ext cx="215900" cy="365125"/>
          </a:xfrm>
          <a:prstGeom prst="line">
            <a:avLst/>
          </a:prstGeom>
          <a:noFill/>
          <a:ln w="22225">
            <a:solidFill>
              <a:srgbClr val="231F2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ea typeface="ＭＳ Ｐゴシック" panose="020B0600070205080204" pitchFamily="34" charset="-128"/>
            </a:endParaRPr>
          </a:p>
        </p:txBody>
      </p:sp>
      <p:sp>
        <p:nvSpPr>
          <p:cNvPr id="50241" name="Freeform 68"/>
          <p:cNvSpPr>
            <a:spLocks/>
          </p:cNvSpPr>
          <p:nvPr/>
        </p:nvSpPr>
        <p:spPr bwMode="auto">
          <a:xfrm>
            <a:off x="2438401" y="3981451"/>
            <a:ext cx="98425" cy="138113"/>
          </a:xfrm>
          <a:custGeom>
            <a:avLst/>
            <a:gdLst>
              <a:gd name="T0" fmla="*/ 2147483647 w 40"/>
              <a:gd name="T1" fmla="*/ 2147483647 h 56"/>
              <a:gd name="T2" fmla="*/ 2147483647 w 40"/>
              <a:gd name="T3" fmla="*/ 2147483647 h 56"/>
              <a:gd name="T4" fmla="*/ 2147483647 w 40"/>
              <a:gd name="T5" fmla="*/ 2147483647 h 56"/>
              <a:gd name="T6" fmla="*/ 2147483647 w 40"/>
              <a:gd name="T7" fmla="*/ 2147483647 h 56"/>
              <a:gd name="T8" fmla="*/ 2147483647 w 40"/>
              <a:gd name="T9" fmla="*/ 2147483647 h 56"/>
              <a:gd name="T10" fmla="*/ 0 w 40"/>
              <a:gd name="T11" fmla="*/ 2147483647 h 56"/>
              <a:gd name="T12" fmla="*/ 0 w 40"/>
              <a:gd name="T13" fmla="*/ 2147483647 h 56"/>
              <a:gd name="T14" fmla="*/ 2147483647 w 40"/>
              <a:gd name="T15" fmla="*/ 2147483647 h 56"/>
              <a:gd name="T16" fmla="*/ 2147483647 w 40"/>
              <a:gd name="T17" fmla="*/ 0 h 56"/>
              <a:gd name="T18" fmla="*/ 2147483647 w 40"/>
              <a:gd name="T19" fmla="*/ 0 h 56"/>
              <a:gd name="T20" fmla="*/ 2147483647 w 40"/>
              <a:gd name="T21" fmla="*/ 2147483647 h 5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0"/>
              <a:gd name="T34" fmla="*/ 0 h 56"/>
              <a:gd name="T35" fmla="*/ 40 w 40"/>
              <a:gd name="T36" fmla="*/ 56 h 5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0" h="56">
                <a:moveTo>
                  <a:pt x="23" y="14"/>
                </a:moveTo>
                <a:lnTo>
                  <a:pt x="40" y="12"/>
                </a:lnTo>
                <a:lnTo>
                  <a:pt x="19" y="33"/>
                </a:lnTo>
                <a:lnTo>
                  <a:pt x="0" y="56"/>
                </a:lnTo>
                <a:lnTo>
                  <a:pt x="10" y="29"/>
                </a:lnTo>
                <a:lnTo>
                  <a:pt x="17" y="0"/>
                </a:lnTo>
                <a:lnTo>
                  <a:pt x="23" y="14"/>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a typeface="ＭＳ Ｐゴシック" panose="020B0600070205080204" pitchFamily="34" charset="-128"/>
            </a:endParaRPr>
          </a:p>
        </p:txBody>
      </p:sp>
      <p:sp>
        <p:nvSpPr>
          <p:cNvPr id="50242" name="Line 69"/>
          <p:cNvSpPr>
            <a:spLocks noChangeShapeType="1"/>
          </p:cNvSpPr>
          <p:nvPr/>
        </p:nvSpPr>
        <p:spPr bwMode="auto">
          <a:xfrm>
            <a:off x="4775200" y="4765675"/>
            <a:ext cx="895350" cy="0"/>
          </a:xfrm>
          <a:prstGeom prst="line">
            <a:avLst/>
          </a:prstGeom>
          <a:noFill/>
          <a:ln w="22225">
            <a:solidFill>
              <a:srgbClr val="231F2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a:solidFill>
                <a:srgbClr val="000000"/>
              </a:solidFill>
              <a:ea typeface="ＭＳ Ｐゴシック" panose="020B0600070205080204" pitchFamily="34" charset="-128"/>
            </a:endParaRPr>
          </a:p>
        </p:txBody>
      </p:sp>
      <p:sp>
        <p:nvSpPr>
          <p:cNvPr id="50243" name="Freeform 70"/>
          <p:cNvSpPr>
            <a:spLocks/>
          </p:cNvSpPr>
          <p:nvPr/>
        </p:nvSpPr>
        <p:spPr bwMode="auto">
          <a:xfrm>
            <a:off x="5637214" y="4730751"/>
            <a:ext cx="136525" cy="66675"/>
          </a:xfrm>
          <a:custGeom>
            <a:avLst/>
            <a:gdLst>
              <a:gd name="T0" fmla="*/ 2147483647 w 56"/>
              <a:gd name="T1" fmla="*/ 2147483647 h 27"/>
              <a:gd name="T2" fmla="*/ 0 w 56"/>
              <a:gd name="T3" fmla="*/ 2147483647 h 27"/>
              <a:gd name="T4" fmla="*/ 0 w 56"/>
              <a:gd name="T5" fmla="*/ 0 h 27"/>
              <a:gd name="T6" fmla="*/ 2147483647 w 56"/>
              <a:gd name="T7" fmla="*/ 2147483647 h 27"/>
              <a:gd name="T8" fmla="*/ 2147483647 w 56"/>
              <a:gd name="T9" fmla="*/ 2147483647 h 27"/>
              <a:gd name="T10" fmla="*/ 2147483647 w 56"/>
              <a:gd name="T11" fmla="*/ 2147483647 h 27"/>
              <a:gd name="T12" fmla="*/ 2147483647 w 56"/>
              <a:gd name="T13" fmla="*/ 2147483647 h 27"/>
              <a:gd name="T14" fmla="*/ 2147483647 w 56"/>
              <a:gd name="T15" fmla="*/ 2147483647 h 27"/>
              <a:gd name="T16" fmla="*/ 0 w 56"/>
              <a:gd name="T17" fmla="*/ 2147483647 h 27"/>
              <a:gd name="T18" fmla="*/ 0 w 56"/>
              <a:gd name="T19" fmla="*/ 2147483647 h 27"/>
              <a:gd name="T20" fmla="*/ 2147483647 w 56"/>
              <a:gd name="T21" fmla="*/ 2147483647 h 2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6"/>
              <a:gd name="T34" fmla="*/ 0 h 27"/>
              <a:gd name="T35" fmla="*/ 56 w 56"/>
              <a:gd name="T36" fmla="*/ 27 h 2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6" h="27">
                <a:moveTo>
                  <a:pt x="10" y="14"/>
                </a:moveTo>
                <a:lnTo>
                  <a:pt x="0" y="2"/>
                </a:lnTo>
                <a:lnTo>
                  <a:pt x="0" y="0"/>
                </a:lnTo>
                <a:lnTo>
                  <a:pt x="27" y="8"/>
                </a:lnTo>
                <a:lnTo>
                  <a:pt x="56" y="14"/>
                </a:lnTo>
                <a:lnTo>
                  <a:pt x="27" y="18"/>
                </a:lnTo>
                <a:lnTo>
                  <a:pt x="0" y="27"/>
                </a:lnTo>
                <a:lnTo>
                  <a:pt x="10" y="14"/>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a:solidFill>
                <a:srgbClr val="000000"/>
              </a:solidFill>
              <a:ea typeface="ＭＳ Ｐゴシック" panose="020B0600070205080204" pitchFamily="34" charset="-128"/>
            </a:endParaRPr>
          </a:p>
        </p:txBody>
      </p:sp>
    </p:spTree>
    <p:extLst>
      <p:ext uri="{BB962C8B-B14F-4D97-AF65-F5344CB8AC3E}">
        <p14:creationId xmlns:p14="http://schemas.microsoft.com/office/powerpoint/2010/main" val="199011647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fld id="{C7B3D061-5A65-46AE-81A8-B5EA760B3582}" type="slidenum">
              <a:rPr lang="en-US" altLang="en-US" sz="1400"/>
              <a:pPr eaLnBrk="1" hangingPunct="1">
                <a:spcBef>
                  <a:spcPct val="0"/>
                </a:spcBef>
                <a:buFontTx/>
                <a:buNone/>
              </a:pPr>
              <a:t>59</a:t>
            </a:fld>
            <a:endParaRPr lang="en-US" altLang="en-US" sz="1400"/>
          </a:p>
        </p:txBody>
      </p:sp>
      <p:pic>
        <p:nvPicPr>
          <p:cNvPr id="68611" name="Picture 64" descr="R:\Graphics\Powerpoint\MH_DCM\MH_DCM-TEXTEDIT PROJECTS\RAVEN_10e\Processed files\chapt14\chapt14_textedit\Png\1415\48\6.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54236" y="3834847"/>
            <a:ext cx="4057650" cy="280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12" name="Picture 63" descr="R:\Graphics\Powerpoint\MH_DCM\MH_DCM-TEXTEDIT PROJECTS\RAVEN_10e\Processed files\chapt14\chapt14_textedit\Png\1415\48\7.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77661" y="858285"/>
            <a:ext cx="7150100" cy="310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3" name="Rectangle 5"/>
          <p:cNvSpPr>
            <a:spLocks noChangeArrowheads="1"/>
          </p:cNvSpPr>
          <p:nvPr/>
        </p:nvSpPr>
        <p:spPr bwMode="auto">
          <a:xfrm>
            <a:off x="6550924" y="1428196"/>
            <a:ext cx="209031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200" b="1">
                <a:solidFill>
                  <a:srgbClr val="000000"/>
                </a:solidFill>
              </a:rPr>
              <a:t>Leading strand (no problem)</a:t>
            </a:r>
            <a:endParaRPr lang="en-US" altLang="en-US" sz="4000" b="1"/>
          </a:p>
        </p:txBody>
      </p:sp>
      <p:sp>
        <p:nvSpPr>
          <p:cNvPr id="68614" name="Rectangle 6"/>
          <p:cNvSpPr>
            <a:spLocks noChangeArrowheads="1"/>
          </p:cNvSpPr>
          <p:nvPr/>
        </p:nvSpPr>
        <p:spPr bwMode="auto">
          <a:xfrm>
            <a:off x="8471800" y="1586946"/>
            <a:ext cx="2638543"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200" b="1">
                <a:solidFill>
                  <a:srgbClr val="000000"/>
                </a:solidFill>
              </a:rPr>
              <a:t>Lagging strand (problem at the end)</a:t>
            </a:r>
            <a:endParaRPr lang="en-US" altLang="en-US" sz="4000" b="1"/>
          </a:p>
        </p:txBody>
      </p:sp>
      <p:sp>
        <p:nvSpPr>
          <p:cNvPr id="68615" name="Rectangle 7"/>
          <p:cNvSpPr>
            <a:spLocks noChangeArrowheads="1"/>
          </p:cNvSpPr>
          <p:nvPr/>
        </p:nvSpPr>
        <p:spPr bwMode="auto">
          <a:xfrm>
            <a:off x="10792724" y="2423559"/>
            <a:ext cx="83676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200" b="1">
                <a:solidFill>
                  <a:srgbClr val="000000"/>
                </a:solidFill>
              </a:rPr>
              <a:t>Last primer</a:t>
            </a:r>
            <a:endParaRPr lang="en-US" altLang="en-US" sz="4000" b="1"/>
          </a:p>
        </p:txBody>
      </p:sp>
      <p:sp>
        <p:nvSpPr>
          <p:cNvPr id="68616" name="Rectangle 8"/>
          <p:cNvSpPr>
            <a:spLocks noChangeArrowheads="1"/>
          </p:cNvSpPr>
          <p:nvPr/>
        </p:nvSpPr>
        <p:spPr bwMode="auto">
          <a:xfrm>
            <a:off x="4815787" y="629684"/>
            <a:ext cx="1503363" cy="16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100" b="1">
                <a:solidFill>
                  <a:srgbClr val="000000"/>
                </a:solidFill>
              </a:rPr>
              <a:t>Replication first round</a:t>
            </a:r>
            <a:endParaRPr lang="en-US" altLang="en-US" sz="3600" b="1"/>
          </a:p>
        </p:txBody>
      </p:sp>
      <p:sp>
        <p:nvSpPr>
          <p:cNvPr id="68617" name="Rectangle 9"/>
          <p:cNvSpPr>
            <a:spLocks noChangeArrowheads="1"/>
          </p:cNvSpPr>
          <p:nvPr/>
        </p:nvSpPr>
        <p:spPr bwMode="auto">
          <a:xfrm>
            <a:off x="8592450" y="6635196"/>
            <a:ext cx="1436291"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200" b="1">
                <a:solidFill>
                  <a:srgbClr val="000000"/>
                </a:solidFill>
              </a:rPr>
              <a:t>Shortened template</a:t>
            </a:r>
            <a:endParaRPr lang="en-US" altLang="en-US" sz="4000" b="1"/>
          </a:p>
        </p:txBody>
      </p:sp>
      <p:sp>
        <p:nvSpPr>
          <p:cNvPr id="68618" name="Rectangle 12"/>
          <p:cNvSpPr>
            <a:spLocks noChangeArrowheads="1"/>
          </p:cNvSpPr>
          <p:nvPr/>
        </p:nvSpPr>
        <p:spPr bwMode="auto">
          <a:xfrm>
            <a:off x="4423675" y="2882346"/>
            <a:ext cx="455253"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200" b="1">
                <a:solidFill>
                  <a:srgbClr val="000000"/>
                </a:solidFill>
              </a:rPr>
              <a:t>Origin</a:t>
            </a:r>
            <a:endParaRPr lang="en-US" altLang="en-US" sz="4000" b="1"/>
          </a:p>
        </p:txBody>
      </p:sp>
      <p:sp>
        <p:nvSpPr>
          <p:cNvPr id="68619" name="Line 13"/>
          <p:cNvSpPr>
            <a:spLocks noChangeShapeType="1"/>
          </p:cNvSpPr>
          <p:nvPr/>
        </p:nvSpPr>
        <p:spPr bwMode="auto">
          <a:xfrm flipV="1">
            <a:off x="11210236" y="2264810"/>
            <a:ext cx="1588" cy="1730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20" name="Freeform 14"/>
          <p:cNvSpPr>
            <a:spLocks/>
          </p:cNvSpPr>
          <p:nvPr/>
        </p:nvSpPr>
        <p:spPr bwMode="auto">
          <a:xfrm>
            <a:off x="11110225" y="1686959"/>
            <a:ext cx="122237" cy="171450"/>
          </a:xfrm>
          <a:custGeom>
            <a:avLst/>
            <a:gdLst>
              <a:gd name="T0" fmla="*/ 0 w 77"/>
              <a:gd name="T1" fmla="*/ 0 h 108"/>
              <a:gd name="T2" fmla="*/ 2147483647 w 77"/>
              <a:gd name="T3" fmla="*/ 0 h 108"/>
              <a:gd name="T4" fmla="*/ 2147483647 w 77"/>
              <a:gd name="T5" fmla="*/ 2147483647 h 108"/>
              <a:gd name="T6" fmla="*/ 0 60000 65536"/>
              <a:gd name="T7" fmla="*/ 0 60000 65536"/>
              <a:gd name="T8" fmla="*/ 0 60000 65536"/>
              <a:gd name="T9" fmla="*/ 0 w 77"/>
              <a:gd name="T10" fmla="*/ 0 h 108"/>
              <a:gd name="T11" fmla="*/ 77 w 77"/>
              <a:gd name="T12" fmla="*/ 108 h 108"/>
            </a:gdLst>
            <a:ahLst/>
            <a:cxnLst>
              <a:cxn ang="T6">
                <a:pos x="T0" y="T1"/>
              </a:cxn>
              <a:cxn ang="T7">
                <a:pos x="T2" y="T3"/>
              </a:cxn>
              <a:cxn ang="T8">
                <a:pos x="T4" y="T5"/>
              </a:cxn>
            </a:cxnLst>
            <a:rect l="T9" t="T10" r="T11" b="T12"/>
            <a:pathLst>
              <a:path w="77" h="108">
                <a:moveTo>
                  <a:pt x="0" y="0"/>
                </a:moveTo>
                <a:lnTo>
                  <a:pt x="77" y="0"/>
                </a:lnTo>
                <a:lnTo>
                  <a:pt x="77" y="10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621" name="Freeform 15"/>
          <p:cNvSpPr>
            <a:spLocks/>
          </p:cNvSpPr>
          <p:nvPr/>
        </p:nvSpPr>
        <p:spPr bwMode="auto">
          <a:xfrm>
            <a:off x="10724462" y="4277759"/>
            <a:ext cx="931863" cy="101600"/>
          </a:xfrm>
          <a:custGeom>
            <a:avLst/>
            <a:gdLst>
              <a:gd name="T0" fmla="*/ 0 w 587"/>
              <a:gd name="T1" fmla="*/ 0 h 64"/>
              <a:gd name="T2" fmla="*/ 0 w 587"/>
              <a:gd name="T3" fmla="*/ 2147483647 h 64"/>
              <a:gd name="T4" fmla="*/ 2147483647 w 587"/>
              <a:gd name="T5" fmla="*/ 2147483647 h 64"/>
              <a:gd name="T6" fmla="*/ 2147483647 w 587"/>
              <a:gd name="T7" fmla="*/ 0 h 64"/>
              <a:gd name="T8" fmla="*/ 0 60000 65536"/>
              <a:gd name="T9" fmla="*/ 0 60000 65536"/>
              <a:gd name="T10" fmla="*/ 0 60000 65536"/>
              <a:gd name="T11" fmla="*/ 0 60000 65536"/>
              <a:gd name="T12" fmla="*/ 0 w 587"/>
              <a:gd name="T13" fmla="*/ 0 h 64"/>
              <a:gd name="T14" fmla="*/ 587 w 587"/>
              <a:gd name="T15" fmla="*/ 64 h 64"/>
            </a:gdLst>
            <a:ahLst/>
            <a:cxnLst>
              <a:cxn ang="T8">
                <a:pos x="T0" y="T1"/>
              </a:cxn>
              <a:cxn ang="T9">
                <a:pos x="T2" y="T3"/>
              </a:cxn>
              <a:cxn ang="T10">
                <a:pos x="T4" y="T5"/>
              </a:cxn>
              <a:cxn ang="T11">
                <a:pos x="T6" y="T7"/>
              </a:cxn>
            </a:cxnLst>
            <a:rect l="T12" t="T13" r="T14" b="T15"/>
            <a:pathLst>
              <a:path w="587" h="64">
                <a:moveTo>
                  <a:pt x="0" y="0"/>
                </a:moveTo>
                <a:lnTo>
                  <a:pt x="0" y="64"/>
                </a:lnTo>
                <a:lnTo>
                  <a:pt x="587" y="64"/>
                </a:lnTo>
                <a:lnTo>
                  <a:pt x="587" y="0"/>
                </a:lnTo>
              </a:path>
            </a:pathLst>
          </a:cu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622" name="Line 16"/>
          <p:cNvSpPr>
            <a:spLocks noChangeShapeType="1"/>
          </p:cNvSpPr>
          <p:nvPr/>
        </p:nvSpPr>
        <p:spPr bwMode="auto">
          <a:xfrm flipV="1">
            <a:off x="11197536" y="4379359"/>
            <a:ext cx="1588" cy="10795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23" name="Line 17"/>
          <p:cNvSpPr>
            <a:spLocks noChangeShapeType="1"/>
          </p:cNvSpPr>
          <p:nvPr/>
        </p:nvSpPr>
        <p:spPr bwMode="auto">
          <a:xfrm flipV="1">
            <a:off x="7446275" y="1280560"/>
            <a:ext cx="1587" cy="1809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24" name="Line 18"/>
          <p:cNvSpPr>
            <a:spLocks noChangeShapeType="1"/>
          </p:cNvSpPr>
          <p:nvPr/>
        </p:nvSpPr>
        <p:spPr bwMode="auto">
          <a:xfrm flipV="1">
            <a:off x="9622736" y="1767922"/>
            <a:ext cx="1588" cy="1063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25" name="Line 19"/>
          <p:cNvSpPr>
            <a:spLocks noChangeShapeType="1"/>
          </p:cNvSpPr>
          <p:nvPr/>
        </p:nvSpPr>
        <p:spPr bwMode="auto">
          <a:xfrm flipV="1">
            <a:off x="4987236" y="3190322"/>
            <a:ext cx="1588" cy="11747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26" name="Line 20"/>
          <p:cNvSpPr>
            <a:spLocks noChangeShapeType="1"/>
          </p:cNvSpPr>
          <p:nvPr/>
        </p:nvSpPr>
        <p:spPr bwMode="auto">
          <a:xfrm flipV="1">
            <a:off x="4987236" y="3891997"/>
            <a:ext cx="1588" cy="936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27" name="Rectangle 118"/>
          <p:cNvSpPr>
            <a:spLocks noChangeArrowheads="1"/>
          </p:cNvSpPr>
          <p:nvPr/>
        </p:nvSpPr>
        <p:spPr bwMode="auto">
          <a:xfrm>
            <a:off x="4415736" y="853521"/>
            <a:ext cx="16190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200" b="1">
                <a:solidFill>
                  <a:srgbClr val="000000"/>
                </a:solidFill>
              </a:rPr>
              <a:t>5´</a:t>
            </a:r>
          </a:p>
        </p:txBody>
      </p:sp>
      <p:sp>
        <p:nvSpPr>
          <p:cNvPr id="68628" name="Rectangle 120"/>
          <p:cNvSpPr>
            <a:spLocks noChangeArrowheads="1"/>
          </p:cNvSpPr>
          <p:nvPr/>
        </p:nvSpPr>
        <p:spPr bwMode="auto">
          <a:xfrm>
            <a:off x="4415736" y="1178959"/>
            <a:ext cx="16190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200" b="1">
                <a:solidFill>
                  <a:srgbClr val="000000"/>
                </a:solidFill>
              </a:rPr>
              <a:t>3´</a:t>
            </a:r>
          </a:p>
        </p:txBody>
      </p:sp>
      <p:sp>
        <p:nvSpPr>
          <p:cNvPr id="68629" name="Rectangle 118"/>
          <p:cNvSpPr>
            <a:spLocks noChangeArrowheads="1"/>
          </p:cNvSpPr>
          <p:nvPr/>
        </p:nvSpPr>
        <p:spPr bwMode="auto">
          <a:xfrm>
            <a:off x="11743636" y="834471"/>
            <a:ext cx="16190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200" b="1">
                <a:solidFill>
                  <a:srgbClr val="000000"/>
                </a:solidFill>
              </a:rPr>
              <a:t>3´</a:t>
            </a:r>
          </a:p>
        </p:txBody>
      </p:sp>
      <p:sp>
        <p:nvSpPr>
          <p:cNvPr id="68630" name="Rectangle 120"/>
          <p:cNvSpPr>
            <a:spLocks noChangeArrowheads="1"/>
          </p:cNvSpPr>
          <p:nvPr/>
        </p:nvSpPr>
        <p:spPr bwMode="auto">
          <a:xfrm>
            <a:off x="11743636" y="1188484"/>
            <a:ext cx="16190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200" b="1">
                <a:solidFill>
                  <a:srgbClr val="000000"/>
                </a:solidFill>
              </a:rPr>
              <a:t>5´</a:t>
            </a:r>
          </a:p>
        </p:txBody>
      </p:sp>
      <p:sp>
        <p:nvSpPr>
          <p:cNvPr id="68631" name="Rectangle 118"/>
          <p:cNvSpPr>
            <a:spLocks noChangeArrowheads="1"/>
          </p:cNvSpPr>
          <p:nvPr/>
        </p:nvSpPr>
        <p:spPr bwMode="auto">
          <a:xfrm>
            <a:off x="11743636" y="1786971"/>
            <a:ext cx="16190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200" b="1">
                <a:solidFill>
                  <a:srgbClr val="000000"/>
                </a:solidFill>
              </a:rPr>
              <a:t>3´</a:t>
            </a:r>
          </a:p>
        </p:txBody>
      </p:sp>
      <p:sp>
        <p:nvSpPr>
          <p:cNvPr id="68632" name="Rectangle 120"/>
          <p:cNvSpPr>
            <a:spLocks noChangeArrowheads="1"/>
          </p:cNvSpPr>
          <p:nvPr/>
        </p:nvSpPr>
        <p:spPr bwMode="auto">
          <a:xfrm>
            <a:off x="11743636" y="2175909"/>
            <a:ext cx="16190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200" b="1">
                <a:solidFill>
                  <a:srgbClr val="000000"/>
                </a:solidFill>
              </a:rPr>
              <a:t>5´</a:t>
            </a:r>
          </a:p>
        </p:txBody>
      </p:sp>
      <p:sp>
        <p:nvSpPr>
          <p:cNvPr id="68633" name="Rectangle 118"/>
          <p:cNvSpPr>
            <a:spLocks noChangeArrowheads="1"/>
          </p:cNvSpPr>
          <p:nvPr/>
        </p:nvSpPr>
        <p:spPr bwMode="auto">
          <a:xfrm>
            <a:off x="4415736" y="1858409"/>
            <a:ext cx="16190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200" b="1">
                <a:solidFill>
                  <a:srgbClr val="000000"/>
                </a:solidFill>
              </a:rPr>
              <a:t>5´</a:t>
            </a:r>
          </a:p>
        </p:txBody>
      </p:sp>
      <p:sp>
        <p:nvSpPr>
          <p:cNvPr id="68634" name="Rectangle 120"/>
          <p:cNvSpPr>
            <a:spLocks noChangeArrowheads="1"/>
          </p:cNvSpPr>
          <p:nvPr/>
        </p:nvSpPr>
        <p:spPr bwMode="auto">
          <a:xfrm>
            <a:off x="4415736" y="2183846"/>
            <a:ext cx="16190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200" b="1">
                <a:solidFill>
                  <a:srgbClr val="000000"/>
                </a:solidFill>
              </a:rPr>
              <a:t>3´</a:t>
            </a:r>
          </a:p>
        </p:txBody>
      </p:sp>
      <p:sp>
        <p:nvSpPr>
          <p:cNvPr id="68635" name="Rectangle 118"/>
          <p:cNvSpPr>
            <a:spLocks noChangeArrowheads="1"/>
          </p:cNvSpPr>
          <p:nvPr/>
        </p:nvSpPr>
        <p:spPr bwMode="auto">
          <a:xfrm>
            <a:off x="6589024" y="3326846"/>
            <a:ext cx="16190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200" b="1">
                <a:solidFill>
                  <a:srgbClr val="000000"/>
                </a:solidFill>
              </a:rPr>
              <a:t>3´</a:t>
            </a:r>
          </a:p>
        </p:txBody>
      </p:sp>
      <p:sp>
        <p:nvSpPr>
          <p:cNvPr id="68636" name="Rectangle 120"/>
          <p:cNvSpPr>
            <a:spLocks noChangeArrowheads="1"/>
          </p:cNvSpPr>
          <p:nvPr/>
        </p:nvSpPr>
        <p:spPr bwMode="auto">
          <a:xfrm>
            <a:off x="6589024" y="3580846"/>
            <a:ext cx="16190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200" b="1">
                <a:solidFill>
                  <a:srgbClr val="000000"/>
                </a:solidFill>
              </a:rPr>
              <a:t>5´</a:t>
            </a:r>
          </a:p>
        </p:txBody>
      </p:sp>
      <p:sp>
        <p:nvSpPr>
          <p:cNvPr id="68637" name="Rectangle 118"/>
          <p:cNvSpPr>
            <a:spLocks noChangeArrowheads="1"/>
          </p:cNvSpPr>
          <p:nvPr/>
        </p:nvSpPr>
        <p:spPr bwMode="auto">
          <a:xfrm>
            <a:off x="7479611" y="3763409"/>
            <a:ext cx="16190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200" b="1">
                <a:solidFill>
                  <a:srgbClr val="000000"/>
                </a:solidFill>
              </a:rPr>
              <a:t>5´</a:t>
            </a:r>
          </a:p>
        </p:txBody>
      </p:sp>
      <p:sp>
        <p:nvSpPr>
          <p:cNvPr id="68638" name="Rectangle 120"/>
          <p:cNvSpPr>
            <a:spLocks noChangeArrowheads="1"/>
          </p:cNvSpPr>
          <p:nvPr/>
        </p:nvSpPr>
        <p:spPr bwMode="auto">
          <a:xfrm>
            <a:off x="7479611" y="4145996"/>
            <a:ext cx="16190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200" b="1">
                <a:solidFill>
                  <a:srgbClr val="000000"/>
                </a:solidFill>
              </a:rPr>
              <a:t>3´</a:t>
            </a:r>
          </a:p>
        </p:txBody>
      </p:sp>
      <p:sp>
        <p:nvSpPr>
          <p:cNvPr id="68639" name="Rectangle 118"/>
          <p:cNvSpPr>
            <a:spLocks noChangeArrowheads="1"/>
          </p:cNvSpPr>
          <p:nvPr/>
        </p:nvSpPr>
        <p:spPr bwMode="auto">
          <a:xfrm>
            <a:off x="7479611" y="5268359"/>
            <a:ext cx="16190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200" b="1">
                <a:solidFill>
                  <a:srgbClr val="000000"/>
                </a:solidFill>
              </a:rPr>
              <a:t>5´</a:t>
            </a:r>
          </a:p>
        </p:txBody>
      </p:sp>
      <p:sp>
        <p:nvSpPr>
          <p:cNvPr id="68640" name="Rectangle 120"/>
          <p:cNvSpPr>
            <a:spLocks noChangeArrowheads="1"/>
          </p:cNvSpPr>
          <p:nvPr/>
        </p:nvSpPr>
        <p:spPr bwMode="auto">
          <a:xfrm>
            <a:off x="7479611" y="5627134"/>
            <a:ext cx="16190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200" b="1">
                <a:solidFill>
                  <a:srgbClr val="000000"/>
                </a:solidFill>
              </a:rPr>
              <a:t>3´</a:t>
            </a:r>
          </a:p>
        </p:txBody>
      </p:sp>
      <p:sp>
        <p:nvSpPr>
          <p:cNvPr id="68641" name="Rectangle 118"/>
          <p:cNvSpPr>
            <a:spLocks noChangeArrowheads="1"/>
          </p:cNvSpPr>
          <p:nvPr/>
        </p:nvSpPr>
        <p:spPr bwMode="auto">
          <a:xfrm>
            <a:off x="7479611" y="6092271"/>
            <a:ext cx="16190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200" b="1">
                <a:solidFill>
                  <a:srgbClr val="000000"/>
                </a:solidFill>
              </a:rPr>
              <a:t>5´</a:t>
            </a:r>
          </a:p>
        </p:txBody>
      </p:sp>
      <p:sp>
        <p:nvSpPr>
          <p:cNvPr id="68642" name="Rectangle 120"/>
          <p:cNvSpPr>
            <a:spLocks noChangeArrowheads="1"/>
          </p:cNvSpPr>
          <p:nvPr/>
        </p:nvSpPr>
        <p:spPr bwMode="auto">
          <a:xfrm>
            <a:off x="7479611" y="6493909"/>
            <a:ext cx="16190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200" b="1">
                <a:solidFill>
                  <a:srgbClr val="000000"/>
                </a:solidFill>
              </a:rPr>
              <a:t>3´</a:t>
            </a:r>
          </a:p>
        </p:txBody>
      </p:sp>
      <p:sp>
        <p:nvSpPr>
          <p:cNvPr id="68643" name="Rectangle 118"/>
          <p:cNvSpPr>
            <a:spLocks noChangeArrowheads="1"/>
          </p:cNvSpPr>
          <p:nvPr/>
        </p:nvSpPr>
        <p:spPr bwMode="auto">
          <a:xfrm>
            <a:off x="10803836" y="6092271"/>
            <a:ext cx="16190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200" b="1">
                <a:solidFill>
                  <a:srgbClr val="000000"/>
                </a:solidFill>
              </a:rPr>
              <a:t>3´</a:t>
            </a:r>
          </a:p>
        </p:txBody>
      </p:sp>
      <p:sp>
        <p:nvSpPr>
          <p:cNvPr id="68644" name="Rectangle 120"/>
          <p:cNvSpPr>
            <a:spLocks noChangeArrowheads="1"/>
          </p:cNvSpPr>
          <p:nvPr/>
        </p:nvSpPr>
        <p:spPr bwMode="auto">
          <a:xfrm>
            <a:off x="10803836" y="6443109"/>
            <a:ext cx="16190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200" b="1">
                <a:solidFill>
                  <a:srgbClr val="000000"/>
                </a:solidFill>
              </a:rPr>
              <a:t>5´</a:t>
            </a:r>
          </a:p>
        </p:txBody>
      </p:sp>
      <p:sp>
        <p:nvSpPr>
          <p:cNvPr id="68645" name="Rectangle 118"/>
          <p:cNvSpPr>
            <a:spLocks noChangeArrowheads="1"/>
          </p:cNvSpPr>
          <p:nvPr/>
        </p:nvSpPr>
        <p:spPr bwMode="auto">
          <a:xfrm>
            <a:off x="11761099" y="5306459"/>
            <a:ext cx="16190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200" b="1">
                <a:solidFill>
                  <a:srgbClr val="000000"/>
                </a:solidFill>
              </a:rPr>
              <a:t>3´</a:t>
            </a:r>
          </a:p>
        </p:txBody>
      </p:sp>
      <p:sp>
        <p:nvSpPr>
          <p:cNvPr id="68646" name="Rectangle 120"/>
          <p:cNvSpPr>
            <a:spLocks noChangeArrowheads="1"/>
          </p:cNvSpPr>
          <p:nvPr/>
        </p:nvSpPr>
        <p:spPr bwMode="auto">
          <a:xfrm>
            <a:off x="10832411" y="5635071"/>
            <a:ext cx="16190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200" b="1">
                <a:solidFill>
                  <a:srgbClr val="000000"/>
                </a:solidFill>
              </a:rPr>
              <a:t>5´</a:t>
            </a:r>
          </a:p>
        </p:txBody>
      </p:sp>
      <p:sp>
        <p:nvSpPr>
          <p:cNvPr id="68647" name="Text Box 41"/>
          <p:cNvSpPr txBox="1">
            <a:spLocks noChangeArrowheads="1"/>
          </p:cNvSpPr>
          <p:nvPr/>
        </p:nvSpPr>
        <p:spPr bwMode="auto">
          <a:xfrm>
            <a:off x="10498476" y="4506359"/>
            <a:ext cx="149496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US" altLang="en-US" sz="1200" b="1"/>
              <a:t>Removed primer</a:t>
            </a:r>
          </a:p>
          <a:p>
            <a:pPr algn="ctr" eaLnBrk="1" hangingPunct="1">
              <a:spcBef>
                <a:spcPct val="0"/>
              </a:spcBef>
              <a:buFontTx/>
              <a:buNone/>
            </a:pPr>
            <a:r>
              <a:rPr lang="en-US" altLang="en-US" sz="1200" b="1"/>
              <a:t>cannot be replaced</a:t>
            </a:r>
          </a:p>
        </p:txBody>
      </p:sp>
      <p:sp>
        <p:nvSpPr>
          <p:cNvPr id="68648" name="Text Box 42"/>
          <p:cNvSpPr txBox="1">
            <a:spLocks noChangeArrowheads="1"/>
          </p:cNvSpPr>
          <p:nvPr/>
        </p:nvSpPr>
        <p:spPr bwMode="auto">
          <a:xfrm>
            <a:off x="4639759" y="3331609"/>
            <a:ext cx="68384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US" altLang="en-US" sz="1200" b="1"/>
              <a:t>Leading</a:t>
            </a:r>
          </a:p>
          <a:p>
            <a:pPr algn="ctr" eaLnBrk="1" hangingPunct="1">
              <a:spcBef>
                <a:spcPct val="0"/>
              </a:spcBef>
              <a:buFontTx/>
              <a:buNone/>
            </a:pPr>
            <a:r>
              <a:rPr lang="en-US" altLang="en-US" sz="1200" b="1"/>
              <a:t>strand</a:t>
            </a:r>
          </a:p>
        </p:txBody>
      </p:sp>
      <p:sp>
        <p:nvSpPr>
          <p:cNvPr id="68649" name="Text Box 43"/>
          <p:cNvSpPr txBox="1">
            <a:spLocks noChangeArrowheads="1"/>
          </p:cNvSpPr>
          <p:nvPr/>
        </p:nvSpPr>
        <p:spPr bwMode="auto">
          <a:xfrm>
            <a:off x="4633363" y="3987246"/>
            <a:ext cx="6934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US" altLang="en-US" sz="1200" b="1"/>
              <a:t>Lagging</a:t>
            </a:r>
          </a:p>
          <a:p>
            <a:pPr algn="ctr" eaLnBrk="1" hangingPunct="1">
              <a:spcBef>
                <a:spcPct val="0"/>
              </a:spcBef>
              <a:buFontTx/>
              <a:buNone/>
            </a:pPr>
            <a:r>
              <a:rPr lang="en-US" altLang="en-US" sz="1200" b="1"/>
              <a:t>strand</a:t>
            </a:r>
          </a:p>
        </p:txBody>
      </p:sp>
      <p:sp>
        <p:nvSpPr>
          <p:cNvPr id="164" name="TextBox 24"/>
          <p:cNvSpPr txBox="1">
            <a:spLocks noChangeArrowheads="1"/>
          </p:cNvSpPr>
          <p:nvPr/>
        </p:nvSpPr>
        <p:spPr bwMode="auto">
          <a:xfrm>
            <a:off x="5339661" y="307421"/>
            <a:ext cx="6178550" cy="215900"/>
          </a:xfrm>
          <a:prstGeom prst="rect">
            <a:avLst/>
          </a:prstGeom>
          <a:noFill/>
          <a:ln w="9525">
            <a:noFill/>
            <a:miter lim="800000"/>
            <a:headEnd/>
            <a:tailEnd/>
          </a:ln>
        </p:spPr>
        <p:txBody>
          <a:bodyPr>
            <a:spAutoFit/>
          </a:bodyPr>
          <a:lstStyle/>
          <a:p>
            <a:pPr algn="ctr">
              <a:defRPr/>
            </a:pPr>
            <a:r>
              <a:rPr lang="en-US" sz="800" dirty="0">
                <a:latin typeface="+mj-lt"/>
                <a:cs typeface="Arial" pitchFamily="34" charset="0"/>
              </a:rPr>
              <a:t>Copyright © The McGraw-Hill Companies, Inc. Permission required for reproduction or display.</a:t>
            </a:r>
          </a:p>
        </p:txBody>
      </p:sp>
      <p:sp>
        <p:nvSpPr>
          <p:cNvPr id="68651" name="Rectangle 51"/>
          <p:cNvSpPr>
            <a:spLocks noChangeArrowheads="1"/>
          </p:cNvSpPr>
          <p:nvPr/>
        </p:nvSpPr>
        <p:spPr bwMode="auto">
          <a:xfrm>
            <a:off x="6347724" y="596347"/>
            <a:ext cx="5867400" cy="2290763"/>
          </a:xfrm>
          <a:prstGeom prst="rect">
            <a:avLst/>
          </a:prstGeom>
          <a:noFill/>
          <a:ln w="28575">
            <a:solidFill>
              <a:srgbClr val="ED1C24"/>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68652" name="Line 52"/>
          <p:cNvSpPr>
            <a:spLocks noChangeShapeType="1"/>
          </p:cNvSpPr>
          <p:nvPr/>
        </p:nvSpPr>
        <p:spPr bwMode="auto">
          <a:xfrm>
            <a:off x="9246500" y="2966485"/>
            <a:ext cx="1587" cy="693737"/>
          </a:xfrm>
          <a:prstGeom prst="line">
            <a:avLst/>
          </a:prstGeom>
          <a:noFill/>
          <a:ln w="17463">
            <a:solidFill>
              <a:srgbClr val="231F2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53" name="Freeform 53"/>
          <p:cNvSpPr>
            <a:spLocks/>
          </p:cNvSpPr>
          <p:nvPr/>
        </p:nvSpPr>
        <p:spPr bwMode="auto">
          <a:xfrm>
            <a:off x="9200462" y="3620534"/>
            <a:ext cx="93663" cy="152400"/>
          </a:xfrm>
          <a:custGeom>
            <a:avLst/>
            <a:gdLst>
              <a:gd name="T0" fmla="*/ 2147483647 w 59"/>
              <a:gd name="T1" fmla="*/ 2147483647 h 96"/>
              <a:gd name="T2" fmla="*/ 2147483647 w 59"/>
              <a:gd name="T3" fmla="*/ 0 h 96"/>
              <a:gd name="T4" fmla="*/ 2147483647 w 59"/>
              <a:gd name="T5" fmla="*/ 0 h 96"/>
              <a:gd name="T6" fmla="*/ 2147483647 w 59"/>
              <a:gd name="T7" fmla="*/ 2147483647 h 96"/>
              <a:gd name="T8" fmla="*/ 2147483647 w 59"/>
              <a:gd name="T9" fmla="*/ 2147483647 h 96"/>
              <a:gd name="T10" fmla="*/ 2147483647 w 59"/>
              <a:gd name="T11" fmla="*/ 2147483647 h 96"/>
              <a:gd name="T12" fmla="*/ 2147483647 w 59"/>
              <a:gd name="T13" fmla="*/ 2147483647 h 96"/>
              <a:gd name="T14" fmla="*/ 2147483647 w 59"/>
              <a:gd name="T15" fmla="*/ 2147483647 h 96"/>
              <a:gd name="T16" fmla="*/ 0 w 59"/>
              <a:gd name="T17" fmla="*/ 0 h 96"/>
              <a:gd name="T18" fmla="*/ 2147483647 w 59"/>
              <a:gd name="T19" fmla="*/ 0 h 96"/>
              <a:gd name="T20" fmla="*/ 2147483647 w 59"/>
              <a:gd name="T21" fmla="*/ 2147483647 h 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9"/>
              <a:gd name="T34" fmla="*/ 0 h 96"/>
              <a:gd name="T35" fmla="*/ 59 w 59"/>
              <a:gd name="T36" fmla="*/ 96 h 9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9" h="96">
                <a:moveTo>
                  <a:pt x="29" y="16"/>
                </a:moveTo>
                <a:lnTo>
                  <a:pt x="59" y="0"/>
                </a:lnTo>
                <a:lnTo>
                  <a:pt x="40" y="48"/>
                </a:lnTo>
                <a:lnTo>
                  <a:pt x="29" y="96"/>
                </a:lnTo>
                <a:lnTo>
                  <a:pt x="20" y="48"/>
                </a:lnTo>
                <a:lnTo>
                  <a:pt x="0" y="0"/>
                </a:lnTo>
                <a:lnTo>
                  <a:pt x="2" y="0"/>
                </a:lnTo>
                <a:lnTo>
                  <a:pt x="29" y="16"/>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8654" name="Line 54"/>
          <p:cNvSpPr>
            <a:spLocks noChangeShapeType="1"/>
          </p:cNvSpPr>
          <p:nvPr/>
        </p:nvSpPr>
        <p:spPr bwMode="auto">
          <a:xfrm flipH="1">
            <a:off x="4879286" y="2363235"/>
            <a:ext cx="2660650" cy="1587"/>
          </a:xfrm>
          <a:prstGeom prst="line">
            <a:avLst/>
          </a:prstGeom>
          <a:noFill/>
          <a:ln w="17463">
            <a:solidFill>
              <a:srgbClr val="231F2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55" name="Freeform 55"/>
          <p:cNvSpPr>
            <a:spLocks/>
          </p:cNvSpPr>
          <p:nvPr/>
        </p:nvSpPr>
        <p:spPr bwMode="auto">
          <a:xfrm>
            <a:off x="4766574" y="2315609"/>
            <a:ext cx="152400" cy="95250"/>
          </a:xfrm>
          <a:custGeom>
            <a:avLst/>
            <a:gdLst>
              <a:gd name="T0" fmla="*/ 2147483647 w 96"/>
              <a:gd name="T1" fmla="*/ 2147483647 h 60"/>
              <a:gd name="T2" fmla="*/ 2147483647 w 96"/>
              <a:gd name="T3" fmla="*/ 2147483647 h 60"/>
              <a:gd name="T4" fmla="*/ 2147483647 w 96"/>
              <a:gd name="T5" fmla="*/ 2147483647 h 60"/>
              <a:gd name="T6" fmla="*/ 2147483647 w 96"/>
              <a:gd name="T7" fmla="*/ 2147483647 h 60"/>
              <a:gd name="T8" fmla="*/ 2147483647 w 96"/>
              <a:gd name="T9" fmla="*/ 2147483647 h 60"/>
              <a:gd name="T10" fmla="*/ 0 w 96"/>
              <a:gd name="T11" fmla="*/ 2147483647 h 60"/>
              <a:gd name="T12" fmla="*/ 0 w 96"/>
              <a:gd name="T13" fmla="*/ 2147483647 h 60"/>
              <a:gd name="T14" fmla="*/ 2147483647 w 96"/>
              <a:gd name="T15" fmla="*/ 2147483647 h 60"/>
              <a:gd name="T16" fmla="*/ 2147483647 w 96"/>
              <a:gd name="T17" fmla="*/ 0 h 60"/>
              <a:gd name="T18" fmla="*/ 2147483647 w 96"/>
              <a:gd name="T19" fmla="*/ 0 h 60"/>
              <a:gd name="T20" fmla="*/ 2147483647 w 96"/>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6"/>
              <a:gd name="T34" fmla="*/ 0 h 60"/>
              <a:gd name="T35" fmla="*/ 96 w 96"/>
              <a:gd name="T36" fmla="*/ 60 h 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6" h="60">
                <a:moveTo>
                  <a:pt x="80" y="30"/>
                </a:moveTo>
                <a:lnTo>
                  <a:pt x="96" y="57"/>
                </a:lnTo>
                <a:lnTo>
                  <a:pt x="96" y="60"/>
                </a:lnTo>
                <a:lnTo>
                  <a:pt x="50" y="41"/>
                </a:lnTo>
                <a:lnTo>
                  <a:pt x="0" y="30"/>
                </a:lnTo>
                <a:lnTo>
                  <a:pt x="50" y="19"/>
                </a:lnTo>
                <a:lnTo>
                  <a:pt x="96" y="0"/>
                </a:lnTo>
                <a:lnTo>
                  <a:pt x="80" y="3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8656" name="Line 56"/>
          <p:cNvSpPr>
            <a:spLocks noChangeShapeType="1"/>
          </p:cNvSpPr>
          <p:nvPr/>
        </p:nvSpPr>
        <p:spPr bwMode="auto">
          <a:xfrm flipH="1">
            <a:off x="7843149" y="2363235"/>
            <a:ext cx="2755900" cy="1587"/>
          </a:xfrm>
          <a:prstGeom prst="line">
            <a:avLst/>
          </a:prstGeom>
          <a:noFill/>
          <a:ln w="17463">
            <a:solidFill>
              <a:srgbClr val="231F2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57" name="Freeform 57"/>
          <p:cNvSpPr>
            <a:spLocks/>
          </p:cNvSpPr>
          <p:nvPr/>
        </p:nvSpPr>
        <p:spPr bwMode="auto">
          <a:xfrm>
            <a:off x="7732024" y="2315609"/>
            <a:ext cx="152400" cy="95250"/>
          </a:xfrm>
          <a:custGeom>
            <a:avLst/>
            <a:gdLst>
              <a:gd name="T0" fmla="*/ 2147483647 w 96"/>
              <a:gd name="T1" fmla="*/ 2147483647 h 60"/>
              <a:gd name="T2" fmla="*/ 2147483647 w 96"/>
              <a:gd name="T3" fmla="*/ 2147483647 h 60"/>
              <a:gd name="T4" fmla="*/ 2147483647 w 96"/>
              <a:gd name="T5" fmla="*/ 2147483647 h 60"/>
              <a:gd name="T6" fmla="*/ 2147483647 w 96"/>
              <a:gd name="T7" fmla="*/ 2147483647 h 60"/>
              <a:gd name="T8" fmla="*/ 2147483647 w 96"/>
              <a:gd name="T9" fmla="*/ 2147483647 h 60"/>
              <a:gd name="T10" fmla="*/ 0 w 96"/>
              <a:gd name="T11" fmla="*/ 2147483647 h 60"/>
              <a:gd name="T12" fmla="*/ 0 w 96"/>
              <a:gd name="T13" fmla="*/ 2147483647 h 60"/>
              <a:gd name="T14" fmla="*/ 2147483647 w 96"/>
              <a:gd name="T15" fmla="*/ 2147483647 h 60"/>
              <a:gd name="T16" fmla="*/ 2147483647 w 96"/>
              <a:gd name="T17" fmla="*/ 0 h 60"/>
              <a:gd name="T18" fmla="*/ 2147483647 w 96"/>
              <a:gd name="T19" fmla="*/ 0 h 60"/>
              <a:gd name="T20" fmla="*/ 2147483647 w 96"/>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6"/>
              <a:gd name="T34" fmla="*/ 0 h 60"/>
              <a:gd name="T35" fmla="*/ 96 w 96"/>
              <a:gd name="T36" fmla="*/ 60 h 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6" h="60">
                <a:moveTo>
                  <a:pt x="77" y="30"/>
                </a:moveTo>
                <a:lnTo>
                  <a:pt x="96" y="57"/>
                </a:lnTo>
                <a:lnTo>
                  <a:pt x="93" y="60"/>
                </a:lnTo>
                <a:lnTo>
                  <a:pt x="48" y="41"/>
                </a:lnTo>
                <a:lnTo>
                  <a:pt x="0" y="30"/>
                </a:lnTo>
                <a:lnTo>
                  <a:pt x="48" y="19"/>
                </a:lnTo>
                <a:lnTo>
                  <a:pt x="93" y="0"/>
                </a:lnTo>
                <a:lnTo>
                  <a:pt x="96" y="0"/>
                </a:lnTo>
                <a:lnTo>
                  <a:pt x="77" y="3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8658" name="Line 58"/>
          <p:cNvSpPr>
            <a:spLocks noChangeShapeType="1"/>
          </p:cNvSpPr>
          <p:nvPr/>
        </p:nvSpPr>
        <p:spPr bwMode="auto">
          <a:xfrm>
            <a:off x="4737999" y="823360"/>
            <a:ext cx="6704012" cy="1587"/>
          </a:xfrm>
          <a:prstGeom prst="line">
            <a:avLst/>
          </a:prstGeom>
          <a:noFill/>
          <a:ln w="17463">
            <a:solidFill>
              <a:srgbClr val="231F2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59" name="Freeform 59"/>
          <p:cNvSpPr>
            <a:spLocks/>
          </p:cNvSpPr>
          <p:nvPr/>
        </p:nvSpPr>
        <p:spPr bwMode="auto">
          <a:xfrm>
            <a:off x="11400736" y="775734"/>
            <a:ext cx="152400" cy="95250"/>
          </a:xfrm>
          <a:custGeom>
            <a:avLst/>
            <a:gdLst>
              <a:gd name="T0" fmla="*/ 2147483647 w 96"/>
              <a:gd name="T1" fmla="*/ 2147483647 h 60"/>
              <a:gd name="T2" fmla="*/ 0 w 96"/>
              <a:gd name="T3" fmla="*/ 2147483647 h 60"/>
              <a:gd name="T4" fmla="*/ 0 w 96"/>
              <a:gd name="T5" fmla="*/ 0 h 60"/>
              <a:gd name="T6" fmla="*/ 2147483647 w 96"/>
              <a:gd name="T7" fmla="*/ 2147483647 h 60"/>
              <a:gd name="T8" fmla="*/ 2147483647 w 96"/>
              <a:gd name="T9" fmla="*/ 2147483647 h 60"/>
              <a:gd name="T10" fmla="*/ 2147483647 w 96"/>
              <a:gd name="T11" fmla="*/ 2147483647 h 60"/>
              <a:gd name="T12" fmla="*/ 2147483647 w 96"/>
              <a:gd name="T13" fmla="*/ 2147483647 h 60"/>
              <a:gd name="T14" fmla="*/ 2147483647 w 96"/>
              <a:gd name="T15" fmla="*/ 2147483647 h 60"/>
              <a:gd name="T16" fmla="*/ 0 w 96"/>
              <a:gd name="T17" fmla="*/ 2147483647 h 60"/>
              <a:gd name="T18" fmla="*/ 0 w 96"/>
              <a:gd name="T19" fmla="*/ 2147483647 h 60"/>
              <a:gd name="T20" fmla="*/ 2147483647 w 96"/>
              <a:gd name="T21" fmla="*/ 2147483647 h 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6"/>
              <a:gd name="T34" fmla="*/ 0 h 60"/>
              <a:gd name="T35" fmla="*/ 96 w 96"/>
              <a:gd name="T36" fmla="*/ 60 h 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6" h="60">
                <a:moveTo>
                  <a:pt x="16" y="30"/>
                </a:moveTo>
                <a:lnTo>
                  <a:pt x="0" y="3"/>
                </a:lnTo>
                <a:lnTo>
                  <a:pt x="0" y="0"/>
                </a:lnTo>
                <a:lnTo>
                  <a:pt x="46" y="19"/>
                </a:lnTo>
                <a:lnTo>
                  <a:pt x="96" y="30"/>
                </a:lnTo>
                <a:lnTo>
                  <a:pt x="46" y="41"/>
                </a:lnTo>
                <a:lnTo>
                  <a:pt x="0" y="60"/>
                </a:lnTo>
                <a:lnTo>
                  <a:pt x="16" y="30"/>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8660" name="Line 60"/>
          <p:cNvSpPr>
            <a:spLocks noChangeShapeType="1"/>
          </p:cNvSpPr>
          <p:nvPr/>
        </p:nvSpPr>
        <p:spPr bwMode="auto">
          <a:xfrm>
            <a:off x="9246500" y="4358722"/>
            <a:ext cx="1587" cy="809625"/>
          </a:xfrm>
          <a:prstGeom prst="line">
            <a:avLst/>
          </a:prstGeom>
          <a:noFill/>
          <a:ln w="17463">
            <a:solidFill>
              <a:srgbClr val="231F2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661" name="Freeform 61"/>
          <p:cNvSpPr>
            <a:spLocks/>
          </p:cNvSpPr>
          <p:nvPr/>
        </p:nvSpPr>
        <p:spPr bwMode="auto">
          <a:xfrm>
            <a:off x="9200462" y="5128659"/>
            <a:ext cx="93663" cy="152400"/>
          </a:xfrm>
          <a:custGeom>
            <a:avLst/>
            <a:gdLst>
              <a:gd name="T0" fmla="*/ 2147483647 w 59"/>
              <a:gd name="T1" fmla="*/ 2147483647 h 96"/>
              <a:gd name="T2" fmla="*/ 2147483647 w 59"/>
              <a:gd name="T3" fmla="*/ 0 h 96"/>
              <a:gd name="T4" fmla="*/ 2147483647 w 59"/>
              <a:gd name="T5" fmla="*/ 0 h 96"/>
              <a:gd name="T6" fmla="*/ 2147483647 w 59"/>
              <a:gd name="T7" fmla="*/ 2147483647 h 96"/>
              <a:gd name="T8" fmla="*/ 2147483647 w 59"/>
              <a:gd name="T9" fmla="*/ 2147483647 h 96"/>
              <a:gd name="T10" fmla="*/ 2147483647 w 59"/>
              <a:gd name="T11" fmla="*/ 2147483647 h 96"/>
              <a:gd name="T12" fmla="*/ 2147483647 w 59"/>
              <a:gd name="T13" fmla="*/ 2147483647 h 96"/>
              <a:gd name="T14" fmla="*/ 2147483647 w 59"/>
              <a:gd name="T15" fmla="*/ 2147483647 h 96"/>
              <a:gd name="T16" fmla="*/ 0 w 59"/>
              <a:gd name="T17" fmla="*/ 0 h 96"/>
              <a:gd name="T18" fmla="*/ 2147483647 w 59"/>
              <a:gd name="T19" fmla="*/ 0 h 96"/>
              <a:gd name="T20" fmla="*/ 2147483647 w 59"/>
              <a:gd name="T21" fmla="*/ 2147483647 h 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9"/>
              <a:gd name="T34" fmla="*/ 0 h 96"/>
              <a:gd name="T35" fmla="*/ 59 w 59"/>
              <a:gd name="T36" fmla="*/ 96 h 9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9" h="96">
                <a:moveTo>
                  <a:pt x="29" y="16"/>
                </a:moveTo>
                <a:lnTo>
                  <a:pt x="59" y="0"/>
                </a:lnTo>
                <a:lnTo>
                  <a:pt x="40" y="48"/>
                </a:lnTo>
                <a:lnTo>
                  <a:pt x="29" y="96"/>
                </a:lnTo>
                <a:lnTo>
                  <a:pt x="20" y="48"/>
                </a:lnTo>
                <a:lnTo>
                  <a:pt x="0" y="0"/>
                </a:lnTo>
                <a:lnTo>
                  <a:pt x="2" y="0"/>
                </a:lnTo>
                <a:lnTo>
                  <a:pt x="29" y="16"/>
                </a:lnTo>
                <a:close/>
              </a:path>
            </a:pathLst>
          </a:custGeom>
          <a:solidFill>
            <a:srgbClr val="231F2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8662" name="Freeform 62"/>
          <p:cNvSpPr>
            <a:spLocks/>
          </p:cNvSpPr>
          <p:nvPr/>
        </p:nvSpPr>
        <p:spPr bwMode="auto">
          <a:xfrm>
            <a:off x="4611000" y="512209"/>
            <a:ext cx="200025" cy="806450"/>
          </a:xfrm>
          <a:custGeom>
            <a:avLst/>
            <a:gdLst>
              <a:gd name="T0" fmla="*/ 2147483647 w 126"/>
              <a:gd name="T1" fmla="*/ 2147483647 h 508"/>
              <a:gd name="T2" fmla="*/ 2147483647 w 126"/>
              <a:gd name="T3" fmla="*/ 2147483647 h 508"/>
              <a:gd name="T4" fmla="*/ 0 w 126"/>
              <a:gd name="T5" fmla="*/ 2147483647 h 508"/>
              <a:gd name="T6" fmla="*/ 2147483647 w 126"/>
              <a:gd name="T7" fmla="*/ 0 h 508"/>
              <a:gd name="T8" fmla="*/ 0 60000 65536"/>
              <a:gd name="T9" fmla="*/ 0 60000 65536"/>
              <a:gd name="T10" fmla="*/ 0 60000 65536"/>
              <a:gd name="T11" fmla="*/ 0 60000 65536"/>
              <a:gd name="T12" fmla="*/ 0 w 126"/>
              <a:gd name="T13" fmla="*/ 0 h 508"/>
              <a:gd name="T14" fmla="*/ 126 w 126"/>
              <a:gd name="T15" fmla="*/ 508 h 508"/>
            </a:gdLst>
            <a:ahLst/>
            <a:cxnLst>
              <a:cxn ang="T8">
                <a:pos x="T0" y="T1"/>
              </a:cxn>
              <a:cxn ang="T9">
                <a:pos x="T2" y="T3"/>
              </a:cxn>
              <a:cxn ang="T10">
                <a:pos x="T4" y="T5"/>
              </a:cxn>
              <a:cxn ang="T11">
                <a:pos x="T6" y="T7"/>
              </a:cxn>
            </a:cxnLst>
            <a:rect l="T12" t="T13" r="T14" b="T15"/>
            <a:pathLst>
              <a:path w="126" h="508">
                <a:moveTo>
                  <a:pt x="32" y="508"/>
                </a:moveTo>
                <a:lnTo>
                  <a:pt x="126" y="258"/>
                </a:lnTo>
                <a:lnTo>
                  <a:pt x="0" y="258"/>
                </a:lnTo>
                <a:lnTo>
                  <a:pt x="126" y="0"/>
                </a:lnTo>
              </a:path>
            </a:pathLst>
          </a:custGeom>
          <a:noFill/>
          <a:ln w="17463">
            <a:solidFill>
              <a:srgbClr val="231F2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663" name="Freeform 63"/>
          <p:cNvSpPr>
            <a:spLocks/>
          </p:cNvSpPr>
          <p:nvPr/>
        </p:nvSpPr>
        <p:spPr bwMode="auto">
          <a:xfrm>
            <a:off x="4636400" y="1480584"/>
            <a:ext cx="200025" cy="806450"/>
          </a:xfrm>
          <a:custGeom>
            <a:avLst/>
            <a:gdLst>
              <a:gd name="T0" fmla="*/ 2147483647 w 126"/>
              <a:gd name="T1" fmla="*/ 0 h 508"/>
              <a:gd name="T2" fmla="*/ 0 w 126"/>
              <a:gd name="T3" fmla="*/ 2147483647 h 508"/>
              <a:gd name="T4" fmla="*/ 2147483647 w 126"/>
              <a:gd name="T5" fmla="*/ 2147483647 h 508"/>
              <a:gd name="T6" fmla="*/ 2147483647 w 126"/>
              <a:gd name="T7" fmla="*/ 2147483647 h 508"/>
              <a:gd name="T8" fmla="*/ 0 60000 65536"/>
              <a:gd name="T9" fmla="*/ 0 60000 65536"/>
              <a:gd name="T10" fmla="*/ 0 60000 65536"/>
              <a:gd name="T11" fmla="*/ 0 60000 65536"/>
              <a:gd name="T12" fmla="*/ 0 w 126"/>
              <a:gd name="T13" fmla="*/ 0 h 508"/>
              <a:gd name="T14" fmla="*/ 126 w 126"/>
              <a:gd name="T15" fmla="*/ 508 h 508"/>
            </a:gdLst>
            <a:ahLst/>
            <a:cxnLst>
              <a:cxn ang="T8">
                <a:pos x="T0" y="T1"/>
              </a:cxn>
              <a:cxn ang="T9">
                <a:pos x="T2" y="T3"/>
              </a:cxn>
              <a:cxn ang="T10">
                <a:pos x="T4" y="T5"/>
              </a:cxn>
              <a:cxn ang="T11">
                <a:pos x="T6" y="T7"/>
              </a:cxn>
            </a:cxnLst>
            <a:rect l="T12" t="T13" r="T14" b="T15"/>
            <a:pathLst>
              <a:path w="126" h="508">
                <a:moveTo>
                  <a:pt x="126" y="0"/>
                </a:moveTo>
                <a:lnTo>
                  <a:pt x="0" y="258"/>
                </a:lnTo>
                <a:lnTo>
                  <a:pt x="126" y="258"/>
                </a:lnTo>
                <a:lnTo>
                  <a:pt x="32" y="508"/>
                </a:lnTo>
              </a:path>
            </a:pathLst>
          </a:custGeom>
          <a:noFill/>
          <a:ln w="17463">
            <a:solidFill>
              <a:srgbClr val="231F2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664" name="Freeform 64"/>
          <p:cNvSpPr>
            <a:spLocks/>
          </p:cNvSpPr>
          <p:nvPr/>
        </p:nvSpPr>
        <p:spPr bwMode="auto">
          <a:xfrm>
            <a:off x="7652650" y="3461784"/>
            <a:ext cx="198437" cy="806450"/>
          </a:xfrm>
          <a:custGeom>
            <a:avLst/>
            <a:gdLst>
              <a:gd name="T0" fmla="*/ 2147483647 w 125"/>
              <a:gd name="T1" fmla="*/ 2147483647 h 508"/>
              <a:gd name="T2" fmla="*/ 2147483647 w 125"/>
              <a:gd name="T3" fmla="*/ 2147483647 h 508"/>
              <a:gd name="T4" fmla="*/ 0 w 125"/>
              <a:gd name="T5" fmla="*/ 2147483647 h 508"/>
              <a:gd name="T6" fmla="*/ 2147483647 w 125"/>
              <a:gd name="T7" fmla="*/ 0 h 508"/>
              <a:gd name="T8" fmla="*/ 0 60000 65536"/>
              <a:gd name="T9" fmla="*/ 0 60000 65536"/>
              <a:gd name="T10" fmla="*/ 0 60000 65536"/>
              <a:gd name="T11" fmla="*/ 0 60000 65536"/>
              <a:gd name="T12" fmla="*/ 0 w 125"/>
              <a:gd name="T13" fmla="*/ 0 h 508"/>
              <a:gd name="T14" fmla="*/ 125 w 125"/>
              <a:gd name="T15" fmla="*/ 508 h 508"/>
            </a:gdLst>
            <a:ahLst/>
            <a:cxnLst>
              <a:cxn ang="T8">
                <a:pos x="T0" y="T1"/>
              </a:cxn>
              <a:cxn ang="T9">
                <a:pos x="T2" y="T3"/>
              </a:cxn>
              <a:cxn ang="T10">
                <a:pos x="T4" y="T5"/>
              </a:cxn>
              <a:cxn ang="T11">
                <a:pos x="T6" y="T7"/>
              </a:cxn>
            </a:cxnLst>
            <a:rect l="T12" t="T13" r="T14" b="T15"/>
            <a:pathLst>
              <a:path w="125" h="508">
                <a:moveTo>
                  <a:pt x="29" y="508"/>
                </a:moveTo>
                <a:lnTo>
                  <a:pt x="125" y="258"/>
                </a:lnTo>
                <a:lnTo>
                  <a:pt x="0" y="258"/>
                </a:lnTo>
                <a:lnTo>
                  <a:pt x="125" y="0"/>
                </a:lnTo>
              </a:path>
            </a:pathLst>
          </a:custGeom>
          <a:noFill/>
          <a:ln w="17463">
            <a:solidFill>
              <a:srgbClr val="231F2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665" name="Freeform 65"/>
          <p:cNvSpPr>
            <a:spLocks/>
          </p:cNvSpPr>
          <p:nvPr/>
        </p:nvSpPr>
        <p:spPr bwMode="auto">
          <a:xfrm>
            <a:off x="7638361" y="5092146"/>
            <a:ext cx="198438" cy="673100"/>
          </a:xfrm>
          <a:custGeom>
            <a:avLst/>
            <a:gdLst>
              <a:gd name="T0" fmla="*/ 2147483647 w 125"/>
              <a:gd name="T1" fmla="*/ 2147483647 h 424"/>
              <a:gd name="T2" fmla="*/ 2147483647 w 125"/>
              <a:gd name="T3" fmla="*/ 2147483647 h 424"/>
              <a:gd name="T4" fmla="*/ 0 w 125"/>
              <a:gd name="T5" fmla="*/ 2147483647 h 424"/>
              <a:gd name="T6" fmla="*/ 2147483647 w 125"/>
              <a:gd name="T7" fmla="*/ 0 h 424"/>
              <a:gd name="T8" fmla="*/ 0 60000 65536"/>
              <a:gd name="T9" fmla="*/ 0 60000 65536"/>
              <a:gd name="T10" fmla="*/ 0 60000 65536"/>
              <a:gd name="T11" fmla="*/ 0 60000 65536"/>
              <a:gd name="T12" fmla="*/ 0 w 125"/>
              <a:gd name="T13" fmla="*/ 0 h 424"/>
              <a:gd name="T14" fmla="*/ 125 w 125"/>
              <a:gd name="T15" fmla="*/ 424 h 424"/>
            </a:gdLst>
            <a:ahLst/>
            <a:cxnLst>
              <a:cxn ang="T8">
                <a:pos x="T0" y="T1"/>
              </a:cxn>
              <a:cxn ang="T9">
                <a:pos x="T2" y="T3"/>
              </a:cxn>
              <a:cxn ang="T10">
                <a:pos x="T4" y="T5"/>
              </a:cxn>
              <a:cxn ang="T11">
                <a:pos x="T6" y="T7"/>
              </a:cxn>
            </a:cxnLst>
            <a:rect l="T12" t="T13" r="T14" b="T15"/>
            <a:pathLst>
              <a:path w="125" h="424">
                <a:moveTo>
                  <a:pt x="29" y="424"/>
                </a:moveTo>
                <a:lnTo>
                  <a:pt x="125" y="173"/>
                </a:lnTo>
                <a:lnTo>
                  <a:pt x="0" y="173"/>
                </a:lnTo>
                <a:lnTo>
                  <a:pt x="86" y="0"/>
                </a:lnTo>
              </a:path>
            </a:pathLst>
          </a:custGeom>
          <a:noFill/>
          <a:ln w="17463">
            <a:solidFill>
              <a:srgbClr val="231F2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666" name="Freeform 66"/>
          <p:cNvSpPr>
            <a:spLocks/>
          </p:cNvSpPr>
          <p:nvPr/>
        </p:nvSpPr>
        <p:spPr bwMode="auto">
          <a:xfrm>
            <a:off x="7638361" y="5912885"/>
            <a:ext cx="198438" cy="661987"/>
          </a:xfrm>
          <a:custGeom>
            <a:avLst/>
            <a:gdLst>
              <a:gd name="T0" fmla="*/ 2147483647 w 125"/>
              <a:gd name="T1" fmla="*/ 0 h 417"/>
              <a:gd name="T2" fmla="*/ 0 w 125"/>
              <a:gd name="T3" fmla="*/ 2147483647 h 417"/>
              <a:gd name="T4" fmla="*/ 2147483647 w 125"/>
              <a:gd name="T5" fmla="*/ 2147483647 h 417"/>
              <a:gd name="T6" fmla="*/ 2147483647 w 125"/>
              <a:gd name="T7" fmla="*/ 2147483647 h 417"/>
              <a:gd name="T8" fmla="*/ 0 60000 65536"/>
              <a:gd name="T9" fmla="*/ 0 60000 65536"/>
              <a:gd name="T10" fmla="*/ 0 60000 65536"/>
              <a:gd name="T11" fmla="*/ 0 60000 65536"/>
              <a:gd name="T12" fmla="*/ 0 w 125"/>
              <a:gd name="T13" fmla="*/ 0 h 417"/>
              <a:gd name="T14" fmla="*/ 125 w 125"/>
              <a:gd name="T15" fmla="*/ 417 h 417"/>
            </a:gdLst>
            <a:ahLst/>
            <a:cxnLst>
              <a:cxn ang="T8">
                <a:pos x="T0" y="T1"/>
              </a:cxn>
              <a:cxn ang="T9">
                <a:pos x="T2" y="T3"/>
              </a:cxn>
              <a:cxn ang="T10">
                <a:pos x="T4" y="T5"/>
              </a:cxn>
              <a:cxn ang="T11">
                <a:pos x="T6" y="T7"/>
              </a:cxn>
            </a:cxnLst>
            <a:rect l="T12" t="T13" r="T14" b="T15"/>
            <a:pathLst>
              <a:path w="125" h="417">
                <a:moveTo>
                  <a:pt x="86" y="0"/>
                </a:moveTo>
                <a:lnTo>
                  <a:pt x="0" y="166"/>
                </a:lnTo>
                <a:lnTo>
                  <a:pt x="125" y="166"/>
                </a:lnTo>
                <a:lnTo>
                  <a:pt x="29" y="417"/>
                </a:lnTo>
              </a:path>
            </a:pathLst>
          </a:custGeom>
          <a:noFill/>
          <a:ln w="17463">
            <a:solidFill>
              <a:srgbClr val="231F2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667" name="Rectangle 10"/>
          <p:cNvSpPr>
            <a:spLocks noChangeArrowheads="1"/>
          </p:cNvSpPr>
          <p:nvPr/>
        </p:nvSpPr>
        <p:spPr bwMode="auto">
          <a:xfrm>
            <a:off x="8771836" y="3191909"/>
            <a:ext cx="1117294" cy="18466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200" b="1">
                <a:solidFill>
                  <a:srgbClr val="000000"/>
                </a:solidFill>
              </a:rPr>
              <a:t>Primer removal</a:t>
            </a:r>
            <a:endParaRPr lang="en-US" altLang="en-US" sz="4000" b="1"/>
          </a:p>
        </p:txBody>
      </p:sp>
      <p:sp>
        <p:nvSpPr>
          <p:cNvPr id="68668" name="Rectangle 11"/>
          <p:cNvSpPr>
            <a:spLocks noChangeArrowheads="1"/>
          </p:cNvSpPr>
          <p:nvPr/>
        </p:nvSpPr>
        <p:spPr bwMode="auto">
          <a:xfrm>
            <a:off x="8363850" y="4673046"/>
            <a:ext cx="1893147" cy="18466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1200" b="1">
                <a:solidFill>
                  <a:srgbClr val="000000"/>
                </a:solidFill>
              </a:rPr>
              <a:t>Replication second round</a:t>
            </a:r>
            <a:endParaRPr lang="en-US" altLang="en-US" sz="4000" b="1"/>
          </a:p>
        </p:txBody>
      </p:sp>
      <p:sp>
        <p:nvSpPr>
          <p:cNvPr id="83016" name="Freeform 72"/>
          <p:cNvSpPr>
            <a:spLocks/>
          </p:cNvSpPr>
          <p:nvPr/>
        </p:nvSpPr>
        <p:spPr bwMode="auto">
          <a:xfrm>
            <a:off x="5938149" y="2550560"/>
            <a:ext cx="354012" cy="530225"/>
          </a:xfrm>
          <a:custGeom>
            <a:avLst/>
            <a:gdLst/>
            <a:ahLst/>
            <a:cxnLst>
              <a:cxn ang="0">
                <a:pos x="198" y="0"/>
              </a:cxn>
              <a:cxn ang="0">
                <a:pos x="68" y="6"/>
              </a:cxn>
              <a:cxn ang="0">
                <a:pos x="100" y="32"/>
              </a:cxn>
              <a:cxn ang="0">
                <a:pos x="100" y="32"/>
              </a:cxn>
              <a:cxn ang="0">
                <a:pos x="82" y="46"/>
              </a:cxn>
              <a:cxn ang="0">
                <a:pos x="66" y="60"/>
              </a:cxn>
              <a:cxn ang="0">
                <a:pos x="52" y="78"/>
              </a:cxn>
              <a:cxn ang="0">
                <a:pos x="40" y="94"/>
              </a:cxn>
              <a:cxn ang="0">
                <a:pos x="30" y="112"/>
              </a:cxn>
              <a:cxn ang="0">
                <a:pos x="20" y="130"/>
              </a:cxn>
              <a:cxn ang="0">
                <a:pos x="12" y="148"/>
              </a:cxn>
              <a:cxn ang="0">
                <a:pos x="8" y="166"/>
              </a:cxn>
              <a:cxn ang="0">
                <a:pos x="4" y="184"/>
              </a:cxn>
              <a:cxn ang="0">
                <a:pos x="2" y="202"/>
              </a:cxn>
              <a:cxn ang="0">
                <a:pos x="0" y="220"/>
              </a:cxn>
              <a:cxn ang="0">
                <a:pos x="2" y="238"/>
              </a:cxn>
              <a:cxn ang="0">
                <a:pos x="6" y="256"/>
              </a:cxn>
              <a:cxn ang="0">
                <a:pos x="10" y="272"/>
              </a:cxn>
              <a:cxn ang="0">
                <a:pos x="16" y="288"/>
              </a:cxn>
              <a:cxn ang="0">
                <a:pos x="24" y="304"/>
              </a:cxn>
              <a:cxn ang="0">
                <a:pos x="24" y="304"/>
              </a:cxn>
              <a:cxn ang="0">
                <a:pos x="18" y="284"/>
              </a:cxn>
              <a:cxn ang="0">
                <a:pos x="14" y="264"/>
              </a:cxn>
              <a:cxn ang="0">
                <a:pos x="12" y="246"/>
              </a:cxn>
              <a:cxn ang="0">
                <a:pos x="12" y="230"/>
              </a:cxn>
              <a:cxn ang="0">
                <a:pos x="14" y="214"/>
              </a:cxn>
              <a:cxn ang="0">
                <a:pos x="18" y="198"/>
              </a:cxn>
              <a:cxn ang="0">
                <a:pos x="24" y="182"/>
              </a:cxn>
              <a:cxn ang="0">
                <a:pos x="32" y="168"/>
              </a:cxn>
              <a:cxn ang="0">
                <a:pos x="42" y="154"/>
              </a:cxn>
              <a:cxn ang="0">
                <a:pos x="52" y="142"/>
              </a:cxn>
              <a:cxn ang="0">
                <a:pos x="74" y="118"/>
              </a:cxn>
              <a:cxn ang="0">
                <a:pos x="100" y="96"/>
              </a:cxn>
              <a:cxn ang="0">
                <a:pos x="128" y="76"/>
              </a:cxn>
              <a:cxn ang="0">
                <a:pos x="136" y="114"/>
              </a:cxn>
              <a:cxn ang="0">
                <a:pos x="198" y="0"/>
              </a:cxn>
            </a:cxnLst>
            <a:rect l="0" t="0" r="r" b="b"/>
            <a:pathLst>
              <a:path w="198" h="304">
                <a:moveTo>
                  <a:pt x="198" y="0"/>
                </a:moveTo>
                <a:lnTo>
                  <a:pt x="68" y="6"/>
                </a:lnTo>
                <a:lnTo>
                  <a:pt x="100" y="32"/>
                </a:lnTo>
                <a:lnTo>
                  <a:pt x="100" y="32"/>
                </a:lnTo>
                <a:lnTo>
                  <a:pt x="82" y="46"/>
                </a:lnTo>
                <a:lnTo>
                  <a:pt x="66" y="60"/>
                </a:lnTo>
                <a:lnTo>
                  <a:pt x="52" y="78"/>
                </a:lnTo>
                <a:lnTo>
                  <a:pt x="40" y="94"/>
                </a:lnTo>
                <a:lnTo>
                  <a:pt x="30" y="112"/>
                </a:lnTo>
                <a:lnTo>
                  <a:pt x="20" y="130"/>
                </a:lnTo>
                <a:lnTo>
                  <a:pt x="12" y="148"/>
                </a:lnTo>
                <a:lnTo>
                  <a:pt x="8" y="166"/>
                </a:lnTo>
                <a:lnTo>
                  <a:pt x="4" y="184"/>
                </a:lnTo>
                <a:lnTo>
                  <a:pt x="2" y="202"/>
                </a:lnTo>
                <a:lnTo>
                  <a:pt x="0" y="220"/>
                </a:lnTo>
                <a:lnTo>
                  <a:pt x="2" y="238"/>
                </a:lnTo>
                <a:lnTo>
                  <a:pt x="6" y="256"/>
                </a:lnTo>
                <a:lnTo>
                  <a:pt x="10" y="272"/>
                </a:lnTo>
                <a:lnTo>
                  <a:pt x="16" y="288"/>
                </a:lnTo>
                <a:lnTo>
                  <a:pt x="24" y="304"/>
                </a:lnTo>
                <a:lnTo>
                  <a:pt x="24" y="304"/>
                </a:lnTo>
                <a:lnTo>
                  <a:pt x="18" y="284"/>
                </a:lnTo>
                <a:lnTo>
                  <a:pt x="14" y="264"/>
                </a:lnTo>
                <a:lnTo>
                  <a:pt x="12" y="246"/>
                </a:lnTo>
                <a:lnTo>
                  <a:pt x="12" y="230"/>
                </a:lnTo>
                <a:lnTo>
                  <a:pt x="14" y="214"/>
                </a:lnTo>
                <a:lnTo>
                  <a:pt x="18" y="198"/>
                </a:lnTo>
                <a:lnTo>
                  <a:pt x="24" y="182"/>
                </a:lnTo>
                <a:lnTo>
                  <a:pt x="32" y="168"/>
                </a:lnTo>
                <a:lnTo>
                  <a:pt x="42" y="154"/>
                </a:lnTo>
                <a:lnTo>
                  <a:pt x="52" y="142"/>
                </a:lnTo>
                <a:lnTo>
                  <a:pt x="74" y="118"/>
                </a:lnTo>
                <a:lnTo>
                  <a:pt x="100" y="96"/>
                </a:lnTo>
                <a:lnTo>
                  <a:pt x="128" y="76"/>
                </a:lnTo>
                <a:lnTo>
                  <a:pt x="136" y="114"/>
                </a:lnTo>
                <a:lnTo>
                  <a:pt x="198" y="0"/>
                </a:lnTo>
                <a:close/>
              </a:path>
            </a:pathLst>
          </a:custGeom>
          <a:solidFill>
            <a:srgbClr val="ADCDEC"/>
          </a:solidFill>
          <a:ln w="9525">
            <a:solidFill>
              <a:srgbClr val="0091D0"/>
            </a:solidFill>
            <a:prstDash val="solid"/>
            <a:round/>
            <a:headEnd/>
            <a:tailEnd/>
          </a:ln>
          <a:effectLst>
            <a:outerShdw blurRad="63500" sx="102000" sy="102000" algn="ctr" rotWithShape="0">
              <a:prstClr val="black">
                <a:alpha val="40000"/>
              </a:prstClr>
            </a:outerShdw>
          </a:effectLst>
        </p:spPr>
        <p:txBody>
          <a:bodyPr/>
          <a:lstStyle/>
          <a:p>
            <a:pPr>
              <a:defRPr/>
            </a:pPr>
            <a:endParaRPr lang="en-US" sz="2400">
              <a:latin typeface="Times New Roman" pitchFamily="18" charset="0"/>
            </a:endParaRPr>
          </a:p>
        </p:txBody>
      </p:sp>
      <p:sp>
        <p:nvSpPr>
          <p:cNvPr id="68670" name="Rectangle 50"/>
          <p:cNvSpPr>
            <a:spLocks noChangeArrowheads="1"/>
          </p:cNvSpPr>
          <p:nvPr/>
        </p:nvSpPr>
        <p:spPr bwMode="auto">
          <a:xfrm>
            <a:off x="5592075" y="3104597"/>
            <a:ext cx="1228725" cy="855663"/>
          </a:xfrm>
          <a:prstGeom prst="rect">
            <a:avLst/>
          </a:prstGeom>
          <a:noFill/>
          <a:ln w="28575">
            <a:solidFill>
              <a:srgbClr val="ED1C24"/>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sz="2400">
              <a:latin typeface="Times New Roman" panose="02020603050405020304" pitchFamily="18" charset="0"/>
            </a:endParaRPr>
          </a:p>
        </p:txBody>
      </p:sp>
      <p:sp>
        <p:nvSpPr>
          <p:cNvPr id="68671" name="Left Arrow 1"/>
          <p:cNvSpPr>
            <a:spLocks noChangeArrowheads="1"/>
          </p:cNvSpPr>
          <p:nvPr/>
        </p:nvSpPr>
        <p:spPr bwMode="auto">
          <a:xfrm>
            <a:off x="7666937" y="4314272"/>
            <a:ext cx="696913" cy="239713"/>
          </a:xfrm>
          <a:prstGeom prst="leftArrow">
            <a:avLst>
              <a:gd name="adj1" fmla="val 50000"/>
              <a:gd name="adj2" fmla="val 50003"/>
            </a:avLst>
          </a:prstGeom>
          <a:solidFill>
            <a:srgbClr val="C00000"/>
          </a:solidFill>
          <a:ln>
            <a:noFill/>
          </a:ln>
          <a:extLst>
            <a:ext uri="{91240B29-F687-4F45-9708-019B960494DF}">
              <a14:hiddenLine xmlns:a14="http://schemas.microsoft.com/office/drawing/2010/main" w="19050" algn="ctr">
                <a:solidFill>
                  <a:srgbClr val="000000"/>
                </a:solidFill>
                <a:round/>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US" altLang="en-US" sz="1800"/>
          </a:p>
        </p:txBody>
      </p:sp>
      <p:sp>
        <p:nvSpPr>
          <p:cNvPr id="2" name="TextBox 1"/>
          <p:cNvSpPr txBox="1"/>
          <p:nvPr/>
        </p:nvSpPr>
        <p:spPr>
          <a:xfrm>
            <a:off x="239723" y="1160574"/>
            <a:ext cx="3874368" cy="3785652"/>
          </a:xfrm>
          <a:prstGeom prst="rect">
            <a:avLst/>
          </a:prstGeom>
          <a:noFill/>
        </p:spPr>
        <p:txBody>
          <a:bodyPr wrap="square" rtlCol="0">
            <a:spAutoFit/>
          </a:bodyPr>
          <a:lstStyle/>
          <a:p>
            <a:r>
              <a:rPr lang="en-US" sz="4000" dirty="0" smtClean="0"/>
              <a:t>The problem with replicating linear DNA:  how does one copy the 5’ ends????</a:t>
            </a:r>
            <a:endParaRPr lang="en-US" sz="4000" dirty="0"/>
          </a:p>
        </p:txBody>
      </p:sp>
    </p:spTree>
    <p:extLst>
      <p:ext uri="{BB962C8B-B14F-4D97-AF65-F5344CB8AC3E}">
        <p14:creationId xmlns:p14="http://schemas.microsoft.com/office/powerpoint/2010/main" val="404770553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575" y="76201"/>
            <a:ext cx="11887489" cy="1536841"/>
          </a:xfrm>
        </p:spPr>
        <p:txBody>
          <a:bodyPr>
            <a:noAutofit/>
          </a:bodyPr>
          <a:lstStyle/>
          <a:p>
            <a:pPr algn="ctr"/>
            <a:r>
              <a:rPr lang="en-US" sz="6000" b="1" dirty="0" smtClean="0">
                <a:latin typeface="Arial" panose="020B0604020202020204" pitchFamily="34" charset="0"/>
                <a:cs typeface="Arial" panose="020B0604020202020204" pitchFamily="34" charset="0"/>
              </a:rPr>
              <a:t>The establishment of DNA as genetic material</a:t>
            </a:r>
            <a:endParaRPr lang="en-US" sz="6000" b="1" dirty="0">
              <a:latin typeface="Arial" panose="020B0604020202020204" pitchFamily="34" charset="0"/>
              <a:cs typeface="Arial" panose="020B0604020202020204" pitchFamily="34" charset="0"/>
            </a:endParaRPr>
          </a:p>
        </p:txBody>
      </p:sp>
      <p:sp>
        <p:nvSpPr>
          <p:cNvPr id="9" name="TextBox 8"/>
          <p:cNvSpPr txBox="1"/>
          <p:nvPr/>
        </p:nvSpPr>
        <p:spPr>
          <a:xfrm>
            <a:off x="155575" y="1779687"/>
            <a:ext cx="11590987" cy="4524315"/>
          </a:xfrm>
          <a:prstGeom prst="rect">
            <a:avLst/>
          </a:prstGeom>
          <a:noFill/>
        </p:spPr>
        <p:txBody>
          <a:bodyPr wrap="square" rtlCol="0">
            <a:spAutoFit/>
          </a:bodyPr>
          <a:lstStyle/>
          <a:p>
            <a:pPr marL="342900" indent="-342900" algn="just">
              <a:buFont typeface="Arial" panose="020B0604020202020204" pitchFamily="34" charset="0"/>
              <a:buChar char="•"/>
            </a:pPr>
            <a:r>
              <a:rPr lang="en-US" sz="3600" dirty="0" smtClean="0">
                <a:latin typeface="Arial" panose="020B0604020202020204" pitchFamily="34" charset="0"/>
                <a:cs typeface="Arial" panose="020B0604020202020204" pitchFamily="34" charset="0"/>
              </a:rPr>
              <a:t>1923 – agents that chemically bind to DNA (by then it was called </a:t>
            </a:r>
            <a:r>
              <a:rPr lang="en-US" sz="3600" u="sng" dirty="0" smtClean="0">
                <a:latin typeface="Arial" panose="020B0604020202020204" pitchFamily="34" charset="0"/>
                <a:cs typeface="Arial" panose="020B0604020202020204" pitchFamily="34" charset="0"/>
              </a:rPr>
              <a:t>deoxyribonucleic acid</a:t>
            </a:r>
            <a:r>
              <a:rPr lang="en-US" sz="3600" dirty="0" smtClean="0">
                <a:latin typeface="Arial" panose="020B0604020202020204" pitchFamily="34" charset="0"/>
                <a:cs typeface="Arial" panose="020B0604020202020204" pitchFamily="34" charset="0"/>
              </a:rPr>
              <a:t>) in live cells demonstrated that DNA is found in the nucleus and is found only within chromosomes</a:t>
            </a:r>
          </a:p>
          <a:p>
            <a:pPr marL="342900" indent="-342900" algn="just">
              <a:buFont typeface="Arial" panose="020B0604020202020204" pitchFamily="34" charset="0"/>
              <a:buChar char="•"/>
            </a:pPr>
            <a:r>
              <a:rPr lang="en-US" sz="3600" dirty="0" smtClean="0">
                <a:latin typeface="Arial" panose="020B0604020202020204" pitchFamily="34" charset="0"/>
                <a:cs typeface="Arial" panose="020B0604020202020204" pitchFamily="34" charset="0"/>
              </a:rPr>
              <a:t>However, there is nearly equal levels of protein in nuclei.</a:t>
            </a:r>
          </a:p>
          <a:p>
            <a:pPr marL="342900" indent="-342900" algn="just">
              <a:buFont typeface="Arial" panose="020B0604020202020204" pitchFamily="34" charset="0"/>
              <a:buChar char="•"/>
            </a:pPr>
            <a:r>
              <a:rPr lang="en-US" sz="3600" dirty="0" smtClean="0">
                <a:latin typeface="Arial" panose="020B0604020202020204" pitchFamily="34" charset="0"/>
                <a:cs typeface="Arial" panose="020B0604020202020204" pitchFamily="34" charset="0"/>
              </a:rPr>
              <a:t>It was still heavily debated what biochemical carried inheritable genetic material</a:t>
            </a:r>
          </a:p>
        </p:txBody>
      </p:sp>
    </p:spTree>
    <p:extLst>
      <p:ext uri="{BB962C8B-B14F-4D97-AF65-F5344CB8AC3E}">
        <p14:creationId xmlns:p14="http://schemas.microsoft.com/office/powerpoint/2010/main" val="404384416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301486" y="117989"/>
            <a:ext cx="3057939" cy="498238"/>
          </a:xfrm>
        </p:spPr>
        <p:txBody>
          <a:bodyPr>
            <a:noAutofit/>
          </a:bodyPr>
          <a:lstStyle/>
          <a:p>
            <a:r>
              <a:rPr lang="en-US" sz="3600" dirty="0">
                <a:solidFill>
                  <a:srgbClr val="6CB255"/>
                </a:solidFill>
              </a:rPr>
              <a:t>Figure 14.15</a:t>
            </a:r>
          </a:p>
        </p:txBody>
      </p:sp>
      <p:sp>
        <p:nvSpPr>
          <p:cNvPr id="14" name="Text Placeholder 13"/>
          <p:cNvSpPr>
            <a:spLocks noGrp="1"/>
          </p:cNvSpPr>
          <p:nvPr>
            <p:ph type="body" sz="quarter" idx="4294967295"/>
          </p:nvPr>
        </p:nvSpPr>
        <p:spPr>
          <a:xfrm>
            <a:off x="5131902" y="1219631"/>
            <a:ext cx="6715541" cy="888180"/>
          </a:xfrm>
          <a:prstGeom prst="rect">
            <a:avLst/>
          </a:prstGeom>
        </p:spPr>
        <p:txBody>
          <a:bodyPr>
            <a:noAutofit/>
          </a:bodyPr>
          <a:lstStyle/>
          <a:p>
            <a:r>
              <a:rPr lang="en-US" dirty="0">
                <a:solidFill>
                  <a:srgbClr val="000000"/>
                </a:solidFill>
              </a:rPr>
              <a:t>The ends of linear </a:t>
            </a:r>
            <a:r>
              <a:rPr lang="en-US" u="sng" dirty="0" smtClean="0">
                <a:solidFill>
                  <a:srgbClr val="000000"/>
                </a:solidFill>
              </a:rPr>
              <a:t>Eukaryotic</a:t>
            </a:r>
            <a:r>
              <a:rPr lang="en-US" dirty="0" smtClean="0">
                <a:solidFill>
                  <a:srgbClr val="000000"/>
                </a:solidFill>
              </a:rPr>
              <a:t> chromosomes </a:t>
            </a:r>
            <a:r>
              <a:rPr lang="en-US" dirty="0">
                <a:solidFill>
                  <a:srgbClr val="000000"/>
                </a:solidFill>
              </a:rPr>
              <a:t>are maintained by the action of the </a:t>
            </a:r>
            <a:r>
              <a:rPr lang="en-US" b="1" dirty="0">
                <a:solidFill>
                  <a:srgbClr val="000000"/>
                </a:solidFill>
              </a:rPr>
              <a:t>telomerase</a:t>
            </a:r>
            <a:r>
              <a:rPr lang="en-US" dirty="0">
                <a:solidFill>
                  <a:srgbClr val="000000"/>
                </a:solidFill>
              </a:rPr>
              <a:t> </a:t>
            </a:r>
            <a:r>
              <a:rPr lang="pl-PL" dirty="0">
                <a:solidFill>
                  <a:srgbClr val="000000"/>
                </a:solidFill>
              </a:rPr>
              <a:t>enzyme</a:t>
            </a:r>
            <a:r>
              <a:rPr lang="pl-PL" dirty="0" smtClean="0">
                <a:solidFill>
                  <a:srgbClr val="000000"/>
                </a:solidFill>
              </a:rPr>
              <a:t>.</a:t>
            </a:r>
            <a:endParaRPr lang="en-US" dirty="0" smtClean="0">
              <a:solidFill>
                <a:srgbClr val="000000"/>
              </a:solidFill>
            </a:endParaRPr>
          </a:p>
          <a:p>
            <a:r>
              <a:rPr lang="en-US" dirty="0" smtClean="0">
                <a:solidFill>
                  <a:srgbClr val="000000"/>
                </a:solidFill>
              </a:rPr>
              <a:t>Without telomerase, the ends of DNA are shortened with each duplication, and eventually genes will “fall off the deep end”</a:t>
            </a:r>
            <a:endParaRPr lang="en-US" dirty="0">
              <a:solidFill>
                <a:srgbClr val="000000"/>
              </a:solidFill>
            </a:endParaRPr>
          </a:p>
        </p:txBody>
      </p:sp>
      <p:pic>
        <p:nvPicPr>
          <p:cNvPr id="3" name="Picture Placeholder 2" descr="Figure_14_05_01.jpg"/>
          <p:cNvPicPr>
            <a:picLocks noGrp="1" noChangeAspect="1"/>
          </p:cNvPicPr>
          <p:nvPr>
            <p:ph type="pic" sz="quarter" idx="4294967295"/>
          </p:nvPr>
        </p:nvPicPr>
        <p:blipFill rotWithShape="1">
          <a:blip r:embed="rId2" cstate="email">
            <a:extLst>
              <a:ext uri="{28A0092B-C50C-407E-A947-70E740481C1C}">
                <a14:useLocalDpi xmlns:a14="http://schemas.microsoft.com/office/drawing/2010/main" val="0"/>
              </a:ext>
            </a:extLst>
          </a:blip>
          <a:srcRect l="-1098" r="379"/>
          <a:stretch/>
        </p:blipFill>
        <p:spPr>
          <a:xfrm>
            <a:off x="341241" y="702081"/>
            <a:ext cx="4790661" cy="6068048"/>
          </a:xfrm>
          <a:prstGeom prst="rect">
            <a:avLst/>
          </a:prstGeom>
        </p:spPr>
      </p:pic>
      <p:pic>
        <p:nvPicPr>
          <p:cNvPr id="6" name="Picture 5" descr="OSX-Stacked-TM-RGB-300dpi-2016.jpg"/>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9134087" y="227959"/>
            <a:ext cx="1226434" cy="833592"/>
          </a:xfrm>
          <a:prstGeom prst="rect">
            <a:avLst/>
          </a:prstGeom>
        </p:spPr>
      </p:pic>
    </p:spTree>
    <p:extLst>
      <p:ext uri="{BB962C8B-B14F-4D97-AF65-F5344CB8AC3E}">
        <p14:creationId xmlns:p14="http://schemas.microsoft.com/office/powerpoint/2010/main" val="106393898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4"/>
          </p:nvPr>
        </p:nvSpPr>
        <p:spPr>
          <a:xfrm>
            <a:off x="1981200" y="845128"/>
            <a:ext cx="8062912" cy="5165237"/>
          </a:xfrm>
        </p:spPr>
        <p:txBody>
          <a:bodyPr>
            <a:normAutofit fontScale="92500" lnSpcReduction="20000"/>
          </a:bodyPr>
          <a:lstStyle/>
          <a:p>
            <a:r>
              <a:rPr lang="en-US" dirty="0" smtClean="0"/>
              <a:t>The DNA needs to be proofread after replication, mistakes can be made.</a:t>
            </a:r>
          </a:p>
          <a:p>
            <a:pPr marL="342900" indent="-342900"/>
            <a:r>
              <a:rPr lang="en-US" dirty="0" smtClean="0"/>
              <a:t>Mismatch repair – wrong nucleotide is replaced</a:t>
            </a:r>
          </a:p>
          <a:p>
            <a:pPr marL="342900" indent="-342900"/>
            <a:r>
              <a:rPr lang="en-US" dirty="0" smtClean="0"/>
              <a:t>Excision repair -  excise a fragment of DNA to be repaired</a:t>
            </a:r>
          </a:p>
          <a:p>
            <a:endParaRPr lang="en-US" dirty="0" smtClean="0"/>
          </a:p>
          <a:p>
            <a:r>
              <a:rPr lang="en-US" dirty="0" smtClean="0"/>
              <a:t>If the DNA is too damaged, the process might be aborted and the cell might undergo apoptosis.  If not, the mistake leads to a mutation.</a:t>
            </a:r>
          </a:p>
          <a:p>
            <a:endParaRPr lang="en-US" dirty="0"/>
          </a:p>
          <a:p>
            <a:r>
              <a:rPr lang="en-US" dirty="0" smtClean="0"/>
              <a:t>Mutations don’t only occur during replication.  Sometimes spontaneous mutations can arise.</a:t>
            </a:r>
          </a:p>
          <a:p>
            <a:pPr marL="342900" indent="-342900"/>
            <a:r>
              <a:rPr lang="en-US" dirty="0" smtClean="0"/>
              <a:t>Point mutations – silent, missense, nonsense</a:t>
            </a:r>
          </a:p>
          <a:p>
            <a:pPr marL="342900" indent="-342900"/>
            <a:r>
              <a:rPr lang="en-US" dirty="0" smtClean="0"/>
              <a:t>Frameshift mutations – insertions or deletions</a:t>
            </a:r>
          </a:p>
          <a:p>
            <a:endParaRPr lang="en-US" dirty="0" smtClean="0"/>
          </a:p>
          <a:p>
            <a:endParaRPr lang="en-US" dirty="0" smtClean="0"/>
          </a:p>
          <a:p>
            <a:endParaRPr lang="en-US" dirty="0"/>
          </a:p>
        </p:txBody>
      </p:sp>
    </p:spTree>
    <p:extLst>
      <p:ext uri="{BB962C8B-B14F-4D97-AF65-F5344CB8AC3E}">
        <p14:creationId xmlns:p14="http://schemas.microsoft.com/office/powerpoint/2010/main" val="217265508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Placeholder 4"/>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3713018" y="629159"/>
            <a:ext cx="4290646" cy="547995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66680281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p:txBody>
          <a:bodyPr>
            <a:normAutofit/>
          </a:bodyPr>
          <a:lstStyle/>
          <a:p>
            <a:r>
              <a:rPr lang="en-US" sz="2400" dirty="0">
                <a:solidFill>
                  <a:srgbClr val="6CB255"/>
                </a:solidFill>
              </a:rPr>
              <a:t>Figure 14.19</a:t>
            </a:r>
          </a:p>
        </p:txBody>
      </p:sp>
      <p:sp>
        <p:nvSpPr>
          <p:cNvPr id="14" name="Text Placeholder 13"/>
          <p:cNvSpPr>
            <a:spLocks noGrp="1"/>
          </p:cNvSpPr>
          <p:nvPr>
            <p:ph type="body" sz="quarter" idx="4294967295"/>
          </p:nvPr>
        </p:nvSpPr>
        <p:spPr>
          <a:xfrm>
            <a:off x="7854463" y="2110443"/>
            <a:ext cx="3913188" cy="1315284"/>
          </a:xfrm>
          <a:prstGeom prst="rect">
            <a:avLst/>
          </a:prstGeom>
        </p:spPr>
        <p:txBody>
          <a:bodyPr>
            <a:noAutofit/>
          </a:bodyPr>
          <a:lstStyle/>
          <a:p>
            <a:r>
              <a:rPr lang="en-US" sz="1600" dirty="0">
                <a:solidFill>
                  <a:srgbClr val="000000"/>
                </a:solidFill>
              </a:rPr>
              <a:t>Nucleotide excision repairs thymine dimers. When exposed to UV, </a:t>
            </a:r>
            <a:r>
              <a:rPr lang="en-US" sz="1600" dirty="0" err="1">
                <a:solidFill>
                  <a:srgbClr val="000000"/>
                </a:solidFill>
              </a:rPr>
              <a:t>thymines</a:t>
            </a:r>
            <a:r>
              <a:rPr lang="en-US" sz="1600" dirty="0">
                <a:solidFill>
                  <a:srgbClr val="000000"/>
                </a:solidFill>
              </a:rPr>
              <a:t> lying adjacent to each other can form thymine dimers. In normal cells, they are excised and replaced.</a:t>
            </a:r>
          </a:p>
        </p:txBody>
      </p:sp>
      <p:pic>
        <p:nvPicPr>
          <p:cNvPr id="3" name="Picture Placeholder 2"/>
          <p:cNvPicPr>
            <a:picLocks noGrp="1" noChangeAspect="1"/>
          </p:cNvPicPr>
          <p:nvPr>
            <p:ph type="pic" sz="quarter" idx="4294967295"/>
          </p:nvPr>
        </p:nvPicPr>
        <p:blipFill>
          <a:blip r:embed="rId2">
            <a:extLst>
              <a:ext uri="{28A0092B-C50C-407E-A947-70E740481C1C}">
                <a14:useLocalDpi xmlns:a14="http://schemas.microsoft.com/office/drawing/2010/main" val="0"/>
              </a:ext>
            </a:extLst>
          </a:blip>
          <a:srcRect/>
          <a:stretch>
            <a:fillRect/>
          </a:stretch>
        </p:blipFill>
        <p:spPr>
          <a:xfrm>
            <a:off x="1981201" y="1773618"/>
            <a:ext cx="4031619" cy="3275690"/>
          </a:xfrm>
          <a:prstGeom prst="rect">
            <a:avLst/>
          </a:prstGeom>
        </p:spPr>
      </p:pic>
      <p:pic>
        <p:nvPicPr>
          <p:cNvPr id="6" name="Picture 5" descr="OSX-Stacked-TM-RGB-300dpi-2016.jpg"/>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9134087" y="227959"/>
            <a:ext cx="1226434" cy="833592"/>
          </a:xfrm>
          <a:prstGeom prst="rect">
            <a:avLst/>
          </a:prstGeom>
        </p:spPr>
      </p:pic>
      <p:sp>
        <p:nvSpPr>
          <p:cNvPr id="7" name="TextBox 6">
            <a:extLst>
              <a:ext uri="{FF2B5EF4-FFF2-40B4-BE49-F238E27FC236}">
                <a16:creationId xmlns:a16="http://schemas.microsoft.com/office/drawing/2014/main" id="{E2570C1D-CB64-43A6-82A0-99DA0FCD7F5A}"/>
              </a:ext>
            </a:extLst>
          </p:cNvPr>
          <p:cNvSpPr txBox="1"/>
          <p:nvPr/>
        </p:nvSpPr>
        <p:spPr>
          <a:xfrm>
            <a:off x="7854463" y="6476051"/>
            <a:ext cx="2714205" cy="369332"/>
          </a:xfrm>
          <a:prstGeom prst="rect">
            <a:avLst/>
          </a:prstGeom>
          <a:noFill/>
        </p:spPr>
        <p:txBody>
          <a:bodyPr wrap="none" rtlCol="0">
            <a:spAutoFit/>
          </a:bodyPr>
          <a:lstStyle/>
          <a:p>
            <a:r>
              <a:rPr lang="en-US" dirty="0"/>
              <a:t> </a:t>
            </a:r>
            <a:r>
              <a:rPr lang="en-US" sz="500" dirty="0"/>
              <a:t>Download for free at </a:t>
            </a:r>
            <a:r>
              <a:rPr lang="en-US" sz="500" u="sng" dirty="0">
                <a:hlinkClick r:id="rId4"/>
              </a:rPr>
              <a:t>http://cnx.org/contents/185cbf87-c72e-48f5-b51e-f14f21b5eabd@10.61</a:t>
            </a:r>
            <a:r>
              <a:rPr lang="en-US" sz="500" dirty="0"/>
              <a:t>  </a:t>
            </a:r>
          </a:p>
        </p:txBody>
      </p:sp>
    </p:spTree>
    <p:extLst>
      <p:ext uri="{BB962C8B-B14F-4D97-AF65-F5344CB8AC3E}">
        <p14:creationId xmlns:p14="http://schemas.microsoft.com/office/powerpoint/2010/main" val="34073784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92100" y="67521"/>
            <a:ext cx="11569148" cy="1504104"/>
          </a:xfrm>
        </p:spPr>
        <p:txBody>
          <a:bodyPr anchor="ctr">
            <a:noAutofit/>
          </a:bodyPr>
          <a:lstStyle/>
          <a:p>
            <a:r>
              <a:rPr lang="en-US" b="1" dirty="0" smtClean="0">
                <a:latin typeface="Arial" panose="020B0604020202020204" pitchFamily="34" charset="0"/>
                <a:cs typeface="Arial" panose="020B0604020202020204" pitchFamily="34" charset="0"/>
              </a:rPr>
              <a:t>How do mutations alter gene function? </a:t>
            </a:r>
            <a:endParaRPr lang="en-US" b="1" dirty="0">
              <a:latin typeface="Arial" panose="020B0604020202020204" pitchFamily="34" charset="0"/>
              <a:cs typeface="Arial" panose="020B0604020202020204" pitchFamily="34" charset="0"/>
            </a:endParaRPr>
          </a:p>
        </p:txBody>
      </p:sp>
      <p:sp>
        <p:nvSpPr>
          <p:cNvPr id="5" name="Subtitle 4"/>
          <p:cNvSpPr>
            <a:spLocks noGrp="1"/>
          </p:cNvSpPr>
          <p:nvPr>
            <p:ph type="subTitle" idx="1"/>
          </p:nvPr>
        </p:nvSpPr>
        <p:spPr>
          <a:xfrm>
            <a:off x="1" y="1571625"/>
            <a:ext cx="7067006" cy="4800599"/>
          </a:xfrm>
        </p:spPr>
        <p:txBody>
          <a:bodyPr anchor="ctr">
            <a:noAutofit/>
          </a:bodyPr>
          <a:lstStyle/>
          <a:p>
            <a:pPr marL="457200" indent="-457200" algn="l">
              <a:buFont typeface="Arial" panose="020B0604020202020204" pitchFamily="34" charset="0"/>
              <a:buChar char="•"/>
            </a:pPr>
            <a:r>
              <a:rPr lang="en-US" sz="2800" dirty="0" smtClean="0">
                <a:latin typeface="Arial" panose="020B0604020202020204" pitchFamily="34" charset="0"/>
                <a:cs typeface="Arial" panose="020B0604020202020204" pitchFamily="34" charset="0"/>
              </a:rPr>
              <a:t>Most genes code for proteins with specific biochemical functions; those functions are </a:t>
            </a:r>
            <a:r>
              <a:rPr lang="en-US" sz="2800" dirty="0" err="1" smtClean="0">
                <a:latin typeface="Arial" panose="020B0604020202020204" pitchFamily="34" charset="0"/>
                <a:cs typeface="Arial" panose="020B0604020202020204" pitchFamily="34" charset="0"/>
              </a:rPr>
              <a:t>dependant</a:t>
            </a:r>
            <a:r>
              <a:rPr lang="en-US" sz="2800" dirty="0" smtClean="0">
                <a:latin typeface="Arial" panose="020B0604020202020204" pitchFamily="34" charset="0"/>
                <a:cs typeface="Arial" panose="020B0604020202020204" pitchFamily="34" charset="0"/>
              </a:rPr>
              <a:t> on the interaction between up to thousands of amino acids, many at-a-time with each other</a:t>
            </a:r>
          </a:p>
          <a:p>
            <a:pPr marL="457200" indent="-457200" algn="l">
              <a:buFont typeface="Arial" panose="020B0604020202020204" pitchFamily="34" charset="0"/>
              <a:buChar char="•"/>
            </a:pPr>
            <a:r>
              <a:rPr lang="en-US" sz="2800" dirty="0" smtClean="0">
                <a:latin typeface="Arial" panose="020B0604020202020204" pitchFamily="34" charset="0"/>
                <a:cs typeface="Arial" panose="020B0604020202020204" pitchFamily="34" charset="0"/>
              </a:rPr>
              <a:t>Because of the genetic code, a change in a nucleotide can change the amino acid inserted into a given protein (The ribosome just reads what is on the “teleprompter”)</a:t>
            </a:r>
          </a:p>
        </p:txBody>
      </p:sp>
      <p:pic>
        <p:nvPicPr>
          <p:cNvPr id="48130" name="Picture 2" descr="Image resul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67007" y="1622101"/>
            <a:ext cx="4909093" cy="51795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4757624"/>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09576" y="164454"/>
            <a:ext cx="9258299" cy="1350021"/>
          </a:xfrm>
        </p:spPr>
        <p:txBody>
          <a:bodyPr>
            <a:noAutofit/>
          </a:bodyPr>
          <a:lstStyle/>
          <a:p>
            <a:pPr algn="ctr"/>
            <a:r>
              <a:rPr lang="en-US" sz="5400" b="1" dirty="0" smtClean="0">
                <a:latin typeface="Arial" pitchFamily="34" charset="0"/>
                <a:cs typeface="Arial" pitchFamily="34" charset="0"/>
              </a:rPr>
              <a:t>Repair of altered DNA – Base Excision repair</a:t>
            </a:r>
            <a:endParaRPr lang="en-US" sz="5400" b="1" dirty="0">
              <a:latin typeface="Arial" pitchFamily="34" charset="0"/>
              <a:cs typeface="Arial" pitchFamily="34" charset="0"/>
            </a:endParaRPr>
          </a:p>
        </p:txBody>
      </p:sp>
      <p:sp>
        <p:nvSpPr>
          <p:cNvPr id="8195" name="Rectangle 3"/>
          <p:cNvSpPr>
            <a:spLocks noGrp="1" noChangeArrowheads="1"/>
          </p:cNvSpPr>
          <p:nvPr>
            <p:ph type="body" idx="1"/>
          </p:nvPr>
        </p:nvSpPr>
        <p:spPr>
          <a:xfrm>
            <a:off x="190500" y="1443965"/>
            <a:ext cx="8074374" cy="5414035"/>
          </a:xfrm>
        </p:spPr>
        <p:txBody>
          <a:bodyPr>
            <a:noAutofit/>
          </a:bodyPr>
          <a:lstStyle/>
          <a:p>
            <a:pPr>
              <a:lnSpc>
                <a:spcPct val="90000"/>
              </a:lnSpc>
            </a:pPr>
            <a:r>
              <a:rPr lang="en-US" sz="2400" dirty="0" smtClean="0">
                <a:latin typeface="Arial" pitchFamily="34" charset="0"/>
                <a:cs typeface="Arial" pitchFamily="34" charset="0"/>
              </a:rPr>
              <a:t>DNA helical structure changes with:</a:t>
            </a:r>
          </a:p>
          <a:p>
            <a:pPr lvl="2"/>
            <a:r>
              <a:rPr lang="en-US" sz="1800" dirty="0" smtClean="0">
                <a:latin typeface="Arial" pitchFamily="34" charset="0"/>
                <a:cs typeface="Arial" pitchFamily="34" charset="0"/>
              </a:rPr>
              <a:t>Mismatched nucleotides</a:t>
            </a:r>
            <a:endParaRPr lang="en-US" sz="1800" dirty="0">
              <a:latin typeface="Arial" pitchFamily="34" charset="0"/>
              <a:cs typeface="Arial" pitchFamily="34" charset="0"/>
            </a:endParaRPr>
          </a:p>
          <a:p>
            <a:pPr lvl="2"/>
            <a:r>
              <a:rPr lang="en-US" sz="1800" dirty="0" smtClean="0">
                <a:latin typeface="Arial" pitchFamily="34" charset="0"/>
                <a:cs typeface="Arial" pitchFamily="34" charset="0"/>
              </a:rPr>
              <a:t>Crosslinked nucleotides</a:t>
            </a:r>
            <a:endParaRPr lang="en-US" sz="1800" dirty="0">
              <a:latin typeface="Arial" pitchFamily="34" charset="0"/>
              <a:cs typeface="Arial" pitchFamily="34" charset="0"/>
            </a:endParaRPr>
          </a:p>
          <a:p>
            <a:pPr lvl="2"/>
            <a:r>
              <a:rPr lang="en-US" sz="1800" dirty="0" smtClean="0">
                <a:latin typeface="Arial" pitchFamily="34" charset="0"/>
                <a:cs typeface="Arial" pitchFamily="34" charset="0"/>
              </a:rPr>
              <a:t>Intercalated </a:t>
            </a:r>
            <a:r>
              <a:rPr lang="en-US" sz="1800" dirty="0" err="1" smtClean="0">
                <a:latin typeface="Arial" pitchFamily="34" charset="0"/>
                <a:cs typeface="Arial" pitchFamily="34" charset="0"/>
              </a:rPr>
              <a:t>polyaromatic</a:t>
            </a:r>
            <a:r>
              <a:rPr lang="en-US" sz="1800" dirty="0" smtClean="0">
                <a:latin typeface="Arial" pitchFamily="34" charset="0"/>
                <a:cs typeface="Arial" pitchFamily="34" charset="0"/>
              </a:rPr>
              <a:t> hydrocarbons</a:t>
            </a:r>
            <a:endParaRPr lang="en-US" sz="1800" dirty="0">
              <a:latin typeface="Arial" pitchFamily="34" charset="0"/>
              <a:cs typeface="Arial" pitchFamily="34" charset="0"/>
            </a:endParaRPr>
          </a:p>
          <a:p>
            <a:pPr lvl="2"/>
            <a:r>
              <a:rPr lang="en-US" sz="1800" dirty="0" smtClean="0">
                <a:latin typeface="Arial" pitchFamily="34" charset="0"/>
                <a:cs typeface="Arial" pitchFamily="34" charset="0"/>
              </a:rPr>
              <a:t>Missing nucleotide bases</a:t>
            </a:r>
          </a:p>
          <a:p>
            <a:pPr>
              <a:lnSpc>
                <a:spcPct val="90000"/>
              </a:lnSpc>
            </a:pPr>
            <a:r>
              <a:rPr lang="en-US" sz="2400" dirty="0" smtClean="0">
                <a:latin typeface="Arial" pitchFamily="34" charset="0"/>
                <a:cs typeface="Arial" pitchFamily="34" charset="0"/>
              </a:rPr>
              <a:t>The cell does not care how the DNA was damaged; it only cares to make a normal double helix again</a:t>
            </a:r>
          </a:p>
          <a:p>
            <a:r>
              <a:rPr lang="en-US" sz="2400" dirty="0">
                <a:latin typeface="Arial" pitchFamily="34" charset="0"/>
                <a:cs typeface="Arial" pitchFamily="34" charset="0"/>
              </a:rPr>
              <a:t>While </a:t>
            </a:r>
            <a:r>
              <a:rPr lang="en-US" sz="2400" dirty="0" smtClean="0">
                <a:latin typeface="Arial" pitchFamily="34" charset="0"/>
                <a:cs typeface="Arial" pitchFamily="34" charset="0"/>
              </a:rPr>
              <a:t>repairing the DNA double-helix, </a:t>
            </a:r>
            <a:r>
              <a:rPr lang="en-US" sz="2400" dirty="0">
                <a:latin typeface="Arial" pitchFamily="34" charset="0"/>
                <a:cs typeface="Arial" pitchFamily="34" charset="0"/>
              </a:rPr>
              <a:t>DNA synthesis or RNA transcription </a:t>
            </a:r>
            <a:r>
              <a:rPr lang="en-US" sz="2400" dirty="0" smtClean="0">
                <a:latin typeface="Arial" pitchFamily="34" charset="0"/>
                <a:cs typeface="Arial" pitchFamily="34" charset="0"/>
              </a:rPr>
              <a:t>is prevented from occurring </a:t>
            </a:r>
            <a:r>
              <a:rPr lang="en-US" sz="2400" dirty="0">
                <a:latin typeface="Arial" pitchFamily="34" charset="0"/>
                <a:cs typeface="Arial" pitchFamily="34" charset="0"/>
              </a:rPr>
              <a:t>in this region of DNA</a:t>
            </a:r>
          </a:p>
          <a:p>
            <a:pPr>
              <a:lnSpc>
                <a:spcPct val="90000"/>
              </a:lnSpc>
            </a:pPr>
            <a:r>
              <a:rPr lang="en-US" sz="2400" dirty="0" smtClean="0">
                <a:latin typeface="Arial" pitchFamily="34" charset="0"/>
                <a:cs typeface="Arial" pitchFamily="34" charset="0"/>
              </a:rPr>
              <a:t>Repair involves removing “bad” bases (base excision repair).  If a single nucleotide or </a:t>
            </a:r>
            <a:r>
              <a:rPr lang="en-US" sz="2400" dirty="0" err="1" smtClean="0">
                <a:latin typeface="Arial" pitchFamily="34" charset="0"/>
                <a:cs typeface="Arial" pitchFamily="34" charset="0"/>
              </a:rPr>
              <a:t>abasic</a:t>
            </a:r>
            <a:r>
              <a:rPr lang="en-US" sz="2400" dirty="0" smtClean="0">
                <a:latin typeface="Arial" pitchFamily="34" charset="0"/>
                <a:cs typeface="Arial" pitchFamily="34" charset="0"/>
              </a:rPr>
              <a:t> sugar can be removed, it is removed, and a proper nucleotide added in by DNA polymerase </a:t>
            </a:r>
            <a:r>
              <a:rPr lang="en-US" sz="2400" dirty="0" smtClean="0">
                <a:latin typeface="Symbol" panose="05050102010706020507" pitchFamily="18" charset="2"/>
                <a:cs typeface="Arial" pitchFamily="34" charset="0"/>
              </a:rPr>
              <a:t>b</a:t>
            </a:r>
            <a:r>
              <a:rPr lang="en-US" sz="2400" dirty="0" smtClean="0">
                <a:latin typeface="Arial" pitchFamily="34" charset="0"/>
                <a:cs typeface="Arial" pitchFamily="34" charset="0"/>
              </a:rPr>
              <a:t> (a special subtype used for DNA repair) and nicks are sealed with DNA ligase.</a:t>
            </a:r>
          </a:p>
          <a:p>
            <a:pPr lvl="1">
              <a:lnSpc>
                <a:spcPct val="90000"/>
              </a:lnSpc>
            </a:pPr>
            <a:endParaRPr lang="en-US" sz="2000" dirty="0">
              <a:latin typeface="Arial" pitchFamily="34" charset="0"/>
              <a:cs typeface="Arial" pitchFamily="34" charset="0"/>
            </a:endParaRPr>
          </a:p>
        </p:txBody>
      </p:sp>
      <p:pic>
        <p:nvPicPr>
          <p:cNvPr id="40964" name="Picture 4" descr="Image result"/>
          <p:cNvPicPr>
            <a:picLocks noChangeAspect="1" noChangeArrowheads="1"/>
          </p:cNvPicPr>
          <p:nvPr/>
        </p:nvPicPr>
        <p:blipFill rotWithShape="1">
          <a:blip r:embed="rId2">
            <a:extLst>
              <a:ext uri="{28A0092B-C50C-407E-A947-70E740481C1C}">
                <a14:useLocalDpi xmlns:a14="http://schemas.microsoft.com/office/drawing/2010/main" val="0"/>
              </a:ext>
            </a:extLst>
          </a:blip>
          <a:srcRect t="5681" b="2856"/>
          <a:stretch/>
        </p:blipFill>
        <p:spPr bwMode="auto">
          <a:xfrm>
            <a:off x="8264874" y="1590675"/>
            <a:ext cx="3927125" cy="50958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76000422"/>
      </p:ext>
    </p:extLst>
  </p:cSld>
  <p:clrMapOvr>
    <a:masterClrMapping/>
  </p:clrMapOvr>
  <mc:AlternateContent xmlns:mc="http://schemas.openxmlformats.org/markup-compatibility/2006" xmlns:p14="http://schemas.microsoft.com/office/powerpoint/2010/main">
    <mc:Choice Requires="p14">
      <p:transition spd="slow" p14:dur="2000" advClick="0" advTm="65160"/>
    </mc:Choice>
    <mc:Fallback xmlns="">
      <p:transition spd="slow" advClick="0" advTm="65160"/>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descr="Image resul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01769" y="395859"/>
            <a:ext cx="4769228" cy="3952875"/>
          </a:xfrm>
          <a:prstGeom prst="rect">
            <a:avLst/>
          </a:prstGeom>
          <a:noFill/>
          <a:extLst>
            <a:ext uri="{909E8E84-426E-40DD-AFC4-6F175D3DCCD1}">
              <a14:hiddenFill xmlns:a14="http://schemas.microsoft.com/office/drawing/2010/main">
                <a:solidFill>
                  <a:srgbClr val="FFFFFF"/>
                </a:solidFill>
              </a14:hiddenFill>
            </a:ext>
          </a:extLst>
        </p:spPr>
      </p:pic>
      <p:sp>
        <p:nvSpPr>
          <p:cNvPr id="8194" name="Rectangle 2"/>
          <p:cNvSpPr>
            <a:spLocks noGrp="1" noChangeArrowheads="1"/>
          </p:cNvSpPr>
          <p:nvPr>
            <p:ph type="title"/>
          </p:nvPr>
        </p:nvSpPr>
        <p:spPr>
          <a:xfrm>
            <a:off x="0" y="164454"/>
            <a:ext cx="7510271" cy="1426221"/>
          </a:xfrm>
        </p:spPr>
        <p:txBody>
          <a:bodyPr>
            <a:noAutofit/>
          </a:bodyPr>
          <a:lstStyle/>
          <a:p>
            <a:pPr algn="ctr"/>
            <a:r>
              <a:rPr lang="en-US" b="1" dirty="0" smtClean="0">
                <a:latin typeface="Arial" pitchFamily="34" charset="0"/>
                <a:cs typeface="Arial" pitchFamily="34" charset="0"/>
              </a:rPr>
              <a:t>Repair of altered DNA – Nucleotide Excision Repair</a:t>
            </a:r>
            <a:endParaRPr lang="en-US" b="1" dirty="0">
              <a:latin typeface="Arial" pitchFamily="34" charset="0"/>
              <a:cs typeface="Arial" pitchFamily="34" charset="0"/>
            </a:endParaRPr>
          </a:p>
        </p:txBody>
      </p:sp>
      <p:sp>
        <p:nvSpPr>
          <p:cNvPr id="8195" name="Rectangle 3"/>
          <p:cNvSpPr>
            <a:spLocks noGrp="1" noChangeArrowheads="1"/>
          </p:cNvSpPr>
          <p:nvPr>
            <p:ph type="body" idx="1"/>
          </p:nvPr>
        </p:nvSpPr>
        <p:spPr>
          <a:xfrm>
            <a:off x="200025" y="1590675"/>
            <a:ext cx="6981826" cy="4162425"/>
          </a:xfrm>
        </p:spPr>
        <p:txBody>
          <a:bodyPr>
            <a:noAutofit/>
          </a:bodyPr>
          <a:lstStyle/>
          <a:p>
            <a:pPr>
              <a:lnSpc>
                <a:spcPct val="90000"/>
              </a:lnSpc>
            </a:pPr>
            <a:r>
              <a:rPr lang="en-US" sz="2000" dirty="0" smtClean="0">
                <a:latin typeface="Arial" pitchFamily="34" charset="0"/>
                <a:cs typeface="Arial" pitchFamily="34" charset="0"/>
              </a:rPr>
              <a:t>DNA helical structure changes with:</a:t>
            </a:r>
          </a:p>
          <a:p>
            <a:pPr lvl="2"/>
            <a:r>
              <a:rPr lang="en-US" sz="1600" dirty="0" smtClean="0">
                <a:latin typeface="Arial" pitchFamily="34" charset="0"/>
                <a:cs typeface="Arial" pitchFamily="34" charset="0"/>
              </a:rPr>
              <a:t>Mismatched nucleotides</a:t>
            </a:r>
            <a:endParaRPr lang="en-US" sz="1600" dirty="0">
              <a:latin typeface="Arial" pitchFamily="34" charset="0"/>
              <a:cs typeface="Arial" pitchFamily="34" charset="0"/>
            </a:endParaRPr>
          </a:p>
          <a:p>
            <a:pPr lvl="2"/>
            <a:r>
              <a:rPr lang="en-US" sz="1600" dirty="0" smtClean="0">
                <a:latin typeface="Arial" pitchFamily="34" charset="0"/>
                <a:cs typeface="Arial" pitchFamily="34" charset="0"/>
              </a:rPr>
              <a:t>Crosslinked nucleotides</a:t>
            </a:r>
            <a:endParaRPr lang="en-US" sz="1600" dirty="0">
              <a:latin typeface="Arial" pitchFamily="34" charset="0"/>
              <a:cs typeface="Arial" pitchFamily="34" charset="0"/>
            </a:endParaRPr>
          </a:p>
          <a:p>
            <a:pPr lvl="2"/>
            <a:r>
              <a:rPr lang="en-US" sz="1600" dirty="0" smtClean="0">
                <a:latin typeface="Arial" pitchFamily="34" charset="0"/>
                <a:cs typeface="Arial" pitchFamily="34" charset="0"/>
              </a:rPr>
              <a:t>Intercalated </a:t>
            </a:r>
            <a:r>
              <a:rPr lang="en-US" sz="1600" dirty="0" err="1" smtClean="0">
                <a:latin typeface="Arial" pitchFamily="34" charset="0"/>
                <a:cs typeface="Arial" pitchFamily="34" charset="0"/>
              </a:rPr>
              <a:t>polyaromatic</a:t>
            </a:r>
            <a:r>
              <a:rPr lang="en-US" sz="1600" dirty="0" smtClean="0">
                <a:latin typeface="Arial" pitchFamily="34" charset="0"/>
                <a:cs typeface="Arial" pitchFamily="34" charset="0"/>
              </a:rPr>
              <a:t> hydrocarbons</a:t>
            </a:r>
            <a:endParaRPr lang="en-US" sz="1600" dirty="0">
              <a:latin typeface="Arial" pitchFamily="34" charset="0"/>
              <a:cs typeface="Arial" pitchFamily="34" charset="0"/>
            </a:endParaRPr>
          </a:p>
          <a:p>
            <a:pPr lvl="2"/>
            <a:r>
              <a:rPr lang="en-US" sz="1600" dirty="0" smtClean="0">
                <a:latin typeface="Arial" pitchFamily="34" charset="0"/>
                <a:cs typeface="Arial" pitchFamily="34" charset="0"/>
              </a:rPr>
              <a:t>Missing nucleotide bases</a:t>
            </a:r>
          </a:p>
          <a:p>
            <a:pPr>
              <a:lnSpc>
                <a:spcPct val="90000"/>
              </a:lnSpc>
            </a:pPr>
            <a:r>
              <a:rPr lang="en-US" sz="2000" dirty="0" smtClean="0">
                <a:latin typeface="Arial" pitchFamily="34" charset="0"/>
                <a:cs typeface="Arial" pitchFamily="34" charset="0"/>
              </a:rPr>
              <a:t>The cell does not care how the DNA was damaged; it only cares to make a normal double helix again</a:t>
            </a:r>
          </a:p>
          <a:p>
            <a:r>
              <a:rPr lang="en-US" sz="2000" dirty="0" smtClean="0">
                <a:latin typeface="Arial" pitchFamily="34" charset="0"/>
                <a:cs typeface="Arial" pitchFamily="34" charset="0"/>
              </a:rPr>
              <a:t>This repair pathway can be used even if only a single nucleotide is damaged, as it is more “readily available”  - RNA polymerase can find it while transcribing DNA or “scanning complexes” can find the damage in silent DNA</a:t>
            </a:r>
            <a:endParaRPr lang="en-US" sz="2000" dirty="0">
              <a:latin typeface="Arial" pitchFamily="34" charset="0"/>
              <a:cs typeface="Arial" pitchFamily="34" charset="0"/>
            </a:endParaRPr>
          </a:p>
        </p:txBody>
      </p:sp>
      <p:sp>
        <p:nvSpPr>
          <p:cNvPr id="2" name="Rectangle 1"/>
          <p:cNvSpPr/>
          <p:nvPr/>
        </p:nvSpPr>
        <p:spPr>
          <a:xfrm>
            <a:off x="200025" y="4937939"/>
            <a:ext cx="11763375" cy="1323439"/>
          </a:xfrm>
          <a:prstGeom prst="rect">
            <a:avLst/>
          </a:prstGeom>
        </p:spPr>
        <p:txBody>
          <a:bodyPr wrap="square">
            <a:spAutoFit/>
          </a:bodyPr>
          <a:lstStyle/>
          <a:p>
            <a:pPr marL="228600" indent="-228600">
              <a:buFont typeface="Arial" panose="020B0604020202020204" pitchFamily="34" charset="0"/>
              <a:buChar char="•"/>
            </a:pPr>
            <a:r>
              <a:rPr lang="en-US" sz="2000" dirty="0">
                <a:solidFill>
                  <a:prstClr val="black"/>
                </a:solidFill>
                <a:latin typeface="Arial" pitchFamily="34" charset="0"/>
                <a:cs typeface="Arial" pitchFamily="34" charset="0"/>
              </a:rPr>
              <a:t>Especially if more than one base pair is damaged (pyrimidine dimers), then removal of several nucleotides becomes </a:t>
            </a:r>
            <a:r>
              <a:rPr lang="en-US" sz="2000" dirty="0" smtClean="0">
                <a:solidFill>
                  <a:prstClr val="black"/>
                </a:solidFill>
                <a:latin typeface="Arial" pitchFamily="34" charset="0"/>
                <a:cs typeface="Arial" pitchFamily="34" charset="0"/>
              </a:rPr>
              <a:t>necessary.</a:t>
            </a:r>
          </a:p>
          <a:p>
            <a:pPr marL="228600" indent="-228600">
              <a:buFont typeface="Arial" panose="020B0604020202020204" pitchFamily="34" charset="0"/>
              <a:buChar char="•"/>
            </a:pPr>
            <a:r>
              <a:rPr lang="en-US" sz="2000" dirty="0" smtClean="0">
                <a:solidFill>
                  <a:prstClr val="black"/>
                </a:solidFill>
                <a:latin typeface="Arial" pitchFamily="34" charset="0"/>
                <a:cs typeface="Arial" pitchFamily="34" charset="0"/>
              </a:rPr>
              <a:t>The </a:t>
            </a:r>
            <a:r>
              <a:rPr lang="en-US" sz="2000" dirty="0">
                <a:solidFill>
                  <a:prstClr val="black"/>
                </a:solidFill>
                <a:latin typeface="Arial" pitchFamily="34" charset="0"/>
                <a:cs typeface="Arial" pitchFamily="34" charset="0"/>
              </a:rPr>
              <a:t>proper nucleotides are added in by DNA polymerase </a:t>
            </a:r>
            <a:r>
              <a:rPr lang="en-US" sz="2000" dirty="0" smtClean="0">
                <a:solidFill>
                  <a:prstClr val="black"/>
                </a:solidFill>
                <a:latin typeface="Symbol" panose="05050102010706020507" pitchFamily="18" charset="2"/>
                <a:cs typeface="Arial" pitchFamily="34" charset="0"/>
              </a:rPr>
              <a:t>d</a:t>
            </a:r>
            <a:r>
              <a:rPr lang="en-US" sz="2000" dirty="0" smtClean="0">
                <a:solidFill>
                  <a:prstClr val="black"/>
                </a:solidFill>
                <a:latin typeface="Arial" pitchFamily="34" charset="0"/>
                <a:cs typeface="Arial" pitchFamily="34" charset="0"/>
              </a:rPr>
              <a:t>, RF-C, and PCNA, and </a:t>
            </a:r>
            <a:r>
              <a:rPr lang="en-US" sz="2000" dirty="0">
                <a:solidFill>
                  <a:prstClr val="black"/>
                </a:solidFill>
                <a:latin typeface="Arial" pitchFamily="34" charset="0"/>
                <a:cs typeface="Arial" pitchFamily="34" charset="0"/>
              </a:rPr>
              <a:t>nicks are sealed with DNA ligase.</a:t>
            </a:r>
          </a:p>
        </p:txBody>
      </p:sp>
    </p:spTree>
    <p:extLst>
      <p:ext uri="{BB962C8B-B14F-4D97-AF65-F5344CB8AC3E}">
        <p14:creationId xmlns:p14="http://schemas.microsoft.com/office/powerpoint/2010/main" val="1170221550"/>
      </p:ext>
    </p:extLst>
  </p:cSld>
  <p:clrMapOvr>
    <a:masterClrMapping/>
  </p:clrMapOvr>
  <mc:AlternateContent xmlns:mc="http://schemas.openxmlformats.org/markup-compatibility/2006" xmlns:p14="http://schemas.microsoft.com/office/powerpoint/2010/main">
    <mc:Choice Requires="p14">
      <p:transition spd="slow" p14:dur="2000" advClick="0" advTm="65160"/>
    </mc:Choice>
    <mc:Fallback xmlns="">
      <p:transition spd="slow" advClick="0" advTm="65160"/>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9516" y="36740"/>
            <a:ext cx="12009355" cy="858610"/>
          </a:xfrm>
        </p:spPr>
        <p:txBody>
          <a:bodyPr anchor="ctr">
            <a:noAutofit/>
          </a:bodyPr>
          <a:lstStyle/>
          <a:p>
            <a:r>
              <a:rPr lang="en-US" b="1" dirty="0" smtClean="0">
                <a:latin typeface="Arial" panose="020B0604020202020204" pitchFamily="34" charset="0"/>
                <a:cs typeface="Arial" panose="020B0604020202020204" pitchFamily="34" charset="0"/>
              </a:rPr>
              <a:t>(Sanger) Sequencing reaction</a:t>
            </a:r>
            <a:endParaRPr lang="en-US" b="1" dirty="0">
              <a:latin typeface="Arial" panose="020B0604020202020204" pitchFamily="34" charset="0"/>
              <a:cs typeface="Arial" panose="020B0604020202020204" pitchFamily="34" charset="0"/>
            </a:endParaRPr>
          </a:p>
        </p:txBody>
      </p:sp>
      <p:sp>
        <p:nvSpPr>
          <p:cNvPr id="5" name="Subtitle 4"/>
          <p:cNvSpPr>
            <a:spLocks noGrp="1"/>
          </p:cNvSpPr>
          <p:nvPr>
            <p:ph type="subTitle" idx="1"/>
          </p:nvPr>
        </p:nvSpPr>
        <p:spPr>
          <a:xfrm>
            <a:off x="99516" y="895349"/>
            <a:ext cx="6751859" cy="5864265"/>
          </a:xfrm>
        </p:spPr>
        <p:txBody>
          <a:bodyPr>
            <a:noAutofit/>
          </a:bodyPr>
          <a:lstStyle/>
          <a:p>
            <a:pPr marL="228600" indent="-228600" algn="just">
              <a:buFont typeface="Arial" panose="020B0604020202020204" pitchFamily="34" charset="0"/>
              <a:buChar char="•"/>
            </a:pPr>
            <a:r>
              <a:rPr lang="en-US" sz="2200" dirty="0" smtClean="0">
                <a:latin typeface="Arial" panose="020B0604020202020204" pitchFamily="34" charset="0"/>
                <a:cs typeface="Arial" panose="020B0604020202020204" pitchFamily="34" charset="0"/>
              </a:rPr>
              <a:t>DNA polymerase allowed to start on a template sequence (to be read) with a primer (to start the sequencing reaction) and dNTPs to make long DNA </a:t>
            </a:r>
          </a:p>
          <a:p>
            <a:pPr marL="228600" indent="-228600" algn="just">
              <a:buFont typeface="Arial" panose="020B0604020202020204" pitchFamily="34" charset="0"/>
              <a:buChar char="•"/>
            </a:pPr>
            <a:r>
              <a:rPr lang="en-US" sz="2200" dirty="0" smtClean="0">
                <a:latin typeface="Arial" panose="020B0604020202020204" pitchFamily="34" charset="0"/>
                <a:cs typeface="Arial" panose="020B0604020202020204" pitchFamily="34" charset="0"/>
              </a:rPr>
              <a:t>Small amount of </a:t>
            </a:r>
            <a:r>
              <a:rPr lang="en-US" sz="2200" b="1" dirty="0" smtClean="0">
                <a:latin typeface="Arial" panose="020B0604020202020204" pitchFamily="34" charset="0"/>
                <a:cs typeface="Arial" panose="020B0604020202020204" pitchFamily="34" charset="0"/>
              </a:rPr>
              <a:t>fluorescently labeled </a:t>
            </a:r>
            <a:r>
              <a:rPr lang="en-US" sz="2200" b="1" dirty="0" err="1" smtClean="0">
                <a:latin typeface="Arial" panose="020B0604020202020204" pitchFamily="34" charset="0"/>
                <a:cs typeface="Arial" panose="020B0604020202020204" pitchFamily="34" charset="0"/>
              </a:rPr>
              <a:t>ddNTPs</a:t>
            </a:r>
            <a:r>
              <a:rPr lang="en-US" sz="2200" b="1" dirty="0" smtClean="0">
                <a:latin typeface="Arial" panose="020B0604020202020204" pitchFamily="34" charset="0"/>
                <a:cs typeface="Arial" panose="020B0604020202020204" pitchFamily="34" charset="0"/>
              </a:rPr>
              <a:t> (2’ and 3’ H group) </a:t>
            </a:r>
            <a:r>
              <a:rPr lang="en-US" sz="2200" dirty="0" smtClean="0">
                <a:latin typeface="Arial" panose="020B0604020202020204" pitchFamily="34" charset="0"/>
                <a:cs typeface="Arial" panose="020B0604020202020204" pitchFamily="34" charset="0"/>
              </a:rPr>
              <a:t>added to end sequencing (why?) randomly throughout template</a:t>
            </a:r>
          </a:p>
          <a:p>
            <a:pPr marL="228600" indent="-228600" algn="just">
              <a:buFont typeface="Arial" panose="020B0604020202020204" pitchFamily="34" charset="0"/>
              <a:buChar char="•"/>
            </a:pPr>
            <a:r>
              <a:rPr lang="en-US" sz="2200" dirty="0" smtClean="0">
                <a:latin typeface="Arial" panose="020B0604020202020204" pitchFamily="34" charset="0"/>
                <a:cs typeface="Arial" panose="020B0604020202020204" pitchFamily="34" charset="0"/>
              </a:rPr>
              <a:t>DNA is resolved by polyacrylamide gel electrophoresis to separate each terminated DNA strand</a:t>
            </a:r>
          </a:p>
          <a:p>
            <a:pPr marL="228600" indent="-228600" algn="just">
              <a:buFont typeface="Arial" panose="020B0604020202020204" pitchFamily="34" charset="0"/>
              <a:buChar char="•"/>
            </a:pPr>
            <a:r>
              <a:rPr lang="en-US" sz="2200" dirty="0" smtClean="0">
                <a:latin typeface="Arial" panose="020B0604020202020204" pitchFamily="34" charset="0"/>
                <a:cs typeface="Arial" panose="020B0604020202020204" pitchFamily="34" charset="0"/>
              </a:rPr>
              <a:t>Laser scanning of each gel lane will show a panel of colored fluorescent bands, each corresponding to a given nucleotide at a given distance (nucleotide position) from the primer</a:t>
            </a:r>
          </a:p>
          <a:p>
            <a:pPr marL="228600" indent="-228600" algn="just">
              <a:buFont typeface="Arial" panose="020B0604020202020204" pitchFamily="34" charset="0"/>
              <a:buChar char="•"/>
            </a:pPr>
            <a:r>
              <a:rPr lang="en-US" sz="2200" dirty="0">
                <a:latin typeface="Arial" panose="020B0604020202020204" pitchFamily="34" charset="0"/>
                <a:cs typeface="Arial" panose="020B0604020202020204" pitchFamily="34" charset="0"/>
              </a:rPr>
              <a:t>The fluorescent trace is digitally recorded and interpreted, and the resulting sequence submitted to the researcher</a:t>
            </a:r>
          </a:p>
        </p:txBody>
      </p:sp>
      <p:pic>
        <p:nvPicPr>
          <p:cNvPr id="1026" name="Picture 2" descr="Image resul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02106" y="1045420"/>
            <a:ext cx="4771704" cy="54942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7987588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76201"/>
            <a:ext cx="12191999" cy="960119"/>
          </a:xfrm>
        </p:spPr>
        <p:txBody>
          <a:bodyPr>
            <a:noAutofit/>
          </a:bodyPr>
          <a:lstStyle/>
          <a:p>
            <a:pPr algn="ctr"/>
            <a:r>
              <a:rPr lang="en-US" sz="6000" b="1" dirty="0" smtClean="0">
                <a:latin typeface="Arial" panose="020B0604020202020204" pitchFamily="34" charset="0"/>
                <a:cs typeface="Arial" panose="020B0604020202020204" pitchFamily="34" charset="0"/>
              </a:rPr>
              <a:t>Real-World Fragment Separation</a:t>
            </a:r>
            <a:endParaRPr lang="en-US" sz="6000" b="1" dirty="0">
              <a:latin typeface="Arial" panose="020B0604020202020204" pitchFamily="34" charset="0"/>
              <a:cs typeface="Arial" panose="020B0604020202020204" pitchFamily="34" charset="0"/>
            </a:endParaRPr>
          </a:p>
        </p:txBody>
      </p:sp>
      <p:sp>
        <p:nvSpPr>
          <p:cNvPr id="3" name="TextBox 2"/>
          <p:cNvSpPr txBox="1"/>
          <p:nvPr/>
        </p:nvSpPr>
        <p:spPr>
          <a:xfrm>
            <a:off x="103237" y="986250"/>
            <a:ext cx="11995353" cy="1569660"/>
          </a:xfrm>
          <a:prstGeom prst="rect">
            <a:avLst/>
          </a:prstGeom>
          <a:noFill/>
        </p:spPr>
        <p:txBody>
          <a:bodyPr wrap="square" rtlCol="0">
            <a:spAutoFit/>
          </a:bodyPr>
          <a:lstStyle/>
          <a:p>
            <a:pPr marL="342900" indent="-342900" algn="just">
              <a:buFont typeface="Arial" panose="020B0604020202020204" pitchFamily="34" charset="0"/>
              <a:buChar char="•"/>
            </a:pPr>
            <a:r>
              <a:rPr lang="en-US" sz="2400" dirty="0" smtClean="0">
                <a:latin typeface="Arial" panose="020B0604020202020204" pitchFamily="34" charset="0"/>
                <a:cs typeface="Arial" panose="020B0604020202020204" pitchFamily="34" charset="0"/>
              </a:rPr>
              <a:t>A gel is made of agarose (anywhere from 0.7% - 4.0%; very porous or very congested) so that DNA (300 – 20000 bp) migrates through the matrix in an ordered fashion</a:t>
            </a:r>
          </a:p>
          <a:p>
            <a:pPr marL="342900" indent="-342900" algn="just">
              <a:buFont typeface="Arial" panose="020B0604020202020204" pitchFamily="34" charset="0"/>
              <a:buChar char="•"/>
            </a:pPr>
            <a:r>
              <a:rPr lang="en-US" sz="2400" dirty="0" smtClean="0">
                <a:latin typeface="Arial" panose="020B0604020202020204" pitchFamily="34" charset="0"/>
                <a:cs typeface="Arial" panose="020B0604020202020204" pitchFamily="34" charset="0"/>
              </a:rPr>
              <a:t>Gels can also be made of polyacrylamide; these can resolve DNA of 10-1000 bp </a:t>
            </a:r>
            <a:endParaRPr lang="en-US" sz="2400" dirty="0">
              <a:latin typeface="Arial" panose="020B0604020202020204" pitchFamily="34" charset="0"/>
              <a:cs typeface="Arial" panose="020B0604020202020204" pitchFamily="34" charset="0"/>
            </a:endParaRPr>
          </a:p>
        </p:txBody>
      </p:sp>
      <p:pic>
        <p:nvPicPr>
          <p:cNvPr id="11266" name="Picture 2" descr="Image result"/>
          <p:cNvPicPr>
            <a:picLocks noChangeAspect="1" noChangeArrowheads="1"/>
          </p:cNvPicPr>
          <p:nvPr/>
        </p:nvPicPr>
        <p:blipFill rotWithShape="1">
          <a:blip r:embed="rId2">
            <a:extLst>
              <a:ext uri="{28A0092B-C50C-407E-A947-70E740481C1C}">
                <a14:useLocalDpi xmlns:a14="http://schemas.microsoft.com/office/drawing/2010/main" val="0"/>
              </a:ext>
            </a:extLst>
          </a:blip>
          <a:srcRect l="3350" t="21759" r="7432" b="12538"/>
          <a:stretch/>
        </p:blipFill>
        <p:spPr bwMode="auto">
          <a:xfrm>
            <a:off x="5229777" y="2728459"/>
            <a:ext cx="6922892" cy="3822292"/>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03237" y="2598176"/>
            <a:ext cx="4999702" cy="4154984"/>
          </a:xfrm>
          <a:prstGeom prst="rect">
            <a:avLst/>
          </a:prstGeom>
          <a:noFill/>
        </p:spPr>
        <p:txBody>
          <a:bodyPr wrap="square" rtlCol="0">
            <a:spAutoFit/>
          </a:bodyPr>
          <a:lstStyle/>
          <a:p>
            <a:pPr marL="342900" indent="-342900" algn="just">
              <a:buFont typeface="Arial" panose="020B0604020202020204" pitchFamily="34" charset="0"/>
              <a:buChar char="•"/>
            </a:pPr>
            <a:r>
              <a:rPr lang="en-US" sz="2400" dirty="0">
                <a:latin typeface="Arial" panose="020B0604020202020204" pitchFamily="34" charset="0"/>
                <a:cs typeface="Arial" panose="020B0604020202020204" pitchFamily="34" charset="0"/>
              </a:rPr>
              <a:t>DNA has the same charge density per monomer size, so the migration speed is inversely proportional to the size of the DNA (passing through the pores)</a:t>
            </a:r>
          </a:p>
          <a:p>
            <a:pPr marL="342900" indent="-342900" algn="just">
              <a:buFont typeface="Arial" panose="020B0604020202020204" pitchFamily="34" charset="0"/>
              <a:buChar char="•"/>
            </a:pPr>
            <a:r>
              <a:rPr lang="en-US" sz="2400" dirty="0" smtClean="0">
                <a:latin typeface="Arial" panose="020B0604020202020204" pitchFamily="34" charset="0"/>
                <a:cs typeface="Arial" panose="020B0604020202020204" pitchFamily="34" charset="0"/>
              </a:rPr>
              <a:t>Smaller DNA gets through the pores faster, and so migrates faster and further</a:t>
            </a:r>
            <a:endParaRPr lang="en-US" sz="24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r>
              <a:rPr lang="en-US" sz="2400" dirty="0" smtClean="0">
                <a:latin typeface="Arial" panose="020B0604020202020204" pitchFamily="34" charset="0"/>
                <a:cs typeface="Arial" panose="020B0604020202020204" pitchFamily="34" charset="0"/>
              </a:rPr>
              <a:t>Larger DNA is trapped by agarose more easily, and so migrates slower</a:t>
            </a:r>
          </a:p>
        </p:txBody>
      </p:sp>
    </p:spTree>
    <p:extLst>
      <p:ext uri="{BB962C8B-B14F-4D97-AF65-F5344CB8AC3E}">
        <p14:creationId xmlns:p14="http://schemas.microsoft.com/office/powerpoint/2010/main" val="2867716652"/>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76201"/>
            <a:ext cx="12191999" cy="960119"/>
          </a:xfrm>
        </p:spPr>
        <p:txBody>
          <a:bodyPr>
            <a:noAutofit/>
          </a:bodyPr>
          <a:lstStyle/>
          <a:p>
            <a:pPr algn="ctr"/>
            <a:r>
              <a:rPr lang="en-US" sz="6000" b="1" dirty="0" smtClean="0">
                <a:latin typeface="Arial" panose="020B0604020202020204" pitchFamily="34" charset="0"/>
                <a:cs typeface="Arial" panose="020B0604020202020204" pitchFamily="34" charset="0"/>
              </a:rPr>
              <a:t>DNA Fragment Identification</a:t>
            </a:r>
            <a:endParaRPr lang="en-US" sz="6000" b="1" dirty="0">
              <a:latin typeface="Arial" panose="020B0604020202020204" pitchFamily="34" charset="0"/>
              <a:cs typeface="Arial" panose="020B0604020202020204" pitchFamily="34" charset="0"/>
            </a:endParaRPr>
          </a:p>
        </p:txBody>
      </p:sp>
      <p:sp>
        <p:nvSpPr>
          <p:cNvPr id="3" name="TextBox 2"/>
          <p:cNvSpPr txBox="1"/>
          <p:nvPr/>
        </p:nvSpPr>
        <p:spPr>
          <a:xfrm>
            <a:off x="196645" y="986250"/>
            <a:ext cx="11798709" cy="2677656"/>
          </a:xfrm>
          <a:prstGeom prst="rect">
            <a:avLst/>
          </a:prstGeom>
          <a:noFill/>
        </p:spPr>
        <p:txBody>
          <a:bodyPr wrap="square" rtlCol="0">
            <a:spAutoFit/>
          </a:bodyPr>
          <a:lstStyle/>
          <a:p>
            <a:pPr marL="342900" indent="-342900" algn="just">
              <a:buFont typeface="Arial" panose="020B0604020202020204" pitchFamily="34" charset="0"/>
              <a:buChar char="•"/>
            </a:pPr>
            <a:r>
              <a:rPr lang="en-US" sz="2400" dirty="0" smtClean="0">
                <a:latin typeface="Arial" panose="020B0604020202020204" pitchFamily="34" charset="0"/>
                <a:cs typeface="Arial" panose="020B0604020202020204" pitchFamily="34" charset="0"/>
              </a:rPr>
              <a:t>Once DNA has “run” long enough, the gel is stopped and visualized</a:t>
            </a:r>
          </a:p>
          <a:p>
            <a:pPr marL="342900" indent="-342900" algn="just">
              <a:buFont typeface="Arial" panose="020B0604020202020204" pitchFamily="34" charset="0"/>
              <a:buChar char="•"/>
            </a:pPr>
            <a:r>
              <a:rPr lang="en-US" sz="2400" dirty="0" smtClean="0">
                <a:latin typeface="Arial" panose="020B0604020202020204" pitchFamily="34" charset="0"/>
                <a:cs typeface="Arial" panose="020B0604020202020204" pitchFamily="34" charset="0"/>
              </a:rPr>
              <a:t>The gel is “stained” with fluorescent DNA intercalating agents (ethidium bromide is most popular and cheapest, but is mutagenic, so other s are used (e.g., SYBR green)</a:t>
            </a:r>
          </a:p>
          <a:p>
            <a:pPr marL="342900" indent="-342900" algn="just">
              <a:buFont typeface="Arial" panose="020B0604020202020204" pitchFamily="34" charset="0"/>
              <a:buChar char="•"/>
            </a:pPr>
            <a:r>
              <a:rPr lang="en-US" sz="2400" dirty="0" smtClean="0">
                <a:latin typeface="Arial" panose="020B0604020202020204" pitchFamily="34" charset="0"/>
                <a:cs typeface="Arial" panose="020B0604020202020204" pitchFamily="34" charset="0"/>
              </a:rPr>
              <a:t>Many biologists stain the gel beforehand, instead of staining it afterward (this allows one to visualize the gel at many different points and continue resolving; the dye runs out of the gel eventually though(see bottom of both gels) </a:t>
            </a:r>
            <a:endParaRPr lang="en-US" sz="2400" dirty="0">
              <a:latin typeface="Arial" panose="020B0604020202020204" pitchFamily="34" charset="0"/>
              <a:cs typeface="Arial" panose="020B0604020202020204" pitchFamily="34" charset="0"/>
            </a:endParaRPr>
          </a:p>
        </p:txBody>
      </p:sp>
      <p:pic>
        <p:nvPicPr>
          <p:cNvPr id="12290" name="Picture 2" descr="Image resul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1807" y="3663906"/>
            <a:ext cx="9340644" cy="287404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231060" y="3663906"/>
            <a:ext cx="2104103" cy="2677656"/>
          </a:xfrm>
          <a:prstGeom prst="rect">
            <a:avLst/>
          </a:prstGeom>
        </p:spPr>
        <p:txBody>
          <a:bodyPr wrap="square">
            <a:spAutoFit/>
          </a:bodyPr>
          <a:lstStyle/>
          <a:p>
            <a:pPr marL="342900" indent="-342900" algn="just">
              <a:buFont typeface="Arial" panose="020B0604020202020204" pitchFamily="34" charset="0"/>
              <a:buChar char="•"/>
            </a:pPr>
            <a:r>
              <a:rPr lang="en-US" sz="2400" dirty="0">
                <a:latin typeface="Arial" panose="020B0604020202020204" pitchFamily="34" charset="0"/>
                <a:cs typeface="Arial" panose="020B0604020202020204" pitchFamily="34" charset="0"/>
              </a:rPr>
              <a:t>DNA size standards are added to gauge the size of DNA fragments</a:t>
            </a:r>
          </a:p>
        </p:txBody>
      </p:sp>
    </p:spTree>
    <p:extLst>
      <p:ext uri="{BB962C8B-B14F-4D97-AF65-F5344CB8AC3E}">
        <p14:creationId xmlns:p14="http://schemas.microsoft.com/office/powerpoint/2010/main" val="338692490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22104" y="76201"/>
            <a:ext cx="9120960" cy="1536841"/>
          </a:xfrm>
        </p:spPr>
        <p:txBody>
          <a:bodyPr>
            <a:noAutofit/>
          </a:bodyPr>
          <a:lstStyle/>
          <a:p>
            <a:pPr algn="ctr"/>
            <a:r>
              <a:rPr lang="en-US" sz="6000" b="1" dirty="0" smtClean="0">
                <a:latin typeface="Arial" panose="020B0604020202020204" pitchFamily="34" charset="0"/>
                <a:cs typeface="Arial" panose="020B0604020202020204" pitchFamily="34" charset="0"/>
              </a:rPr>
              <a:t>The establishment of DNA as genetic material</a:t>
            </a:r>
            <a:endParaRPr lang="en-US" sz="6000" b="1" dirty="0">
              <a:latin typeface="Arial" panose="020B0604020202020204" pitchFamily="34" charset="0"/>
              <a:cs typeface="Arial" panose="020B0604020202020204" pitchFamily="34" charset="0"/>
            </a:endParaRPr>
          </a:p>
        </p:txBody>
      </p:sp>
      <p:sp>
        <p:nvSpPr>
          <p:cNvPr id="9" name="TextBox 8"/>
          <p:cNvSpPr txBox="1"/>
          <p:nvPr/>
        </p:nvSpPr>
        <p:spPr>
          <a:xfrm>
            <a:off x="164677" y="1987826"/>
            <a:ext cx="11590987" cy="4524315"/>
          </a:xfrm>
          <a:prstGeom prst="rect">
            <a:avLst/>
          </a:prstGeom>
          <a:noFill/>
        </p:spPr>
        <p:txBody>
          <a:bodyPr wrap="square" rtlCol="0">
            <a:spAutoFit/>
          </a:bodyPr>
          <a:lstStyle/>
          <a:p>
            <a:pPr marL="342900" indent="-342900" algn="just">
              <a:buFont typeface="Arial" panose="020B0604020202020204" pitchFamily="34" charset="0"/>
              <a:buChar char="•"/>
            </a:pPr>
            <a:r>
              <a:rPr lang="en-US" sz="3200" dirty="0" smtClean="0">
                <a:latin typeface="Arial" panose="020B0604020202020204" pitchFamily="34" charset="0"/>
                <a:cs typeface="Arial" panose="020B0604020202020204" pitchFamily="34" charset="0"/>
              </a:rPr>
              <a:t>1927 </a:t>
            </a:r>
            <a:r>
              <a:rPr lang="en-US" sz="3200" dirty="0">
                <a:latin typeface="Arial" panose="020B0604020202020204" pitchFamily="34" charset="0"/>
                <a:cs typeface="Arial" panose="020B0604020202020204" pitchFamily="34" charset="0"/>
              </a:rPr>
              <a:t>– </a:t>
            </a:r>
            <a:r>
              <a:rPr lang="en-US" sz="3200" dirty="0" smtClean="0">
                <a:latin typeface="Arial" panose="020B0604020202020204" pitchFamily="34" charset="0"/>
                <a:cs typeface="Arial" panose="020B0604020202020204" pitchFamily="34" charset="0"/>
              </a:rPr>
              <a:t>Frederick Griffith - after </a:t>
            </a:r>
            <a:r>
              <a:rPr lang="en-US" sz="3200" dirty="0">
                <a:latin typeface="Arial" panose="020B0604020202020204" pitchFamily="34" charset="0"/>
                <a:cs typeface="Arial" panose="020B0604020202020204" pitchFamily="34" charset="0"/>
              </a:rPr>
              <a:t>characterizing wild-type virulent S strains of streptococcus pneumonia </a:t>
            </a:r>
            <a:r>
              <a:rPr lang="en-US" sz="3200" dirty="0" smtClean="0">
                <a:latin typeface="Arial" panose="020B0604020202020204" pitchFamily="34" charset="0"/>
                <a:cs typeface="Arial" panose="020B0604020202020204" pitchFamily="34" charset="0"/>
              </a:rPr>
              <a:t>(that kill mice) and </a:t>
            </a:r>
            <a:r>
              <a:rPr lang="en-US" sz="3200" dirty="0">
                <a:latin typeface="Arial" panose="020B0604020202020204" pitchFamily="34" charset="0"/>
                <a:cs typeface="Arial" panose="020B0604020202020204" pitchFamily="34" charset="0"/>
              </a:rPr>
              <a:t>spontaneously appearing non-virulent R strains that </a:t>
            </a:r>
            <a:r>
              <a:rPr lang="en-US" sz="3200" dirty="0" smtClean="0">
                <a:latin typeface="Arial" panose="020B0604020202020204" pitchFamily="34" charset="0"/>
                <a:cs typeface="Arial" panose="020B0604020202020204" pitchFamily="34" charset="0"/>
              </a:rPr>
              <a:t>do </a:t>
            </a:r>
            <a:r>
              <a:rPr lang="en-US" sz="3200" dirty="0">
                <a:latin typeface="Arial" panose="020B0604020202020204" pitchFamily="34" charset="0"/>
                <a:cs typeface="Arial" panose="020B0604020202020204" pitchFamily="34" charset="0"/>
              </a:rPr>
              <a:t>not convert back to S in the </a:t>
            </a:r>
            <a:r>
              <a:rPr lang="en-US" sz="3200" dirty="0" smtClean="0">
                <a:latin typeface="Arial" panose="020B0604020202020204" pitchFamily="34" charset="0"/>
                <a:cs typeface="Arial" panose="020B0604020202020204" pitchFamily="34" charset="0"/>
              </a:rPr>
              <a:t>laboratory (that do not kill mice), </a:t>
            </a:r>
            <a:r>
              <a:rPr lang="en-US" sz="3200" dirty="0">
                <a:latin typeface="Arial" panose="020B0604020202020204" pitchFamily="34" charset="0"/>
                <a:cs typeface="Arial" panose="020B0604020202020204" pitchFamily="34" charset="0"/>
              </a:rPr>
              <a:t>it was discovered that a combination of dead S strain </a:t>
            </a:r>
            <a:r>
              <a:rPr lang="en-US" sz="3200" u="sng" dirty="0">
                <a:latin typeface="Arial" panose="020B0604020202020204" pitchFamily="34" charset="0"/>
                <a:cs typeface="Arial" panose="020B0604020202020204" pitchFamily="34" charset="0"/>
              </a:rPr>
              <a:t>debris</a:t>
            </a:r>
            <a:r>
              <a:rPr lang="en-US" sz="3200" dirty="0">
                <a:latin typeface="Arial" panose="020B0604020202020204" pitchFamily="34" charset="0"/>
                <a:cs typeface="Arial" panose="020B0604020202020204" pitchFamily="34" charset="0"/>
              </a:rPr>
              <a:t> </a:t>
            </a:r>
            <a:r>
              <a:rPr lang="en-US" sz="3200" dirty="0" smtClean="0">
                <a:latin typeface="Arial" panose="020B0604020202020204" pitchFamily="34" charset="0"/>
                <a:cs typeface="Arial" panose="020B0604020202020204" pitchFamily="34" charset="0"/>
              </a:rPr>
              <a:t>(that also does not kill mice) and intact R </a:t>
            </a:r>
            <a:r>
              <a:rPr lang="en-US" sz="3200" dirty="0">
                <a:latin typeface="Arial" panose="020B0604020202020204" pitchFamily="34" charset="0"/>
                <a:cs typeface="Arial" panose="020B0604020202020204" pitchFamily="34" charset="0"/>
              </a:rPr>
              <a:t>strain </a:t>
            </a:r>
            <a:r>
              <a:rPr lang="en-US" sz="3200" dirty="0" smtClean="0">
                <a:latin typeface="Arial" panose="020B0604020202020204" pitchFamily="34" charset="0"/>
                <a:cs typeface="Arial" panose="020B0604020202020204" pitchFamily="34" charset="0"/>
              </a:rPr>
              <a:t>killed </a:t>
            </a:r>
            <a:r>
              <a:rPr lang="en-US" sz="3200" dirty="0">
                <a:latin typeface="Arial" panose="020B0604020202020204" pitchFamily="34" charset="0"/>
                <a:cs typeface="Arial" panose="020B0604020202020204" pitchFamily="34" charset="0"/>
              </a:rPr>
              <a:t>mice; the bacteria isolated from the dead mice “transformed” back to the S strain</a:t>
            </a:r>
            <a:r>
              <a:rPr lang="en-US" sz="3200" dirty="0" smtClean="0">
                <a:latin typeface="Arial" panose="020B0604020202020204" pitchFamily="34" charset="0"/>
                <a:cs typeface="Arial" panose="020B0604020202020204" pitchFamily="34" charset="0"/>
              </a:rPr>
              <a:t>!</a:t>
            </a:r>
          </a:p>
          <a:p>
            <a:pPr marL="342900" indent="-342900" algn="just">
              <a:buFont typeface="Arial" panose="020B0604020202020204" pitchFamily="34" charset="0"/>
              <a:buChar char="•"/>
            </a:pPr>
            <a:r>
              <a:rPr lang="en-US" sz="3200" dirty="0" smtClean="0">
                <a:latin typeface="Arial" panose="020B0604020202020204" pitchFamily="34" charset="0"/>
                <a:cs typeface="Arial" panose="020B0604020202020204" pitchFamily="34" charset="0"/>
              </a:rPr>
              <a:t>What was that “transforming agent” in the S strain debris???</a:t>
            </a:r>
            <a:endParaRPr lang="en-US" sz="3200" dirty="0">
              <a:latin typeface="Arial" panose="020B0604020202020204" pitchFamily="34" charset="0"/>
              <a:cs typeface="Arial" panose="020B0604020202020204" pitchFamily="34" charset="0"/>
            </a:endParaRPr>
          </a:p>
        </p:txBody>
      </p:sp>
      <p:pic>
        <p:nvPicPr>
          <p:cNvPr id="4" name="Picture 3">
            <a:extLst>
              <a:ext uri="{FF2B5EF4-FFF2-40B4-BE49-F238E27FC236}">
                <a16:creationId xmlns:a16="http://schemas.microsoft.com/office/drawing/2014/main" id="{D7DB663E-E31F-41DA-92C7-BBB4D2074504}"/>
              </a:ext>
            </a:extLst>
          </p:cNvPr>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303825" y="76201"/>
            <a:ext cx="1362034" cy="1911625"/>
          </a:xfrm>
          <a:prstGeom prst="rect">
            <a:avLst/>
          </a:prstGeom>
        </p:spPr>
      </p:pic>
    </p:spTree>
    <p:extLst>
      <p:ext uri="{BB962C8B-B14F-4D97-AF65-F5344CB8AC3E}">
        <p14:creationId xmlns:p14="http://schemas.microsoft.com/office/powerpoint/2010/main" val="2531020882"/>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Image resul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4177" y="827397"/>
            <a:ext cx="4665241" cy="597803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99516" y="36740"/>
            <a:ext cx="12009355" cy="858610"/>
          </a:xfrm>
        </p:spPr>
        <p:txBody>
          <a:bodyPr anchor="ctr">
            <a:noAutofit/>
          </a:bodyPr>
          <a:lstStyle/>
          <a:p>
            <a:r>
              <a:rPr lang="en-US" b="1" dirty="0" smtClean="0">
                <a:latin typeface="Arial" panose="020B0604020202020204" pitchFamily="34" charset="0"/>
                <a:cs typeface="Arial" panose="020B0604020202020204" pitchFamily="34" charset="0"/>
              </a:rPr>
              <a:t>(Sanger) Sequencing </a:t>
            </a:r>
            <a:r>
              <a:rPr lang="en-US" b="1" dirty="0">
                <a:latin typeface="Arial" panose="020B0604020202020204" pitchFamily="34" charset="0"/>
                <a:cs typeface="Arial" panose="020B0604020202020204" pitchFamily="34" charset="0"/>
              </a:rPr>
              <a:t>R</a:t>
            </a:r>
            <a:r>
              <a:rPr lang="en-US" b="1" dirty="0" smtClean="0">
                <a:latin typeface="Arial" panose="020B0604020202020204" pitchFamily="34" charset="0"/>
                <a:cs typeface="Arial" panose="020B0604020202020204" pitchFamily="34" charset="0"/>
              </a:rPr>
              <a:t>eaction</a:t>
            </a:r>
            <a:endParaRPr lang="en-US" b="1" dirty="0">
              <a:latin typeface="Arial" panose="020B0604020202020204" pitchFamily="34" charset="0"/>
              <a:cs typeface="Arial" panose="020B0604020202020204" pitchFamily="34" charset="0"/>
            </a:endParaRPr>
          </a:p>
        </p:txBody>
      </p:sp>
      <p:sp>
        <p:nvSpPr>
          <p:cNvPr id="5" name="Subtitle 4"/>
          <p:cNvSpPr>
            <a:spLocks noGrp="1"/>
          </p:cNvSpPr>
          <p:nvPr>
            <p:ph type="subTitle" idx="1"/>
          </p:nvPr>
        </p:nvSpPr>
        <p:spPr>
          <a:xfrm>
            <a:off x="99516" y="895349"/>
            <a:ext cx="6751859" cy="5821595"/>
          </a:xfrm>
        </p:spPr>
        <p:txBody>
          <a:bodyPr>
            <a:noAutofit/>
          </a:bodyPr>
          <a:lstStyle/>
          <a:p>
            <a:pPr marL="228600" indent="-228600" algn="just">
              <a:buFont typeface="Arial" panose="020B0604020202020204" pitchFamily="34" charset="0"/>
              <a:buChar char="•"/>
            </a:pPr>
            <a:r>
              <a:rPr lang="en-US" sz="2200" dirty="0">
                <a:latin typeface="Arial" panose="020B0604020202020204" pitchFamily="34" charset="0"/>
                <a:cs typeface="Arial" panose="020B0604020202020204" pitchFamily="34" charset="0"/>
              </a:rPr>
              <a:t>DNA polymerase allowed to start on a template sequence (to be read) with a primer (to start the sequencing reaction) and </a:t>
            </a:r>
            <a:r>
              <a:rPr lang="en-US" sz="2200" dirty="0" err="1">
                <a:latin typeface="Arial" panose="020B0604020202020204" pitchFamily="34" charset="0"/>
                <a:cs typeface="Arial" panose="020B0604020202020204" pitchFamily="34" charset="0"/>
              </a:rPr>
              <a:t>dNTPs</a:t>
            </a:r>
            <a:r>
              <a:rPr lang="en-US" sz="2200" dirty="0">
                <a:latin typeface="Arial" panose="020B0604020202020204" pitchFamily="34" charset="0"/>
                <a:cs typeface="Arial" panose="020B0604020202020204" pitchFamily="34" charset="0"/>
              </a:rPr>
              <a:t> to make long DNA </a:t>
            </a:r>
          </a:p>
          <a:p>
            <a:pPr marL="228600" indent="-228600" algn="just">
              <a:buFont typeface="Arial" panose="020B0604020202020204" pitchFamily="34" charset="0"/>
              <a:buChar char="•"/>
            </a:pPr>
            <a:r>
              <a:rPr lang="en-US" sz="2200" dirty="0">
                <a:latin typeface="Arial" panose="020B0604020202020204" pitchFamily="34" charset="0"/>
                <a:cs typeface="Arial" panose="020B0604020202020204" pitchFamily="34" charset="0"/>
              </a:rPr>
              <a:t>Small amount of fluorescently labeled </a:t>
            </a:r>
            <a:r>
              <a:rPr lang="en-US" sz="2200" dirty="0" err="1">
                <a:latin typeface="Arial" panose="020B0604020202020204" pitchFamily="34" charset="0"/>
                <a:cs typeface="Arial" panose="020B0604020202020204" pitchFamily="34" charset="0"/>
              </a:rPr>
              <a:t>ddNTPs</a:t>
            </a:r>
            <a:r>
              <a:rPr lang="en-US" sz="2200" dirty="0">
                <a:latin typeface="Arial" panose="020B0604020202020204" pitchFamily="34" charset="0"/>
                <a:cs typeface="Arial" panose="020B0604020202020204" pitchFamily="34" charset="0"/>
              </a:rPr>
              <a:t> (2’ and 3’ H group) added to end sequencing (why?) randomly throughout template</a:t>
            </a:r>
          </a:p>
          <a:p>
            <a:pPr marL="228600" indent="-228600" algn="just">
              <a:buFont typeface="Arial" panose="020B0604020202020204" pitchFamily="34" charset="0"/>
              <a:buChar char="•"/>
            </a:pPr>
            <a:r>
              <a:rPr lang="en-US" sz="2200" dirty="0">
                <a:latin typeface="Arial" panose="020B0604020202020204" pitchFamily="34" charset="0"/>
                <a:cs typeface="Arial" panose="020B0604020202020204" pitchFamily="34" charset="0"/>
              </a:rPr>
              <a:t>DNA is resolved by polyacrylamide gel electrophoresis to separate each terminated DNA strand</a:t>
            </a:r>
          </a:p>
          <a:p>
            <a:pPr marL="228600" indent="-228600" algn="just">
              <a:buFont typeface="Arial" panose="020B0604020202020204" pitchFamily="34" charset="0"/>
              <a:buChar char="•"/>
            </a:pPr>
            <a:r>
              <a:rPr lang="en-US" sz="2200" b="1" dirty="0">
                <a:latin typeface="Arial" panose="020B0604020202020204" pitchFamily="34" charset="0"/>
                <a:cs typeface="Arial" panose="020B0604020202020204" pitchFamily="34" charset="0"/>
              </a:rPr>
              <a:t>Laser scanning </a:t>
            </a:r>
            <a:r>
              <a:rPr lang="en-US" sz="2200" b="1" dirty="0" smtClean="0">
                <a:latin typeface="Arial" panose="020B0604020202020204" pitchFamily="34" charset="0"/>
                <a:cs typeface="Arial" panose="020B0604020202020204" pitchFamily="34" charset="0"/>
              </a:rPr>
              <a:t>of each gel lane</a:t>
            </a:r>
            <a:r>
              <a:rPr lang="en-US" sz="2200" dirty="0" smtClean="0">
                <a:latin typeface="Arial" panose="020B0604020202020204" pitchFamily="34" charset="0"/>
                <a:cs typeface="Arial" panose="020B0604020202020204" pitchFamily="34" charset="0"/>
              </a:rPr>
              <a:t> will </a:t>
            </a:r>
            <a:r>
              <a:rPr lang="en-US" sz="2200" dirty="0">
                <a:latin typeface="Arial" panose="020B0604020202020204" pitchFamily="34" charset="0"/>
                <a:cs typeface="Arial" panose="020B0604020202020204" pitchFamily="34" charset="0"/>
              </a:rPr>
              <a:t>show a panel of colored fluorescent bands, each corresponding to a given nucleotide at a given distance (nucleotide position) from the primer</a:t>
            </a:r>
          </a:p>
          <a:p>
            <a:pPr marL="228600" indent="-228600" algn="just">
              <a:buFont typeface="Arial" panose="020B0604020202020204" pitchFamily="34" charset="0"/>
              <a:buChar char="•"/>
            </a:pPr>
            <a:r>
              <a:rPr lang="en-US" sz="2200" dirty="0">
                <a:latin typeface="Arial" panose="020B0604020202020204" pitchFamily="34" charset="0"/>
                <a:cs typeface="Arial" panose="020B0604020202020204" pitchFamily="34" charset="0"/>
              </a:rPr>
              <a:t>The fluorescent trace is digitally recorded and interpreted, and the resulting sequence submitted to the researcher</a:t>
            </a:r>
          </a:p>
        </p:txBody>
      </p:sp>
    </p:spTree>
    <p:extLst>
      <p:ext uri="{BB962C8B-B14F-4D97-AF65-F5344CB8AC3E}">
        <p14:creationId xmlns:p14="http://schemas.microsoft.com/office/powerpoint/2010/main" val="3158412906"/>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9516" y="36740"/>
            <a:ext cx="12009355" cy="858610"/>
          </a:xfrm>
        </p:spPr>
        <p:txBody>
          <a:bodyPr anchor="ctr">
            <a:noAutofit/>
          </a:bodyPr>
          <a:lstStyle/>
          <a:p>
            <a:r>
              <a:rPr lang="en-US" b="1" dirty="0" smtClean="0">
                <a:latin typeface="Arial" panose="020B0604020202020204" pitchFamily="34" charset="0"/>
                <a:cs typeface="Arial" panose="020B0604020202020204" pitchFamily="34" charset="0"/>
              </a:rPr>
              <a:t>Sequencing reaction</a:t>
            </a:r>
            <a:endParaRPr lang="en-US" b="1" dirty="0">
              <a:latin typeface="Arial" panose="020B0604020202020204" pitchFamily="34" charset="0"/>
              <a:cs typeface="Arial" panose="020B0604020202020204" pitchFamily="34" charset="0"/>
            </a:endParaRPr>
          </a:p>
        </p:txBody>
      </p:sp>
      <p:sp>
        <p:nvSpPr>
          <p:cNvPr id="5" name="Subtitle 4"/>
          <p:cNvSpPr>
            <a:spLocks noGrp="1"/>
          </p:cNvSpPr>
          <p:nvPr>
            <p:ph type="subTitle" idx="1"/>
          </p:nvPr>
        </p:nvSpPr>
        <p:spPr>
          <a:xfrm>
            <a:off x="99516" y="895349"/>
            <a:ext cx="6943542" cy="5821595"/>
          </a:xfrm>
        </p:spPr>
        <p:txBody>
          <a:bodyPr>
            <a:noAutofit/>
          </a:bodyPr>
          <a:lstStyle/>
          <a:p>
            <a:pPr marL="228600" indent="-228600" algn="just">
              <a:buFont typeface="Arial" panose="020B0604020202020204" pitchFamily="34" charset="0"/>
              <a:buChar char="•"/>
            </a:pPr>
            <a:r>
              <a:rPr lang="en-US" sz="2200" dirty="0">
                <a:latin typeface="Arial" panose="020B0604020202020204" pitchFamily="34" charset="0"/>
                <a:cs typeface="Arial" panose="020B0604020202020204" pitchFamily="34" charset="0"/>
              </a:rPr>
              <a:t>DNA polymerase allowed to start on a template sequence (to be read) with a primer (to start the sequencing reaction) and </a:t>
            </a:r>
            <a:r>
              <a:rPr lang="en-US" sz="2200" dirty="0" err="1">
                <a:latin typeface="Arial" panose="020B0604020202020204" pitchFamily="34" charset="0"/>
                <a:cs typeface="Arial" panose="020B0604020202020204" pitchFamily="34" charset="0"/>
              </a:rPr>
              <a:t>dNTPs</a:t>
            </a:r>
            <a:r>
              <a:rPr lang="en-US" sz="2200" dirty="0">
                <a:latin typeface="Arial" panose="020B0604020202020204" pitchFamily="34" charset="0"/>
                <a:cs typeface="Arial" panose="020B0604020202020204" pitchFamily="34" charset="0"/>
              </a:rPr>
              <a:t> to make long DNA </a:t>
            </a:r>
          </a:p>
          <a:p>
            <a:pPr marL="228600" indent="-228600" algn="just">
              <a:buFont typeface="Arial" panose="020B0604020202020204" pitchFamily="34" charset="0"/>
              <a:buChar char="•"/>
            </a:pPr>
            <a:r>
              <a:rPr lang="en-US" sz="2200" dirty="0">
                <a:latin typeface="Arial" panose="020B0604020202020204" pitchFamily="34" charset="0"/>
                <a:cs typeface="Arial" panose="020B0604020202020204" pitchFamily="34" charset="0"/>
              </a:rPr>
              <a:t>Small amount of fluorescently labeled </a:t>
            </a:r>
            <a:r>
              <a:rPr lang="en-US" sz="2200" dirty="0" err="1">
                <a:latin typeface="Arial" panose="020B0604020202020204" pitchFamily="34" charset="0"/>
                <a:cs typeface="Arial" panose="020B0604020202020204" pitchFamily="34" charset="0"/>
              </a:rPr>
              <a:t>ddNTPs</a:t>
            </a:r>
            <a:r>
              <a:rPr lang="en-US" sz="2200" dirty="0">
                <a:latin typeface="Arial" panose="020B0604020202020204" pitchFamily="34" charset="0"/>
                <a:cs typeface="Arial" panose="020B0604020202020204" pitchFamily="34" charset="0"/>
              </a:rPr>
              <a:t> (2’ and 3’ H group) added to end sequencing (why?) randomly throughout template</a:t>
            </a:r>
          </a:p>
          <a:p>
            <a:pPr marL="228600" indent="-228600" algn="just">
              <a:buFont typeface="Arial" panose="020B0604020202020204" pitchFamily="34" charset="0"/>
              <a:buChar char="•"/>
            </a:pPr>
            <a:r>
              <a:rPr lang="en-US" sz="2200" dirty="0">
                <a:latin typeface="Arial" panose="020B0604020202020204" pitchFamily="34" charset="0"/>
                <a:cs typeface="Arial" panose="020B0604020202020204" pitchFamily="34" charset="0"/>
              </a:rPr>
              <a:t>DNA is resolved by polyacrylamide gel electrophoresis to separate each terminated DNA strand</a:t>
            </a:r>
          </a:p>
          <a:p>
            <a:pPr marL="228600" indent="-228600" algn="just">
              <a:buFont typeface="Arial" panose="020B0604020202020204" pitchFamily="34" charset="0"/>
              <a:buChar char="•"/>
            </a:pPr>
            <a:r>
              <a:rPr lang="en-US" sz="2200" dirty="0">
                <a:latin typeface="Arial" panose="020B0604020202020204" pitchFamily="34" charset="0"/>
                <a:cs typeface="Arial" panose="020B0604020202020204" pitchFamily="34" charset="0"/>
              </a:rPr>
              <a:t>Laser scanning of each gel lane will show a panel of colored fluorescent bands, each corresponding to a given nucleotide at a given position from the primer</a:t>
            </a:r>
          </a:p>
          <a:p>
            <a:pPr marL="228600" indent="-228600" algn="just">
              <a:buFont typeface="Arial" panose="020B0604020202020204" pitchFamily="34" charset="0"/>
              <a:buChar char="•"/>
            </a:pPr>
            <a:r>
              <a:rPr lang="en-US" sz="2200" b="1" dirty="0">
                <a:latin typeface="Arial" panose="020B0604020202020204" pitchFamily="34" charset="0"/>
                <a:cs typeface="Arial" panose="020B0604020202020204" pitchFamily="34" charset="0"/>
              </a:rPr>
              <a:t>The fluorescent trace is digitally recorded and interpreted</a:t>
            </a:r>
            <a:r>
              <a:rPr lang="en-US" sz="2200" dirty="0">
                <a:latin typeface="Arial" panose="020B0604020202020204" pitchFamily="34" charset="0"/>
                <a:cs typeface="Arial" panose="020B0604020202020204" pitchFamily="34" charset="0"/>
              </a:rPr>
              <a:t>, and the resulting sequence submitted to the researcher</a:t>
            </a:r>
          </a:p>
        </p:txBody>
      </p:sp>
      <p:pic>
        <p:nvPicPr>
          <p:cNvPr id="3074" name="Picture 2" descr="Image result"/>
          <p:cNvPicPr>
            <a:picLocks noChangeAspect="1" noChangeArrowheads="1"/>
          </p:cNvPicPr>
          <p:nvPr/>
        </p:nvPicPr>
        <p:blipFill rotWithShape="1">
          <a:blip r:embed="rId2">
            <a:extLst>
              <a:ext uri="{28A0092B-C50C-407E-A947-70E740481C1C}">
                <a14:useLocalDpi xmlns:a14="http://schemas.microsoft.com/office/drawing/2010/main" val="0"/>
              </a:ext>
            </a:extLst>
          </a:blip>
          <a:srcRect l="20436"/>
          <a:stretch/>
        </p:blipFill>
        <p:spPr bwMode="auto">
          <a:xfrm>
            <a:off x="7185678" y="802749"/>
            <a:ext cx="4929298" cy="3304210"/>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Image resul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66430" y="4106959"/>
            <a:ext cx="4848546" cy="26745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86431861"/>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9516" y="36740"/>
            <a:ext cx="12009355" cy="1072869"/>
          </a:xfrm>
        </p:spPr>
        <p:txBody>
          <a:bodyPr anchor="ctr">
            <a:normAutofit/>
          </a:bodyPr>
          <a:lstStyle/>
          <a:p>
            <a:r>
              <a:rPr lang="en-US" b="1" dirty="0" smtClean="0">
                <a:latin typeface="Arial" panose="020B0604020202020204" pitchFamily="34" charset="0"/>
                <a:cs typeface="Arial" panose="020B0604020202020204" pitchFamily="34" charset="0"/>
              </a:rPr>
              <a:t>Limits of Sequencing reaction</a:t>
            </a:r>
            <a:endParaRPr lang="en-US" b="1" dirty="0">
              <a:latin typeface="Arial" panose="020B0604020202020204" pitchFamily="34" charset="0"/>
              <a:cs typeface="Arial" panose="020B0604020202020204" pitchFamily="34" charset="0"/>
            </a:endParaRPr>
          </a:p>
        </p:txBody>
      </p:sp>
      <p:sp>
        <p:nvSpPr>
          <p:cNvPr id="5" name="Subtitle 4"/>
          <p:cNvSpPr>
            <a:spLocks noGrp="1"/>
          </p:cNvSpPr>
          <p:nvPr>
            <p:ph type="subTitle" idx="1"/>
          </p:nvPr>
        </p:nvSpPr>
        <p:spPr>
          <a:xfrm>
            <a:off x="298117" y="1011817"/>
            <a:ext cx="11386504" cy="1152650"/>
          </a:xfrm>
        </p:spPr>
        <p:txBody>
          <a:bodyPr anchor="ctr">
            <a:noAutofit/>
          </a:bodyPr>
          <a:lstStyle/>
          <a:p>
            <a:pPr algn="just"/>
            <a:r>
              <a:rPr lang="en-US" dirty="0" smtClean="0">
                <a:latin typeface="Arial" panose="020B0604020202020204" pitchFamily="34" charset="0"/>
                <a:cs typeface="Arial" panose="020B0604020202020204" pitchFamily="34" charset="0"/>
              </a:rPr>
              <a:t>Long pieces of DNA migrate very close to each other.  The computer tries to read these sequences by spreading them out but garbles them.  Current limits are 700-1100 bp, but are often less with difficult templates or suboptimal primers.</a:t>
            </a:r>
            <a:endParaRPr lang="en-US" dirty="0">
              <a:latin typeface="Arial" panose="020B0604020202020204" pitchFamily="34" charset="0"/>
              <a:cs typeface="Arial" panose="020B0604020202020204" pitchFamily="34" charset="0"/>
            </a:endParaRPr>
          </a:p>
        </p:txBody>
      </p:sp>
      <p:pic>
        <p:nvPicPr>
          <p:cNvPr id="3" name="Picture 2"/>
          <p:cNvPicPr>
            <a:picLocks noChangeAspect="1"/>
          </p:cNvPicPr>
          <p:nvPr/>
        </p:nvPicPr>
        <p:blipFill rotWithShape="1">
          <a:blip r:embed="rId2"/>
          <a:srcRect l="-1" r="495"/>
          <a:stretch/>
        </p:blipFill>
        <p:spPr>
          <a:xfrm>
            <a:off x="179453" y="2164466"/>
            <a:ext cx="11661448" cy="1967695"/>
          </a:xfrm>
          <a:prstGeom prst="rect">
            <a:avLst/>
          </a:prstGeom>
        </p:spPr>
      </p:pic>
      <p:pic>
        <p:nvPicPr>
          <p:cNvPr id="8" name="Picture 7"/>
          <p:cNvPicPr>
            <a:picLocks noChangeAspect="1"/>
          </p:cNvPicPr>
          <p:nvPr/>
        </p:nvPicPr>
        <p:blipFill rotWithShape="1">
          <a:blip r:embed="rId3"/>
          <a:srcRect l="988" r="335"/>
          <a:stretch/>
        </p:blipFill>
        <p:spPr>
          <a:xfrm>
            <a:off x="162047" y="4698316"/>
            <a:ext cx="11653170" cy="1980276"/>
          </a:xfrm>
          <a:prstGeom prst="rect">
            <a:avLst/>
          </a:prstGeom>
        </p:spPr>
      </p:pic>
    </p:spTree>
    <p:extLst>
      <p:ext uri="{BB962C8B-B14F-4D97-AF65-F5344CB8AC3E}">
        <p14:creationId xmlns:p14="http://schemas.microsoft.com/office/powerpoint/2010/main" val="180265638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7987" y="106494"/>
            <a:ext cx="11589209" cy="756535"/>
          </a:xfrm>
        </p:spPr>
        <p:txBody>
          <a:bodyPr>
            <a:noAutofit/>
          </a:bodyPr>
          <a:lstStyle/>
          <a:p>
            <a:pPr algn="ctr"/>
            <a:r>
              <a:rPr lang="en-US" sz="5400" b="1" dirty="0" smtClean="0">
                <a:latin typeface="Arial" panose="020B0604020202020204" pitchFamily="34" charset="0"/>
                <a:cs typeface="Arial" panose="020B0604020202020204" pitchFamily="34" charset="0"/>
              </a:rPr>
              <a:t>How is information stored in DNA?</a:t>
            </a:r>
            <a:endParaRPr lang="en-US" sz="5400" b="1" dirty="0">
              <a:latin typeface="Arial" panose="020B0604020202020204" pitchFamily="34" charset="0"/>
              <a:cs typeface="Arial" panose="020B0604020202020204" pitchFamily="34" charset="0"/>
            </a:endParaRPr>
          </a:p>
        </p:txBody>
      </p:sp>
      <p:sp>
        <p:nvSpPr>
          <p:cNvPr id="3" name="TextBox 2"/>
          <p:cNvSpPr txBox="1"/>
          <p:nvPr/>
        </p:nvSpPr>
        <p:spPr>
          <a:xfrm>
            <a:off x="842517" y="996593"/>
            <a:ext cx="10541249" cy="2431435"/>
          </a:xfrm>
          <a:prstGeom prst="rect">
            <a:avLst/>
          </a:prstGeom>
          <a:noFill/>
        </p:spPr>
        <p:txBody>
          <a:bodyPr wrap="square" rtlCol="0">
            <a:spAutoFit/>
          </a:bodyPr>
          <a:lstStyle/>
          <a:p>
            <a:pPr marL="457200" indent="-457200">
              <a:buFont typeface="Arial" panose="020B0604020202020204" pitchFamily="34" charset="0"/>
              <a:buChar char="•"/>
            </a:pPr>
            <a:r>
              <a:rPr lang="en-US" sz="2800" dirty="0" smtClean="0">
                <a:latin typeface="Arial" panose="020B0604020202020204" pitchFamily="34" charset="0"/>
                <a:cs typeface="Arial" panose="020B0604020202020204" pitchFamily="34" charset="0"/>
              </a:rPr>
              <a:t>The nucleotide sequence can be read letter-by-letter</a:t>
            </a:r>
          </a:p>
          <a:p>
            <a:pPr marL="914400" lvl="1" indent="-4572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Requires opening of double-stranded DNA (dsDNA)</a:t>
            </a:r>
          </a:p>
          <a:p>
            <a:pPr marL="914400" lvl="1" indent="-4572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Necessary for replication, transcription and translation</a:t>
            </a:r>
          </a:p>
          <a:p>
            <a:pPr marL="457200" indent="-457200">
              <a:buFont typeface="Arial" panose="020B0604020202020204" pitchFamily="34" charset="0"/>
              <a:buChar char="•"/>
            </a:pPr>
            <a:r>
              <a:rPr lang="en-US" sz="2800" dirty="0" smtClean="0">
                <a:latin typeface="Arial" panose="020B0604020202020204" pitchFamily="34" charset="0"/>
                <a:cs typeface="Arial" panose="020B0604020202020204" pitchFamily="34" charset="0"/>
              </a:rPr>
              <a:t>The base-pairs can be read pair-by-pair</a:t>
            </a:r>
          </a:p>
          <a:p>
            <a:pPr marL="914400" lvl="1" indent="-4572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No DNA unwinding is needed, though dsDNA may be distorted</a:t>
            </a:r>
          </a:p>
          <a:p>
            <a:pPr marL="914400" lvl="1" indent="-457200">
              <a:buFont typeface="Arial" panose="020B0604020202020204" pitchFamily="34" charset="0"/>
              <a:buChar char="•"/>
            </a:pPr>
            <a:r>
              <a:rPr lang="en-US" sz="2400" dirty="0">
                <a:latin typeface="Arial" panose="020B0604020202020204" pitchFamily="34" charset="0"/>
                <a:cs typeface="Arial" panose="020B0604020202020204" pitchFamily="34" charset="0"/>
              </a:rPr>
              <a:t>T</a:t>
            </a:r>
            <a:r>
              <a:rPr lang="en-US" sz="2400" dirty="0" smtClean="0">
                <a:latin typeface="Arial" panose="020B0604020202020204" pitchFamily="34" charset="0"/>
                <a:cs typeface="Arial" panose="020B0604020202020204" pitchFamily="34" charset="0"/>
              </a:rPr>
              <a:t>he pair can be “read” in either the major groove or the minor groove </a:t>
            </a:r>
            <a:endParaRPr lang="en-US" sz="2400" dirty="0">
              <a:latin typeface="Arial" panose="020B0604020202020204" pitchFamily="34" charset="0"/>
              <a:cs typeface="Arial" panose="020B0604020202020204" pitchFamily="34" charset="0"/>
            </a:endParaRPr>
          </a:p>
        </p:txBody>
      </p:sp>
      <p:pic>
        <p:nvPicPr>
          <p:cNvPr id="31746" name="Picture 2" descr="Image resul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46913" y="3561592"/>
            <a:ext cx="5836853" cy="3022996"/>
          </a:xfrm>
          <a:prstGeom prst="rect">
            <a:avLst/>
          </a:prstGeom>
          <a:noFill/>
          <a:extLst>
            <a:ext uri="{909E8E84-426E-40DD-AFC4-6F175D3DCCD1}">
              <a14:hiddenFill xmlns:a14="http://schemas.microsoft.com/office/drawing/2010/main">
                <a:solidFill>
                  <a:srgbClr val="FFFFFF"/>
                </a:solidFill>
              </a14:hiddenFill>
            </a:ext>
          </a:extLst>
        </p:spPr>
      </p:pic>
      <p:pic>
        <p:nvPicPr>
          <p:cNvPr id="31748" name="Picture 4" descr="Image resul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987" y="3707777"/>
            <a:ext cx="4834808" cy="27752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22147234"/>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Oval 29"/>
          <p:cNvSpPr/>
          <p:nvPr/>
        </p:nvSpPr>
        <p:spPr>
          <a:xfrm rot="16200000">
            <a:off x="5979473" y="4222386"/>
            <a:ext cx="732960" cy="228603"/>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flipH="1">
            <a:off x="6722890" y="4318000"/>
            <a:ext cx="300991" cy="293184"/>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rot="5400000" flipH="1">
            <a:off x="655947" y="3904106"/>
            <a:ext cx="723798" cy="228601"/>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rot="16200000">
            <a:off x="3291407" y="3915605"/>
            <a:ext cx="732960" cy="228603"/>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rot="16200000">
            <a:off x="2818933" y="3945384"/>
            <a:ext cx="732960" cy="228603"/>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flipH="1">
            <a:off x="2545884" y="4070768"/>
            <a:ext cx="300991" cy="293184"/>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1424269" y="4004930"/>
            <a:ext cx="304801" cy="293184"/>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rot="16200000">
            <a:off x="3863480" y="4198332"/>
            <a:ext cx="732960" cy="228603"/>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flipH="1">
            <a:off x="5106045" y="4337468"/>
            <a:ext cx="300991" cy="293184"/>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4589781" y="4349802"/>
            <a:ext cx="304801" cy="293184"/>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483280664"/>
              </p:ext>
            </p:extLst>
          </p:nvPr>
        </p:nvGraphicFramePr>
        <p:xfrm>
          <a:off x="88736" y="3998978"/>
          <a:ext cx="7443146" cy="2796469"/>
        </p:xfrm>
        <a:graphic>
          <a:graphicData uri="http://schemas.openxmlformats.org/presentationml/2006/ole">
            <mc:AlternateContent xmlns:mc="http://schemas.openxmlformats.org/markup-compatibility/2006">
              <mc:Choice xmlns:v="urn:schemas-microsoft-com:vml" Requires="v">
                <p:oleObj spid="_x0000_s32938" name="CS ChemDraw Drawing" r:id="rId3" imgW="5601747" imgH="2098170" progId="ChemDraw.Document.6.0">
                  <p:embed/>
                </p:oleObj>
              </mc:Choice>
              <mc:Fallback>
                <p:oleObj name="CS ChemDraw Drawing" r:id="rId3" imgW="5601747" imgH="2098170" progId="ChemDraw.Document.6.0">
                  <p:embed/>
                  <p:pic>
                    <p:nvPicPr>
                      <p:cNvPr id="0" name=""/>
                      <p:cNvPicPr/>
                      <p:nvPr/>
                    </p:nvPicPr>
                    <p:blipFill>
                      <a:blip r:embed="rId4"/>
                      <a:stretch>
                        <a:fillRect/>
                      </a:stretch>
                    </p:blipFill>
                    <p:spPr>
                      <a:xfrm>
                        <a:off x="88736" y="3998978"/>
                        <a:ext cx="7443146" cy="2796469"/>
                      </a:xfrm>
                      <a:prstGeom prst="rect">
                        <a:avLst/>
                      </a:prstGeom>
                    </p:spPr>
                  </p:pic>
                </p:oleObj>
              </mc:Fallback>
            </mc:AlternateContent>
          </a:graphicData>
        </a:graphic>
      </p:graphicFrame>
      <p:sp>
        <p:nvSpPr>
          <p:cNvPr id="8194" name="Rectangle 2"/>
          <p:cNvSpPr>
            <a:spLocks noGrp="1" noChangeArrowheads="1"/>
          </p:cNvSpPr>
          <p:nvPr>
            <p:ph type="title"/>
          </p:nvPr>
        </p:nvSpPr>
        <p:spPr>
          <a:xfrm>
            <a:off x="210139" y="65127"/>
            <a:ext cx="11440327" cy="685800"/>
          </a:xfrm>
        </p:spPr>
        <p:txBody>
          <a:bodyPr>
            <a:noAutofit/>
          </a:bodyPr>
          <a:lstStyle/>
          <a:p>
            <a:r>
              <a:rPr lang="en-US" sz="5400" b="1" dirty="0" smtClean="0">
                <a:latin typeface="Arial" pitchFamily="34" charset="0"/>
                <a:cs typeface="Arial" pitchFamily="34" charset="0"/>
              </a:rPr>
              <a:t>Reading the Nucleotide </a:t>
            </a:r>
            <a:r>
              <a:rPr lang="en-US" sz="5400" b="1" dirty="0">
                <a:latin typeface="Arial" pitchFamily="34" charset="0"/>
                <a:cs typeface="Arial" pitchFamily="34" charset="0"/>
              </a:rPr>
              <a:t>S</a:t>
            </a:r>
            <a:r>
              <a:rPr lang="en-US" sz="5400" b="1" dirty="0" smtClean="0">
                <a:latin typeface="Arial" pitchFamily="34" charset="0"/>
                <a:cs typeface="Arial" pitchFamily="34" charset="0"/>
              </a:rPr>
              <a:t>equence</a:t>
            </a:r>
            <a:endParaRPr lang="en-US" sz="5400" b="1" dirty="0">
              <a:latin typeface="Arial" pitchFamily="34" charset="0"/>
              <a:cs typeface="Arial" pitchFamily="34" charset="0"/>
            </a:endParaRPr>
          </a:p>
        </p:txBody>
      </p:sp>
      <p:sp>
        <p:nvSpPr>
          <p:cNvPr id="8195" name="Rectangle 3"/>
          <p:cNvSpPr>
            <a:spLocks noGrp="1" noChangeArrowheads="1"/>
          </p:cNvSpPr>
          <p:nvPr>
            <p:ph type="body" idx="1"/>
          </p:nvPr>
        </p:nvSpPr>
        <p:spPr>
          <a:xfrm>
            <a:off x="210139" y="900359"/>
            <a:ext cx="7232214" cy="2638423"/>
          </a:xfrm>
        </p:spPr>
        <p:txBody>
          <a:bodyPr>
            <a:noAutofit/>
          </a:bodyPr>
          <a:lstStyle/>
          <a:p>
            <a:pPr>
              <a:lnSpc>
                <a:spcPct val="90000"/>
              </a:lnSpc>
            </a:pPr>
            <a:r>
              <a:rPr lang="en-US" sz="2400" dirty="0" smtClean="0">
                <a:latin typeface="Arial" pitchFamily="34" charset="0"/>
                <a:cs typeface="Arial" pitchFamily="34" charset="0"/>
              </a:rPr>
              <a:t>Charge complementarity:</a:t>
            </a:r>
          </a:p>
          <a:p>
            <a:pPr lvl="1"/>
            <a:r>
              <a:rPr lang="en-US" sz="2000" dirty="0" smtClean="0">
                <a:latin typeface="Arial" pitchFamily="34" charset="0"/>
                <a:cs typeface="Arial" pitchFamily="34" charset="0"/>
              </a:rPr>
              <a:t>forces A to hybridize with T only </a:t>
            </a:r>
          </a:p>
          <a:p>
            <a:pPr lvl="1"/>
            <a:r>
              <a:rPr lang="en-US" sz="2000" dirty="0" smtClean="0">
                <a:latin typeface="Arial" pitchFamily="34" charset="0"/>
                <a:cs typeface="Arial" pitchFamily="34" charset="0"/>
              </a:rPr>
              <a:t>forces T to hybridize with A only </a:t>
            </a:r>
          </a:p>
          <a:p>
            <a:pPr lvl="1"/>
            <a:r>
              <a:rPr lang="en-US" sz="2000" dirty="0" smtClean="0">
                <a:latin typeface="Arial" pitchFamily="34" charset="0"/>
                <a:cs typeface="Arial" pitchFamily="34" charset="0"/>
              </a:rPr>
              <a:t>forces G to hybridize with C only </a:t>
            </a:r>
          </a:p>
          <a:p>
            <a:pPr lvl="1"/>
            <a:r>
              <a:rPr lang="en-US" sz="2000" dirty="0" smtClean="0">
                <a:latin typeface="Arial" pitchFamily="34" charset="0"/>
                <a:cs typeface="Arial" pitchFamily="34" charset="0"/>
              </a:rPr>
              <a:t>forces C to hybridize with G only</a:t>
            </a:r>
          </a:p>
          <a:p>
            <a:pPr>
              <a:lnSpc>
                <a:spcPct val="90000"/>
              </a:lnSpc>
            </a:pPr>
            <a:r>
              <a:rPr lang="en-US" sz="2400" dirty="0" smtClean="0">
                <a:latin typeface="Arial" pitchFamily="34" charset="0"/>
                <a:cs typeface="Arial" pitchFamily="34" charset="0"/>
              </a:rPr>
              <a:t>the sequence of the reference strand guarantees the sequence of the complement strand</a:t>
            </a:r>
            <a:endParaRPr lang="en-US" sz="2400" dirty="0">
              <a:latin typeface="Arial" pitchFamily="34" charset="0"/>
              <a:cs typeface="Arial" pitchFamily="34" charset="0"/>
            </a:endParaRPr>
          </a:p>
        </p:txBody>
      </p:sp>
      <p:sp>
        <p:nvSpPr>
          <p:cNvPr id="45" name="Oval 44"/>
          <p:cNvSpPr/>
          <p:nvPr/>
        </p:nvSpPr>
        <p:spPr>
          <a:xfrm>
            <a:off x="9178444" y="6170108"/>
            <a:ext cx="304800" cy="304800"/>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9187969" y="5585908"/>
            <a:ext cx="304800" cy="304800"/>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9108853" y="3800388"/>
            <a:ext cx="304800" cy="304800"/>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a:off x="9605842" y="944602"/>
            <a:ext cx="304800" cy="304800"/>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9597905" y="3233982"/>
            <a:ext cx="304800" cy="304800"/>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9054619" y="5103308"/>
            <a:ext cx="762000" cy="228600"/>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9026303" y="4336963"/>
            <a:ext cx="762000" cy="228600"/>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9542342" y="2055852"/>
            <a:ext cx="762000" cy="228600"/>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9504242" y="1538327"/>
            <a:ext cx="762000" cy="228600"/>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9512180" y="2738682"/>
            <a:ext cx="762000" cy="228600"/>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5" name="Object 54"/>
          <p:cNvGraphicFramePr>
            <a:graphicFrameLocks noChangeAspect="1"/>
          </p:cNvGraphicFramePr>
          <p:nvPr>
            <p:extLst>
              <p:ext uri="{D42A27DB-BD31-4B8C-83A1-F6EECF244321}">
                <p14:modId xmlns:p14="http://schemas.microsoft.com/office/powerpoint/2010/main" val="2399803806"/>
              </p:ext>
            </p:extLst>
          </p:nvPr>
        </p:nvGraphicFramePr>
        <p:xfrm>
          <a:off x="8612068" y="2557708"/>
          <a:ext cx="1547813" cy="1152525"/>
        </p:xfrm>
        <a:graphic>
          <a:graphicData uri="http://schemas.openxmlformats.org/presentationml/2006/ole">
            <mc:AlternateContent xmlns:mc="http://schemas.openxmlformats.org/markup-compatibility/2006">
              <mc:Choice xmlns:v="urn:schemas-microsoft-com:vml" Requires="v">
                <p:oleObj spid="_x0000_s32939" name="CS ChemDraw Drawing" r:id="rId5" imgW="1988449" imgH="1464210" progId="ChemDraw.Document.6.0">
                  <p:embed/>
                </p:oleObj>
              </mc:Choice>
              <mc:Fallback>
                <p:oleObj name="CS ChemDraw Drawing" r:id="rId5" imgW="1988449" imgH="1464210" progId="ChemDraw.Document.6.0">
                  <p:embed/>
                  <p:pic>
                    <p:nvPicPr>
                      <p:cNvPr id="0" name=""/>
                      <p:cNvPicPr>
                        <a:picLocks noChangeAspect="1" noChangeArrowheads="1"/>
                      </p:cNvPicPr>
                      <p:nvPr/>
                    </p:nvPicPr>
                    <p:blipFill>
                      <a:blip r:embed="rId6"/>
                      <a:srcRect/>
                      <a:stretch>
                        <a:fillRect/>
                      </a:stretch>
                    </p:blipFill>
                    <p:spPr bwMode="auto">
                      <a:xfrm>
                        <a:off x="8612068" y="2557708"/>
                        <a:ext cx="1547813" cy="1152525"/>
                      </a:xfrm>
                      <a:prstGeom prst="rect">
                        <a:avLst/>
                      </a:prstGeom>
                      <a:noFill/>
                      <a:ln>
                        <a:noFill/>
                      </a:ln>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697818780"/>
              </p:ext>
            </p:extLst>
          </p:nvPr>
        </p:nvGraphicFramePr>
        <p:xfrm>
          <a:off x="8555302" y="852527"/>
          <a:ext cx="1541077" cy="1660730"/>
        </p:xfrm>
        <a:graphic>
          <a:graphicData uri="http://schemas.openxmlformats.org/presentationml/2006/ole">
            <mc:AlternateContent xmlns:mc="http://schemas.openxmlformats.org/markup-compatibility/2006">
              <mc:Choice xmlns:v="urn:schemas-microsoft-com:vml" Requires="v">
                <p:oleObj spid="_x0000_s32940" name="CS ChemDraw Drawing" r:id="rId7" imgW="1935232" imgH="2076840" progId="ChemDraw.Document.6.0">
                  <p:embed/>
                </p:oleObj>
              </mc:Choice>
              <mc:Fallback>
                <p:oleObj name="CS ChemDraw Drawing" r:id="rId7" imgW="1935232" imgH="2076840" progId="ChemDraw.Document.6.0">
                  <p:embed/>
                  <p:pic>
                    <p:nvPicPr>
                      <p:cNvPr id="0" name=""/>
                      <p:cNvPicPr>
                        <a:picLocks noChangeAspect="1" noChangeArrowheads="1"/>
                      </p:cNvPicPr>
                      <p:nvPr/>
                    </p:nvPicPr>
                    <p:blipFill>
                      <a:blip r:embed="rId8"/>
                      <a:srcRect/>
                      <a:stretch>
                        <a:fillRect/>
                      </a:stretch>
                    </p:blipFill>
                    <p:spPr bwMode="auto">
                      <a:xfrm>
                        <a:off x="8555302" y="852527"/>
                        <a:ext cx="1541077" cy="1660730"/>
                      </a:xfrm>
                      <a:prstGeom prst="rect">
                        <a:avLst/>
                      </a:prstGeom>
                      <a:noFill/>
                      <a:ln>
                        <a:noFill/>
                      </a:ln>
                      <a:extLst/>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3733845022"/>
              </p:ext>
            </p:extLst>
          </p:nvPr>
        </p:nvGraphicFramePr>
        <p:xfrm>
          <a:off x="8620987" y="3717839"/>
          <a:ext cx="1410205" cy="1363245"/>
        </p:xfrm>
        <a:graphic>
          <a:graphicData uri="http://schemas.openxmlformats.org/presentationml/2006/ole">
            <mc:AlternateContent xmlns:mc="http://schemas.openxmlformats.org/markup-compatibility/2006">
              <mc:Choice xmlns:v="urn:schemas-microsoft-com:vml" Requires="v">
                <p:oleObj spid="_x0000_s32941" name="CS ChemDraw Drawing" r:id="rId9" imgW="1800976" imgH="1735560" progId="ChemDraw.Document.6.0">
                  <p:embed/>
                </p:oleObj>
              </mc:Choice>
              <mc:Fallback>
                <p:oleObj name="CS ChemDraw Drawing" r:id="rId9" imgW="1800976" imgH="1735560" progId="ChemDraw.Document.6.0">
                  <p:embed/>
                  <p:pic>
                    <p:nvPicPr>
                      <p:cNvPr id="0" name=""/>
                      <p:cNvPicPr>
                        <a:picLocks noChangeAspect="1" noChangeArrowheads="1"/>
                      </p:cNvPicPr>
                      <p:nvPr/>
                    </p:nvPicPr>
                    <p:blipFill>
                      <a:blip r:embed="rId10"/>
                      <a:srcRect/>
                      <a:stretch>
                        <a:fillRect/>
                      </a:stretch>
                    </p:blipFill>
                    <p:spPr bwMode="auto">
                      <a:xfrm>
                        <a:off x="8620987" y="3717839"/>
                        <a:ext cx="1410205" cy="1363245"/>
                      </a:xfrm>
                      <a:prstGeom prst="rect">
                        <a:avLst/>
                      </a:prstGeom>
                      <a:noFill/>
                      <a:ln>
                        <a:noFill/>
                      </a:ln>
                      <a:extLst/>
                    </p:spPr>
                  </p:pic>
                </p:oleObj>
              </mc:Fallback>
            </mc:AlternateContent>
          </a:graphicData>
        </a:graphic>
      </p:graphicFrame>
      <p:graphicFrame>
        <p:nvGraphicFramePr>
          <p:cNvPr id="58" name="Object 57"/>
          <p:cNvGraphicFramePr>
            <a:graphicFrameLocks noChangeAspect="1"/>
          </p:cNvGraphicFramePr>
          <p:nvPr>
            <p:extLst>
              <p:ext uri="{D42A27DB-BD31-4B8C-83A1-F6EECF244321}">
                <p14:modId xmlns:p14="http://schemas.microsoft.com/office/powerpoint/2010/main" val="130050530"/>
              </p:ext>
            </p:extLst>
          </p:nvPr>
        </p:nvGraphicFramePr>
        <p:xfrm>
          <a:off x="8649138" y="4900108"/>
          <a:ext cx="1402432" cy="1500692"/>
        </p:xfrm>
        <a:graphic>
          <a:graphicData uri="http://schemas.openxmlformats.org/presentationml/2006/ole">
            <mc:AlternateContent xmlns:mc="http://schemas.openxmlformats.org/markup-compatibility/2006">
              <mc:Choice xmlns:v="urn:schemas-microsoft-com:vml" Requires="v">
                <p:oleObj spid="_x0000_s32942" name="CS ChemDraw Drawing" r:id="rId11" imgW="1711022" imgH="1820880" progId="ChemDraw.Document.6.0">
                  <p:embed/>
                </p:oleObj>
              </mc:Choice>
              <mc:Fallback>
                <p:oleObj name="CS ChemDraw Drawing" r:id="rId11" imgW="1711022" imgH="1820880" progId="ChemDraw.Document.6.0">
                  <p:embed/>
                  <p:pic>
                    <p:nvPicPr>
                      <p:cNvPr id="0" name=""/>
                      <p:cNvPicPr>
                        <a:picLocks noChangeAspect="1" noChangeArrowheads="1"/>
                      </p:cNvPicPr>
                      <p:nvPr/>
                    </p:nvPicPr>
                    <p:blipFill>
                      <a:blip r:embed="rId12"/>
                      <a:srcRect/>
                      <a:stretch>
                        <a:fillRect/>
                      </a:stretch>
                    </p:blipFill>
                    <p:spPr bwMode="auto">
                      <a:xfrm>
                        <a:off x="8649138" y="4900108"/>
                        <a:ext cx="1402432" cy="1500692"/>
                      </a:xfrm>
                      <a:prstGeom prst="rect">
                        <a:avLst/>
                      </a:prstGeom>
                      <a:noFill/>
                      <a:ln>
                        <a:noFill/>
                      </a:ln>
                      <a:extLst/>
                    </p:spPr>
                  </p:pic>
                </p:oleObj>
              </mc:Fallback>
            </mc:AlternateContent>
          </a:graphicData>
        </a:graphic>
      </p:graphicFrame>
      <p:sp>
        <p:nvSpPr>
          <p:cNvPr id="59" name="Oval 58"/>
          <p:cNvSpPr/>
          <p:nvPr/>
        </p:nvSpPr>
        <p:spPr>
          <a:xfrm flipH="1">
            <a:off x="10447222" y="2033025"/>
            <a:ext cx="329077" cy="304800"/>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flipH="1">
            <a:off x="10399244" y="1507665"/>
            <a:ext cx="329077" cy="304800"/>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flipH="1">
            <a:off x="10426580" y="2746218"/>
            <a:ext cx="329077" cy="304800"/>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flipH="1">
            <a:off x="10044300" y="5101658"/>
            <a:ext cx="329077" cy="304800"/>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flipH="1">
            <a:off x="9892913" y="4306669"/>
            <a:ext cx="329077" cy="304800"/>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flipH="1">
            <a:off x="10033957" y="1011879"/>
            <a:ext cx="822692" cy="228600"/>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p:nvPr/>
        </p:nvSpPr>
        <p:spPr>
          <a:xfrm flipH="1">
            <a:off x="9987898" y="3279137"/>
            <a:ext cx="822692" cy="228600"/>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flipH="1">
            <a:off x="9685034" y="6159520"/>
            <a:ext cx="822692" cy="228600"/>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flipH="1">
            <a:off x="9667880" y="5633002"/>
            <a:ext cx="822692" cy="228600"/>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flipH="1">
            <a:off x="9542662" y="3840242"/>
            <a:ext cx="822692" cy="228600"/>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9" name="Object 68"/>
          <p:cNvGraphicFramePr>
            <a:graphicFrameLocks noChangeAspect="1"/>
          </p:cNvGraphicFramePr>
          <p:nvPr>
            <p:extLst>
              <p:ext uri="{D42A27DB-BD31-4B8C-83A1-F6EECF244321}">
                <p14:modId xmlns:p14="http://schemas.microsoft.com/office/powerpoint/2010/main" val="838166980"/>
              </p:ext>
            </p:extLst>
          </p:nvPr>
        </p:nvGraphicFramePr>
        <p:xfrm>
          <a:off x="9637959" y="3645349"/>
          <a:ext cx="1671094" cy="1152525"/>
        </p:xfrm>
        <a:graphic>
          <a:graphicData uri="http://schemas.openxmlformats.org/presentationml/2006/ole">
            <mc:AlternateContent xmlns:mc="http://schemas.openxmlformats.org/markup-compatibility/2006">
              <mc:Choice xmlns:v="urn:schemas-microsoft-com:vml" Requires="v">
                <p:oleObj spid="_x0000_s32943" name="CS ChemDraw Drawing" r:id="rId13" imgW="1988449" imgH="1464210" progId="ChemDraw.Document.6.0">
                  <p:embed/>
                </p:oleObj>
              </mc:Choice>
              <mc:Fallback>
                <p:oleObj name="CS ChemDraw Drawing" r:id="rId13" imgW="1988449" imgH="1464210" progId="ChemDraw.Document.6.0">
                  <p:embed/>
                  <p:pic>
                    <p:nvPicPr>
                      <p:cNvPr id="0" name=""/>
                      <p:cNvPicPr>
                        <a:picLocks noChangeAspect="1" noChangeArrowheads="1"/>
                      </p:cNvPicPr>
                      <p:nvPr/>
                    </p:nvPicPr>
                    <p:blipFill>
                      <a:blip r:embed="rId6"/>
                      <a:srcRect/>
                      <a:stretch>
                        <a:fillRect/>
                      </a:stretch>
                    </p:blipFill>
                    <p:spPr bwMode="auto">
                      <a:xfrm>
                        <a:off x="9637959" y="3645349"/>
                        <a:ext cx="1671094" cy="1152525"/>
                      </a:xfrm>
                      <a:prstGeom prst="rect">
                        <a:avLst/>
                      </a:prstGeom>
                      <a:noFill/>
                      <a:ln>
                        <a:noFill/>
                      </a:ln>
                    </p:spPr>
                  </p:pic>
                </p:oleObj>
              </mc:Fallback>
            </mc:AlternateContent>
          </a:graphicData>
        </a:graphic>
      </p:graphicFrame>
      <p:graphicFrame>
        <p:nvGraphicFramePr>
          <p:cNvPr id="70" name="Object 69"/>
          <p:cNvGraphicFramePr>
            <a:graphicFrameLocks noChangeAspect="1"/>
          </p:cNvGraphicFramePr>
          <p:nvPr>
            <p:extLst>
              <p:ext uri="{D42A27DB-BD31-4B8C-83A1-F6EECF244321}">
                <p14:modId xmlns:p14="http://schemas.microsoft.com/office/powerpoint/2010/main" val="3078905435"/>
              </p:ext>
            </p:extLst>
          </p:nvPr>
        </p:nvGraphicFramePr>
        <p:xfrm>
          <a:off x="9844275" y="4950172"/>
          <a:ext cx="1663821" cy="1660730"/>
        </p:xfrm>
        <a:graphic>
          <a:graphicData uri="http://schemas.openxmlformats.org/presentationml/2006/ole">
            <mc:AlternateContent xmlns:mc="http://schemas.openxmlformats.org/markup-compatibility/2006">
              <mc:Choice xmlns:v="urn:schemas-microsoft-com:vml" Requires="v">
                <p:oleObj spid="_x0000_s32944" name="CS ChemDraw Drawing" r:id="rId14" imgW="1935232" imgH="2076840" progId="ChemDraw.Document.6.0">
                  <p:embed/>
                </p:oleObj>
              </mc:Choice>
              <mc:Fallback>
                <p:oleObj name="CS ChemDraw Drawing" r:id="rId14" imgW="1935232" imgH="2076840" progId="ChemDraw.Document.6.0">
                  <p:embed/>
                  <p:pic>
                    <p:nvPicPr>
                      <p:cNvPr id="0" name=""/>
                      <p:cNvPicPr>
                        <a:picLocks noChangeAspect="1" noChangeArrowheads="1"/>
                      </p:cNvPicPr>
                      <p:nvPr/>
                    </p:nvPicPr>
                    <p:blipFill>
                      <a:blip r:embed="rId8"/>
                      <a:srcRect/>
                      <a:stretch>
                        <a:fillRect/>
                      </a:stretch>
                    </p:blipFill>
                    <p:spPr bwMode="auto">
                      <a:xfrm>
                        <a:off x="9844275" y="4950172"/>
                        <a:ext cx="1663821" cy="1660730"/>
                      </a:xfrm>
                      <a:prstGeom prst="rect">
                        <a:avLst/>
                      </a:prstGeom>
                      <a:noFill/>
                      <a:ln>
                        <a:noFill/>
                      </a:ln>
                      <a:extLst/>
                    </p:spPr>
                  </p:pic>
                </p:oleObj>
              </mc:Fallback>
            </mc:AlternateContent>
          </a:graphicData>
        </a:graphic>
      </p:graphicFrame>
      <p:graphicFrame>
        <p:nvGraphicFramePr>
          <p:cNvPr id="71" name="Object 70"/>
          <p:cNvGraphicFramePr>
            <a:graphicFrameLocks noChangeAspect="1"/>
          </p:cNvGraphicFramePr>
          <p:nvPr>
            <p:extLst>
              <p:ext uri="{D42A27DB-BD31-4B8C-83A1-F6EECF244321}">
                <p14:modId xmlns:p14="http://schemas.microsoft.com/office/powerpoint/2010/main" val="1793580109"/>
              </p:ext>
            </p:extLst>
          </p:nvPr>
        </p:nvGraphicFramePr>
        <p:xfrm>
          <a:off x="9750305" y="2664156"/>
          <a:ext cx="1522525" cy="1363245"/>
        </p:xfrm>
        <a:graphic>
          <a:graphicData uri="http://schemas.openxmlformats.org/presentationml/2006/ole">
            <mc:AlternateContent xmlns:mc="http://schemas.openxmlformats.org/markup-compatibility/2006">
              <mc:Choice xmlns:v="urn:schemas-microsoft-com:vml" Requires="v">
                <p:oleObj spid="_x0000_s32945" name="CS ChemDraw Drawing" r:id="rId15" imgW="1800976" imgH="1735560" progId="ChemDraw.Document.6.0">
                  <p:embed/>
                </p:oleObj>
              </mc:Choice>
              <mc:Fallback>
                <p:oleObj name="CS ChemDraw Drawing" r:id="rId15" imgW="1800976" imgH="1735560" progId="ChemDraw.Document.6.0">
                  <p:embed/>
                  <p:pic>
                    <p:nvPicPr>
                      <p:cNvPr id="0" name=""/>
                      <p:cNvPicPr>
                        <a:picLocks noChangeAspect="1" noChangeArrowheads="1"/>
                      </p:cNvPicPr>
                      <p:nvPr/>
                    </p:nvPicPr>
                    <p:blipFill>
                      <a:blip r:embed="rId10"/>
                      <a:srcRect/>
                      <a:stretch>
                        <a:fillRect/>
                      </a:stretch>
                    </p:blipFill>
                    <p:spPr bwMode="auto">
                      <a:xfrm>
                        <a:off x="9750305" y="2664156"/>
                        <a:ext cx="1522525" cy="1363245"/>
                      </a:xfrm>
                      <a:prstGeom prst="rect">
                        <a:avLst/>
                      </a:prstGeom>
                      <a:noFill/>
                      <a:ln>
                        <a:noFill/>
                      </a:ln>
                      <a:extLst/>
                    </p:spPr>
                  </p:pic>
                </p:oleObj>
              </mc:Fallback>
            </mc:AlternateContent>
          </a:graphicData>
        </a:graphic>
      </p:graphicFrame>
      <p:graphicFrame>
        <p:nvGraphicFramePr>
          <p:cNvPr id="72" name="Object 71"/>
          <p:cNvGraphicFramePr>
            <a:graphicFrameLocks noChangeAspect="1"/>
          </p:cNvGraphicFramePr>
          <p:nvPr>
            <p:extLst>
              <p:ext uri="{D42A27DB-BD31-4B8C-83A1-F6EECF244321}">
                <p14:modId xmlns:p14="http://schemas.microsoft.com/office/powerpoint/2010/main" val="1712126413"/>
              </p:ext>
            </p:extLst>
          </p:nvPr>
        </p:nvGraphicFramePr>
        <p:xfrm>
          <a:off x="9816619" y="827564"/>
          <a:ext cx="1514133" cy="1500692"/>
        </p:xfrm>
        <a:graphic>
          <a:graphicData uri="http://schemas.openxmlformats.org/presentationml/2006/ole">
            <mc:AlternateContent xmlns:mc="http://schemas.openxmlformats.org/markup-compatibility/2006">
              <mc:Choice xmlns:v="urn:schemas-microsoft-com:vml" Requires="v">
                <p:oleObj spid="_x0000_s32946" name="CS ChemDraw Drawing" r:id="rId16" imgW="1711022" imgH="1820880" progId="ChemDraw.Document.6.0">
                  <p:embed/>
                </p:oleObj>
              </mc:Choice>
              <mc:Fallback>
                <p:oleObj name="CS ChemDraw Drawing" r:id="rId16" imgW="1711022" imgH="1820880" progId="ChemDraw.Document.6.0">
                  <p:embed/>
                  <p:pic>
                    <p:nvPicPr>
                      <p:cNvPr id="0" name=""/>
                      <p:cNvPicPr>
                        <a:picLocks noChangeAspect="1" noChangeArrowheads="1"/>
                      </p:cNvPicPr>
                      <p:nvPr/>
                    </p:nvPicPr>
                    <p:blipFill>
                      <a:blip r:embed="rId12"/>
                      <a:srcRect/>
                      <a:stretch>
                        <a:fillRect/>
                      </a:stretch>
                    </p:blipFill>
                    <p:spPr bwMode="auto">
                      <a:xfrm>
                        <a:off x="9816619" y="827564"/>
                        <a:ext cx="1514133" cy="1500692"/>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10251622"/>
      </p:ext>
    </p:extLst>
  </p:cSld>
  <p:clrMapOvr>
    <a:masterClrMapping/>
  </p:clrMapOvr>
  <mc:AlternateContent xmlns:mc="http://schemas.openxmlformats.org/markup-compatibility/2006" xmlns:p14="http://schemas.microsoft.com/office/powerpoint/2010/main">
    <mc:Choice Requires="p14">
      <p:transition spd="slow" p14:dur="2000" advClick="0" advTm="32950"/>
    </mc:Choice>
    <mc:Fallback xmlns="">
      <p:transition spd="slow" advClick="0" advTm="32950"/>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 name="TextBox 91"/>
          <p:cNvSpPr txBox="1"/>
          <p:nvPr/>
        </p:nvSpPr>
        <p:spPr>
          <a:xfrm>
            <a:off x="1881626" y="2887413"/>
            <a:ext cx="304892" cy="292388"/>
          </a:xfrm>
          <a:prstGeom prst="rect">
            <a:avLst/>
          </a:prstGeom>
          <a:noFill/>
        </p:spPr>
        <p:txBody>
          <a:bodyPr wrap="none" rtlCol="0">
            <a:spAutoFit/>
          </a:bodyPr>
          <a:lstStyle/>
          <a:p>
            <a:r>
              <a:rPr lang="en-US" sz="1300" dirty="0" smtClean="0">
                <a:latin typeface="Arial" panose="020B0604020202020204" pitchFamily="34" charset="0"/>
                <a:cs typeface="Arial" panose="020B0604020202020204" pitchFamily="34" charset="0"/>
              </a:rPr>
              <a:t>H</a:t>
            </a:r>
            <a:endParaRPr lang="en-US" sz="1300" dirty="0">
              <a:latin typeface="Arial" panose="020B0604020202020204" pitchFamily="34" charset="0"/>
              <a:cs typeface="Arial" panose="020B0604020202020204" pitchFamily="34" charset="0"/>
            </a:endParaRPr>
          </a:p>
        </p:txBody>
      </p:sp>
      <p:sp>
        <p:nvSpPr>
          <p:cNvPr id="94" name="TextBox 93"/>
          <p:cNvSpPr txBox="1"/>
          <p:nvPr/>
        </p:nvSpPr>
        <p:spPr>
          <a:xfrm>
            <a:off x="8531082" y="1567103"/>
            <a:ext cx="304892" cy="292388"/>
          </a:xfrm>
          <a:prstGeom prst="rect">
            <a:avLst/>
          </a:prstGeom>
          <a:noFill/>
        </p:spPr>
        <p:txBody>
          <a:bodyPr wrap="none" rtlCol="0">
            <a:spAutoFit/>
          </a:bodyPr>
          <a:lstStyle/>
          <a:p>
            <a:r>
              <a:rPr lang="en-US" sz="1300" dirty="0" smtClean="0">
                <a:latin typeface="Arial" panose="020B0604020202020204" pitchFamily="34" charset="0"/>
                <a:cs typeface="Arial" panose="020B0604020202020204" pitchFamily="34" charset="0"/>
              </a:rPr>
              <a:t>H</a:t>
            </a:r>
            <a:endParaRPr lang="en-US" sz="1300" dirty="0">
              <a:latin typeface="Arial" panose="020B0604020202020204" pitchFamily="34" charset="0"/>
              <a:cs typeface="Arial" panose="020B0604020202020204" pitchFamily="34" charset="0"/>
            </a:endParaRPr>
          </a:p>
        </p:txBody>
      </p:sp>
      <p:sp>
        <p:nvSpPr>
          <p:cNvPr id="4" name="TextBox 3"/>
          <p:cNvSpPr txBox="1"/>
          <p:nvPr/>
        </p:nvSpPr>
        <p:spPr>
          <a:xfrm>
            <a:off x="2620437" y="5694841"/>
            <a:ext cx="304892" cy="292388"/>
          </a:xfrm>
          <a:prstGeom prst="rect">
            <a:avLst/>
          </a:prstGeom>
          <a:noFill/>
        </p:spPr>
        <p:txBody>
          <a:bodyPr wrap="none" rtlCol="0">
            <a:spAutoFit/>
          </a:bodyPr>
          <a:lstStyle/>
          <a:p>
            <a:r>
              <a:rPr lang="en-US" sz="1300" dirty="0" smtClean="0">
                <a:latin typeface="Arial" panose="020B0604020202020204" pitchFamily="34" charset="0"/>
                <a:cs typeface="Arial" panose="020B0604020202020204" pitchFamily="34" charset="0"/>
              </a:rPr>
              <a:t>H</a:t>
            </a:r>
            <a:endParaRPr lang="en-US" sz="1300" dirty="0">
              <a:latin typeface="Arial" panose="020B0604020202020204" pitchFamily="34" charset="0"/>
              <a:cs typeface="Arial" panose="020B0604020202020204" pitchFamily="34" charset="0"/>
            </a:endParaRPr>
          </a:p>
        </p:txBody>
      </p:sp>
      <p:sp>
        <p:nvSpPr>
          <p:cNvPr id="95" name="Oval 94"/>
          <p:cNvSpPr/>
          <p:nvPr/>
        </p:nvSpPr>
        <p:spPr>
          <a:xfrm flipH="1">
            <a:off x="5054207" y="4338357"/>
            <a:ext cx="254123" cy="242096"/>
          </a:xfrm>
          <a:prstGeom prst="ellipse">
            <a:avLst/>
          </a:prstGeom>
          <a:solidFill>
            <a:srgbClr val="00B0F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TextBox 95"/>
          <p:cNvSpPr txBox="1"/>
          <p:nvPr/>
        </p:nvSpPr>
        <p:spPr>
          <a:xfrm>
            <a:off x="5030979" y="4300139"/>
            <a:ext cx="304892" cy="292388"/>
          </a:xfrm>
          <a:prstGeom prst="rect">
            <a:avLst/>
          </a:prstGeom>
          <a:noFill/>
        </p:spPr>
        <p:txBody>
          <a:bodyPr wrap="none" rtlCol="0">
            <a:spAutoFit/>
          </a:bodyPr>
          <a:lstStyle/>
          <a:p>
            <a:r>
              <a:rPr lang="en-US" sz="1300" dirty="0" smtClean="0">
                <a:latin typeface="Arial" panose="020B0604020202020204" pitchFamily="34" charset="0"/>
                <a:cs typeface="Arial" panose="020B0604020202020204" pitchFamily="34" charset="0"/>
              </a:rPr>
              <a:t>H</a:t>
            </a:r>
            <a:endParaRPr lang="en-US" sz="1300" dirty="0">
              <a:latin typeface="Arial" panose="020B0604020202020204" pitchFamily="34" charset="0"/>
              <a:cs typeface="Arial" panose="020B0604020202020204" pitchFamily="34" charset="0"/>
            </a:endParaRPr>
          </a:p>
        </p:txBody>
      </p:sp>
      <p:sp>
        <p:nvSpPr>
          <p:cNvPr id="88" name="Oval 87"/>
          <p:cNvSpPr/>
          <p:nvPr/>
        </p:nvSpPr>
        <p:spPr>
          <a:xfrm flipH="1">
            <a:off x="86886" y="3739977"/>
            <a:ext cx="824872" cy="865832"/>
          </a:xfrm>
          <a:prstGeom prst="ellipse">
            <a:avLst/>
          </a:prstGeom>
          <a:solidFill>
            <a:srgbClr val="FFFF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flipH="1">
            <a:off x="3834819" y="967143"/>
            <a:ext cx="824872" cy="865832"/>
          </a:xfrm>
          <a:prstGeom prst="ellipse">
            <a:avLst/>
          </a:prstGeom>
          <a:solidFill>
            <a:srgbClr val="FFFF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flipH="1">
            <a:off x="3214735" y="5368591"/>
            <a:ext cx="400101" cy="373104"/>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rot="7136431" flipH="1">
            <a:off x="2401981" y="3996298"/>
            <a:ext cx="1000253" cy="279828"/>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1285004" y="4219423"/>
            <a:ext cx="405166" cy="373104"/>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3511805" y="4268485"/>
            <a:ext cx="405166" cy="373104"/>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flipH="1">
            <a:off x="5301646" y="1489821"/>
            <a:ext cx="396223" cy="385257"/>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rot="6704238" flipH="1">
            <a:off x="7406191" y="1292264"/>
            <a:ext cx="990559" cy="288943"/>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6354434" y="1415169"/>
            <a:ext cx="401239" cy="385257"/>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rot="17759091">
            <a:off x="5906912" y="3218692"/>
            <a:ext cx="1003098" cy="288943"/>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Oval 65"/>
          <p:cNvSpPr/>
          <p:nvPr/>
        </p:nvSpPr>
        <p:spPr>
          <a:xfrm flipH="1">
            <a:off x="972378" y="1528352"/>
            <a:ext cx="396223" cy="385257"/>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Oval 66"/>
          <p:cNvSpPr/>
          <p:nvPr/>
        </p:nvSpPr>
        <p:spPr>
          <a:xfrm rot="3850914" flipH="1">
            <a:off x="1506824" y="1312226"/>
            <a:ext cx="990559" cy="288943"/>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Oval 67"/>
          <p:cNvSpPr/>
          <p:nvPr/>
        </p:nvSpPr>
        <p:spPr>
          <a:xfrm>
            <a:off x="2965236" y="1403994"/>
            <a:ext cx="401239" cy="385257"/>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flipH="1">
            <a:off x="2939018" y="3117801"/>
            <a:ext cx="396223" cy="385257"/>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p:nvPr/>
        </p:nvSpPr>
        <p:spPr>
          <a:xfrm>
            <a:off x="1259685" y="2652313"/>
            <a:ext cx="401239" cy="385257"/>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p:cNvSpPr/>
          <p:nvPr/>
        </p:nvSpPr>
        <p:spPr>
          <a:xfrm>
            <a:off x="5657610" y="2617215"/>
            <a:ext cx="401239" cy="385257"/>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flipH="1">
            <a:off x="6818610" y="4179625"/>
            <a:ext cx="395073" cy="384751"/>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rot="14559725" flipH="1">
            <a:off x="6625573" y="6001286"/>
            <a:ext cx="987681" cy="288563"/>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5821000" y="5826574"/>
            <a:ext cx="400074" cy="384751"/>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7902812" y="4213599"/>
            <a:ext cx="400074" cy="384751"/>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rot="14293851">
            <a:off x="5388775" y="4047206"/>
            <a:ext cx="1000184" cy="288563"/>
          </a:xfrm>
          <a:prstGeom prst="ellipse">
            <a:avLst/>
          </a:prstGeom>
          <a:gradFill>
            <a:gsLst>
              <a:gs pos="0">
                <a:srgbClr val="FF0000"/>
              </a:gs>
              <a:gs pos="100000">
                <a:srgbClr val="00B050"/>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7578082" y="5391937"/>
            <a:ext cx="400074" cy="384751"/>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a:off x="1915860" y="78108"/>
            <a:ext cx="8371140" cy="1047298"/>
          </a:xfrm>
        </p:spPr>
        <p:txBody>
          <a:bodyPr>
            <a:noAutofit/>
          </a:bodyPr>
          <a:lstStyle/>
          <a:p>
            <a:r>
              <a:rPr lang="en-US" b="1" dirty="0" smtClean="0">
                <a:latin typeface="Arial" pitchFamily="34" charset="0"/>
                <a:cs typeface="Arial" pitchFamily="34" charset="0"/>
              </a:rPr>
              <a:t>Reading the </a:t>
            </a:r>
            <a:r>
              <a:rPr lang="en-US" b="1" dirty="0">
                <a:latin typeface="Arial" pitchFamily="34" charset="0"/>
                <a:cs typeface="Arial" pitchFamily="34" charset="0"/>
              </a:rPr>
              <a:t>B</a:t>
            </a:r>
            <a:r>
              <a:rPr lang="en-US" b="1" dirty="0" smtClean="0">
                <a:latin typeface="Arial" pitchFamily="34" charset="0"/>
                <a:cs typeface="Arial" pitchFamily="34" charset="0"/>
              </a:rPr>
              <a:t>ase </a:t>
            </a:r>
            <a:r>
              <a:rPr lang="en-US" b="1" dirty="0">
                <a:latin typeface="Arial" pitchFamily="34" charset="0"/>
                <a:cs typeface="Arial" pitchFamily="34" charset="0"/>
              </a:rPr>
              <a:t>P</a:t>
            </a:r>
            <a:r>
              <a:rPr lang="en-US" b="1" dirty="0" smtClean="0">
                <a:latin typeface="Arial" pitchFamily="34" charset="0"/>
                <a:cs typeface="Arial" pitchFamily="34" charset="0"/>
              </a:rPr>
              <a:t>air</a:t>
            </a:r>
            <a:endParaRPr lang="en-US" b="1" dirty="0">
              <a:latin typeface="Arial" pitchFamily="34" charset="0"/>
              <a:cs typeface="Arial" pitchFamily="34"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3249540084"/>
              </p:ext>
            </p:extLst>
          </p:nvPr>
        </p:nvGraphicFramePr>
        <p:xfrm>
          <a:off x="1918150" y="1260921"/>
          <a:ext cx="3089510" cy="2209435"/>
        </p:xfrm>
        <a:graphic>
          <a:graphicData uri="http://schemas.openxmlformats.org/presentationml/2006/ole">
            <mc:AlternateContent xmlns:mc="http://schemas.openxmlformats.org/markup-compatibility/2006">
              <mc:Choice xmlns:v="urn:schemas-microsoft-com:vml" Requires="v">
                <p:oleObj spid="_x0000_s27809" name="CS ChemDraw Drawing" r:id="rId3" imgW="2425794" imgH="1729350" progId="ChemDraw.Document.6.0">
                  <p:embed/>
                </p:oleObj>
              </mc:Choice>
              <mc:Fallback>
                <p:oleObj name="CS ChemDraw Drawing" r:id="rId3" imgW="2425794" imgH="1729350" progId="ChemDraw.Document.6.0">
                  <p:embed/>
                  <p:pic>
                    <p:nvPicPr>
                      <p:cNvPr id="0" name=""/>
                      <p:cNvPicPr>
                        <a:picLocks noChangeAspect="1" noChangeArrowheads="1"/>
                      </p:cNvPicPr>
                      <p:nvPr/>
                    </p:nvPicPr>
                    <p:blipFill>
                      <a:blip r:embed="rId4"/>
                      <a:srcRect/>
                      <a:stretch>
                        <a:fillRect/>
                      </a:stretch>
                    </p:blipFill>
                    <p:spPr bwMode="auto">
                      <a:xfrm>
                        <a:off x="1918150" y="1260921"/>
                        <a:ext cx="3089510" cy="2209435"/>
                      </a:xfrm>
                      <a:prstGeom prst="rect">
                        <a:avLst/>
                      </a:prstGeom>
                      <a:noFill/>
                      <a:ln>
                        <a:noFill/>
                      </a:ln>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4071157178"/>
              </p:ext>
            </p:extLst>
          </p:nvPr>
        </p:nvGraphicFramePr>
        <p:xfrm>
          <a:off x="386176" y="1208700"/>
          <a:ext cx="2394097" cy="1755381"/>
        </p:xfrm>
        <a:graphic>
          <a:graphicData uri="http://schemas.openxmlformats.org/presentationml/2006/ole">
            <mc:AlternateContent xmlns:mc="http://schemas.openxmlformats.org/markup-compatibility/2006">
              <mc:Choice xmlns:v="urn:schemas-microsoft-com:vml" Requires="v">
                <p:oleObj spid="_x0000_s27810" name="CS ChemDraw Drawing" r:id="rId5" imgW="1997633" imgH="1453410" progId="ChemDraw.Document.6.0">
                  <p:embed/>
                </p:oleObj>
              </mc:Choice>
              <mc:Fallback>
                <p:oleObj name="CS ChemDraw Drawing" r:id="rId5" imgW="1997633" imgH="1453410" progId="ChemDraw.Document.6.0">
                  <p:embed/>
                  <p:pic>
                    <p:nvPicPr>
                      <p:cNvPr id="0" name=""/>
                      <p:cNvPicPr>
                        <a:picLocks noChangeAspect="1" noChangeArrowheads="1"/>
                      </p:cNvPicPr>
                      <p:nvPr/>
                    </p:nvPicPr>
                    <p:blipFill>
                      <a:blip r:embed="rId6"/>
                      <a:srcRect/>
                      <a:stretch>
                        <a:fillRect/>
                      </a:stretch>
                    </p:blipFill>
                    <p:spPr bwMode="auto">
                      <a:xfrm>
                        <a:off x="386176" y="1208700"/>
                        <a:ext cx="2394097" cy="1755381"/>
                      </a:xfrm>
                      <a:prstGeom prst="rect">
                        <a:avLst/>
                      </a:prstGeom>
                      <a:noFill/>
                      <a:ln>
                        <a:noFill/>
                      </a:ln>
                    </p:spPr>
                  </p:pic>
                </p:oleObj>
              </mc:Fallback>
            </mc:AlternateContent>
          </a:graphicData>
        </a:graphic>
      </p:graphicFrame>
      <p:sp>
        <p:nvSpPr>
          <p:cNvPr id="43" name="Rectangle 3"/>
          <p:cNvSpPr txBox="1">
            <a:spLocks noChangeArrowheads="1"/>
          </p:cNvSpPr>
          <p:nvPr/>
        </p:nvSpPr>
        <p:spPr>
          <a:xfrm>
            <a:off x="9422055" y="996352"/>
            <a:ext cx="2765545" cy="4395585"/>
          </a:xfrm>
          <a:prstGeom prst="rect">
            <a:avLst/>
          </a:prstGeom>
        </p:spPr>
        <p:txBody>
          <a:bodyPr vert="horz" lIns="9144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3200" dirty="0" smtClean="0">
                <a:latin typeface="Arial" pitchFamily="34" charset="0"/>
                <a:cs typeface="Arial" pitchFamily="34" charset="0"/>
              </a:rPr>
              <a:t>Each DNA pair has a unique partial charge signature; proteins that interact with intact DNA recognize these patterns </a:t>
            </a:r>
            <a:endParaRPr lang="en-US" sz="2800" dirty="0">
              <a:latin typeface="Arial" pitchFamily="34" charset="0"/>
              <a:cs typeface="Arial" pitchFamily="34" charset="0"/>
            </a:endParaRPr>
          </a:p>
        </p:txBody>
      </p:sp>
      <p:graphicFrame>
        <p:nvGraphicFramePr>
          <p:cNvPr id="55" name="Object 54"/>
          <p:cNvGraphicFramePr>
            <a:graphicFrameLocks noChangeAspect="1"/>
          </p:cNvGraphicFramePr>
          <p:nvPr>
            <p:extLst>
              <p:ext uri="{D42A27DB-BD31-4B8C-83A1-F6EECF244321}">
                <p14:modId xmlns:p14="http://schemas.microsoft.com/office/powerpoint/2010/main" val="2165906558"/>
              </p:ext>
            </p:extLst>
          </p:nvPr>
        </p:nvGraphicFramePr>
        <p:xfrm>
          <a:off x="2134894" y="3942011"/>
          <a:ext cx="2329703" cy="1700852"/>
        </p:xfrm>
        <a:graphic>
          <a:graphicData uri="http://schemas.openxmlformats.org/presentationml/2006/ole">
            <mc:AlternateContent xmlns:mc="http://schemas.openxmlformats.org/markup-compatibility/2006">
              <mc:Choice xmlns:v="urn:schemas-microsoft-com:vml" Requires="v">
                <p:oleObj spid="_x0000_s27811" name="CS ChemDraw Drawing" r:id="rId7" imgW="1997633" imgH="1453410" progId="ChemDraw.Document.6.0">
                  <p:embed/>
                </p:oleObj>
              </mc:Choice>
              <mc:Fallback>
                <p:oleObj name="CS ChemDraw Drawing" r:id="rId7" imgW="1997633" imgH="1453410" progId="ChemDraw.Document.6.0">
                  <p:embed/>
                  <p:pic>
                    <p:nvPicPr>
                      <p:cNvPr id="0" name=""/>
                      <p:cNvPicPr>
                        <a:picLocks noChangeAspect="1" noChangeArrowheads="1"/>
                      </p:cNvPicPr>
                      <p:nvPr/>
                    </p:nvPicPr>
                    <p:blipFill>
                      <a:blip r:embed="rId8"/>
                      <a:srcRect/>
                      <a:stretch>
                        <a:fillRect/>
                      </a:stretch>
                    </p:blipFill>
                    <p:spPr bwMode="auto">
                      <a:xfrm>
                        <a:off x="2134894" y="3942011"/>
                        <a:ext cx="2329703" cy="1700852"/>
                      </a:xfrm>
                      <a:prstGeom prst="rect">
                        <a:avLst/>
                      </a:prstGeom>
                      <a:noFill/>
                      <a:ln>
                        <a:noFill/>
                      </a:ln>
                      <a:extLst/>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88082932"/>
              </p:ext>
            </p:extLst>
          </p:nvPr>
        </p:nvGraphicFramePr>
        <p:xfrm>
          <a:off x="42231" y="4068347"/>
          <a:ext cx="2137672" cy="2008947"/>
        </p:xfrm>
        <a:graphic>
          <a:graphicData uri="http://schemas.openxmlformats.org/presentationml/2006/ole">
            <mc:AlternateContent xmlns:mc="http://schemas.openxmlformats.org/markup-compatibility/2006">
              <mc:Choice xmlns:v="urn:schemas-microsoft-com:vml" Requires="v">
                <p:oleObj spid="_x0000_s27812" name="CS ChemDraw Drawing" r:id="rId9" imgW="1845278" imgH="1733940" progId="ChemDraw.Document.6.0">
                  <p:embed/>
                </p:oleObj>
              </mc:Choice>
              <mc:Fallback>
                <p:oleObj name="CS ChemDraw Drawing" r:id="rId9" imgW="1845278" imgH="1733940" progId="ChemDraw.Document.6.0">
                  <p:embed/>
                  <p:pic>
                    <p:nvPicPr>
                      <p:cNvPr id="0" name=""/>
                      <p:cNvPicPr>
                        <a:picLocks noChangeAspect="1" noChangeArrowheads="1"/>
                      </p:cNvPicPr>
                      <p:nvPr/>
                    </p:nvPicPr>
                    <p:blipFill>
                      <a:blip r:embed="rId10"/>
                      <a:srcRect/>
                      <a:stretch>
                        <a:fillRect/>
                      </a:stretch>
                    </p:blipFill>
                    <p:spPr bwMode="auto">
                      <a:xfrm>
                        <a:off x="42231" y="4068347"/>
                        <a:ext cx="2137672" cy="2008947"/>
                      </a:xfrm>
                      <a:prstGeom prst="rect">
                        <a:avLst/>
                      </a:prstGeom>
                      <a:noFill/>
                      <a:ln>
                        <a:noFill/>
                      </a:ln>
                      <a:extLst/>
                    </p:spPr>
                  </p:pic>
                </p:oleObj>
              </mc:Fallback>
            </mc:AlternateContent>
          </a:graphicData>
        </a:graphic>
      </p:graphicFrame>
      <p:graphicFrame>
        <p:nvGraphicFramePr>
          <p:cNvPr id="76" name="Object 75"/>
          <p:cNvGraphicFramePr>
            <a:graphicFrameLocks noChangeAspect="1"/>
          </p:cNvGraphicFramePr>
          <p:nvPr>
            <p:extLst>
              <p:ext uri="{D42A27DB-BD31-4B8C-83A1-F6EECF244321}">
                <p14:modId xmlns:p14="http://schemas.microsoft.com/office/powerpoint/2010/main" val="3599312048"/>
              </p:ext>
            </p:extLst>
          </p:nvPr>
        </p:nvGraphicFramePr>
        <p:xfrm>
          <a:off x="6472214" y="3925621"/>
          <a:ext cx="2456620" cy="2627832"/>
        </p:xfrm>
        <a:graphic>
          <a:graphicData uri="http://schemas.openxmlformats.org/presentationml/2006/ole">
            <mc:AlternateContent xmlns:mc="http://schemas.openxmlformats.org/markup-compatibility/2006">
              <mc:Choice xmlns:v="urn:schemas-microsoft-com:vml" Requires="v">
                <p:oleObj spid="_x0000_s27813" name="CS ChemDraw Drawing" r:id="rId11" imgW="1945768" imgH="2088990" progId="ChemDraw.Document.6.0">
                  <p:embed/>
                </p:oleObj>
              </mc:Choice>
              <mc:Fallback>
                <p:oleObj name="CS ChemDraw Drawing" r:id="rId11" imgW="1945768" imgH="2088990" progId="ChemDraw.Document.6.0">
                  <p:embed/>
                  <p:pic>
                    <p:nvPicPr>
                      <p:cNvPr id="0" name=""/>
                      <p:cNvPicPr>
                        <a:picLocks noChangeAspect="1" noChangeArrowheads="1"/>
                      </p:cNvPicPr>
                      <p:nvPr/>
                    </p:nvPicPr>
                    <p:blipFill>
                      <a:blip r:embed="rId12"/>
                      <a:srcRect/>
                      <a:stretch>
                        <a:fillRect/>
                      </a:stretch>
                    </p:blipFill>
                    <p:spPr bwMode="auto">
                      <a:xfrm>
                        <a:off x="6472214" y="3925621"/>
                        <a:ext cx="2456620" cy="2627832"/>
                      </a:xfrm>
                      <a:prstGeom prst="rect">
                        <a:avLst/>
                      </a:prstGeom>
                      <a:noFill/>
                      <a:ln>
                        <a:noFill/>
                      </a:ln>
                    </p:spPr>
                  </p:pic>
                </p:oleObj>
              </mc:Fallback>
            </mc:AlternateContent>
          </a:graphicData>
        </a:graphic>
      </p:graphicFrame>
      <p:graphicFrame>
        <p:nvGraphicFramePr>
          <p:cNvPr id="80" name="Object 79"/>
          <p:cNvGraphicFramePr>
            <a:graphicFrameLocks noChangeAspect="1"/>
          </p:cNvGraphicFramePr>
          <p:nvPr>
            <p:extLst>
              <p:ext uri="{D42A27DB-BD31-4B8C-83A1-F6EECF244321}">
                <p14:modId xmlns:p14="http://schemas.microsoft.com/office/powerpoint/2010/main" val="4287102077"/>
              </p:ext>
            </p:extLst>
          </p:nvPr>
        </p:nvGraphicFramePr>
        <p:xfrm>
          <a:off x="4493771" y="3838629"/>
          <a:ext cx="2276254" cy="2353880"/>
        </p:xfrm>
        <a:graphic>
          <a:graphicData uri="http://schemas.openxmlformats.org/presentationml/2006/ole">
            <mc:AlternateContent xmlns:mc="http://schemas.openxmlformats.org/markup-compatibility/2006">
              <mc:Choice xmlns:v="urn:schemas-microsoft-com:vml" Requires="v">
                <p:oleObj spid="_x0000_s27814" name="CS ChemDraw Drawing" r:id="rId13" imgW="1816104" imgH="1868130" progId="ChemDraw.Document.6.0">
                  <p:embed/>
                </p:oleObj>
              </mc:Choice>
              <mc:Fallback>
                <p:oleObj name="CS ChemDraw Drawing" r:id="rId13" imgW="1816104" imgH="1868130" progId="ChemDraw.Document.6.0">
                  <p:embed/>
                  <p:pic>
                    <p:nvPicPr>
                      <p:cNvPr id="0" name=""/>
                      <p:cNvPicPr>
                        <a:picLocks noChangeAspect="1" noChangeArrowheads="1"/>
                      </p:cNvPicPr>
                      <p:nvPr/>
                    </p:nvPicPr>
                    <p:blipFill>
                      <a:blip r:embed="rId14"/>
                      <a:srcRect/>
                      <a:stretch>
                        <a:fillRect/>
                      </a:stretch>
                    </p:blipFill>
                    <p:spPr bwMode="auto">
                      <a:xfrm>
                        <a:off x="4493771" y="3838629"/>
                        <a:ext cx="2276254" cy="2353880"/>
                      </a:xfrm>
                      <a:prstGeom prst="rect">
                        <a:avLst/>
                      </a:prstGeom>
                      <a:noFill/>
                      <a:ln>
                        <a:noFill/>
                      </a:ln>
                      <a:extLst/>
                    </p:spPr>
                  </p:pic>
                </p:oleObj>
              </mc:Fallback>
            </mc:AlternateContent>
          </a:graphicData>
        </a:graphic>
      </p:graphicFrame>
      <p:pic>
        <p:nvPicPr>
          <p:cNvPr id="27680" name="Picture 32" descr="Image result"/>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161417" y="5493201"/>
            <a:ext cx="3979271" cy="1331806"/>
          </a:xfrm>
          <a:prstGeom prst="rect">
            <a:avLst/>
          </a:prstGeom>
          <a:noFill/>
          <a:extLst>
            <a:ext uri="{909E8E84-426E-40DD-AFC4-6F175D3DCCD1}">
              <a14:hiddenFill xmlns:a14="http://schemas.microsoft.com/office/drawing/2010/main">
                <a:solidFill>
                  <a:srgbClr val="FFFFFF"/>
                </a:solidFill>
              </a14:hiddenFill>
            </a:ext>
          </a:extLst>
        </p:spPr>
      </p:pic>
      <p:sp>
        <p:nvSpPr>
          <p:cNvPr id="82" name="Freeform 81"/>
          <p:cNvSpPr/>
          <p:nvPr/>
        </p:nvSpPr>
        <p:spPr>
          <a:xfrm>
            <a:off x="367002" y="1074991"/>
            <a:ext cx="4061471" cy="2162383"/>
          </a:xfrm>
          <a:custGeom>
            <a:avLst/>
            <a:gdLst>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66675 w 4248150"/>
              <a:gd name="connsiteY6" fmla="*/ 561975 h 2047875"/>
              <a:gd name="connsiteX7" fmla="*/ 95250 w 4248150"/>
              <a:gd name="connsiteY7" fmla="*/ 485775 h 2047875"/>
              <a:gd name="connsiteX8" fmla="*/ 123825 w 4248150"/>
              <a:gd name="connsiteY8" fmla="*/ 457200 h 2047875"/>
              <a:gd name="connsiteX9" fmla="*/ 152400 w 4248150"/>
              <a:gd name="connsiteY9" fmla="*/ 419100 h 2047875"/>
              <a:gd name="connsiteX10" fmla="*/ 180975 w 4248150"/>
              <a:gd name="connsiteY10" fmla="*/ 400050 h 2047875"/>
              <a:gd name="connsiteX11" fmla="*/ 209550 w 4248150"/>
              <a:gd name="connsiteY11" fmla="*/ 371475 h 2047875"/>
              <a:gd name="connsiteX12" fmla="*/ 266700 w 4248150"/>
              <a:gd name="connsiteY12" fmla="*/ 342900 h 2047875"/>
              <a:gd name="connsiteX13" fmla="*/ 295275 w 4248150"/>
              <a:gd name="connsiteY13" fmla="*/ 314325 h 2047875"/>
              <a:gd name="connsiteX14" fmla="*/ 333375 w 4248150"/>
              <a:gd name="connsiteY14" fmla="*/ 295275 h 2047875"/>
              <a:gd name="connsiteX15" fmla="*/ 409575 w 4248150"/>
              <a:gd name="connsiteY15" fmla="*/ 238125 h 2047875"/>
              <a:gd name="connsiteX16" fmla="*/ 476250 w 4248150"/>
              <a:gd name="connsiteY16" fmla="*/ 200025 h 2047875"/>
              <a:gd name="connsiteX17" fmla="*/ 514350 w 4248150"/>
              <a:gd name="connsiteY17" fmla="*/ 171450 h 2047875"/>
              <a:gd name="connsiteX18" fmla="*/ 590550 w 4248150"/>
              <a:gd name="connsiteY18" fmla="*/ 152400 h 2047875"/>
              <a:gd name="connsiteX19" fmla="*/ 647700 w 4248150"/>
              <a:gd name="connsiteY19" fmla="*/ 133350 h 2047875"/>
              <a:gd name="connsiteX20" fmla="*/ 704850 w 4248150"/>
              <a:gd name="connsiteY20" fmla="*/ 114300 h 2047875"/>
              <a:gd name="connsiteX21" fmla="*/ 733425 w 4248150"/>
              <a:gd name="connsiteY21" fmla="*/ 104775 h 2047875"/>
              <a:gd name="connsiteX22" fmla="*/ 828675 w 4248150"/>
              <a:gd name="connsiteY22" fmla="*/ 66675 h 2047875"/>
              <a:gd name="connsiteX23" fmla="*/ 866775 w 4248150"/>
              <a:gd name="connsiteY23" fmla="*/ 57150 h 2047875"/>
              <a:gd name="connsiteX24" fmla="*/ 962025 w 4248150"/>
              <a:gd name="connsiteY24" fmla="*/ 28575 h 2047875"/>
              <a:gd name="connsiteX25" fmla="*/ 1104900 w 4248150"/>
              <a:gd name="connsiteY25" fmla="*/ 9525 h 2047875"/>
              <a:gd name="connsiteX26" fmla="*/ 1162050 w 4248150"/>
              <a:gd name="connsiteY26" fmla="*/ 0 h 2047875"/>
              <a:gd name="connsiteX27" fmla="*/ 1600200 w 4248150"/>
              <a:gd name="connsiteY27" fmla="*/ 19050 h 2047875"/>
              <a:gd name="connsiteX28" fmla="*/ 1647825 w 4248150"/>
              <a:gd name="connsiteY28" fmla="*/ 28575 h 2047875"/>
              <a:gd name="connsiteX29" fmla="*/ 1771650 w 4248150"/>
              <a:gd name="connsiteY29" fmla="*/ 38100 h 2047875"/>
              <a:gd name="connsiteX30" fmla="*/ 1857375 w 4248150"/>
              <a:gd name="connsiteY30" fmla="*/ 57150 h 2047875"/>
              <a:gd name="connsiteX31" fmla="*/ 2038350 w 4248150"/>
              <a:gd name="connsiteY31" fmla="*/ 76200 h 2047875"/>
              <a:gd name="connsiteX32" fmla="*/ 2095500 w 4248150"/>
              <a:gd name="connsiteY32" fmla="*/ 85725 h 2047875"/>
              <a:gd name="connsiteX33" fmla="*/ 2181225 w 4248150"/>
              <a:gd name="connsiteY33" fmla="*/ 95250 h 2047875"/>
              <a:gd name="connsiteX34" fmla="*/ 2238375 w 4248150"/>
              <a:gd name="connsiteY34" fmla="*/ 104775 h 2047875"/>
              <a:gd name="connsiteX35" fmla="*/ 2428875 w 4248150"/>
              <a:gd name="connsiteY35" fmla="*/ 123825 h 2047875"/>
              <a:gd name="connsiteX36" fmla="*/ 2495550 w 4248150"/>
              <a:gd name="connsiteY36" fmla="*/ 133350 h 2047875"/>
              <a:gd name="connsiteX37" fmla="*/ 2533650 w 4248150"/>
              <a:gd name="connsiteY37" fmla="*/ 142875 h 2047875"/>
              <a:gd name="connsiteX38" fmla="*/ 2638425 w 4248150"/>
              <a:gd name="connsiteY38" fmla="*/ 152400 h 2047875"/>
              <a:gd name="connsiteX39" fmla="*/ 2762250 w 4248150"/>
              <a:gd name="connsiteY39" fmla="*/ 171450 h 2047875"/>
              <a:gd name="connsiteX40" fmla="*/ 2828925 w 4248150"/>
              <a:gd name="connsiteY40" fmla="*/ 180975 h 2047875"/>
              <a:gd name="connsiteX41" fmla="*/ 2933700 w 4248150"/>
              <a:gd name="connsiteY41" fmla="*/ 190500 h 2047875"/>
              <a:gd name="connsiteX42" fmla="*/ 2990850 w 4248150"/>
              <a:gd name="connsiteY42" fmla="*/ 200025 h 2047875"/>
              <a:gd name="connsiteX43" fmla="*/ 3028950 w 4248150"/>
              <a:gd name="connsiteY43" fmla="*/ 209550 h 2047875"/>
              <a:gd name="connsiteX44" fmla="*/ 3143250 w 4248150"/>
              <a:gd name="connsiteY44" fmla="*/ 219075 h 2047875"/>
              <a:gd name="connsiteX45" fmla="*/ 3181350 w 4248150"/>
              <a:gd name="connsiteY45" fmla="*/ 228600 h 2047875"/>
              <a:gd name="connsiteX46" fmla="*/ 3238500 w 4248150"/>
              <a:gd name="connsiteY46" fmla="*/ 247650 h 2047875"/>
              <a:gd name="connsiteX47" fmla="*/ 3267075 w 4248150"/>
              <a:gd name="connsiteY47" fmla="*/ 257175 h 2047875"/>
              <a:gd name="connsiteX48" fmla="*/ 3333750 w 4248150"/>
              <a:gd name="connsiteY48" fmla="*/ 276225 h 2047875"/>
              <a:gd name="connsiteX49" fmla="*/ 3371850 w 4248150"/>
              <a:gd name="connsiteY49" fmla="*/ 285750 h 2047875"/>
              <a:gd name="connsiteX50" fmla="*/ 3429000 w 4248150"/>
              <a:gd name="connsiteY50" fmla="*/ 304800 h 2047875"/>
              <a:gd name="connsiteX51" fmla="*/ 3476625 w 4248150"/>
              <a:gd name="connsiteY51" fmla="*/ 314325 h 2047875"/>
              <a:gd name="connsiteX52" fmla="*/ 3505200 w 4248150"/>
              <a:gd name="connsiteY52" fmla="*/ 323850 h 2047875"/>
              <a:gd name="connsiteX53" fmla="*/ 3552825 w 4248150"/>
              <a:gd name="connsiteY53" fmla="*/ 333375 h 2047875"/>
              <a:gd name="connsiteX54" fmla="*/ 3581400 w 4248150"/>
              <a:gd name="connsiteY54" fmla="*/ 352425 h 2047875"/>
              <a:gd name="connsiteX55" fmla="*/ 3629025 w 4248150"/>
              <a:gd name="connsiteY55" fmla="*/ 361950 h 2047875"/>
              <a:gd name="connsiteX56" fmla="*/ 3705225 w 4248150"/>
              <a:gd name="connsiteY56" fmla="*/ 381000 h 2047875"/>
              <a:gd name="connsiteX57" fmla="*/ 3743325 w 4248150"/>
              <a:gd name="connsiteY57" fmla="*/ 390525 h 2047875"/>
              <a:gd name="connsiteX58" fmla="*/ 3800475 w 4248150"/>
              <a:gd name="connsiteY58" fmla="*/ 409575 h 2047875"/>
              <a:gd name="connsiteX59" fmla="*/ 3857625 w 4248150"/>
              <a:gd name="connsiteY59" fmla="*/ 438150 h 2047875"/>
              <a:gd name="connsiteX60" fmla="*/ 3886200 w 4248150"/>
              <a:gd name="connsiteY60" fmla="*/ 466725 h 2047875"/>
              <a:gd name="connsiteX61" fmla="*/ 3924300 w 4248150"/>
              <a:gd name="connsiteY61" fmla="*/ 495300 h 2047875"/>
              <a:gd name="connsiteX62" fmla="*/ 3943350 w 4248150"/>
              <a:gd name="connsiteY62" fmla="*/ 523875 h 2047875"/>
              <a:gd name="connsiteX63" fmla="*/ 3971925 w 4248150"/>
              <a:gd name="connsiteY63" fmla="*/ 542925 h 2047875"/>
              <a:gd name="connsiteX64" fmla="*/ 4010025 w 4248150"/>
              <a:gd name="connsiteY64" fmla="*/ 590550 h 2047875"/>
              <a:gd name="connsiteX65" fmla="*/ 4038600 w 4248150"/>
              <a:gd name="connsiteY65" fmla="*/ 609600 h 2047875"/>
              <a:gd name="connsiteX66" fmla="*/ 4086225 w 4248150"/>
              <a:gd name="connsiteY66" fmla="*/ 666750 h 2047875"/>
              <a:gd name="connsiteX67" fmla="*/ 4114800 w 4248150"/>
              <a:gd name="connsiteY67" fmla="*/ 695325 h 2047875"/>
              <a:gd name="connsiteX68" fmla="*/ 4152900 w 4248150"/>
              <a:gd name="connsiteY68" fmla="*/ 752475 h 2047875"/>
              <a:gd name="connsiteX69" fmla="*/ 4171950 w 4248150"/>
              <a:gd name="connsiteY69" fmla="*/ 781050 h 2047875"/>
              <a:gd name="connsiteX70" fmla="*/ 4200525 w 4248150"/>
              <a:gd name="connsiteY70" fmla="*/ 847725 h 2047875"/>
              <a:gd name="connsiteX71" fmla="*/ 4219575 w 4248150"/>
              <a:gd name="connsiteY71" fmla="*/ 923925 h 2047875"/>
              <a:gd name="connsiteX72" fmla="*/ 4229100 w 4248150"/>
              <a:gd name="connsiteY72" fmla="*/ 952500 h 2047875"/>
              <a:gd name="connsiteX73" fmla="*/ 4248150 w 4248150"/>
              <a:gd name="connsiteY73" fmla="*/ 1038225 h 2047875"/>
              <a:gd name="connsiteX74" fmla="*/ 4238625 w 4248150"/>
              <a:gd name="connsiteY74" fmla="*/ 1362075 h 2047875"/>
              <a:gd name="connsiteX75" fmla="*/ 4229100 w 4248150"/>
              <a:gd name="connsiteY75" fmla="*/ 1400175 h 2047875"/>
              <a:gd name="connsiteX76" fmla="*/ 4210050 w 4248150"/>
              <a:gd name="connsiteY76" fmla="*/ 1428750 h 2047875"/>
              <a:gd name="connsiteX77" fmla="*/ 4191000 w 4248150"/>
              <a:gd name="connsiteY77" fmla="*/ 1504950 h 2047875"/>
              <a:gd name="connsiteX78" fmla="*/ 4152900 w 4248150"/>
              <a:gd name="connsiteY78" fmla="*/ 1562100 h 2047875"/>
              <a:gd name="connsiteX79" fmla="*/ 4133850 w 4248150"/>
              <a:gd name="connsiteY79" fmla="*/ 1590675 h 2047875"/>
              <a:gd name="connsiteX80" fmla="*/ 4086225 w 4248150"/>
              <a:gd name="connsiteY80" fmla="*/ 1647825 h 2047875"/>
              <a:gd name="connsiteX81" fmla="*/ 4067175 w 4248150"/>
              <a:gd name="connsiteY81" fmla="*/ 1685925 h 2047875"/>
              <a:gd name="connsiteX82" fmla="*/ 4048125 w 4248150"/>
              <a:gd name="connsiteY82" fmla="*/ 1714500 h 2047875"/>
              <a:gd name="connsiteX83" fmla="*/ 4038600 w 4248150"/>
              <a:gd name="connsiteY83" fmla="*/ 1743075 h 2047875"/>
              <a:gd name="connsiteX84" fmla="*/ 3990975 w 4248150"/>
              <a:gd name="connsiteY84" fmla="*/ 1800225 h 2047875"/>
              <a:gd name="connsiteX85" fmla="*/ 3952875 w 4248150"/>
              <a:gd name="connsiteY85" fmla="*/ 1857375 h 2047875"/>
              <a:gd name="connsiteX86" fmla="*/ 3886200 w 4248150"/>
              <a:gd name="connsiteY86" fmla="*/ 1924050 h 2047875"/>
              <a:gd name="connsiteX87" fmla="*/ 3876675 w 4248150"/>
              <a:gd name="connsiteY87" fmla="*/ 1952625 h 2047875"/>
              <a:gd name="connsiteX88" fmla="*/ 3848100 w 4248150"/>
              <a:gd name="connsiteY88" fmla="*/ 1962150 h 2047875"/>
              <a:gd name="connsiteX89" fmla="*/ 3790950 w 4248150"/>
              <a:gd name="connsiteY89" fmla="*/ 2009775 h 2047875"/>
              <a:gd name="connsiteX90" fmla="*/ 3752850 w 4248150"/>
              <a:gd name="connsiteY90"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66675 w 4248150"/>
              <a:gd name="connsiteY6" fmla="*/ 561975 h 2047875"/>
              <a:gd name="connsiteX7" fmla="*/ 95250 w 4248150"/>
              <a:gd name="connsiteY7" fmla="*/ 485775 h 2047875"/>
              <a:gd name="connsiteX8" fmla="*/ 123825 w 4248150"/>
              <a:gd name="connsiteY8" fmla="*/ 457200 h 2047875"/>
              <a:gd name="connsiteX9" fmla="*/ 152400 w 4248150"/>
              <a:gd name="connsiteY9" fmla="*/ 419100 h 2047875"/>
              <a:gd name="connsiteX10" fmla="*/ 180975 w 4248150"/>
              <a:gd name="connsiteY10" fmla="*/ 400050 h 2047875"/>
              <a:gd name="connsiteX11" fmla="*/ 209550 w 4248150"/>
              <a:gd name="connsiteY11" fmla="*/ 371475 h 2047875"/>
              <a:gd name="connsiteX12" fmla="*/ 266700 w 4248150"/>
              <a:gd name="connsiteY12" fmla="*/ 342900 h 2047875"/>
              <a:gd name="connsiteX13" fmla="*/ 333375 w 4248150"/>
              <a:gd name="connsiteY13" fmla="*/ 295275 h 2047875"/>
              <a:gd name="connsiteX14" fmla="*/ 409575 w 4248150"/>
              <a:gd name="connsiteY14" fmla="*/ 238125 h 2047875"/>
              <a:gd name="connsiteX15" fmla="*/ 476250 w 4248150"/>
              <a:gd name="connsiteY15" fmla="*/ 200025 h 2047875"/>
              <a:gd name="connsiteX16" fmla="*/ 514350 w 4248150"/>
              <a:gd name="connsiteY16" fmla="*/ 171450 h 2047875"/>
              <a:gd name="connsiteX17" fmla="*/ 590550 w 4248150"/>
              <a:gd name="connsiteY17" fmla="*/ 152400 h 2047875"/>
              <a:gd name="connsiteX18" fmla="*/ 647700 w 4248150"/>
              <a:gd name="connsiteY18" fmla="*/ 133350 h 2047875"/>
              <a:gd name="connsiteX19" fmla="*/ 704850 w 4248150"/>
              <a:gd name="connsiteY19" fmla="*/ 114300 h 2047875"/>
              <a:gd name="connsiteX20" fmla="*/ 733425 w 4248150"/>
              <a:gd name="connsiteY20" fmla="*/ 104775 h 2047875"/>
              <a:gd name="connsiteX21" fmla="*/ 828675 w 4248150"/>
              <a:gd name="connsiteY21" fmla="*/ 66675 h 2047875"/>
              <a:gd name="connsiteX22" fmla="*/ 866775 w 4248150"/>
              <a:gd name="connsiteY22" fmla="*/ 57150 h 2047875"/>
              <a:gd name="connsiteX23" fmla="*/ 962025 w 4248150"/>
              <a:gd name="connsiteY23" fmla="*/ 28575 h 2047875"/>
              <a:gd name="connsiteX24" fmla="*/ 1104900 w 4248150"/>
              <a:gd name="connsiteY24" fmla="*/ 9525 h 2047875"/>
              <a:gd name="connsiteX25" fmla="*/ 1162050 w 4248150"/>
              <a:gd name="connsiteY25" fmla="*/ 0 h 2047875"/>
              <a:gd name="connsiteX26" fmla="*/ 1600200 w 4248150"/>
              <a:gd name="connsiteY26" fmla="*/ 19050 h 2047875"/>
              <a:gd name="connsiteX27" fmla="*/ 1647825 w 4248150"/>
              <a:gd name="connsiteY27" fmla="*/ 28575 h 2047875"/>
              <a:gd name="connsiteX28" fmla="*/ 1771650 w 4248150"/>
              <a:gd name="connsiteY28" fmla="*/ 38100 h 2047875"/>
              <a:gd name="connsiteX29" fmla="*/ 1857375 w 4248150"/>
              <a:gd name="connsiteY29" fmla="*/ 57150 h 2047875"/>
              <a:gd name="connsiteX30" fmla="*/ 2038350 w 4248150"/>
              <a:gd name="connsiteY30" fmla="*/ 76200 h 2047875"/>
              <a:gd name="connsiteX31" fmla="*/ 2095500 w 4248150"/>
              <a:gd name="connsiteY31" fmla="*/ 85725 h 2047875"/>
              <a:gd name="connsiteX32" fmla="*/ 2181225 w 4248150"/>
              <a:gd name="connsiteY32" fmla="*/ 95250 h 2047875"/>
              <a:gd name="connsiteX33" fmla="*/ 2238375 w 4248150"/>
              <a:gd name="connsiteY33" fmla="*/ 104775 h 2047875"/>
              <a:gd name="connsiteX34" fmla="*/ 2428875 w 4248150"/>
              <a:gd name="connsiteY34" fmla="*/ 123825 h 2047875"/>
              <a:gd name="connsiteX35" fmla="*/ 2495550 w 4248150"/>
              <a:gd name="connsiteY35" fmla="*/ 133350 h 2047875"/>
              <a:gd name="connsiteX36" fmla="*/ 2533650 w 4248150"/>
              <a:gd name="connsiteY36" fmla="*/ 142875 h 2047875"/>
              <a:gd name="connsiteX37" fmla="*/ 2638425 w 4248150"/>
              <a:gd name="connsiteY37" fmla="*/ 152400 h 2047875"/>
              <a:gd name="connsiteX38" fmla="*/ 2762250 w 4248150"/>
              <a:gd name="connsiteY38" fmla="*/ 171450 h 2047875"/>
              <a:gd name="connsiteX39" fmla="*/ 2828925 w 4248150"/>
              <a:gd name="connsiteY39" fmla="*/ 180975 h 2047875"/>
              <a:gd name="connsiteX40" fmla="*/ 2933700 w 4248150"/>
              <a:gd name="connsiteY40" fmla="*/ 190500 h 2047875"/>
              <a:gd name="connsiteX41" fmla="*/ 2990850 w 4248150"/>
              <a:gd name="connsiteY41" fmla="*/ 200025 h 2047875"/>
              <a:gd name="connsiteX42" fmla="*/ 3028950 w 4248150"/>
              <a:gd name="connsiteY42" fmla="*/ 209550 h 2047875"/>
              <a:gd name="connsiteX43" fmla="*/ 3143250 w 4248150"/>
              <a:gd name="connsiteY43" fmla="*/ 219075 h 2047875"/>
              <a:gd name="connsiteX44" fmla="*/ 3181350 w 4248150"/>
              <a:gd name="connsiteY44" fmla="*/ 228600 h 2047875"/>
              <a:gd name="connsiteX45" fmla="*/ 3238500 w 4248150"/>
              <a:gd name="connsiteY45" fmla="*/ 247650 h 2047875"/>
              <a:gd name="connsiteX46" fmla="*/ 3267075 w 4248150"/>
              <a:gd name="connsiteY46" fmla="*/ 257175 h 2047875"/>
              <a:gd name="connsiteX47" fmla="*/ 3333750 w 4248150"/>
              <a:gd name="connsiteY47" fmla="*/ 276225 h 2047875"/>
              <a:gd name="connsiteX48" fmla="*/ 3371850 w 4248150"/>
              <a:gd name="connsiteY48" fmla="*/ 285750 h 2047875"/>
              <a:gd name="connsiteX49" fmla="*/ 3429000 w 4248150"/>
              <a:gd name="connsiteY49" fmla="*/ 304800 h 2047875"/>
              <a:gd name="connsiteX50" fmla="*/ 3476625 w 4248150"/>
              <a:gd name="connsiteY50" fmla="*/ 314325 h 2047875"/>
              <a:gd name="connsiteX51" fmla="*/ 3505200 w 4248150"/>
              <a:gd name="connsiteY51" fmla="*/ 323850 h 2047875"/>
              <a:gd name="connsiteX52" fmla="*/ 3552825 w 4248150"/>
              <a:gd name="connsiteY52" fmla="*/ 333375 h 2047875"/>
              <a:gd name="connsiteX53" fmla="*/ 3581400 w 4248150"/>
              <a:gd name="connsiteY53" fmla="*/ 352425 h 2047875"/>
              <a:gd name="connsiteX54" fmla="*/ 3629025 w 4248150"/>
              <a:gd name="connsiteY54" fmla="*/ 361950 h 2047875"/>
              <a:gd name="connsiteX55" fmla="*/ 3705225 w 4248150"/>
              <a:gd name="connsiteY55" fmla="*/ 381000 h 2047875"/>
              <a:gd name="connsiteX56" fmla="*/ 3743325 w 4248150"/>
              <a:gd name="connsiteY56" fmla="*/ 390525 h 2047875"/>
              <a:gd name="connsiteX57" fmla="*/ 3800475 w 4248150"/>
              <a:gd name="connsiteY57" fmla="*/ 409575 h 2047875"/>
              <a:gd name="connsiteX58" fmla="*/ 3857625 w 4248150"/>
              <a:gd name="connsiteY58" fmla="*/ 438150 h 2047875"/>
              <a:gd name="connsiteX59" fmla="*/ 3886200 w 4248150"/>
              <a:gd name="connsiteY59" fmla="*/ 466725 h 2047875"/>
              <a:gd name="connsiteX60" fmla="*/ 3924300 w 4248150"/>
              <a:gd name="connsiteY60" fmla="*/ 495300 h 2047875"/>
              <a:gd name="connsiteX61" fmla="*/ 3943350 w 4248150"/>
              <a:gd name="connsiteY61" fmla="*/ 523875 h 2047875"/>
              <a:gd name="connsiteX62" fmla="*/ 3971925 w 4248150"/>
              <a:gd name="connsiteY62" fmla="*/ 542925 h 2047875"/>
              <a:gd name="connsiteX63" fmla="*/ 4010025 w 4248150"/>
              <a:gd name="connsiteY63" fmla="*/ 590550 h 2047875"/>
              <a:gd name="connsiteX64" fmla="*/ 4038600 w 4248150"/>
              <a:gd name="connsiteY64" fmla="*/ 609600 h 2047875"/>
              <a:gd name="connsiteX65" fmla="*/ 4086225 w 4248150"/>
              <a:gd name="connsiteY65" fmla="*/ 666750 h 2047875"/>
              <a:gd name="connsiteX66" fmla="*/ 4114800 w 4248150"/>
              <a:gd name="connsiteY66" fmla="*/ 695325 h 2047875"/>
              <a:gd name="connsiteX67" fmla="*/ 4152900 w 4248150"/>
              <a:gd name="connsiteY67" fmla="*/ 752475 h 2047875"/>
              <a:gd name="connsiteX68" fmla="*/ 4171950 w 4248150"/>
              <a:gd name="connsiteY68" fmla="*/ 781050 h 2047875"/>
              <a:gd name="connsiteX69" fmla="*/ 4200525 w 4248150"/>
              <a:gd name="connsiteY69" fmla="*/ 847725 h 2047875"/>
              <a:gd name="connsiteX70" fmla="*/ 4219575 w 4248150"/>
              <a:gd name="connsiteY70" fmla="*/ 923925 h 2047875"/>
              <a:gd name="connsiteX71" fmla="*/ 4229100 w 4248150"/>
              <a:gd name="connsiteY71" fmla="*/ 952500 h 2047875"/>
              <a:gd name="connsiteX72" fmla="*/ 4248150 w 4248150"/>
              <a:gd name="connsiteY72" fmla="*/ 1038225 h 2047875"/>
              <a:gd name="connsiteX73" fmla="*/ 4238625 w 4248150"/>
              <a:gd name="connsiteY73" fmla="*/ 1362075 h 2047875"/>
              <a:gd name="connsiteX74" fmla="*/ 4229100 w 4248150"/>
              <a:gd name="connsiteY74" fmla="*/ 1400175 h 2047875"/>
              <a:gd name="connsiteX75" fmla="*/ 4210050 w 4248150"/>
              <a:gd name="connsiteY75" fmla="*/ 1428750 h 2047875"/>
              <a:gd name="connsiteX76" fmla="*/ 4191000 w 4248150"/>
              <a:gd name="connsiteY76" fmla="*/ 1504950 h 2047875"/>
              <a:gd name="connsiteX77" fmla="*/ 4152900 w 4248150"/>
              <a:gd name="connsiteY77" fmla="*/ 1562100 h 2047875"/>
              <a:gd name="connsiteX78" fmla="*/ 4133850 w 4248150"/>
              <a:gd name="connsiteY78" fmla="*/ 1590675 h 2047875"/>
              <a:gd name="connsiteX79" fmla="*/ 4086225 w 4248150"/>
              <a:gd name="connsiteY79" fmla="*/ 1647825 h 2047875"/>
              <a:gd name="connsiteX80" fmla="*/ 4067175 w 4248150"/>
              <a:gd name="connsiteY80" fmla="*/ 1685925 h 2047875"/>
              <a:gd name="connsiteX81" fmla="*/ 4048125 w 4248150"/>
              <a:gd name="connsiteY81" fmla="*/ 1714500 h 2047875"/>
              <a:gd name="connsiteX82" fmla="*/ 4038600 w 4248150"/>
              <a:gd name="connsiteY82" fmla="*/ 1743075 h 2047875"/>
              <a:gd name="connsiteX83" fmla="*/ 3990975 w 4248150"/>
              <a:gd name="connsiteY83" fmla="*/ 1800225 h 2047875"/>
              <a:gd name="connsiteX84" fmla="*/ 3952875 w 4248150"/>
              <a:gd name="connsiteY84" fmla="*/ 1857375 h 2047875"/>
              <a:gd name="connsiteX85" fmla="*/ 3886200 w 4248150"/>
              <a:gd name="connsiteY85" fmla="*/ 1924050 h 2047875"/>
              <a:gd name="connsiteX86" fmla="*/ 3876675 w 4248150"/>
              <a:gd name="connsiteY86" fmla="*/ 1952625 h 2047875"/>
              <a:gd name="connsiteX87" fmla="*/ 3848100 w 4248150"/>
              <a:gd name="connsiteY87" fmla="*/ 1962150 h 2047875"/>
              <a:gd name="connsiteX88" fmla="*/ 3790950 w 4248150"/>
              <a:gd name="connsiteY88" fmla="*/ 2009775 h 2047875"/>
              <a:gd name="connsiteX89" fmla="*/ 3752850 w 4248150"/>
              <a:gd name="connsiteY89"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66675 w 4248150"/>
              <a:gd name="connsiteY6" fmla="*/ 561975 h 2047875"/>
              <a:gd name="connsiteX7" fmla="*/ 95250 w 4248150"/>
              <a:gd name="connsiteY7" fmla="*/ 485775 h 2047875"/>
              <a:gd name="connsiteX8" fmla="*/ 152400 w 4248150"/>
              <a:gd name="connsiteY8" fmla="*/ 419100 h 2047875"/>
              <a:gd name="connsiteX9" fmla="*/ 180975 w 4248150"/>
              <a:gd name="connsiteY9" fmla="*/ 400050 h 2047875"/>
              <a:gd name="connsiteX10" fmla="*/ 209550 w 4248150"/>
              <a:gd name="connsiteY10" fmla="*/ 371475 h 2047875"/>
              <a:gd name="connsiteX11" fmla="*/ 266700 w 4248150"/>
              <a:gd name="connsiteY11" fmla="*/ 342900 h 2047875"/>
              <a:gd name="connsiteX12" fmla="*/ 333375 w 4248150"/>
              <a:gd name="connsiteY12" fmla="*/ 295275 h 2047875"/>
              <a:gd name="connsiteX13" fmla="*/ 409575 w 4248150"/>
              <a:gd name="connsiteY13" fmla="*/ 238125 h 2047875"/>
              <a:gd name="connsiteX14" fmla="*/ 476250 w 4248150"/>
              <a:gd name="connsiteY14" fmla="*/ 200025 h 2047875"/>
              <a:gd name="connsiteX15" fmla="*/ 514350 w 4248150"/>
              <a:gd name="connsiteY15" fmla="*/ 171450 h 2047875"/>
              <a:gd name="connsiteX16" fmla="*/ 590550 w 4248150"/>
              <a:gd name="connsiteY16" fmla="*/ 152400 h 2047875"/>
              <a:gd name="connsiteX17" fmla="*/ 647700 w 4248150"/>
              <a:gd name="connsiteY17" fmla="*/ 133350 h 2047875"/>
              <a:gd name="connsiteX18" fmla="*/ 704850 w 4248150"/>
              <a:gd name="connsiteY18" fmla="*/ 114300 h 2047875"/>
              <a:gd name="connsiteX19" fmla="*/ 733425 w 4248150"/>
              <a:gd name="connsiteY19" fmla="*/ 104775 h 2047875"/>
              <a:gd name="connsiteX20" fmla="*/ 828675 w 4248150"/>
              <a:gd name="connsiteY20" fmla="*/ 66675 h 2047875"/>
              <a:gd name="connsiteX21" fmla="*/ 866775 w 4248150"/>
              <a:gd name="connsiteY21" fmla="*/ 57150 h 2047875"/>
              <a:gd name="connsiteX22" fmla="*/ 962025 w 4248150"/>
              <a:gd name="connsiteY22" fmla="*/ 28575 h 2047875"/>
              <a:gd name="connsiteX23" fmla="*/ 1104900 w 4248150"/>
              <a:gd name="connsiteY23" fmla="*/ 9525 h 2047875"/>
              <a:gd name="connsiteX24" fmla="*/ 1162050 w 4248150"/>
              <a:gd name="connsiteY24" fmla="*/ 0 h 2047875"/>
              <a:gd name="connsiteX25" fmla="*/ 1600200 w 4248150"/>
              <a:gd name="connsiteY25" fmla="*/ 19050 h 2047875"/>
              <a:gd name="connsiteX26" fmla="*/ 1647825 w 4248150"/>
              <a:gd name="connsiteY26" fmla="*/ 28575 h 2047875"/>
              <a:gd name="connsiteX27" fmla="*/ 1771650 w 4248150"/>
              <a:gd name="connsiteY27" fmla="*/ 38100 h 2047875"/>
              <a:gd name="connsiteX28" fmla="*/ 1857375 w 4248150"/>
              <a:gd name="connsiteY28" fmla="*/ 57150 h 2047875"/>
              <a:gd name="connsiteX29" fmla="*/ 2038350 w 4248150"/>
              <a:gd name="connsiteY29" fmla="*/ 76200 h 2047875"/>
              <a:gd name="connsiteX30" fmla="*/ 2095500 w 4248150"/>
              <a:gd name="connsiteY30" fmla="*/ 85725 h 2047875"/>
              <a:gd name="connsiteX31" fmla="*/ 2181225 w 4248150"/>
              <a:gd name="connsiteY31" fmla="*/ 95250 h 2047875"/>
              <a:gd name="connsiteX32" fmla="*/ 2238375 w 4248150"/>
              <a:gd name="connsiteY32" fmla="*/ 104775 h 2047875"/>
              <a:gd name="connsiteX33" fmla="*/ 2428875 w 4248150"/>
              <a:gd name="connsiteY33" fmla="*/ 123825 h 2047875"/>
              <a:gd name="connsiteX34" fmla="*/ 2495550 w 4248150"/>
              <a:gd name="connsiteY34" fmla="*/ 133350 h 2047875"/>
              <a:gd name="connsiteX35" fmla="*/ 2533650 w 4248150"/>
              <a:gd name="connsiteY35" fmla="*/ 142875 h 2047875"/>
              <a:gd name="connsiteX36" fmla="*/ 2638425 w 4248150"/>
              <a:gd name="connsiteY36" fmla="*/ 152400 h 2047875"/>
              <a:gd name="connsiteX37" fmla="*/ 2762250 w 4248150"/>
              <a:gd name="connsiteY37" fmla="*/ 171450 h 2047875"/>
              <a:gd name="connsiteX38" fmla="*/ 2828925 w 4248150"/>
              <a:gd name="connsiteY38" fmla="*/ 180975 h 2047875"/>
              <a:gd name="connsiteX39" fmla="*/ 2933700 w 4248150"/>
              <a:gd name="connsiteY39" fmla="*/ 190500 h 2047875"/>
              <a:gd name="connsiteX40" fmla="*/ 2990850 w 4248150"/>
              <a:gd name="connsiteY40" fmla="*/ 200025 h 2047875"/>
              <a:gd name="connsiteX41" fmla="*/ 3028950 w 4248150"/>
              <a:gd name="connsiteY41" fmla="*/ 209550 h 2047875"/>
              <a:gd name="connsiteX42" fmla="*/ 3143250 w 4248150"/>
              <a:gd name="connsiteY42" fmla="*/ 219075 h 2047875"/>
              <a:gd name="connsiteX43" fmla="*/ 3181350 w 4248150"/>
              <a:gd name="connsiteY43" fmla="*/ 228600 h 2047875"/>
              <a:gd name="connsiteX44" fmla="*/ 3238500 w 4248150"/>
              <a:gd name="connsiteY44" fmla="*/ 247650 h 2047875"/>
              <a:gd name="connsiteX45" fmla="*/ 3267075 w 4248150"/>
              <a:gd name="connsiteY45" fmla="*/ 257175 h 2047875"/>
              <a:gd name="connsiteX46" fmla="*/ 3333750 w 4248150"/>
              <a:gd name="connsiteY46" fmla="*/ 276225 h 2047875"/>
              <a:gd name="connsiteX47" fmla="*/ 3371850 w 4248150"/>
              <a:gd name="connsiteY47" fmla="*/ 285750 h 2047875"/>
              <a:gd name="connsiteX48" fmla="*/ 3429000 w 4248150"/>
              <a:gd name="connsiteY48" fmla="*/ 304800 h 2047875"/>
              <a:gd name="connsiteX49" fmla="*/ 3476625 w 4248150"/>
              <a:gd name="connsiteY49" fmla="*/ 314325 h 2047875"/>
              <a:gd name="connsiteX50" fmla="*/ 3505200 w 4248150"/>
              <a:gd name="connsiteY50" fmla="*/ 323850 h 2047875"/>
              <a:gd name="connsiteX51" fmla="*/ 3552825 w 4248150"/>
              <a:gd name="connsiteY51" fmla="*/ 333375 h 2047875"/>
              <a:gd name="connsiteX52" fmla="*/ 3581400 w 4248150"/>
              <a:gd name="connsiteY52" fmla="*/ 352425 h 2047875"/>
              <a:gd name="connsiteX53" fmla="*/ 3629025 w 4248150"/>
              <a:gd name="connsiteY53" fmla="*/ 361950 h 2047875"/>
              <a:gd name="connsiteX54" fmla="*/ 3705225 w 4248150"/>
              <a:gd name="connsiteY54" fmla="*/ 381000 h 2047875"/>
              <a:gd name="connsiteX55" fmla="*/ 3743325 w 4248150"/>
              <a:gd name="connsiteY55" fmla="*/ 390525 h 2047875"/>
              <a:gd name="connsiteX56" fmla="*/ 3800475 w 4248150"/>
              <a:gd name="connsiteY56" fmla="*/ 409575 h 2047875"/>
              <a:gd name="connsiteX57" fmla="*/ 3857625 w 4248150"/>
              <a:gd name="connsiteY57" fmla="*/ 438150 h 2047875"/>
              <a:gd name="connsiteX58" fmla="*/ 3886200 w 4248150"/>
              <a:gd name="connsiteY58" fmla="*/ 466725 h 2047875"/>
              <a:gd name="connsiteX59" fmla="*/ 3924300 w 4248150"/>
              <a:gd name="connsiteY59" fmla="*/ 495300 h 2047875"/>
              <a:gd name="connsiteX60" fmla="*/ 3943350 w 4248150"/>
              <a:gd name="connsiteY60" fmla="*/ 523875 h 2047875"/>
              <a:gd name="connsiteX61" fmla="*/ 3971925 w 4248150"/>
              <a:gd name="connsiteY61" fmla="*/ 542925 h 2047875"/>
              <a:gd name="connsiteX62" fmla="*/ 4010025 w 4248150"/>
              <a:gd name="connsiteY62" fmla="*/ 590550 h 2047875"/>
              <a:gd name="connsiteX63" fmla="*/ 4038600 w 4248150"/>
              <a:gd name="connsiteY63" fmla="*/ 609600 h 2047875"/>
              <a:gd name="connsiteX64" fmla="*/ 4086225 w 4248150"/>
              <a:gd name="connsiteY64" fmla="*/ 666750 h 2047875"/>
              <a:gd name="connsiteX65" fmla="*/ 4114800 w 4248150"/>
              <a:gd name="connsiteY65" fmla="*/ 695325 h 2047875"/>
              <a:gd name="connsiteX66" fmla="*/ 4152900 w 4248150"/>
              <a:gd name="connsiteY66" fmla="*/ 752475 h 2047875"/>
              <a:gd name="connsiteX67" fmla="*/ 4171950 w 4248150"/>
              <a:gd name="connsiteY67" fmla="*/ 781050 h 2047875"/>
              <a:gd name="connsiteX68" fmla="*/ 4200525 w 4248150"/>
              <a:gd name="connsiteY68" fmla="*/ 847725 h 2047875"/>
              <a:gd name="connsiteX69" fmla="*/ 4219575 w 4248150"/>
              <a:gd name="connsiteY69" fmla="*/ 923925 h 2047875"/>
              <a:gd name="connsiteX70" fmla="*/ 4229100 w 4248150"/>
              <a:gd name="connsiteY70" fmla="*/ 952500 h 2047875"/>
              <a:gd name="connsiteX71" fmla="*/ 4248150 w 4248150"/>
              <a:gd name="connsiteY71" fmla="*/ 1038225 h 2047875"/>
              <a:gd name="connsiteX72" fmla="*/ 4238625 w 4248150"/>
              <a:gd name="connsiteY72" fmla="*/ 1362075 h 2047875"/>
              <a:gd name="connsiteX73" fmla="*/ 4229100 w 4248150"/>
              <a:gd name="connsiteY73" fmla="*/ 1400175 h 2047875"/>
              <a:gd name="connsiteX74" fmla="*/ 4210050 w 4248150"/>
              <a:gd name="connsiteY74" fmla="*/ 1428750 h 2047875"/>
              <a:gd name="connsiteX75" fmla="*/ 4191000 w 4248150"/>
              <a:gd name="connsiteY75" fmla="*/ 1504950 h 2047875"/>
              <a:gd name="connsiteX76" fmla="*/ 4152900 w 4248150"/>
              <a:gd name="connsiteY76" fmla="*/ 1562100 h 2047875"/>
              <a:gd name="connsiteX77" fmla="*/ 4133850 w 4248150"/>
              <a:gd name="connsiteY77" fmla="*/ 1590675 h 2047875"/>
              <a:gd name="connsiteX78" fmla="*/ 4086225 w 4248150"/>
              <a:gd name="connsiteY78" fmla="*/ 1647825 h 2047875"/>
              <a:gd name="connsiteX79" fmla="*/ 4067175 w 4248150"/>
              <a:gd name="connsiteY79" fmla="*/ 1685925 h 2047875"/>
              <a:gd name="connsiteX80" fmla="*/ 4048125 w 4248150"/>
              <a:gd name="connsiteY80" fmla="*/ 1714500 h 2047875"/>
              <a:gd name="connsiteX81" fmla="*/ 4038600 w 4248150"/>
              <a:gd name="connsiteY81" fmla="*/ 1743075 h 2047875"/>
              <a:gd name="connsiteX82" fmla="*/ 3990975 w 4248150"/>
              <a:gd name="connsiteY82" fmla="*/ 1800225 h 2047875"/>
              <a:gd name="connsiteX83" fmla="*/ 3952875 w 4248150"/>
              <a:gd name="connsiteY83" fmla="*/ 1857375 h 2047875"/>
              <a:gd name="connsiteX84" fmla="*/ 3886200 w 4248150"/>
              <a:gd name="connsiteY84" fmla="*/ 1924050 h 2047875"/>
              <a:gd name="connsiteX85" fmla="*/ 3876675 w 4248150"/>
              <a:gd name="connsiteY85" fmla="*/ 1952625 h 2047875"/>
              <a:gd name="connsiteX86" fmla="*/ 3848100 w 4248150"/>
              <a:gd name="connsiteY86" fmla="*/ 1962150 h 2047875"/>
              <a:gd name="connsiteX87" fmla="*/ 3790950 w 4248150"/>
              <a:gd name="connsiteY87" fmla="*/ 2009775 h 2047875"/>
              <a:gd name="connsiteX88" fmla="*/ 3752850 w 4248150"/>
              <a:gd name="connsiteY88"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66675 w 4248150"/>
              <a:gd name="connsiteY6" fmla="*/ 561975 h 2047875"/>
              <a:gd name="connsiteX7" fmla="*/ 95250 w 4248150"/>
              <a:gd name="connsiteY7" fmla="*/ 485775 h 2047875"/>
              <a:gd name="connsiteX8" fmla="*/ 152400 w 4248150"/>
              <a:gd name="connsiteY8" fmla="*/ 419100 h 2047875"/>
              <a:gd name="connsiteX9" fmla="*/ 180975 w 4248150"/>
              <a:gd name="connsiteY9" fmla="*/ 400050 h 2047875"/>
              <a:gd name="connsiteX10" fmla="*/ 266700 w 4248150"/>
              <a:gd name="connsiteY10" fmla="*/ 342900 h 2047875"/>
              <a:gd name="connsiteX11" fmla="*/ 333375 w 4248150"/>
              <a:gd name="connsiteY11" fmla="*/ 295275 h 2047875"/>
              <a:gd name="connsiteX12" fmla="*/ 409575 w 4248150"/>
              <a:gd name="connsiteY12" fmla="*/ 238125 h 2047875"/>
              <a:gd name="connsiteX13" fmla="*/ 476250 w 4248150"/>
              <a:gd name="connsiteY13" fmla="*/ 200025 h 2047875"/>
              <a:gd name="connsiteX14" fmla="*/ 514350 w 4248150"/>
              <a:gd name="connsiteY14" fmla="*/ 171450 h 2047875"/>
              <a:gd name="connsiteX15" fmla="*/ 590550 w 4248150"/>
              <a:gd name="connsiteY15" fmla="*/ 152400 h 2047875"/>
              <a:gd name="connsiteX16" fmla="*/ 647700 w 4248150"/>
              <a:gd name="connsiteY16" fmla="*/ 133350 h 2047875"/>
              <a:gd name="connsiteX17" fmla="*/ 704850 w 4248150"/>
              <a:gd name="connsiteY17" fmla="*/ 114300 h 2047875"/>
              <a:gd name="connsiteX18" fmla="*/ 733425 w 4248150"/>
              <a:gd name="connsiteY18" fmla="*/ 104775 h 2047875"/>
              <a:gd name="connsiteX19" fmla="*/ 828675 w 4248150"/>
              <a:gd name="connsiteY19" fmla="*/ 66675 h 2047875"/>
              <a:gd name="connsiteX20" fmla="*/ 866775 w 4248150"/>
              <a:gd name="connsiteY20" fmla="*/ 57150 h 2047875"/>
              <a:gd name="connsiteX21" fmla="*/ 962025 w 4248150"/>
              <a:gd name="connsiteY21" fmla="*/ 28575 h 2047875"/>
              <a:gd name="connsiteX22" fmla="*/ 1104900 w 4248150"/>
              <a:gd name="connsiteY22" fmla="*/ 9525 h 2047875"/>
              <a:gd name="connsiteX23" fmla="*/ 1162050 w 4248150"/>
              <a:gd name="connsiteY23" fmla="*/ 0 h 2047875"/>
              <a:gd name="connsiteX24" fmla="*/ 1600200 w 4248150"/>
              <a:gd name="connsiteY24" fmla="*/ 19050 h 2047875"/>
              <a:gd name="connsiteX25" fmla="*/ 1647825 w 4248150"/>
              <a:gd name="connsiteY25" fmla="*/ 28575 h 2047875"/>
              <a:gd name="connsiteX26" fmla="*/ 1771650 w 4248150"/>
              <a:gd name="connsiteY26" fmla="*/ 38100 h 2047875"/>
              <a:gd name="connsiteX27" fmla="*/ 1857375 w 4248150"/>
              <a:gd name="connsiteY27" fmla="*/ 57150 h 2047875"/>
              <a:gd name="connsiteX28" fmla="*/ 2038350 w 4248150"/>
              <a:gd name="connsiteY28" fmla="*/ 76200 h 2047875"/>
              <a:gd name="connsiteX29" fmla="*/ 2095500 w 4248150"/>
              <a:gd name="connsiteY29" fmla="*/ 85725 h 2047875"/>
              <a:gd name="connsiteX30" fmla="*/ 2181225 w 4248150"/>
              <a:gd name="connsiteY30" fmla="*/ 95250 h 2047875"/>
              <a:gd name="connsiteX31" fmla="*/ 2238375 w 4248150"/>
              <a:gd name="connsiteY31" fmla="*/ 104775 h 2047875"/>
              <a:gd name="connsiteX32" fmla="*/ 2428875 w 4248150"/>
              <a:gd name="connsiteY32" fmla="*/ 123825 h 2047875"/>
              <a:gd name="connsiteX33" fmla="*/ 2495550 w 4248150"/>
              <a:gd name="connsiteY33" fmla="*/ 133350 h 2047875"/>
              <a:gd name="connsiteX34" fmla="*/ 2533650 w 4248150"/>
              <a:gd name="connsiteY34" fmla="*/ 142875 h 2047875"/>
              <a:gd name="connsiteX35" fmla="*/ 2638425 w 4248150"/>
              <a:gd name="connsiteY35" fmla="*/ 152400 h 2047875"/>
              <a:gd name="connsiteX36" fmla="*/ 2762250 w 4248150"/>
              <a:gd name="connsiteY36" fmla="*/ 171450 h 2047875"/>
              <a:gd name="connsiteX37" fmla="*/ 2828925 w 4248150"/>
              <a:gd name="connsiteY37" fmla="*/ 180975 h 2047875"/>
              <a:gd name="connsiteX38" fmla="*/ 2933700 w 4248150"/>
              <a:gd name="connsiteY38" fmla="*/ 190500 h 2047875"/>
              <a:gd name="connsiteX39" fmla="*/ 2990850 w 4248150"/>
              <a:gd name="connsiteY39" fmla="*/ 200025 h 2047875"/>
              <a:gd name="connsiteX40" fmla="*/ 3028950 w 4248150"/>
              <a:gd name="connsiteY40" fmla="*/ 209550 h 2047875"/>
              <a:gd name="connsiteX41" fmla="*/ 3143250 w 4248150"/>
              <a:gd name="connsiteY41" fmla="*/ 219075 h 2047875"/>
              <a:gd name="connsiteX42" fmla="*/ 3181350 w 4248150"/>
              <a:gd name="connsiteY42" fmla="*/ 228600 h 2047875"/>
              <a:gd name="connsiteX43" fmla="*/ 3238500 w 4248150"/>
              <a:gd name="connsiteY43" fmla="*/ 247650 h 2047875"/>
              <a:gd name="connsiteX44" fmla="*/ 3267075 w 4248150"/>
              <a:gd name="connsiteY44" fmla="*/ 257175 h 2047875"/>
              <a:gd name="connsiteX45" fmla="*/ 3333750 w 4248150"/>
              <a:gd name="connsiteY45" fmla="*/ 276225 h 2047875"/>
              <a:gd name="connsiteX46" fmla="*/ 3371850 w 4248150"/>
              <a:gd name="connsiteY46" fmla="*/ 285750 h 2047875"/>
              <a:gd name="connsiteX47" fmla="*/ 3429000 w 4248150"/>
              <a:gd name="connsiteY47" fmla="*/ 304800 h 2047875"/>
              <a:gd name="connsiteX48" fmla="*/ 3476625 w 4248150"/>
              <a:gd name="connsiteY48" fmla="*/ 314325 h 2047875"/>
              <a:gd name="connsiteX49" fmla="*/ 3505200 w 4248150"/>
              <a:gd name="connsiteY49" fmla="*/ 323850 h 2047875"/>
              <a:gd name="connsiteX50" fmla="*/ 3552825 w 4248150"/>
              <a:gd name="connsiteY50" fmla="*/ 333375 h 2047875"/>
              <a:gd name="connsiteX51" fmla="*/ 3581400 w 4248150"/>
              <a:gd name="connsiteY51" fmla="*/ 352425 h 2047875"/>
              <a:gd name="connsiteX52" fmla="*/ 3629025 w 4248150"/>
              <a:gd name="connsiteY52" fmla="*/ 361950 h 2047875"/>
              <a:gd name="connsiteX53" fmla="*/ 3705225 w 4248150"/>
              <a:gd name="connsiteY53" fmla="*/ 381000 h 2047875"/>
              <a:gd name="connsiteX54" fmla="*/ 3743325 w 4248150"/>
              <a:gd name="connsiteY54" fmla="*/ 390525 h 2047875"/>
              <a:gd name="connsiteX55" fmla="*/ 3800475 w 4248150"/>
              <a:gd name="connsiteY55" fmla="*/ 409575 h 2047875"/>
              <a:gd name="connsiteX56" fmla="*/ 3857625 w 4248150"/>
              <a:gd name="connsiteY56" fmla="*/ 438150 h 2047875"/>
              <a:gd name="connsiteX57" fmla="*/ 3886200 w 4248150"/>
              <a:gd name="connsiteY57" fmla="*/ 466725 h 2047875"/>
              <a:gd name="connsiteX58" fmla="*/ 3924300 w 4248150"/>
              <a:gd name="connsiteY58" fmla="*/ 495300 h 2047875"/>
              <a:gd name="connsiteX59" fmla="*/ 3943350 w 4248150"/>
              <a:gd name="connsiteY59" fmla="*/ 523875 h 2047875"/>
              <a:gd name="connsiteX60" fmla="*/ 3971925 w 4248150"/>
              <a:gd name="connsiteY60" fmla="*/ 542925 h 2047875"/>
              <a:gd name="connsiteX61" fmla="*/ 4010025 w 4248150"/>
              <a:gd name="connsiteY61" fmla="*/ 590550 h 2047875"/>
              <a:gd name="connsiteX62" fmla="*/ 4038600 w 4248150"/>
              <a:gd name="connsiteY62" fmla="*/ 609600 h 2047875"/>
              <a:gd name="connsiteX63" fmla="*/ 4086225 w 4248150"/>
              <a:gd name="connsiteY63" fmla="*/ 666750 h 2047875"/>
              <a:gd name="connsiteX64" fmla="*/ 4114800 w 4248150"/>
              <a:gd name="connsiteY64" fmla="*/ 695325 h 2047875"/>
              <a:gd name="connsiteX65" fmla="*/ 4152900 w 4248150"/>
              <a:gd name="connsiteY65" fmla="*/ 752475 h 2047875"/>
              <a:gd name="connsiteX66" fmla="*/ 4171950 w 4248150"/>
              <a:gd name="connsiteY66" fmla="*/ 781050 h 2047875"/>
              <a:gd name="connsiteX67" fmla="*/ 4200525 w 4248150"/>
              <a:gd name="connsiteY67" fmla="*/ 847725 h 2047875"/>
              <a:gd name="connsiteX68" fmla="*/ 4219575 w 4248150"/>
              <a:gd name="connsiteY68" fmla="*/ 923925 h 2047875"/>
              <a:gd name="connsiteX69" fmla="*/ 4229100 w 4248150"/>
              <a:gd name="connsiteY69" fmla="*/ 952500 h 2047875"/>
              <a:gd name="connsiteX70" fmla="*/ 4248150 w 4248150"/>
              <a:gd name="connsiteY70" fmla="*/ 1038225 h 2047875"/>
              <a:gd name="connsiteX71" fmla="*/ 4238625 w 4248150"/>
              <a:gd name="connsiteY71" fmla="*/ 1362075 h 2047875"/>
              <a:gd name="connsiteX72" fmla="*/ 4229100 w 4248150"/>
              <a:gd name="connsiteY72" fmla="*/ 1400175 h 2047875"/>
              <a:gd name="connsiteX73" fmla="*/ 4210050 w 4248150"/>
              <a:gd name="connsiteY73" fmla="*/ 1428750 h 2047875"/>
              <a:gd name="connsiteX74" fmla="*/ 4191000 w 4248150"/>
              <a:gd name="connsiteY74" fmla="*/ 1504950 h 2047875"/>
              <a:gd name="connsiteX75" fmla="*/ 4152900 w 4248150"/>
              <a:gd name="connsiteY75" fmla="*/ 1562100 h 2047875"/>
              <a:gd name="connsiteX76" fmla="*/ 4133850 w 4248150"/>
              <a:gd name="connsiteY76" fmla="*/ 1590675 h 2047875"/>
              <a:gd name="connsiteX77" fmla="*/ 4086225 w 4248150"/>
              <a:gd name="connsiteY77" fmla="*/ 1647825 h 2047875"/>
              <a:gd name="connsiteX78" fmla="*/ 4067175 w 4248150"/>
              <a:gd name="connsiteY78" fmla="*/ 1685925 h 2047875"/>
              <a:gd name="connsiteX79" fmla="*/ 4048125 w 4248150"/>
              <a:gd name="connsiteY79" fmla="*/ 1714500 h 2047875"/>
              <a:gd name="connsiteX80" fmla="*/ 4038600 w 4248150"/>
              <a:gd name="connsiteY80" fmla="*/ 1743075 h 2047875"/>
              <a:gd name="connsiteX81" fmla="*/ 3990975 w 4248150"/>
              <a:gd name="connsiteY81" fmla="*/ 1800225 h 2047875"/>
              <a:gd name="connsiteX82" fmla="*/ 3952875 w 4248150"/>
              <a:gd name="connsiteY82" fmla="*/ 1857375 h 2047875"/>
              <a:gd name="connsiteX83" fmla="*/ 3886200 w 4248150"/>
              <a:gd name="connsiteY83" fmla="*/ 1924050 h 2047875"/>
              <a:gd name="connsiteX84" fmla="*/ 3876675 w 4248150"/>
              <a:gd name="connsiteY84" fmla="*/ 1952625 h 2047875"/>
              <a:gd name="connsiteX85" fmla="*/ 3848100 w 4248150"/>
              <a:gd name="connsiteY85" fmla="*/ 1962150 h 2047875"/>
              <a:gd name="connsiteX86" fmla="*/ 3790950 w 4248150"/>
              <a:gd name="connsiteY86" fmla="*/ 2009775 h 2047875"/>
              <a:gd name="connsiteX87" fmla="*/ 3752850 w 4248150"/>
              <a:gd name="connsiteY87"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66675 w 4248150"/>
              <a:gd name="connsiteY6" fmla="*/ 561975 h 2047875"/>
              <a:gd name="connsiteX7" fmla="*/ 95250 w 4248150"/>
              <a:gd name="connsiteY7" fmla="*/ 485775 h 2047875"/>
              <a:gd name="connsiteX8" fmla="*/ 152400 w 4248150"/>
              <a:gd name="connsiteY8" fmla="*/ 419100 h 2047875"/>
              <a:gd name="connsiteX9" fmla="*/ 180975 w 4248150"/>
              <a:gd name="connsiteY9" fmla="*/ 400050 h 2047875"/>
              <a:gd name="connsiteX10" fmla="*/ 266700 w 4248150"/>
              <a:gd name="connsiteY10" fmla="*/ 342900 h 2047875"/>
              <a:gd name="connsiteX11" fmla="*/ 409575 w 4248150"/>
              <a:gd name="connsiteY11" fmla="*/ 238125 h 2047875"/>
              <a:gd name="connsiteX12" fmla="*/ 476250 w 4248150"/>
              <a:gd name="connsiteY12" fmla="*/ 200025 h 2047875"/>
              <a:gd name="connsiteX13" fmla="*/ 514350 w 4248150"/>
              <a:gd name="connsiteY13" fmla="*/ 171450 h 2047875"/>
              <a:gd name="connsiteX14" fmla="*/ 590550 w 4248150"/>
              <a:gd name="connsiteY14" fmla="*/ 152400 h 2047875"/>
              <a:gd name="connsiteX15" fmla="*/ 647700 w 4248150"/>
              <a:gd name="connsiteY15" fmla="*/ 133350 h 2047875"/>
              <a:gd name="connsiteX16" fmla="*/ 704850 w 4248150"/>
              <a:gd name="connsiteY16" fmla="*/ 114300 h 2047875"/>
              <a:gd name="connsiteX17" fmla="*/ 733425 w 4248150"/>
              <a:gd name="connsiteY17" fmla="*/ 104775 h 2047875"/>
              <a:gd name="connsiteX18" fmla="*/ 828675 w 4248150"/>
              <a:gd name="connsiteY18" fmla="*/ 66675 h 2047875"/>
              <a:gd name="connsiteX19" fmla="*/ 866775 w 4248150"/>
              <a:gd name="connsiteY19" fmla="*/ 57150 h 2047875"/>
              <a:gd name="connsiteX20" fmla="*/ 962025 w 4248150"/>
              <a:gd name="connsiteY20" fmla="*/ 28575 h 2047875"/>
              <a:gd name="connsiteX21" fmla="*/ 1104900 w 4248150"/>
              <a:gd name="connsiteY21" fmla="*/ 9525 h 2047875"/>
              <a:gd name="connsiteX22" fmla="*/ 1162050 w 4248150"/>
              <a:gd name="connsiteY22" fmla="*/ 0 h 2047875"/>
              <a:gd name="connsiteX23" fmla="*/ 1600200 w 4248150"/>
              <a:gd name="connsiteY23" fmla="*/ 19050 h 2047875"/>
              <a:gd name="connsiteX24" fmla="*/ 1647825 w 4248150"/>
              <a:gd name="connsiteY24" fmla="*/ 28575 h 2047875"/>
              <a:gd name="connsiteX25" fmla="*/ 1771650 w 4248150"/>
              <a:gd name="connsiteY25" fmla="*/ 38100 h 2047875"/>
              <a:gd name="connsiteX26" fmla="*/ 1857375 w 4248150"/>
              <a:gd name="connsiteY26" fmla="*/ 57150 h 2047875"/>
              <a:gd name="connsiteX27" fmla="*/ 2038350 w 4248150"/>
              <a:gd name="connsiteY27" fmla="*/ 76200 h 2047875"/>
              <a:gd name="connsiteX28" fmla="*/ 2095500 w 4248150"/>
              <a:gd name="connsiteY28" fmla="*/ 85725 h 2047875"/>
              <a:gd name="connsiteX29" fmla="*/ 2181225 w 4248150"/>
              <a:gd name="connsiteY29" fmla="*/ 95250 h 2047875"/>
              <a:gd name="connsiteX30" fmla="*/ 2238375 w 4248150"/>
              <a:gd name="connsiteY30" fmla="*/ 104775 h 2047875"/>
              <a:gd name="connsiteX31" fmla="*/ 2428875 w 4248150"/>
              <a:gd name="connsiteY31" fmla="*/ 123825 h 2047875"/>
              <a:gd name="connsiteX32" fmla="*/ 2495550 w 4248150"/>
              <a:gd name="connsiteY32" fmla="*/ 133350 h 2047875"/>
              <a:gd name="connsiteX33" fmla="*/ 2533650 w 4248150"/>
              <a:gd name="connsiteY33" fmla="*/ 142875 h 2047875"/>
              <a:gd name="connsiteX34" fmla="*/ 2638425 w 4248150"/>
              <a:gd name="connsiteY34" fmla="*/ 152400 h 2047875"/>
              <a:gd name="connsiteX35" fmla="*/ 2762250 w 4248150"/>
              <a:gd name="connsiteY35" fmla="*/ 171450 h 2047875"/>
              <a:gd name="connsiteX36" fmla="*/ 2828925 w 4248150"/>
              <a:gd name="connsiteY36" fmla="*/ 180975 h 2047875"/>
              <a:gd name="connsiteX37" fmla="*/ 2933700 w 4248150"/>
              <a:gd name="connsiteY37" fmla="*/ 190500 h 2047875"/>
              <a:gd name="connsiteX38" fmla="*/ 2990850 w 4248150"/>
              <a:gd name="connsiteY38" fmla="*/ 200025 h 2047875"/>
              <a:gd name="connsiteX39" fmla="*/ 3028950 w 4248150"/>
              <a:gd name="connsiteY39" fmla="*/ 209550 h 2047875"/>
              <a:gd name="connsiteX40" fmla="*/ 3143250 w 4248150"/>
              <a:gd name="connsiteY40" fmla="*/ 219075 h 2047875"/>
              <a:gd name="connsiteX41" fmla="*/ 3181350 w 4248150"/>
              <a:gd name="connsiteY41" fmla="*/ 228600 h 2047875"/>
              <a:gd name="connsiteX42" fmla="*/ 3238500 w 4248150"/>
              <a:gd name="connsiteY42" fmla="*/ 247650 h 2047875"/>
              <a:gd name="connsiteX43" fmla="*/ 3267075 w 4248150"/>
              <a:gd name="connsiteY43" fmla="*/ 257175 h 2047875"/>
              <a:gd name="connsiteX44" fmla="*/ 3333750 w 4248150"/>
              <a:gd name="connsiteY44" fmla="*/ 276225 h 2047875"/>
              <a:gd name="connsiteX45" fmla="*/ 3371850 w 4248150"/>
              <a:gd name="connsiteY45" fmla="*/ 285750 h 2047875"/>
              <a:gd name="connsiteX46" fmla="*/ 3429000 w 4248150"/>
              <a:gd name="connsiteY46" fmla="*/ 304800 h 2047875"/>
              <a:gd name="connsiteX47" fmla="*/ 3476625 w 4248150"/>
              <a:gd name="connsiteY47" fmla="*/ 314325 h 2047875"/>
              <a:gd name="connsiteX48" fmla="*/ 3505200 w 4248150"/>
              <a:gd name="connsiteY48" fmla="*/ 323850 h 2047875"/>
              <a:gd name="connsiteX49" fmla="*/ 3552825 w 4248150"/>
              <a:gd name="connsiteY49" fmla="*/ 333375 h 2047875"/>
              <a:gd name="connsiteX50" fmla="*/ 3581400 w 4248150"/>
              <a:gd name="connsiteY50" fmla="*/ 352425 h 2047875"/>
              <a:gd name="connsiteX51" fmla="*/ 3629025 w 4248150"/>
              <a:gd name="connsiteY51" fmla="*/ 361950 h 2047875"/>
              <a:gd name="connsiteX52" fmla="*/ 3705225 w 4248150"/>
              <a:gd name="connsiteY52" fmla="*/ 381000 h 2047875"/>
              <a:gd name="connsiteX53" fmla="*/ 3743325 w 4248150"/>
              <a:gd name="connsiteY53" fmla="*/ 390525 h 2047875"/>
              <a:gd name="connsiteX54" fmla="*/ 3800475 w 4248150"/>
              <a:gd name="connsiteY54" fmla="*/ 409575 h 2047875"/>
              <a:gd name="connsiteX55" fmla="*/ 3857625 w 4248150"/>
              <a:gd name="connsiteY55" fmla="*/ 438150 h 2047875"/>
              <a:gd name="connsiteX56" fmla="*/ 3886200 w 4248150"/>
              <a:gd name="connsiteY56" fmla="*/ 466725 h 2047875"/>
              <a:gd name="connsiteX57" fmla="*/ 3924300 w 4248150"/>
              <a:gd name="connsiteY57" fmla="*/ 495300 h 2047875"/>
              <a:gd name="connsiteX58" fmla="*/ 3943350 w 4248150"/>
              <a:gd name="connsiteY58" fmla="*/ 523875 h 2047875"/>
              <a:gd name="connsiteX59" fmla="*/ 3971925 w 4248150"/>
              <a:gd name="connsiteY59" fmla="*/ 542925 h 2047875"/>
              <a:gd name="connsiteX60" fmla="*/ 4010025 w 4248150"/>
              <a:gd name="connsiteY60" fmla="*/ 590550 h 2047875"/>
              <a:gd name="connsiteX61" fmla="*/ 4038600 w 4248150"/>
              <a:gd name="connsiteY61" fmla="*/ 609600 h 2047875"/>
              <a:gd name="connsiteX62" fmla="*/ 4086225 w 4248150"/>
              <a:gd name="connsiteY62" fmla="*/ 666750 h 2047875"/>
              <a:gd name="connsiteX63" fmla="*/ 4114800 w 4248150"/>
              <a:gd name="connsiteY63" fmla="*/ 695325 h 2047875"/>
              <a:gd name="connsiteX64" fmla="*/ 4152900 w 4248150"/>
              <a:gd name="connsiteY64" fmla="*/ 752475 h 2047875"/>
              <a:gd name="connsiteX65" fmla="*/ 4171950 w 4248150"/>
              <a:gd name="connsiteY65" fmla="*/ 781050 h 2047875"/>
              <a:gd name="connsiteX66" fmla="*/ 4200525 w 4248150"/>
              <a:gd name="connsiteY66" fmla="*/ 847725 h 2047875"/>
              <a:gd name="connsiteX67" fmla="*/ 4219575 w 4248150"/>
              <a:gd name="connsiteY67" fmla="*/ 923925 h 2047875"/>
              <a:gd name="connsiteX68" fmla="*/ 4229100 w 4248150"/>
              <a:gd name="connsiteY68" fmla="*/ 952500 h 2047875"/>
              <a:gd name="connsiteX69" fmla="*/ 4248150 w 4248150"/>
              <a:gd name="connsiteY69" fmla="*/ 1038225 h 2047875"/>
              <a:gd name="connsiteX70" fmla="*/ 4238625 w 4248150"/>
              <a:gd name="connsiteY70" fmla="*/ 1362075 h 2047875"/>
              <a:gd name="connsiteX71" fmla="*/ 4229100 w 4248150"/>
              <a:gd name="connsiteY71" fmla="*/ 1400175 h 2047875"/>
              <a:gd name="connsiteX72" fmla="*/ 4210050 w 4248150"/>
              <a:gd name="connsiteY72" fmla="*/ 1428750 h 2047875"/>
              <a:gd name="connsiteX73" fmla="*/ 4191000 w 4248150"/>
              <a:gd name="connsiteY73" fmla="*/ 1504950 h 2047875"/>
              <a:gd name="connsiteX74" fmla="*/ 4152900 w 4248150"/>
              <a:gd name="connsiteY74" fmla="*/ 1562100 h 2047875"/>
              <a:gd name="connsiteX75" fmla="*/ 4133850 w 4248150"/>
              <a:gd name="connsiteY75" fmla="*/ 1590675 h 2047875"/>
              <a:gd name="connsiteX76" fmla="*/ 4086225 w 4248150"/>
              <a:gd name="connsiteY76" fmla="*/ 1647825 h 2047875"/>
              <a:gd name="connsiteX77" fmla="*/ 4067175 w 4248150"/>
              <a:gd name="connsiteY77" fmla="*/ 1685925 h 2047875"/>
              <a:gd name="connsiteX78" fmla="*/ 4048125 w 4248150"/>
              <a:gd name="connsiteY78" fmla="*/ 1714500 h 2047875"/>
              <a:gd name="connsiteX79" fmla="*/ 4038600 w 4248150"/>
              <a:gd name="connsiteY79" fmla="*/ 1743075 h 2047875"/>
              <a:gd name="connsiteX80" fmla="*/ 3990975 w 4248150"/>
              <a:gd name="connsiteY80" fmla="*/ 1800225 h 2047875"/>
              <a:gd name="connsiteX81" fmla="*/ 3952875 w 4248150"/>
              <a:gd name="connsiteY81" fmla="*/ 1857375 h 2047875"/>
              <a:gd name="connsiteX82" fmla="*/ 3886200 w 4248150"/>
              <a:gd name="connsiteY82" fmla="*/ 1924050 h 2047875"/>
              <a:gd name="connsiteX83" fmla="*/ 3876675 w 4248150"/>
              <a:gd name="connsiteY83" fmla="*/ 1952625 h 2047875"/>
              <a:gd name="connsiteX84" fmla="*/ 3848100 w 4248150"/>
              <a:gd name="connsiteY84" fmla="*/ 1962150 h 2047875"/>
              <a:gd name="connsiteX85" fmla="*/ 3790950 w 4248150"/>
              <a:gd name="connsiteY85" fmla="*/ 2009775 h 2047875"/>
              <a:gd name="connsiteX86" fmla="*/ 3752850 w 4248150"/>
              <a:gd name="connsiteY86"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66675 w 4248150"/>
              <a:gd name="connsiteY6" fmla="*/ 561975 h 2047875"/>
              <a:gd name="connsiteX7" fmla="*/ 95250 w 4248150"/>
              <a:gd name="connsiteY7" fmla="*/ 485775 h 2047875"/>
              <a:gd name="connsiteX8" fmla="*/ 152400 w 4248150"/>
              <a:gd name="connsiteY8" fmla="*/ 419100 h 2047875"/>
              <a:gd name="connsiteX9" fmla="*/ 266700 w 4248150"/>
              <a:gd name="connsiteY9" fmla="*/ 342900 h 2047875"/>
              <a:gd name="connsiteX10" fmla="*/ 409575 w 4248150"/>
              <a:gd name="connsiteY10" fmla="*/ 238125 h 2047875"/>
              <a:gd name="connsiteX11" fmla="*/ 476250 w 4248150"/>
              <a:gd name="connsiteY11" fmla="*/ 200025 h 2047875"/>
              <a:gd name="connsiteX12" fmla="*/ 514350 w 4248150"/>
              <a:gd name="connsiteY12" fmla="*/ 171450 h 2047875"/>
              <a:gd name="connsiteX13" fmla="*/ 590550 w 4248150"/>
              <a:gd name="connsiteY13" fmla="*/ 152400 h 2047875"/>
              <a:gd name="connsiteX14" fmla="*/ 647700 w 4248150"/>
              <a:gd name="connsiteY14" fmla="*/ 133350 h 2047875"/>
              <a:gd name="connsiteX15" fmla="*/ 704850 w 4248150"/>
              <a:gd name="connsiteY15" fmla="*/ 114300 h 2047875"/>
              <a:gd name="connsiteX16" fmla="*/ 733425 w 4248150"/>
              <a:gd name="connsiteY16" fmla="*/ 104775 h 2047875"/>
              <a:gd name="connsiteX17" fmla="*/ 828675 w 4248150"/>
              <a:gd name="connsiteY17" fmla="*/ 66675 h 2047875"/>
              <a:gd name="connsiteX18" fmla="*/ 866775 w 4248150"/>
              <a:gd name="connsiteY18" fmla="*/ 57150 h 2047875"/>
              <a:gd name="connsiteX19" fmla="*/ 962025 w 4248150"/>
              <a:gd name="connsiteY19" fmla="*/ 28575 h 2047875"/>
              <a:gd name="connsiteX20" fmla="*/ 1104900 w 4248150"/>
              <a:gd name="connsiteY20" fmla="*/ 9525 h 2047875"/>
              <a:gd name="connsiteX21" fmla="*/ 1162050 w 4248150"/>
              <a:gd name="connsiteY21" fmla="*/ 0 h 2047875"/>
              <a:gd name="connsiteX22" fmla="*/ 1600200 w 4248150"/>
              <a:gd name="connsiteY22" fmla="*/ 19050 h 2047875"/>
              <a:gd name="connsiteX23" fmla="*/ 1647825 w 4248150"/>
              <a:gd name="connsiteY23" fmla="*/ 28575 h 2047875"/>
              <a:gd name="connsiteX24" fmla="*/ 1771650 w 4248150"/>
              <a:gd name="connsiteY24" fmla="*/ 38100 h 2047875"/>
              <a:gd name="connsiteX25" fmla="*/ 1857375 w 4248150"/>
              <a:gd name="connsiteY25" fmla="*/ 57150 h 2047875"/>
              <a:gd name="connsiteX26" fmla="*/ 2038350 w 4248150"/>
              <a:gd name="connsiteY26" fmla="*/ 76200 h 2047875"/>
              <a:gd name="connsiteX27" fmla="*/ 2095500 w 4248150"/>
              <a:gd name="connsiteY27" fmla="*/ 85725 h 2047875"/>
              <a:gd name="connsiteX28" fmla="*/ 2181225 w 4248150"/>
              <a:gd name="connsiteY28" fmla="*/ 95250 h 2047875"/>
              <a:gd name="connsiteX29" fmla="*/ 2238375 w 4248150"/>
              <a:gd name="connsiteY29" fmla="*/ 104775 h 2047875"/>
              <a:gd name="connsiteX30" fmla="*/ 2428875 w 4248150"/>
              <a:gd name="connsiteY30" fmla="*/ 123825 h 2047875"/>
              <a:gd name="connsiteX31" fmla="*/ 2495550 w 4248150"/>
              <a:gd name="connsiteY31" fmla="*/ 133350 h 2047875"/>
              <a:gd name="connsiteX32" fmla="*/ 2533650 w 4248150"/>
              <a:gd name="connsiteY32" fmla="*/ 142875 h 2047875"/>
              <a:gd name="connsiteX33" fmla="*/ 2638425 w 4248150"/>
              <a:gd name="connsiteY33" fmla="*/ 152400 h 2047875"/>
              <a:gd name="connsiteX34" fmla="*/ 2762250 w 4248150"/>
              <a:gd name="connsiteY34" fmla="*/ 171450 h 2047875"/>
              <a:gd name="connsiteX35" fmla="*/ 2828925 w 4248150"/>
              <a:gd name="connsiteY35" fmla="*/ 180975 h 2047875"/>
              <a:gd name="connsiteX36" fmla="*/ 2933700 w 4248150"/>
              <a:gd name="connsiteY36" fmla="*/ 190500 h 2047875"/>
              <a:gd name="connsiteX37" fmla="*/ 2990850 w 4248150"/>
              <a:gd name="connsiteY37" fmla="*/ 200025 h 2047875"/>
              <a:gd name="connsiteX38" fmla="*/ 3028950 w 4248150"/>
              <a:gd name="connsiteY38" fmla="*/ 209550 h 2047875"/>
              <a:gd name="connsiteX39" fmla="*/ 3143250 w 4248150"/>
              <a:gd name="connsiteY39" fmla="*/ 219075 h 2047875"/>
              <a:gd name="connsiteX40" fmla="*/ 3181350 w 4248150"/>
              <a:gd name="connsiteY40" fmla="*/ 228600 h 2047875"/>
              <a:gd name="connsiteX41" fmla="*/ 3238500 w 4248150"/>
              <a:gd name="connsiteY41" fmla="*/ 247650 h 2047875"/>
              <a:gd name="connsiteX42" fmla="*/ 3267075 w 4248150"/>
              <a:gd name="connsiteY42" fmla="*/ 257175 h 2047875"/>
              <a:gd name="connsiteX43" fmla="*/ 3333750 w 4248150"/>
              <a:gd name="connsiteY43" fmla="*/ 276225 h 2047875"/>
              <a:gd name="connsiteX44" fmla="*/ 3371850 w 4248150"/>
              <a:gd name="connsiteY44" fmla="*/ 285750 h 2047875"/>
              <a:gd name="connsiteX45" fmla="*/ 3429000 w 4248150"/>
              <a:gd name="connsiteY45" fmla="*/ 304800 h 2047875"/>
              <a:gd name="connsiteX46" fmla="*/ 3476625 w 4248150"/>
              <a:gd name="connsiteY46" fmla="*/ 314325 h 2047875"/>
              <a:gd name="connsiteX47" fmla="*/ 3505200 w 4248150"/>
              <a:gd name="connsiteY47" fmla="*/ 323850 h 2047875"/>
              <a:gd name="connsiteX48" fmla="*/ 3552825 w 4248150"/>
              <a:gd name="connsiteY48" fmla="*/ 333375 h 2047875"/>
              <a:gd name="connsiteX49" fmla="*/ 3581400 w 4248150"/>
              <a:gd name="connsiteY49" fmla="*/ 352425 h 2047875"/>
              <a:gd name="connsiteX50" fmla="*/ 3629025 w 4248150"/>
              <a:gd name="connsiteY50" fmla="*/ 361950 h 2047875"/>
              <a:gd name="connsiteX51" fmla="*/ 3705225 w 4248150"/>
              <a:gd name="connsiteY51" fmla="*/ 381000 h 2047875"/>
              <a:gd name="connsiteX52" fmla="*/ 3743325 w 4248150"/>
              <a:gd name="connsiteY52" fmla="*/ 390525 h 2047875"/>
              <a:gd name="connsiteX53" fmla="*/ 3800475 w 4248150"/>
              <a:gd name="connsiteY53" fmla="*/ 409575 h 2047875"/>
              <a:gd name="connsiteX54" fmla="*/ 3857625 w 4248150"/>
              <a:gd name="connsiteY54" fmla="*/ 438150 h 2047875"/>
              <a:gd name="connsiteX55" fmla="*/ 3886200 w 4248150"/>
              <a:gd name="connsiteY55" fmla="*/ 466725 h 2047875"/>
              <a:gd name="connsiteX56" fmla="*/ 3924300 w 4248150"/>
              <a:gd name="connsiteY56" fmla="*/ 495300 h 2047875"/>
              <a:gd name="connsiteX57" fmla="*/ 3943350 w 4248150"/>
              <a:gd name="connsiteY57" fmla="*/ 523875 h 2047875"/>
              <a:gd name="connsiteX58" fmla="*/ 3971925 w 4248150"/>
              <a:gd name="connsiteY58" fmla="*/ 542925 h 2047875"/>
              <a:gd name="connsiteX59" fmla="*/ 4010025 w 4248150"/>
              <a:gd name="connsiteY59" fmla="*/ 590550 h 2047875"/>
              <a:gd name="connsiteX60" fmla="*/ 4038600 w 4248150"/>
              <a:gd name="connsiteY60" fmla="*/ 609600 h 2047875"/>
              <a:gd name="connsiteX61" fmla="*/ 4086225 w 4248150"/>
              <a:gd name="connsiteY61" fmla="*/ 666750 h 2047875"/>
              <a:gd name="connsiteX62" fmla="*/ 4114800 w 4248150"/>
              <a:gd name="connsiteY62" fmla="*/ 695325 h 2047875"/>
              <a:gd name="connsiteX63" fmla="*/ 4152900 w 4248150"/>
              <a:gd name="connsiteY63" fmla="*/ 752475 h 2047875"/>
              <a:gd name="connsiteX64" fmla="*/ 4171950 w 4248150"/>
              <a:gd name="connsiteY64" fmla="*/ 781050 h 2047875"/>
              <a:gd name="connsiteX65" fmla="*/ 4200525 w 4248150"/>
              <a:gd name="connsiteY65" fmla="*/ 847725 h 2047875"/>
              <a:gd name="connsiteX66" fmla="*/ 4219575 w 4248150"/>
              <a:gd name="connsiteY66" fmla="*/ 923925 h 2047875"/>
              <a:gd name="connsiteX67" fmla="*/ 4229100 w 4248150"/>
              <a:gd name="connsiteY67" fmla="*/ 952500 h 2047875"/>
              <a:gd name="connsiteX68" fmla="*/ 4248150 w 4248150"/>
              <a:gd name="connsiteY68" fmla="*/ 1038225 h 2047875"/>
              <a:gd name="connsiteX69" fmla="*/ 4238625 w 4248150"/>
              <a:gd name="connsiteY69" fmla="*/ 1362075 h 2047875"/>
              <a:gd name="connsiteX70" fmla="*/ 4229100 w 4248150"/>
              <a:gd name="connsiteY70" fmla="*/ 1400175 h 2047875"/>
              <a:gd name="connsiteX71" fmla="*/ 4210050 w 4248150"/>
              <a:gd name="connsiteY71" fmla="*/ 1428750 h 2047875"/>
              <a:gd name="connsiteX72" fmla="*/ 4191000 w 4248150"/>
              <a:gd name="connsiteY72" fmla="*/ 1504950 h 2047875"/>
              <a:gd name="connsiteX73" fmla="*/ 4152900 w 4248150"/>
              <a:gd name="connsiteY73" fmla="*/ 1562100 h 2047875"/>
              <a:gd name="connsiteX74" fmla="*/ 4133850 w 4248150"/>
              <a:gd name="connsiteY74" fmla="*/ 1590675 h 2047875"/>
              <a:gd name="connsiteX75" fmla="*/ 4086225 w 4248150"/>
              <a:gd name="connsiteY75" fmla="*/ 1647825 h 2047875"/>
              <a:gd name="connsiteX76" fmla="*/ 4067175 w 4248150"/>
              <a:gd name="connsiteY76" fmla="*/ 1685925 h 2047875"/>
              <a:gd name="connsiteX77" fmla="*/ 4048125 w 4248150"/>
              <a:gd name="connsiteY77" fmla="*/ 1714500 h 2047875"/>
              <a:gd name="connsiteX78" fmla="*/ 4038600 w 4248150"/>
              <a:gd name="connsiteY78" fmla="*/ 1743075 h 2047875"/>
              <a:gd name="connsiteX79" fmla="*/ 3990975 w 4248150"/>
              <a:gd name="connsiteY79" fmla="*/ 1800225 h 2047875"/>
              <a:gd name="connsiteX80" fmla="*/ 3952875 w 4248150"/>
              <a:gd name="connsiteY80" fmla="*/ 1857375 h 2047875"/>
              <a:gd name="connsiteX81" fmla="*/ 3886200 w 4248150"/>
              <a:gd name="connsiteY81" fmla="*/ 1924050 h 2047875"/>
              <a:gd name="connsiteX82" fmla="*/ 3876675 w 4248150"/>
              <a:gd name="connsiteY82" fmla="*/ 1952625 h 2047875"/>
              <a:gd name="connsiteX83" fmla="*/ 3848100 w 4248150"/>
              <a:gd name="connsiteY83" fmla="*/ 1962150 h 2047875"/>
              <a:gd name="connsiteX84" fmla="*/ 3790950 w 4248150"/>
              <a:gd name="connsiteY84" fmla="*/ 2009775 h 2047875"/>
              <a:gd name="connsiteX85" fmla="*/ 3752850 w 4248150"/>
              <a:gd name="connsiteY85"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66675 w 4248150"/>
              <a:gd name="connsiteY6" fmla="*/ 561975 h 2047875"/>
              <a:gd name="connsiteX7" fmla="*/ 152400 w 4248150"/>
              <a:gd name="connsiteY7" fmla="*/ 419100 h 2047875"/>
              <a:gd name="connsiteX8" fmla="*/ 266700 w 4248150"/>
              <a:gd name="connsiteY8" fmla="*/ 342900 h 2047875"/>
              <a:gd name="connsiteX9" fmla="*/ 409575 w 4248150"/>
              <a:gd name="connsiteY9" fmla="*/ 238125 h 2047875"/>
              <a:gd name="connsiteX10" fmla="*/ 476250 w 4248150"/>
              <a:gd name="connsiteY10" fmla="*/ 200025 h 2047875"/>
              <a:gd name="connsiteX11" fmla="*/ 514350 w 4248150"/>
              <a:gd name="connsiteY11" fmla="*/ 171450 h 2047875"/>
              <a:gd name="connsiteX12" fmla="*/ 590550 w 4248150"/>
              <a:gd name="connsiteY12" fmla="*/ 152400 h 2047875"/>
              <a:gd name="connsiteX13" fmla="*/ 647700 w 4248150"/>
              <a:gd name="connsiteY13" fmla="*/ 133350 h 2047875"/>
              <a:gd name="connsiteX14" fmla="*/ 704850 w 4248150"/>
              <a:gd name="connsiteY14" fmla="*/ 114300 h 2047875"/>
              <a:gd name="connsiteX15" fmla="*/ 733425 w 4248150"/>
              <a:gd name="connsiteY15" fmla="*/ 104775 h 2047875"/>
              <a:gd name="connsiteX16" fmla="*/ 828675 w 4248150"/>
              <a:gd name="connsiteY16" fmla="*/ 66675 h 2047875"/>
              <a:gd name="connsiteX17" fmla="*/ 866775 w 4248150"/>
              <a:gd name="connsiteY17" fmla="*/ 57150 h 2047875"/>
              <a:gd name="connsiteX18" fmla="*/ 962025 w 4248150"/>
              <a:gd name="connsiteY18" fmla="*/ 28575 h 2047875"/>
              <a:gd name="connsiteX19" fmla="*/ 1104900 w 4248150"/>
              <a:gd name="connsiteY19" fmla="*/ 9525 h 2047875"/>
              <a:gd name="connsiteX20" fmla="*/ 1162050 w 4248150"/>
              <a:gd name="connsiteY20" fmla="*/ 0 h 2047875"/>
              <a:gd name="connsiteX21" fmla="*/ 1600200 w 4248150"/>
              <a:gd name="connsiteY21" fmla="*/ 19050 h 2047875"/>
              <a:gd name="connsiteX22" fmla="*/ 1647825 w 4248150"/>
              <a:gd name="connsiteY22" fmla="*/ 28575 h 2047875"/>
              <a:gd name="connsiteX23" fmla="*/ 1771650 w 4248150"/>
              <a:gd name="connsiteY23" fmla="*/ 38100 h 2047875"/>
              <a:gd name="connsiteX24" fmla="*/ 1857375 w 4248150"/>
              <a:gd name="connsiteY24" fmla="*/ 57150 h 2047875"/>
              <a:gd name="connsiteX25" fmla="*/ 2038350 w 4248150"/>
              <a:gd name="connsiteY25" fmla="*/ 76200 h 2047875"/>
              <a:gd name="connsiteX26" fmla="*/ 2095500 w 4248150"/>
              <a:gd name="connsiteY26" fmla="*/ 85725 h 2047875"/>
              <a:gd name="connsiteX27" fmla="*/ 2181225 w 4248150"/>
              <a:gd name="connsiteY27" fmla="*/ 95250 h 2047875"/>
              <a:gd name="connsiteX28" fmla="*/ 2238375 w 4248150"/>
              <a:gd name="connsiteY28" fmla="*/ 104775 h 2047875"/>
              <a:gd name="connsiteX29" fmla="*/ 2428875 w 4248150"/>
              <a:gd name="connsiteY29" fmla="*/ 123825 h 2047875"/>
              <a:gd name="connsiteX30" fmla="*/ 2495550 w 4248150"/>
              <a:gd name="connsiteY30" fmla="*/ 133350 h 2047875"/>
              <a:gd name="connsiteX31" fmla="*/ 2533650 w 4248150"/>
              <a:gd name="connsiteY31" fmla="*/ 142875 h 2047875"/>
              <a:gd name="connsiteX32" fmla="*/ 2638425 w 4248150"/>
              <a:gd name="connsiteY32" fmla="*/ 152400 h 2047875"/>
              <a:gd name="connsiteX33" fmla="*/ 2762250 w 4248150"/>
              <a:gd name="connsiteY33" fmla="*/ 171450 h 2047875"/>
              <a:gd name="connsiteX34" fmla="*/ 2828925 w 4248150"/>
              <a:gd name="connsiteY34" fmla="*/ 180975 h 2047875"/>
              <a:gd name="connsiteX35" fmla="*/ 2933700 w 4248150"/>
              <a:gd name="connsiteY35" fmla="*/ 190500 h 2047875"/>
              <a:gd name="connsiteX36" fmla="*/ 2990850 w 4248150"/>
              <a:gd name="connsiteY36" fmla="*/ 200025 h 2047875"/>
              <a:gd name="connsiteX37" fmla="*/ 3028950 w 4248150"/>
              <a:gd name="connsiteY37" fmla="*/ 209550 h 2047875"/>
              <a:gd name="connsiteX38" fmla="*/ 3143250 w 4248150"/>
              <a:gd name="connsiteY38" fmla="*/ 219075 h 2047875"/>
              <a:gd name="connsiteX39" fmla="*/ 3181350 w 4248150"/>
              <a:gd name="connsiteY39" fmla="*/ 228600 h 2047875"/>
              <a:gd name="connsiteX40" fmla="*/ 3238500 w 4248150"/>
              <a:gd name="connsiteY40" fmla="*/ 247650 h 2047875"/>
              <a:gd name="connsiteX41" fmla="*/ 3267075 w 4248150"/>
              <a:gd name="connsiteY41" fmla="*/ 257175 h 2047875"/>
              <a:gd name="connsiteX42" fmla="*/ 3333750 w 4248150"/>
              <a:gd name="connsiteY42" fmla="*/ 276225 h 2047875"/>
              <a:gd name="connsiteX43" fmla="*/ 3371850 w 4248150"/>
              <a:gd name="connsiteY43" fmla="*/ 285750 h 2047875"/>
              <a:gd name="connsiteX44" fmla="*/ 3429000 w 4248150"/>
              <a:gd name="connsiteY44" fmla="*/ 304800 h 2047875"/>
              <a:gd name="connsiteX45" fmla="*/ 3476625 w 4248150"/>
              <a:gd name="connsiteY45" fmla="*/ 314325 h 2047875"/>
              <a:gd name="connsiteX46" fmla="*/ 3505200 w 4248150"/>
              <a:gd name="connsiteY46" fmla="*/ 323850 h 2047875"/>
              <a:gd name="connsiteX47" fmla="*/ 3552825 w 4248150"/>
              <a:gd name="connsiteY47" fmla="*/ 333375 h 2047875"/>
              <a:gd name="connsiteX48" fmla="*/ 3581400 w 4248150"/>
              <a:gd name="connsiteY48" fmla="*/ 352425 h 2047875"/>
              <a:gd name="connsiteX49" fmla="*/ 3629025 w 4248150"/>
              <a:gd name="connsiteY49" fmla="*/ 361950 h 2047875"/>
              <a:gd name="connsiteX50" fmla="*/ 3705225 w 4248150"/>
              <a:gd name="connsiteY50" fmla="*/ 381000 h 2047875"/>
              <a:gd name="connsiteX51" fmla="*/ 3743325 w 4248150"/>
              <a:gd name="connsiteY51" fmla="*/ 390525 h 2047875"/>
              <a:gd name="connsiteX52" fmla="*/ 3800475 w 4248150"/>
              <a:gd name="connsiteY52" fmla="*/ 409575 h 2047875"/>
              <a:gd name="connsiteX53" fmla="*/ 3857625 w 4248150"/>
              <a:gd name="connsiteY53" fmla="*/ 438150 h 2047875"/>
              <a:gd name="connsiteX54" fmla="*/ 3886200 w 4248150"/>
              <a:gd name="connsiteY54" fmla="*/ 466725 h 2047875"/>
              <a:gd name="connsiteX55" fmla="*/ 3924300 w 4248150"/>
              <a:gd name="connsiteY55" fmla="*/ 495300 h 2047875"/>
              <a:gd name="connsiteX56" fmla="*/ 3943350 w 4248150"/>
              <a:gd name="connsiteY56" fmla="*/ 523875 h 2047875"/>
              <a:gd name="connsiteX57" fmla="*/ 3971925 w 4248150"/>
              <a:gd name="connsiteY57" fmla="*/ 542925 h 2047875"/>
              <a:gd name="connsiteX58" fmla="*/ 4010025 w 4248150"/>
              <a:gd name="connsiteY58" fmla="*/ 590550 h 2047875"/>
              <a:gd name="connsiteX59" fmla="*/ 4038600 w 4248150"/>
              <a:gd name="connsiteY59" fmla="*/ 609600 h 2047875"/>
              <a:gd name="connsiteX60" fmla="*/ 4086225 w 4248150"/>
              <a:gd name="connsiteY60" fmla="*/ 666750 h 2047875"/>
              <a:gd name="connsiteX61" fmla="*/ 4114800 w 4248150"/>
              <a:gd name="connsiteY61" fmla="*/ 695325 h 2047875"/>
              <a:gd name="connsiteX62" fmla="*/ 4152900 w 4248150"/>
              <a:gd name="connsiteY62" fmla="*/ 752475 h 2047875"/>
              <a:gd name="connsiteX63" fmla="*/ 4171950 w 4248150"/>
              <a:gd name="connsiteY63" fmla="*/ 781050 h 2047875"/>
              <a:gd name="connsiteX64" fmla="*/ 4200525 w 4248150"/>
              <a:gd name="connsiteY64" fmla="*/ 847725 h 2047875"/>
              <a:gd name="connsiteX65" fmla="*/ 4219575 w 4248150"/>
              <a:gd name="connsiteY65" fmla="*/ 923925 h 2047875"/>
              <a:gd name="connsiteX66" fmla="*/ 4229100 w 4248150"/>
              <a:gd name="connsiteY66" fmla="*/ 952500 h 2047875"/>
              <a:gd name="connsiteX67" fmla="*/ 4248150 w 4248150"/>
              <a:gd name="connsiteY67" fmla="*/ 1038225 h 2047875"/>
              <a:gd name="connsiteX68" fmla="*/ 4238625 w 4248150"/>
              <a:gd name="connsiteY68" fmla="*/ 1362075 h 2047875"/>
              <a:gd name="connsiteX69" fmla="*/ 4229100 w 4248150"/>
              <a:gd name="connsiteY69" fmla="*/ 1400175 h 2047875"/>
              <a:gd name="connsiteX70" fmla="*/ 4210050 w 4248150"/>
              <a:gd name="connsiteY70" fmla="*/ 1428750 h 2047875"/>
              <a:gd name="connsiteX71" fmla="*/ 4191000 w 4248150"/>
              <a:gd name="connsiteY71" fmla="*/ 1504950 h 2047875"/>
              <a:gd name="connsiteX72" fmla="*/ 4152900 w 4248150"/>
              <a:gd name="connsiteY72" fmla="*/ 1562100 h 2047875"/>
              <a:gd name="connsiteX73" fmla="*/ 4133850 w 4248150"/>
              <a:gd name="connsiteY73" fmla="*/ 1590675 h 2047875"/>
              <a:gd name="connsiteX74" fmla="*/ 4086225 w 4248150"/>
              <a:gd name="connsiteY74" fmla="*/ 1647825 h 2047875"/>
              <a:gd name="connsiteX75" fmla="*/ 4067175 w 4248150"/>
              <a:gd name="connsiteY75" fmla="*/ 1685925 h 2047875"/>
              <a:gd name="connsiteX76" fmla="*/ 4048125 w 4248150"/>
              <a:gd name="connsiteY76" fmla="*/ 1714500 h 2047875"/>
              <a:gd name="connsiteX77" fmla="*/ 4038600 w 4248150"/>
              <a:gd name="connsiteY77" fmla="*/ 1743075 h 2047875"/>
              <a:gd name="connsiteX78" fmla="*/ 3990975 w 4248150"/>
              <a:gd name="connsiteY78" fmla="*/ 1800225 h 2047875"/>
              <a:gd name="connsiteX79" fmla="*/ 3952875 w 4248150"/>
              <a:gd name="connsiteY79" fmla="*/ 1857375 h 2047875"/>
              <a:gd name="connsiteX80" fmla="*/ 3886200 w 4248150"/>
              <a:gd name="connsiteY80" fmla="*/ 1924050 h 2047875"/>
              <a:gd name="connsiteX81" fmla="*/ 3876675 w 4248150"/>
              <a:gd name="connsiteY81" fmla="*/ 1952625 h 2047875"/>
              <a:gd name="connsiteX82" fmla="*/ 3848100 w 4248150"/>
              <a:gd name="connsiteY82" fmla="*/ 1962150 h 2047875"/>
              <a:gd name="connsiteX83" fmla="*/ 3790950 w 4248150"/>
              <a:gd name="connsiteY83" fmla="*/ 2009775 h 2047875"/>
              <a:gd name="connsiteX84" fmla="*/ 3752850 w 4248150"/>
              <a:gd name="connsiteY84"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409575 w 4248150"/>
              <a:gd name="connsiteY8" fmla="*/ 238125 h 2047875"/>
              <a:gd name="connsiteX9" fmla="*/ 476250 w 4248150"/>
              <a:gd name="connsiteY9" fmla="*/ 200025 h 2047875"/>
              <a:gd name="connsiteX10" fmla="*/ 514350 w 4248150"/>
              <a:gd name="connsiteY10" fmla="*/ 171450 h 2047875"/>
              <a:gd name="connsiteX11" fmla="*/ 590550 w 4248150"/>
              <a:gd name="connsiteY11" fmla="*/ 152400 h 2047875"/>
              <a:gd name="connsiteX12" fmla="*/ 647700 w 4248150"/>
              <a:gd name="connsiteY12" fmla="*/ 133350 h 2047875"/>
              <a:gd name="connsiteX13" fmla="*/ 704850 w 4248150"/>
              <a:gd name="connsiteY13" fmla="*/ 114300 h 2047875"/>
              <a:gd name="connsiteX14" fmla="*/ 733425 w 4248150"/>
              <a:gd name="connsiteY14" fmla="*/ 104775 h 2047875"/>
              <a:gd name="connsiteX15" fmla="*/ 828675 w 4248150"/>
              <a:gd name="connsiteY15" fmla="*/ 66675 h 2047875"/>
              <a:gd name="connsiteX16" fmla="*/ 866775 w 4248150"/>
              <a:gd name="connsiteY16" fmla="*/ 57150 h 2047875"/>
              <a:gd name="connsiteX17" fmla="*/ 962025 w 4248150"/>
              <a:gd name="connsiteY17" fmla="*/ 28575 h 2047875"/>
              <a:gd name="connsiteX18" fmla="*/ 1104900 w 4248150"/>
              <a:gd name="connsiteY18" fmla="*/ 9525 h 2047875"/>
              <a:gd name="connsiteX19" fmla="*/ 1162050 w 4248150"/>
              <a:gd name="connsiteY19" fmla="*/ 0 h 2047875"/>
              <a:gd name="connsiteX20" fmla="*/ 1600200 w 4248150"/>
              <a:gd name="connsiteY20" fmla="*/ 19050 h 2047875"/>
              <a:gd name="connsiteX21" fmla="*/ 1647825 w 4248150"/>
              <a:gd name="connsiteY21" fmla="*/ 28575 h 2047875"/>
              <a:gd name="connsiteX22" fmla="*/ 1771650 w 4248150"/>
              <a:gd name="connsiteY22" fmla="*/ 38100 h 2047875"/>
              <a:gd name="connsiteX23" fmla="*/ 1857375 w 4248150"/>
              <a:gd name="connsiteY23" fmla="*/ 57150 h 2047875"/>
              <a:gd name="connsiteX24" fmla="*/ 2038350 w 4248150"/>
              <a:gd name="connsiteY24" fmla="*/ 76200 h 2047875"/>
              <a:gd name="connsiteX25" fmla="*/ 2095500 w 4248150"/>
              <a:gd name="connsiteY25" fmla="*/ 85725 h 2047875"/>
              <a:gd name="connsiteX26" fmla="*/ 2181225 w 4248150"/>
              <a:gd name="connsiteY26" fmla="*/ 95250 h 2047875"/>
              <a:gd name="connsiteX27" fmla="*/ 2238375 w 4248150"/>
              <a:gd name="connsiteY27" fmla="*/ 104775 h 2047875"/>
              <a:gd name="connsiteX28" fmla="*/ 2428875 w 4248150"/>
              <a:gd name="connsiteY28" fmla="*/ 123825 h 2047875"/>
              <a:gd name="connsiteX29" fmla="*/ 2495550 w 4248150"/>
              <a:gd name="connsiteY29" fmla="*/ 133350 h 2047875"/>
              <a:gd name="connsiteX30" fmla="*/ 2533650 w 4248150"/>
              <a:gd name="connsiteY30" fmla="*/ 142875 h 2047875"/>
              <a:gd name="connsiteX31" fmla="*/ 2638425 w 4248150"/>
              <a:gd name="connsiteY31" fmla="*/ 152400 h 2047875"/>
              <a:gd name="connsiteX32" fmla="*/ 2762250 w 4248150"/>
              <a:gd name="connsiteY32" fmla="*/ 171450 h 2047875"/>
              <a:gd name="connsiteX33" fmla="*/ 2828925 w 4248150"/>
              <a:gd name="connsiteY33" fmla="*/ 180975 h 2047875"/>
              <a:gd name="connsiteX34" fmla="*/ 2933700 w 4248150"/>
              <a:gd name="connsiteY34" fmla="*/ 190500 h 2047875"/>
              <a:gd name="connsiteX35" fmla="*/ 2990850 w 4248150"/>
              <a:gd name="connsiteY35" fmla="*/ 200025 h 2047875"/>
              <a:gd name="connsiteX36" fmla="*/ 3028950 w 4248150"/>
              <a:gd name="connsiteY36" fmla="*/ 209550 h 2047875"/>
              <a:gd name="connsiteX37" fmla="*/ 3143250 w 4248150"/>
              <a:gd name="connsiteY37" fmla="*/ 219075 h 2047875"/>
              <a:gd name="connsiteX38" fmla="*/ 3181350 w 4248150"/>
              <a:gd name="connsiteY38" fmla="*/ 228600 h 2047875"/>
              <a:gd name="connsiteX39" fmla="*/ 3238500 w 4248150"/>
              <a:gd name="connsiteY39" fmla="*/ 247650 h 2047875"/>
              <a:gd name="connsiteX40" fmla="*/ 3267075 w 4248150"/>
              <a:gd name="connsiteY40" fmla="*/ 257175 h 2047875"/>
              <a:gd name="connsiteX41" fmla="*/ 3333750 w 4248150"/>
              <a:gd name="connsiteY41" fmla="*/ 276225 h 2047875"/>
              <a:gd name="connsiteX42" fmla="*/ 3371850 w 4248150"/>
              <a:gd name="connsiteY42" fmla="*/ 285750 h 2047875"/>
              <a:gd name="connsiteX43" fmla="*/ 3429000 w 4248150"/>
              <a:gd name="connsiteY43" fmla="*/ 304800 h 2047875"/>
              <a:gd name="connsiteX44" fmla="*/ 3476625 w 4248150"/>
              <a:gd name="connsiteY44" fmla="*/ 314325 h 2047875"/>
              <a:gd name="connsiteX45" fmla="*/ 3505200 w 4248150"/>
              <a:gd name="connsiteY45" fmla="*/ 323850 h 2047875"/>
              <a:gd name="connsiteX46" fmla="*/ 3552825 w 4248150"/>
              <a:gd name="connsiteY46" fmla="*/ 333375 h 2047875"/>
              <a:gd name="connsiteX47" fmla="*/ 3581400 w 4248150"/>
              <a:gd name="connsiteY47" fmla="*/ 352425 h 2047875"/>
              <a:gd name="connsiteX48" fmla="*/ 3629025 w 4248150"/>
              <a:gd name="connsiteY48" fmla="*/ 361950 h 2047875"/>
              <a:gd name="connsiteX49" fmla="*/ 3705225 w 4248150"/>
              <a:gd name="connsiteY49" fmla="*/ 381000 h 2047875"/>
              <a:gd name="connsiteX50" fmla="*/ 3743325 w 4248150"/>
              <a:gd name="connsiteY50" fmla="*/ 390525 h 2047875"/>
              <a:gd name="connsiteX51" fmla="*/ 3800475 w 4248150"/>
              <a:gd name="connsiteY51" fmla="*/ 409575 h 2047875"/>
              <a:gd name="connsiteX52" fmla="*/ 3857625 w 4248150"/>
              <a:gd name="connsiteY52" fmla="*/ 438150 h 2047875"/>
              <a:gd name="connsiteX53" fmla="*/ 3886200 w 4248150"/>
              <a:gd name="connsiteY53" fmla="*/ 466725 h 2047875"/>
              <a:gd name="connsiteX54" fmla="*/ 3924300 w 4248150"/>
              <a:gd name="connsiteY54" fmla="*/ 495300 h 2047875"/>
              <a:gd name="connsiteX55" fmla="*/ 3943350 w 4248150"/>
              <a:gd name="connsiteY55" fmla="*/ 523875 h 2047875"/>
              <a:gd name="connsiteX56" fmla="*/ 3971925 w 4248150"/>
              <a:gd name="connsiteY56" fmla="*/ 542925 h 2047875"/>
              <a:gd name="connsiteX57" fmla="*/ 4010025 w 4248150"/>
              <a:gd name="connsiteY57" fmla="*/ 590550 h 2047875"/>
              <a:gd name="connsiteX58" fmla="*/ 4038600 w 4248150"/>
              <a:gd name="connsiteY58" fmla="*/ 609600 h 2047875"/>
              <a:gd name="connsiteX59" fmla="*/ 4086225 w 4248150"/>
              <a:gd name="connsiteY59" fmla="*/ 666750 h 2047875"/>
              <a:gd name="connsiteX60" fmla="*/ 4114800 w 4248150"/>
              <a:gd name="connsiteY60" fmla="*/ 695325 h 2047875"/>
              <a:gd name="connsiteX61" fmla="*/ 4152900 w 4248150"/>
              <a:gd name="connsiteY61" fmla="*/ 752475 h 2047875"/>
              <a:gd name="connsiteX62" fmla="*/ 4171950 w 4248150"/>
              <a:gd name="connsiteY62" fmla="*/ 781050 h 2047875"/>
              <a:gd name="connsiteX63" fmla="*/ 4200525 w 4248150"/>
              <a:gd name="connsiteY63" fmla="*/ 847725 h 2047875"/>
              <a:gd name="connsiteX64" fmla="*/ 4219575 w 4248150"/>
              <a:gd name="connsiteY64" fmla="*/ 923925 h 2047875"/>
              <a:gd name="connsiteX65" fmla="*/ 4229100 w 4248150"/>
              <a:gd name="connsiteY65" fmla="*/ 952500 h 2047875"/>
              <a:gd name="connsiteX66" fmla="*/ 4248150 w 4248150"/>
              <a:gd name="connsiteY66" fmla="*/ 1038225 h 2047875"/>
              <a:gd name="connsiteX67" fmla="*/ 4238625 w 4248150"/>
              <a:gd name="connsiteY67" fmla="*/ 1362075 h 2047875"/>
              <a:gd name="connsiteX68" fmla="*/ 4229100 w 4248150"/>
              <a:gd name="connsiteY68" fmla="*/ 1400175 h 2047875"/>
              <a:gd name="connsiteX69" fmla="*/ 4210050 w 4248150"/>
              <a:gd name="connsiteY69" fmla="*/ 1428750 h 2047875"/>
              <a:gd name="connsiteX70" fmla="*/ 4191000 w 4248150"/>
              <a:gd name="connsiteY70" fmla="*/ 1504950 h 2047875"/>
              <a:gd name="connsiteX71" fmla="*/ 4152900 w 4248150"/>
              <a:gd name="connsiteY71" fmla="*/ 1562100 h 2047875"/>
              <a:gd name="connsiteX72" fmla="*/ 4133850 w 4248150"/>
              <a:gd name="connsiteY72" fmla="*/ 1590675 h 2047875"/>
              <a:gd name="connsiteX73" fmla="*/ 4086225 w 4248150"/>
              <a:gd name="connsiteY73" fmla="*/ 1647825 h 2047875"/>
              <a:gd name="connsiteX74" fmla="*/ 4067175 w 4248150"/>
              <a:gd name="connsiteY74" fmla="*/ 1685925 h 2047875"/>
              <a:gd name="connsiteX75" fmla="*/ 4048125 w 4248150"/>
              <a:gd name="connsiteY75" fmla="*/ 1714500 h 2047875"/>
              <a:gd name="connsiteX76" fmla="*/ 4038600 w 4248150"/>
              <a:gd name="connsiteY76" fmla="*/ 1743075 h 2047875"/>
              <a:gd name="connsiteX77" fmla="*/ 3990975 w 4248150"/>
              <a:gd name="connsiteY77" fmla="*/ 1800225 h 2047875"/>
              <a:gd name="connsiteX78" fmla="*/ 3952875 w 4248150"/>
              <a:gd name="connsiteY78" fmla="*/ 1857375 h 2047875"/>
              <a:gd name="connsiteX79" fmla="*/ 3886200 w 4248150"/>
              <a:gd name="connsiteY79" fmla="*/ 1924050 h 2047875"/>
              <a:gd name="connsiteX80" fmla="*/ 3876675 w 4248150"/>
              <a:gd name="connsiteY80" fmla="*/ 1952625 h 2047875"/>
              <a:gd name="connsiteX81" fmla="*/ 3848100 w 4248150"/>
              <a:gd name="connsiteY81" fmla="*/ 1962150 h 2047875"/>
              <a:gd name="connsiteX82" fmla="*/ 3790950 w 4248150"/>
              <a:gd name="connsiteY82" fmla="*/ 2009775 h 2047875"/>
              <a:gd name="connsiteX83" fmla="*/ 3752850 w 4248150"/>
              <a:gd name="connsiteY83"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409575 w 4248150"/>
              <a:gd name="connsiteY8" fmla="*/ 238125 h 2047875"/>
              <a:gd name="connsiteX9" fmla="*/ 476250 w 4248150"/>
              <a:gd name="connsiteY9" fmla="*/ 200025 h 2047875"/>
              <a:gd name="connsiteX10" fmla="*/ 514350 w 4248150"/>
              <a:gd name="connsiteY10" fmla="*/ 171450 h 2047875"/>
              <a:gd name="connsiteX11" fmla="*/ 590550 w 4248150"/>
              <a:gd name="connsiteY11" fmla="*/ 152400 h 2047875"/>
              <a:gd name="connsiteX12" fmla="*/ 647700 w 4248150"/>
              <a:gd name="connsiteY12" fmla="*/ 133350 h 2047875"/>
              <a:gd name="connsiteX13" fmla="*/ 704850 w 4248150"/>
              <a:gd name="connsiteY13" fmla="*/ 114300 h 2047875"/>
              <a:gd name="connsiteX14" fmla="*/ 733425 w 4248150"/>
              <a:gd name="connsiteY14" fmla="*/ 104775 h 2047875"/>
              <a:gd name="connsiteX15" fmla="*/ 828675 w 4248150"/>
              <a:gd name="connsiteY15" fmla="*/ 66675 h 2047875"/>
              <a:gd name="connsiteX16" fmla="*/ 962025 w 4248150"/>
              <a:gd name="connsiteY16" fmla="*/ 28575 h 2047875"/>
              <a:gd name="connsiteX17" fmla="*/ 1104900 w 4248150"/>
              <a:gd name="connsiteY17" fmla="*/ 9525 h 2047875"/>
              <a:gd name="connsiteX18" fmla="*/ 1162050 w 4248150"/>
              <a:gd name="connsiteY18" fmla="*/ 0 h 2047875"/>
              <a:gd name="connsiteX19" fmla="*/ 1600200 w 4248150"/>
              <a:gd name="connsiteY19" fmla="*/ 19050 h 2047875"/>
              <a:gd name="connsiteX20" fmla="*/ 1647825 w 4248150"/>
              <a:gd name="connsiteY20" fmla="*/ 28575 h 2047875"/>
              <a:gd name="connsiteX21" fmla="*/ 1771650 w 4248150"/>
              <a:gd name="connsiteY21" fmla="*/ 38100 h 2047875"/>
              <a:gd name="connsiteX22" fmla="*/ 1857375 w 4248150"/>
              <a:gd name="connsiteY22" fmla="*/ 57150 h 2047875"/>
              <a:gd name="connsiteX23" fmla="*/ 2038350 w 4248150"/>
              <a:gd name="connsiteY23" fmla="*/ 76200 h 2047875"/>
              <a:gd name="connsiteX24" fmla="*/ 2095500 w 4248150"/>
              <a:gd name="connsiteY24" fmla="*/ 85725 h 2047875"/>
              <a:gd name="connsiteX25" fmla="*/ 2181225 w 4248150"/>
              <a:gd name="connsiteY25" fmla="*/ 95250 h 2047875"/>
              <a:gd name="connsiteX26" fmla="*/ 2238375 w 4248150"/>
              <a:gd name="connsiteY26" fmla="*/ 104775 h 2047875"/>
              <a:gd name="connsiteX27" fmla="*/ 2428875 w 4248150"/>
              <a:gd name="connsiteY27" fmla="*/ 123825 h 2047875"/>
              <a:gd name="connsiteX28" fmla="*/ 2495550 w 4248150"/>
              <a:gd name="connsiteY28" fmla="*/ 133350 h 2047875"/>
              <a:gd name="connsiteX29" fmla="*/ 2533650 w 4248150"/>
              <a:gd name="connsiteY29" fmla="*/ 142875 h 2047875"/>
              <a:gd name="connsiteX30" fmla="*/ 2638425 w 4248150"/>
              <a:gd name="connsiteY30" fmla="*/ 152400 h 2047875"/>
              <a:gd name="connsiteX31" fmla="*/ 2762250 w 4248150"/>
              <a:gd name="connsiteY31" fmla="*/ 171450 h 2047875"/>
              <a:gd name="connsiteX32" fmla="*/ 2828925 w 4248150"/>
              <a:gd name="connsiteY32" fmla="*/ 180975 h 2047875"/>
              <a:gd name="connsiteX33" fmla="*/ 2933700 w 4248150"/>
              <a:gd name="connsiteY33" fmla="*/ 190500 h 2047875"/>
              <a:gd name="connsiteX34" fmla="*/ 2990850 w 4248150"/>
              <a:gd name="connsiteY34" fmla="*/ 200025 h 2047875"/>
              <a:gd name="connsiteX35" fmla="*/ 3028950 w 4248150"/>
              <a:gd name="connsiteY35" fmla="*/ 209550 h 2047875"/>
              <a:gd name="connsiteX36" fmla="*/ 3143250 w 4248150"/>
              <a:gd name="connsiteY36" fmla="*/ 219075 h 2047875"/>
              <a:gd name="connsiteX37" fmla="*/ 3181350 w 4248150"/>
              <a:gd name="connsiteY37" fmla="*/ 228600 h 2047875"/>
              <a:gd name="connsiteX38" fmla="*/ 3238500 w 4248150"/>
              <a:gd name="connsiteY38" fmla="*/ 247650 h 2047875"/>
              <a:gd name="connsiteX39" fmla="*/ 3267075 w 4248150"/>
              <a:gd name="connsiteY39" fmla="*/ 257175 h 2047875"/>
              <a:gd name="connsiteX40" fmla="*/ 3333750 w 4248150"/>
              <a:gd name="connsiteY40" fmla="*/ 276225 h 2047875"/>
              <a:gd name="connsiteX41" fmla="*/ 3371850 w 4248150"/>
              <a:gd name="connsiteY41" fmla="*/ 285750 h 2047875"/>
              <a:gd name="connsiteX42" fmla="*/ 3429000 w 4248150"/>
              <a:gd name="connsiteY42" fmla="*/ 304800 h 2047875"/>
              <a:gd name="connsiteX43" fmla="*/ 3476625 w 4248150"/>
              <a:gd name="connsiteY43" fmla="*/ 314325 h 2047875"/>
              <a:gd name="connsiteX44" fmla="*/ 3505200 w 4248150"/>
              <a:gd name="connsiteY44" fmla="*/ 323850 h 2047875"/>
              <a:gd name="connsiteX45" fmla="*/ 3552825 w 4248150"/>
              <a:gd name="connsiteY45" fmla="*/ 333375 h 2047875"/>
              <a:gd name="connsiteX46" fmla="*/ 3581400 w 4248150"/>
              <a:gd name="connsiteY46" fmla="*/ 352425 h 2047875"/>
              <a:gd name="connsiteX47" fmla="*/ 3629025 w 4248150"/>
              <a:gd name="connsiteY47" fmla="*/ 361950 h 2047875"/>
              <a:gd name="connsiteX48" fmla="*/ 3705225 w 4248150"/>
              <a:gd name="connsiteY48" fmla="*/ 381000 h 2047875"/>
              <a:gd name="connsiteX49" fmla="*/ 3743325 w 4248150"/>
              <a:gd name="connsiteY49" fmla="*/ 390525 h 2047875"/>
              <a:gd name="connsiteX50" fmla="*/ 3800475 w 4248150"/>
              <a:gd name="connsiteY50" fmla="*/ 409575 h 2047875"/>
              <a:gd name="connsiteX51" fmla="*/ 3857625 w 4248150"/>
              <a:gd name="connsiteY51" fmla="*/ 438150 h 2047875"/>
              <a:gd name="connsiteX52" fmla="*/ 3886200 w 4248150"/>
              <a:gd name="connsiteY52" fmla="*/ 466725 h 2047875"/>
              <a:gd name="connsiteX53" fmla="*/ 3924300 w 4248150"/>
              <a:gd name="connsiteY53" fmla="*/ 495300 h 2047875"/>
              <a:gd name="connsiteX54" fmla="*/ 3943350 w 4248150"/>
              <a:gd name="connsiteY54" fmla="*/ 523875 h 2047875"/>
              <a:gd name="connsiteX55" fmla="*/ 3971925 w 4248150"/>
              <a:gd name="connsiteY55" fmla="*/ 542925 h 2047875"/>
              <a:gd name="connsiteX56" fmla="*/ 4010025 w 4248150"/>
              <a:gd name="connsiteY56" fmla="*/ 590550 h 2047875"/>
              <a:gd name="connsiteX57" fmla="*/ 4038600 w 4248150"/>
              <a:gd name="connsiteY57" fmla="*/ 609600 h 2047875"/>
              <a:gd name="connsiteX58" fmla="*/ 4086225 w 4248150"/>
              <a:gd name="connsiteY58" fmla="*/ 666750 h 2047875"/>
              <a:gd name="connsiteX59" fmla="*/ 4114800 w 4248150"/>
              <a:gd name="connsiteY59" fmla="*/ 695325 h 2047875"/>
              <a:gd name="connsiteX60" fmla="*/ 4152900 w 4248150"/>
              <a:gd name="connsiteY60" fmla="*/ 752475 h 2047875"/>
              <a:gd name="connsiteX61" fmla="*/ 4171950 w 4248150"/>
              <a:gd name="connsiteY61" fmla="*/ 781050 h 2047875"/>
              <a:gd name="connsiteX62" fmla="*/ 4200525 w 4248150"/>
              <a:gd name="connsiteY62" fmla="*/ 847725 h 2047875"/>
              <a:gd name="connsiteX63" fmla="*/ 4219575 w 4248150"/>
              <a:gd name="connsiteY63" fmla="*/ 923925 h 2047875"/>
              <a:gd name="connsiteX64" fmla="*/ 4229100 w 4248150"/>
              <a:gd name="connsiteY64" fmla="*/ 952500 h 2047875"/>
              <a:gd name="connsiteX65" fmla="*/ 4248150 w 4248150"/>
              <a:gd name="connsiteY65" fmla="*/ 1038225 h 2047875"/>
              <a:gd name="connsiteX66" fmla="*/ 4238625 w 4248150"/>
              <a:gd name="connsiteY66" fmla="*/ 1362075 h 2047875"/>
              <a:gd name="connsiteX67" fmla="*/ 4229100 w 4248150"/>
              <a:gd name="connsiteY67" fmla="*/ 1400175 h 2047875"/>
              <a:gd name="connsiteX68" fmla="*/ 4210050 w 4248150"/>
              <a:gd name="connsiteY68" fmla="*/ 1428750 h 2047875"/>
              <a:gd name="connsiteX69" fmla="*/ 4191000 w 4248150"/>
              <a:gd name="connsiteY69" fmla="*/ 1504950 h 2047875"/>
              <a:gd name="connsiteX70" fmla="*/ 4152900 w 4248150"/>
              <a:gd name="connsiteY70" fmla="*/ 1562100 h 2047875"/>
              <a:gd name="connsiteX71" fmla="*/ 4133850 w 4248150"/>
              <a:gd name="connsiteY71" fmla="*/ 1590675 h 2047875"/>
              <a:gd name="connsiteX72" fmla="*/ 4086225 w 4248150"/>
              <a:gd name="connsiteY72" fmla="*/ 1647825 h 2047875"/>
              <a:gd name="connsiteX73" fmla="*/ 4067175 w 4248150"/>
              <a:gd name="connsiteY73" fmla="*/ 1685925 h 2047875"/>
              <a:gd name="connsiteX74" fmla="*/ 4048125 w 4248150"/>
              <a:gd name="connsiteY74" fmla="*/ 1714500 h 2047875"/>
              <a:gd name="connsiteX75" fmla="*/ 4038600 w 4248150"/>
              <a:gd name="connsiteY75" fmla="*/ 1743075 h 2047875"/>
              <a:gd name="connsiteX76" fmla="*/ 3990975 w 4248150"/>
              <a:gd name="connsiteY76" fmla="*/ 1800225 h 2047875"/>
              <a:gd name="connsiteX77" fmla="*/ 3952875 w 4248150"/>
              <a:gd name="connsiteY77" fmla="*/ 1857375 h 2047875"/>
              <a:gd name="connsiteX78" fmla="*/ 3886200 w 4248150"/>
              <a:gd name="connsiteY78" fmla="*/ 1924050 h 2047875"/>
              <a:gd name="connsiteX79" fmla="*/ 3876675 w 4248150"/>
              <a:gd name="connsiteY79" fmla="*/ 1952625 h 2047875"/>
              <a:gd name="connsiteX80" fmla="*/ 3848100 w 4248150"/>
              <a:gd name="connsiteY80" fmla="*/ 1962150 h 2047875"/>
              <a:gd name="connsiteX81" fmla="*/ 3790950 w 4248150"/>
              <a:gd name="connsiteY81" fmla="*/ 2009775 h 2047875"/>
              <a:gd name="connsiteX82" fmla="*/ 3752850 w 4248150"/>
              <a:gd name="connsiteY82"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409575 w 4248150"/>
              <a:gd name="connsiteY8" fmla="*/ 238125 h 2047875"/>
              <a:gd name="connsiteX9" fmla="*/ 476250 w 4248150"/>
              <a:gd name="connsiteY9" fmla="*/ 200025 h 2047875"/>
              <a:gd name="connsiteX10" fmla="*/ 514350 w 4248150"/>
              <a:gd name="connsiteY10" fmla="*/ 171450 h 2047875"/>
              <a:gd name="connsiteX11" fmla="*/ 590550 w 4248150"/>
              <a:gd name="connsiteY11" fmla="*/ 152400 h 2047875"/>
              <a:gd name="connsiteX12" fmla="*/ 704850 w 4248150"/>
              <a:gd name="connsiteY12" fmla="*/ 114300 h 2047875"/>
              <a:gd name="connsiteX13" fmla="*/ 733425 w 4248150"/>
              <a:gd name="connsiteY13" fmla="*/ 104775 h 2047875"/>
              <a:gd name="connsiteX14" fmla="*/ 828675 w 4248150"/>
              <a:gd name="connsiteY14" fmla="*/ 66675 h 2047875"/>
              <a:gd name="connsiteX15" fmla="*/ 962025 w 4248150"/>
              <a:gd name="connsiteY15" fmla="*/ 28575 h 2047875"/>
              <a:gd name="connsiteX16" fmla="*/ 1104900 w 4248150"/>
              <a:gd name="connsiteY16" fmla="*/ 9525 h 2047875"/>
              <a:gd name="connsiteX17" fmla="*/ 1162050 w 4248150"/>
              <a:gd name="connsiteY17" fmla="*/ 0 h 2047875"/>
              <a:gd name="connsiteX18" fmla="*/ 1600200 w 4248150"/>
              <a:gd name="connsiteY18" fmla="*/ 19050 h 2047875"/>
              <a:gd name="connsiteX19" fmla="*/ 1647825 w 4248150"/>
              <a:gd name="connsiteY19" fmla="*/ 28575 h 2047875"/>
              <a:gd name="connsiteX20" fmla="*/ 1771650 w 4248150"/>
              <a:gd name="connsiteY20" fmla="*/ 38100 h 2047875"/>
              <a:gd name="connsiteX21" fmla="*/ 1857375 w 4248150"/>
              <a:gd name="connsiteY21" fmla="*/ 57150 h 2047875"/>
              <a:gd name="connsiteX22" fmla="*/ 2038350 w 4248150"/>
              <a:gd name="connsiteY22" fmla="*/ 76200 h 2047875"/>
              <a:gd name="connsiteX23" fmla="*/ 2095500 w 4248150"/>
              <a:gd name="connsiteY23" fmla="*/ 85725 h 2047875"/>
              <a:gd name="connsiteX24" fmla="*/ 2181225 w 4248150"/>
              <a:gd name="connsiteY24" fmla="*/ 95250 h 2047875"/>
              <a:gd name="connsiteX25" fmla="*/ 2238375 w 4248150"/>
              <a:gd name="connsiteY25" fmla="*/ 104775 h 2047875"/>
              <a:gd name="connsiteX26" fmla="*/ 2428875 w 4248150"/>
              <a:gd name="connsiteY26" fmla="*/ 123825 h 2047875"/>
              <a:gd name="connsiteX27" fmla="*/ 2495550 w 4248150"/>
              <a:gd name="connsiteY27" fmla="*/ 133350 h 2047875"/>
              <a:gd name="connsiteX28" fmla="*/ 2533650 w 4248150"/>
              <a:gd name="connsiteY28" fmla="*/ 142875 h 2047875"/>
              <a:gd name="connsiteX29" fmla="*/ 2638425 w 4248150"/>
              <a:gd name="connsiteY29" fmla="*/ 152400 h 2047875"/>
              <a:gd name="connsiteX30" fmla="*/ 2762250 w 4248150"/>
              <a:gd name="connsiteY30" fmla="*/ 171450 h 2047875"/>
              <a:gd name="connsiteX31" fmla="*/ 2828925 w 4248150"/>
              <a:gd name="connsiteY31" fmla="*/ 180975 h 2047875"/>
              <a:gd name="connsiteX32" fmla="*/ 2933700 w 4248150"/>
              <a:gd name="connsiteY32" fmla="*/ 190500 h 2047875"/>
              <a:gd name="connsiteX33" fmla="*/ 2990850 w 4248150"/>
              <a:gd name="connsiteY33" fmla="*/ 200025 h 2047875"/>
              <a:gd name="connsiteX34" fmla="*/ 3028950 w 4248150"/>
              <a:gd name="connsiteY34" fmla="*/ 209550 h 2047875"/>
              <a:gd name="connsiteX35" fmla="*/ 3143250 w 4248150"/>
              <a:gd name="connsiteY35" fmla="*/ 219075 h 2047875"/>
              <a:gd name="connsiteX36" fmla="*/ 3181350 w 4248150"/>
              <a:gd name="connsiteY36" fmla="*/ 228600 h 2047875"/>
              <a:gd name="connsiteX37" fmla="*/ 3238500 w 4248150"/>
              <a:gd name="connsiteY37" fmla="*/ 247650 h 2047875"/>
              <a:gd name="connsiteX38" fmla="*/ 3267075 w 4248150"/>
              <a:gd name="connsiteY38" fmla="*/ 257175 h 2047875"/>
              <a:gd name="connsiteX39" fmla="*/ 3333750 w 4248150"/>
              <a:gd name="connsiteY39" fmla="*/ 276225 h 2047875"/>
              <a:gd name="connsiteX40" fmla="*/ 3371850 w 4248150"/>
              <a:gd name="connsiteY40" fmla="*/ 285750 h 2047875"/>
              <a:gd name="connsiteX41" fmla="*/ 3429000 w 4248150"/>
              <a:gd name="connsiteY41" fmla="*/ 304800 h 2047875"/>
              <a:gd name="connsiteX42" fmla="*/ 3476625 w 4248150"/>
              <a:gd name="connsiteY42" fmla="*/ 314325 h 2047875"/>
              <a:gd name="connsiteX43" fmla="*/ 3505200 w 4248150"/>
              <a:gd name="connsiteY43" fmla="*/ 323850 h 2047875"/>
              <a:gd name="connsiteX44" fmla="*/ 3552825 w 4248150"/>
              <a:gd name="connsiteY44" fmla="*/ 333375 h 2047875"/>
              <a:gd name="connsiteX45" fmla="*/ 3581400 w 4248150"/>
              <a:gd name="connsiteY45" fmla="*/ 352425 h 2047875"/>
              <a:gd name="connsiteX46" fmla="*/ 3629025 w 4248150"/>
              <a:gd name="connsiteY46" fmla="*/ 361950 h 2047875"/>
              <a:gd name="connsiteX47" fmla="*/ 3705225 w 4248150"/>
              <a:gd name="connsiteY47" fmla="*/ 381000 h 2047875"/>
              <a:gd name="connsiteX48" fmla="*/ 3743325 w 4248150"/>
              <a:gd name="connsiteY48" fmla="*/ 390525 h 2047875"/>
              <a:gd name="connsiteX49" fmla="*/ 3800475 w 4248150"/>
              <a:gd name="connsiteY49" fmla="*/ 409575 h 2047875"/>
              <a:gd name="connsiteX50" fmla="*/ 3857625 w 4248150"/>
              <a:gd name="connsiteY50" fmla="*/ 438150 h 2047875"/>
              <a:gd name="connsiteX51" fmla="*/ 3886200 w 4248150"/>
              <a:gd name="connsiteY51" fmla="*/ 466725 h 2047875"/>
              <a:gd name="connsiteX52" fmla="*/ 3924300 w 4248150"/>
              <a:gd name="connsiteY52" fmla="*/ 495300 h 2047875"/>
              <a:gd name="connsiteX53" fmla="*/ 3943350 w 4248150"/>
              <a:gd name="connsiteY53" fmla="*/ 523875 h 2047875"/>
              <a:gd name="connsiteX54" fmla="*/ 3971925 w 4248150"/>
              <a:gd name="connsiteY54" fmla="*/ 542925 h 2047875"/>
              <a:gd name="connsiteX55" fmla="*/ 4010025 w 4248150"/>
              <a:gd name="connsiteY55" fmla="*/ 590550 h 2047875"/>
              <a:gd name="connsiteX56" fmla="*/ 4038600 w 4248150"/>
              <a:gd name="connsiteY56" fmla="*/ 609600 h 2047875"/>
              <a:gd name="connsiteX57" fmla="*/ 4086225 w 4248150"/>
              <a:gd name="connsiteY57" fmla="*/ 666750 h 2047875"/>
              <a:gd name="connsiteX58" fmla="*/ 4114800 w 4248150"/>
              <a:gd name="connsiteY58" fmla="*/ 695325 h 2047875"/>
              <a:gd name="connsiteX59" fmla="*/ 4152900 w 4248150"/>
              <a:gd name="connsiteY59" fmla="*/ 752475 h 2047875"/>
              <a:gd name="connsiteX60" fmla="*/ 4171950 w 4248150"/>
              <a:gd name="connsiteY60" fmla="*/ 781050 h 2047875"/>
              <a:gd name="connsiteX61" fmla="*/ 4200525 w 4248150"/>
              <a:gd name="connsiteY61" fmla="*/ 847725 h 2047875"/>
              <a:gd name="connsiteX62" fmla="*/ 4219575 w 4248150"/>
              <a:gd name="connsiteY62" fmla="*/ 923925 h 2047875"/>
              <a:gd name="connsiteX63" fmla="*/ 4229100 w 4248150"/>
              <a:gd name="connsiteY63" fmla="*/ 952500 h 2047875"/>
              <a:gd name="connsiteX64" fmla="*/ 4248150 w 4248150"/>
              <a:gd name="connsiteY64" fmla="*/ 1038225 h 2047875"/>
              <a:gd name="connsiteX65" fmla="*/ 4238625 w 4248150"/>
              <a:gd name="connsiteY65" fmla="*/ 1362075 h 2047875"/>
              <a:gd name="connsiteX66" fmla="*/ 4229100 w 4248150"/>
              <a:gd name="connsiteY66" fmla="*/ 1400175 h 2047875"/>
              <a:gd name="connsiteX67" fmla="*/ 4210050 w 4248150"/>
              <a:gd name="connsiteY67" fmla="*/ 1428750 h 2047875"/>
              <a:gd name="connsiteX68" fmla="*/ 4191000 w 4248150"/>
              <a:gd name="connsiteY68" fmla="*/ 1504950 h 2047875"/>
              <a:gd name="connsiteX69" fmla="*/ 4152900 w 4248150"/>
              <a:gd name="connsiteY69" fmla="*/ 1562100 h 2047875"/>
              <a:gd name="connsiteX70" fmla="*/ 4133850 w 4248150"/>
              <a:gd name="connsiteY70" fmla="*/ 1590675 h 2047875"/>
              <a:gd name="connsiteX71" fmla="*/ 4086225 w 4248150"/>
              <a:gd name="connsiteY71" fmla="*/ 1647825 h 2047875"/>
              <a:gd name="connsiteX72" fmla="*/ 4067175 w 4248150"/>
              <a:gd name="connsiteY72" fmla="*/ 1685925 h 2047875"/>
              <a:gd name="connsiteX73" fmla="*/ 4048125 w 4248150"/>
              <a:gd name="connsiteY73" fmla="*/ 1714500 h 2047875"/>
              <a:gd name="connsiteX74" fmla="*/ 4038600 w 4248150"/>
              <a:gd name="connsiteY74" fmla="*/ 1743075 h 2047875"/>
              <a:gd name="connsiteX75" fmla="*/ 3990975 w 4248150"/>
              <a:gd name="connsiteY75" fmla="*/ 1800225 h 2047875"/>
              <a:gd name="connsiteX76" fmla="*/ 3952875 w 4248150"/>
              <a:gd name="connsiteY76" fmla="*/ 1857375 h 2047875"/>
              <a:gd name="connsiteX77" fmla="*/ 3886200 w 4248150"/>
              <a:gd name="connsiteY77" fmla="*/ 1924050 h 2047875"/>
              <a:gd name="connsiteX78" fmla="*/ 3876675 w 4248150"/>
              <a:gd name="connsiteY78" fmla="*/ 1952625 h 2047875"/>
              <a:gd name="connsiteX79" fmla="*/ 3848100 w 4248150"/>
              <a:gd name="connsiteY79" fmla="*/ 1962150 h 2047875"/>
              <a:gd name="connsiteX80" fmla="*/ 3790950 w 4248150"/>
              <a:gd name="connsiteY80" fmla="*/ 2009775 h 2047875"/>
              <a:gd name="connsiteX81" fmla="*/ 3752850 w 4248150"/>
              <a:gd name="connsiteY81"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409575 w 4248150"/>
              <a:gd name="connsiteY8" fmla="*/ 238125 h 2047875"/>
              <a:gd name="connsiteX9" fmla="*/ 476250 w 4248150"/>
              <a:gd name="connsiteY9" fmla="*/ 200025 h 2047875"/>
              <a:gd name="connsiteX10" fmla="*/ 514350 w 4248150"/>
              <a:gd name="connsiteY10" fmla="*/ 171450 h 2047875"/>
              <a:gd name="connsiteX11" fmla="*/ 704850 w 4248150"/>
              <a:gd name="connsiteY11" fmla="*/ 114300 h 2047875"/>
              <a:gd name="connsiteX12" fmla="*/ 733425 w 4248150"/>
              <a:gd name="connsiteY12" fmla="*/ 104775 h 2047875"/>
              <a:gd name="connsiteX13" fmla="*/ 828675 w 4248150"/>
              <a:gd name="connsiteY13" fmla="*/ 66675 h 2047875"/>
              <a:gd name="connsiteX14" fmla="*/ 962025 w 4248150"/>
              <a:gd name="connsiteY14" fmla="*/ 28575 h 2047875"/>
              <a:gd name="connsiteX15" fmla="*/ 1104900 w 4248150"/>
              <a:gd name="connsiteY15" fmla="*/ 9525 h 2047875"/>
              <a:gd name="connsiteX16" fmla="*/ 1162050 w 4248150"/>
              <a:gd name="connsiteY16" fmla="*/ 0 h 2047875"/>
              <a:gd name="connsiteX17" fmla="*/ 1600200 w 4248150"/>
              <a:gd name="connsiteY17" fmla="*/ 19050 h 2047875"/>
              <a:gd name="connsiteX18" fmla="*/ 1647825 w 4248150"/>
              <a:gd name="connsiteY18" fmla="*/ 28575 h 2047875"/>
              <a:gd name="connsiteX19" fmla="*/ 1771650 w 4248150"/>
              <a:gd name="connsiteY19" fmla="*/ 38100 h 2047875"/>
              <a:gd name="connsiteX20" fmla="*/ 1857375 w 4248150"/>
              <a:gd name="connsiteY20" fmla="*/ 57150 h 2047875"/>
              <a:gd name="connsiteX21" fmla="*/ 2038350 w 4248150"/>
              <a:gd name="connsiteY21" fmla="*/ 76200 h 2047875"/>
              <a:gd name="connsiteX22" fmla="*/ 2095500 w 4248150"/>
              <a:gd name="connsiteY22" fmla="*/ 85725 h 2047875"/>
              <a:gd name="connsiteX23" fmla="*/ 2181225 w 4248150"/>
              <a:gd name="connsiteY23" fmla="*/ 95250 h 2047875"/>
              <a:gd name="connsiteX24" fmla="*/ 2238375 w 4248150"/>
              <a:gd name="connsiteY24" fmla="*/ 104775 h 2047875"/>
              <a:gd name="connsiteX25" fmla="*/ 2428875 w 4248150"/>
              <a:gd name="connsiteY25" fmla="*/ 123825 h 2047875"/>
              <a:gd name="connsiteX26" fmla="*/ 2495550 w 4248150"/>
              <a:gd name="connsiteY26" fmla="*/ 133350 h 2047875"/>
              <a:gd name="connsiteX27" fmla="*/ 2533650 w 4248150"/>
              <a:gd name="connsiteY27" fmla="*/ 142875 h 2047875"/>
              <a:gd name="connsiteX28" fmla="*/ 2638425 w 4248150"/>
              <a:gd name="connsiteY28" fmla="*/ 152400 h 2047875"/>
              <a:gd name="connsiteX29" fmla="*/ 2762250 w 4248150"/>
              <a:gd name="connsiteY29" fmla="*/ 171450 h 2047875"/>
              <a:gd name="connsiteX30" fmla="*/ 2828925 w 4248150"/>
              <a:gd name="connsiteY30" fmla="*/ 180975 h 2047875"/>
              <a:gd name="connsiteX31" fmla="*/ 2933700 w 4248150"/>
              <a:gd name="connsiteY31" fmla="*/ 190500 h 2047875"/>
              <a:gd name="connsiteX32" fmla="*/ 2990850 w 4248150"/>
              <a:gd name="connsiteY32" fmla="*/ 200025 h 2047875"/>
              <a:gd name="connsiteX33" fmla="*/ 3028950 w 4248150"/>
              <a:gd name="connsiteY33" fmla="*/ 209550 h 2047875"/>
              <a:gd name="connsiteX34" fmla="*/ 3143250 w 4248150"/>
              <a:gd name="connsiteY34" fmla="*/ 219075 h 2047875"/>
              <a:gd name="connsiteX35" fmla="*/ 3181350 w 4248150"/>
              <a:gd name="connsiteY35" fmla="*/ 228600 h 2047875"/>
              <a:gd name="connsiteX36" fmla="*/ 3238500 w 4248150"/>
              <a:gd name="connsiteY36" fmla="*/ 247650 h 2047875"/>
              <a:gd name="connsiteX37" fmla="*/ 3267075 w 4248150"/>
              <a:gd name="connsiteY37" fmla="*/ 257175 h 2047875"/>
              <a:gd name="connsiteX38" fmla="*/ 3333750 w 4248150"/>
              <a:gd name="connsiteY38" fmla="*/ 276225 h 2047875"/>
              <a:gd name="connsiteX39" fmla="*/ 3371850 w 4248150"/>
              <a:gd name="connsiteY39" fmla="*/ 285750 h 2047875"/>
              <a:gd name="connsiteX40" fmla="*/ 3429000 w 4248150"/>
              <a:gd name="connsiteY40" fmla="*/ 304800 h 2047875"/>
              <a:gd name="connsiteX41" fmla="*/ 3476625 w 4248150"/>
              <a:gd name="connsiteY41" fmla="*/ 314325 h 2047875"/>
              <a:gd name="connsiteX42" fmla="*/ 3505200 w 4248150"/>
              <a:gd name="connsiteY42" fmla="*/ 323850 h 2047875"/>
              <a:gd name="connsiteX43" fmla="*/ 3552825 w 4248150"/>
              <a:gd name="connsiteY43" fmla="*/ 333375 h 2047875"/>
              <a:gd name="connsiteX44" fmla="*/ 3581400 w 4248150"/>
              <a:gd name="connsiteY44" fmla="*/ 352425 h 2047875"/>
              <a:gd name="connsiteX45" fmla="*/ 3629025 w 4248150"/>
              <a:gd name="connsiteY45" fmla="*/ 361950 h 2047875"/>
              <a:gd name="connsiteX46" fmla="*/ 3705225 w 4248150"/>
              <a:gd name="connsiteY46" fmla="*/ 381000 h 2047875"/>
              <a:gd name="connsiteX47" fmla="*/ 3743325 w 4248150"/>
              <a:gd name="connsiteY47" fmla="*/ 390525 h 2047875"/>
              <a:gd name="connsiteX48" fmla="*/ 3800475 w 4248150"/>
              <a:gd name="connsiteY48" fmla="*/ 409575 h 2047875"/>
              <a:gd name="connsiteX49" fmla="*/ 3857625 w 4248150"/>
              <a:gd name="connsiteY49" fmla="*/ 438150 h 2047875"/>
              <a:gd name="connsiteX50" fmla="*/ 3886200 w 4248150"/>
              <a:gd name="connsiteY50" fmla="*/ 466725 h 2047875"/>
              <a:gd name="connsiteX51" fmla="*/ 3924300 w 4248150"/>
              <a:gd name="connsiteY51" fmla="*/ 495300 h 2047875"/>
              <a:gd name="connsiteX52" fmla="*/ 3943350 w 4248150"/>
              <a:gd name="connsiteY52" fmla="*/ 523875 h 2047875"/>
              <a:gd name="connsiteX53" fmla="*/ 3971925 w 4248150"/>
              <a:gd name="connsiteY53" fmla="*/ 542925 h 2047875"/>
              <a:gd name="connsiteX54" fmla="*/ 4010025 w 4248150"/>
              <a:gd name="connsiteY54" fmla="*/ 590550 h 2047875"/>
              <a:gd name="connsiteX55" fmla="*/ 4038600 w 4248150"/>
              <a:gd name="connsiteY55" fmla="*/ 609600 h 2047875"/>
              <a:gd name="connsiteX56" fmla="*/ 4086225 w 4248150"/>
              <a:gd name="connsiteY56" fmla="*/ 666750 h 2047875"/>
              <a:gd name="connsiteX57" fmla="*/ 4114800 w 4248150"/>
              <a:gd name="connsiteY57" fmla="*/ 695325 h 2047875"/>
              <a:gd name="connsiteX58" fmla="*/ 4152900 w 4248150"/>
              <a:gd name="connsiteY58" fmla="*/ 752475 h 2047875"/>
              <a:gd name="connsiteX59" fmla="*/ 4171950 w 4248150"/>
              <a:gd name="connsiteY59" fmla="*/ 781050 h 2047875"/>
              <a:gd name="connsiteX60" fmla="*/ 4200525 w 4248150"/>
              <a:gd name="connsiteY60" fmla="*/ 847725 h 2047875"/>
              <a:gd name="connsiteX61" fmla="*/ 4219575 w 4248150"/>
              <a:gd name="connsiteY61" fmla="*/ 923925 h 2047875"/>
              <a:gd name="connsiteX62" fmla="*/ 4229100 w 4248150"/>
              <a:gd name="connsiteY62" fmla="*/ 952500 h 2047875"/>
              <a:gd name="connsiteX63" fmla="*/ 4248150 w 4248150"/>
              <a:gd name="connsiteY63" fmla="*/ 1038225 h 2047875"/>
              <a:gd name="connsiteX64" fmla="*/ 4238625 w 4248150"/>
              <a:gd name="connsiteY64" fmla="*/ 1362075 h 2047875"/>
              <a:gd name="connsiteX65" fmla="*/ 4229100 w 4248150"/>
              <a:gd name="connsiteY65" fmla="*/ 1400175 h 2047875"/>
              <a:gd name="connsiteX66" fmla="*/ 4210050 w 4248150"/>
              <a:gd name="connsiteY66" fmla="*/ 1428750 h 2047875"/>
              <a:gd name="connsiteX67" fmla="*/ 4191000 w 4248150"/>
              <a:gd name="connsiteY67" fmla="*/ 1504950 h 2047875"/>
              <a:gd name="connsiteX68" fmla="*/ 4152900 w 4248150"/>
              <a:gd name="connsiteY68" fmla="*/ 1562100 h 2047875"/>
              <a:gd name="connsiteX69" fmla="*/ 4133850 w 4248150"/>
              <a:gd name="connsiteY69" fmla="*/ 1590675 h 2047875"/>
              <a:gd name="connsiteX70" fmla="*/ 4086225 w 4248150"/>
              <a:gd name="connsiteY70" fmla="*/ 1647825 h 2047875"/>
              <a:gd name="connsiteX71" fmla="*/ 4067175 w 4248150"/>
              <a:gd name="connsiteY71" fmla="*/ 1685925 h 2047875"/>
              <a:gd name="connsiteX72" fmla="*/ 4048125 w 4248150"/>
              <a:gd name="connsiteY72" fmla="*/ 1714500 h 2047875"/>
              <a:gd name="connsiteX73" fmla="*/ 4038600 w 4248150"/>
              <a:gd name="connsiteY73" fmla="*/ 1743075 h 2047875"/>
              <a:gd name="connsiteX74" fmla="*/ 3990975 w 4248150"/>
              <a:gd name="connsiteY74" fmla="*/ 1800225 h 2047875"/>
              <a:gd name="connsiteX75" fmla="*/ 3952875 w 4248150"/>
              <a:gd name="connsiteY75" fmla="*/ 1857375 h 2047875"/>
              <a:gd name="connsiteX76" fmla="*/ 3886200 w 4248150"/>
              <a:gd name="connsiteY76" fmla="*/ 1924050 h 2047875"/>
              <a:gd name="connsiteX77" fmla="*/ 3876675 w 4248150"/>
              <a:gd name="connsiteY77" fmla="*/ 1952625 h 2047875"/>
              <a:gd name="connsiteX78" fmla="*/ 3848100 w 4248150"/>
              <a:gd name="connsiteY78" fmla="*/ 1962150 h 2047875"/>
              <a:gd name="connsiteX79" fmla="*/ 3790950 w 4248150"/>
              <a:gd name="connsiteY79" fmla="*/ 2009775 h 2047875"/>
              <a:gd name="connsiteX80" fmla="*/ 3752850 w 4248150"/>
              <a:gd name="connsiteY80"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409575 w 4248150"/>
              <a:gd name="connsiteY8" fmla="*/ 238125 h 2047875"/>
              <a:gd name="connsiteX9" fmla="*/ 476250 w 4248150"/>
              <a:gd name="connsiteY9" fmla="*/ 200025 h 2047875"/>
              <a:gd name="connsiteX10" fmla="*/ 704850 w 4248150"/>
              <a:gd name="connsiteY10" fmla="*/ 114300 h 2047875"/>
              <a:gd name="connsiteX11" fmla="*/ 733425 w 4248150"/>
              <a:gd name="connsiteY11" fmla="*/ 104775 h 2047875"/>
              <a:gd name="connsiteX12" fmla="*/ 828675 w 4248150"/>
              <a:gd name="connsiteY12" fmla="*/ 66675 h 2047875"/>
              <a:gd name="connsiteX13" fmla="*/ 962025 w 4248150"/>
              <a:gd name="connsiteY13" fmla="*/ 28575 h 2047875"/>
              <a:gd name="connsiteX14" fmla="*/ 1104900 w 4248150"/>
              <a:gd name="connsiteY14" fmla="*/ 9525 h 2047875"/>
              <a:gd name="connsiteX15" fmla="*/ 1162050 w 4248150"/>
              <a:gd name="connsiteY15" fmla="*/ 0 h 2047875"/>
              <a:gd name="connsiteX16" fmla="*/ 1600200 w 4248150"/>
              <a:gd name="connsiteY16" fmla="*/ 19050 h 2047875"/>
              <a:gd name="connsiteX17" fmla="*/ 1647825 w 4248150"/>
              <a:gd name="connsiteY17" fmla="*/ 28575 h 2047875"/>
              <a:gd name="connsiteX18" fmla="*/ 1771650 w 4248150"/>
              <a:gd name="connsiteY18" fmla="*/ 38100 h 2047875"/>
              <a:gd name="connsiteX19" fmla="*/ 1857375 w 4248150"/>
              <a:gd name="connsiteY19" fmla="*/ 57150 h 2047875"/>
              <a:gd name="connsiteX20" fmla="*/ 2038350 w 4248150"/>
              <a:gd name="connsiteY20" fmla="*/ 76200 h 2047875"/>
              <a:gd name="connsiteX21" fmla="*/ 2095500 w 4248150"/>
              <a:gd name="connsiteY21" fmla="*/ 85725 h 2047875"/>
              <a:gd name="connsiteX22" fmla="*/ 2181225 w 4248150"/>
              <a:gd name="connsiteY22" fmla="*/ 95250 h 2047875"/>
              <a:gd name="connsiteX23" fmla="*/ 2238375 w 4248150"/>
              <a:gd name="connsiteY23" fmla="*/ 104775 h 2047875"/>
              <a:gd name="connsiteX24" fmla="*/ 2428875 w 4248150"/>
              <a:gd name="connsiteY24" fmla="*/ 123825 h 2047875"/>
              <a:gd name="connsiteX25" fmla="*/ 2495550 w 4248150"/>
              <a:gd name="connsiteY25" fmla="*/ 133350 h 2047875"/>
              <a:gd name="connsiteX26" fmla="*/ 2533650 w 4248150"/>
              <a:gd name="connsiteY26" fmla="*/ 142875 h 2047875"/>
              <a:gd name="connsiteX27" fmla="*/ 2638425 w 4248150"/>
              <a:gd name="connsiteY27" fmla="*/ 152400 h 2047875"/>
              <a:gd name="connsiteX28" fmla="*/ 2762250 w 4248150"/>
              <a:gd name="connsiteY28" fmla="*/ 171450 h 2047875"/>
              <a:gd name="connsiteX29" fmla="*/ 2828925 w 4248150"/>
              <a:gd name="connsiteY29" fmla="*/ 180975 h 2047875"/>
              <a:gd name="connsiteX30" fmla="*/ 2933700 w 4248150"/>
              <a:gd name="connsiteY30" fmla="*/ 190500 h 2047875"/>
              <a:gd name="connsiteX31" fmla="*/ 2990850 w 4248150"/>
              <a:gd name="connsiteY31" fmla="*/ 200025 h 2047875"/>
              <a:gd name="connsiteX32" fmla="*/ 3028950 w 4248150"/>
              <a:gd name="connsiteY32" fmla="*/ 209550 h 2047875"/>
              <a:gd name="connsiteX33" fmla="*/ 3143250 w 4248150"/>
              <a:gd name="connsiteY33" fmla="*/ 219075 h 2047875"/>
              <a:gd name="connsiteX34" fmla="*/ 3181350 w 4248150"/>
              <a:gd name="connsiteY34" fmla="*/ 228600 h 2047875"/>
              <a:gd name="connsiteX35" fmla="*/ 3238500 w 4248150"/>
              <a:gd name="connsiteY35" fmla="*/ 247650 h 2047875"/>
              <a:gd name="connsiteX36" fmla="*/ 3267075 w 4248150"/>
              <a:gd name="connsiteY36" fmla="*/ 257175 h 2047875"/>
              <a:gd name="connsiteX37" fmla="*/ 3333750 w 4248150"/>
              <a:gd name="connsiteY37" fmla="*/ 276225 h 2047875"/>
              <a:gd name="connsiteX38" fmla="*/ 3371850 w 4248150"/>
              <a:gd name="connsiteY38" fmla="*/ 285750 h 2047875"/>
              <a:gd name="connsiteX39" fmla="*/ 3429000 w 4248150"/>
              <a:gd name="connsiteY39" fmla="*/ 304800 h 2047875"/>
              <a:gd name="connsiteX40" fmla="*/ 3476625 w 4248150"/>
              <a:gd name="connsiteY40" fmla="*/ 314325 h 2047875"/>
              <a:gd name="connsiteX41" fmla="*/ 3505200 w 4248150"/>
              <a:gd name="connsiteY41" fmla="*/ 323850 h 2047875"/>
              <a:gd name="connsiteX42" fmla="*/ 3552825 w 4248150"/>
              <a:gd name="connsiteY42" fmla="*/ 333375 h 2047875"/>
              <a:gd name="connsiteX43" fmla="*/ 3581400 w 4248150"/>
              <a:gd name="connsiteY43" fmla="*/ 352425 h 2047875"/>
              <a:gd name="connsiteX44" fmla="*/ 3629025 w 4248150"/>
              <a:gd name="connsiteY44" fmla="*/ 361950 h 2047875"/>
              <a:gd name="connsiteX45" fmla="*/ 3705225 w 4248150"/>
              <a:gd name="connsiteY45" fmla="*/ 381000 h 2047875"/>
              <a:gd name="connsiteX46" fmla="*/ 3743325 w 4248150"/>
              <a:gd name="connsiteY46" fmla="*/ 390525 h 2047875"/>
              <a:gd name="connsiteX47" fmla="*/ 3800475 w 4248150"/>
              <a:gd name="connsiteY47" fmla="*/ 409575 h 2047875"/>
              <a:gd name="connsiteX48" fmla="*/ 3857625 w 4248150"/>
              <a:gd name="connsiteY48" fmla="*/ 438150 h 2047875"/>
              <a:gd name="connsiteX49" fmla="*/ 3886200 w 4248150"/>
              <a:gd name="connsiteY49" fmla="*/ 466725 h 2047875"/>
              <a:gd name="connsiteX50" fmla="*/ 3924300 w 4248150"/>
              <a:gd name="connsiteY50" fmla="*/ 495300 h 2047875"/>
              <a:gd name="connsiteX51" fmla="*/ 3943350 w 4248150"/>
              <a:gd name="connsiteY51" fmla="*/ 523875 h 2047875"/>
              <a:gd name="connsiteX52" fmla="*/ 3971925 w 4248150"/>
              <a:gd name="connsiteY52" fmla="*/ 542925 h 2047875"/>
              <a:gd name="connsiteX53" fmla="*/ 4010025 w 4248150"/>
              <a:gd name="connsiteY53" fmla="*/ 590550 h 2047875"/>
              <a:gd name="connsiteX54" fmla="*/ 4038600 w 4248150"/>
              <a:gd name="connsiteY54" fmla="*/ 609600 h 2047875"/>
              <a:gd name="connsiteX55" fmla="*/ 4086225 w 4248150"/>
              <a:gd name="connsiteY55" fmla="*/ 666750 h 2047875"/>
              <a:gd name="connsiteX56" fmla="*/ 4114800 w 4248150"/>
              <a:gd name="connsiteY56" fmla="*/ 695325 h 2047875"/>
              <a:gd name="connsiteX57" fmla="*/ 4152900 w 4248150"/>
              <a:gd name="connsiteY57" fmla="*/ 752475 h 2047875"/>
              <a:gd name="connsiteX58" fmla="*/ 4171950 w 4248150"/>
              <a:gd name="connsiteY58" fmla="*/ 781050 h 2047875"/>
              <a:gd name="connsiteX59" fmla="*/ 4200525 w 4248150"/>
              <a:gd name="connsiteY59" fmla="*/ 847725 h 2047875"/>
              <a:gd name="connsiteX60" fmla="*/ 4219575 w 4248150"/>
              <a:gd name="connsiteY60" fmla="*/ 923925 h 2047875"/>
              <a:gd name="connsiteX61" fmla="*/ 4229100 w 4248150"/>
              <a:gd name="connsiteY61" fmla="*/ 952500 h 2047875"/>
              <a:gd name="connsiteX62" fmla="*/ 4248150 w 4248150"/>
              <a:gd name="connsiteY62" fmla="*/ 1038225 h 2047875"/>
              <a:gd name="connsiteX63" fmla="*/ 4238625 w 4248150"/>
              <a:gd name="connsiteY63" fmla="*/ 1362075 h 2047875"/>
              <a:gd name="connsiteX64" fmla="*/ 4229100 w 4248150"/>
              <a:gd name="connsiteY64" fmla="*/ 1400175 h 2047875"/>
              <a:gd name="connsiteX65" fmla="*/ 4210050 w 4248150"/>
              <a:gd name="connsiteY65" fmla="*/ 1428750 h 2047875"/>
              <a:gd name="connsiteX66" fmla="*/ 4191000 w 4248150"/>
              <a:gd name="connsiteY66" fmla="*/ 1504950 h 2047875"/>
              <a:gd name="connsiteX67" fmla="*/ 4152900 w 4248150"/>
              <a:gd name="connsiteY67" fmla="*/ 1562100 h 2047875"/>
              <a:gd name="connsiteX68" fmla="*/ 4133850 w 4248150"/>
              <a:gd name="connsiteY68" fmla="*/ 1590675 h 2047875"/>
              <a:gd name="connsiteX69" fmla="*/ 4086225 w 4248150"/>
              <a:gd name="connsiteY69" fmla="*/ 1647825 h 2047875"/>
              <a:gd name="connsiteX70" fmla="*/ 4067175 w 4248150"/>
              <a:gd name="connsiteY70" fmla="*/ 1685925 h 2047875"/>
              <a:gd name="connsiteX71" fmla="*/ 4048125 w 4248150"/>
              <a:gd name="connsiteY71" fmla="*/ 1714500 h 2047875"/>
              <a:gd name="connsiteX72" fmla="*/ 4038600 w 4248150"/>
              <a:gd name="connsiteY72" fmla="*/ 1743075 h 2047875"/>
              <a:gd name="connsiteX73" fmla="*/ 3990975 w 4248150"/>
              <a:gd name="connsiteY73" fmla="*/ 1800225 h 2047875"/>
              <a:gd name="connsiteX74" fmla="*/ 3952875 w 4248150"/>
              <a:gd name="connsiteY74" fmla="*/ 1857375 h 2047875"/>
              <a:gd name="connsiteX75" fmla="*/ 3886200 w 4248150"/>
              <a:gd name="connsiteY75" fmla="*/ 1924050 h 2047875"/>
              <a:gd name="connsiteX76" fmla="*/ 3876675 w 4248150"/>
              <a:gd name="connsiteY76" fmla="*/ 1952625 h 2047875"/>
              <a:gd name="connsiteX77" fmla="*/ 3848100 w 4248150"/>
              <a:gd name="connsiteY77" fmla="*/ 1962150 h 2047875"/>
              <a:gd name="connsiteX78" fmla="*/ 3790950 w 4248150"/>
              <a:gd name="connsiteY78" fmla="*/ 2009775 h 2047875"/>
              <a:gd name="connsiteX79" fmla="*/ 3752850 w 4248150"/>
              <a:gd name="connsiteY79"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409575 w 4248150"/>
              <a:gd name="connsiteY8" fmla="*/ 238125 h 2047875"/>
              <a:gd name="connsiteX9" fmla="*/ 704850 w 4248150"/>
              <a:gd name="connsiteY9" fmla="*/ 114300 h 2047875"/>
              <a:gd name="connsiteX10" fmla="*/ 733425 w 4248150"/>
              <a:gd name="connsiteY10" fmla="*/ 104775 h 2047875"/>
              <a:gd name="connsiteX11" fmla="*/ 828675 w 4248150"/>
              <a:gd name="connsiteY11" fmla="*/ 66675 h 2047875"/>
              <a:gd name="connsiteX12" fmla="*/ 962025 w 4248150"/>
              <a:gd name="connsiteY12" fmla="*/ 28575 h 2047875"/>
              <a:gd name="connsiteX13" fmla="*/ 1104900 w 4248150"/>
              <a:gd name="connsiteY13" fmla="*/ 9525 h 2047875"/>
              <a:gd name="connsiteX14" fmla="*/ 1162050 w 4248150"/>
              <a:gd name="connsiteY14" fmla="*/ 0 h 2047875"/>
              <a:gd name="connsiteX15" fmla="*/ 1600200 w 4248150"/>
              <a:gd name="connsiteY15" fmla="*/ 19050 h 2047875"/>
              <a:gd name="connsiteX16" fmla="*/ 1647825 w 4248150"/>
              <a:gd name="connsiteY16" fmla="*/ 28575 h 2047875"/>
              <a:gd name="connsiteX17" fmla="*/ 1771650 w 4248150"/>
              <a:gd name="connsiteY17" fmla="*/ 38100 h 2047875"/>
              <a:gd name="connsiteX18" fmla="*/ 1857375 w 4248150"/>
              <a:gd name="connsiteY18" fmla="*/ 57150 h 2047875"/>
              <a:gd name="connsiteX19" fmla="*/ 2038350 w 4248150"/>
              <a:gd name="connsiteY19" fmla="*/ 76200 h 2047875"/>
              <a:gd name="connsiteX20" fmla="*/ 2095500 w 4248150"/>
              <a:gd name="connsiteY20" fmla="*/ 85725 h 2047875"/>
              <a:gd name="connsiteX21" fmla="*/ 2181225 w 4248150"/>
              <a:gd name="connsiteY21" fmla="*/ 95250 h 2047875"/>
              <a:gd name="connsiteX22" fmla="*/ 2238375 w 4248150"/>
              <a:gd name="connsiteY22" fmla="*/ 104775 h 2047875"/>
              <a:gd name="connsiteX23" fmla="*/ 2428875 w 4248150"/>
              <a:gd name="connsiteY23" fmla="*/ 123825 h 2047875"/>
              <a:gd name="connsiteX24" fmla="*/ 2495550 w 4248150"/>
              <a:gd name="connsiteY24" fmla="*/ 133350 h 2047875"/>
              <a:gd name="connsiteX25" fmla="*/ 2533650 w 4248150"/>
              <a:gd name="connsiteY25" fmla="*/ 142875 h 2047875"/>
              <a:gd name="connsiteX26" fmla="*/ 2638425 w 4248150"/>
              <a:gd name="connsiteY26" fmla="*/ 152400 h 2047875"/>
              <a:gd name="connsiteX27" fmla="*/ 2762250 w 4248150"/>
              <a:gd name="connsiteY27" fmla="*/ 171450 h 2047875"/>
              <a:gd name="connsiteX28" fmla="*/ 2828925 w 4248150"/>
              <a:gd name="connsiteY28" fmla="*/ 180975 h 2047875"/>
              <a:gd name="connsiteX29" fmla="*/ 2933700 w 4248150"/>
              <a:gd name="connsiteY29" fmla="*/ 190500 h 2047875"/>
              <a:gd name="connsiteX30" fmla="*/ 2990850 w 4248150"/>
              <a:gd name="connsiteY30" fmla="*/ 200025 h 2047875"/>
              <a:gd name="connsiteX31" fmla="*/ 3028950 w 4248150"/>
              <a:gd name="connsiteY31" fmla="*/ 209550 h 2047875"/>
              <a:gd name="connsiteX32" fmla="*/ 3143250 w 4248150"/>
              <a:gd name="connsiteY32" fmla="*/ 219075 h 2047875"/>
              <a:gd name="connsiteX33" fmla="*/ 3181350 w 4248150"/>
              <a:gd name="connsiteY33" fmla="*/ 228600 h 2047875"/>
              <a:gd name="connsiteX34" fmla="*/ 3238500 w 4248150"/>
              <a:gd name="connsiteY34" fmla="*/ 247650 h 2047875"/>
              <a:gd name="connsiteX35" fmla="*/ 3267075 w 4248150"/>
              <a:gd name="connsiteY35" fmla="*/ 257175 h 2047875"/>
              <a:gd name="connsiteX36" fmla="*/ 3333750 w 4248150"/>
              <a:gd name="connsiteY36" fmla="*/ 276225 h 2047875"/>
              <a:gd name="connsiteX37" fmla="*/ 3371850 w 4248150"/>
              <a:gd name="connsiteY37" fmla="*/ 285750 h 2047875"/>
              <a:gd name="connsiteX38" fmla="*/ 3429000 w 4248150"/>
              <a:gd name="connsiteY38" fmla="*/ 304800 h 2047875"/>
              <a:gd name="connsiteX39" fmla="*/ 3476625 w 4248150"/>
              <a:gd name="connsiteY39" fmla="*/ 314325 h 2047875"/>
              <a:gd name="connsiteX40" fmla="*/ 3505200 w 4248150"/>
              <a:gd name="connsiteY40" fmla="*/ 323850 h 2047875"/>
              <a:gd name="connsiteX41" fmla="*/ 3552825 w 4248150"/>
              <a:gd name="connsiteY41" fmla="*/ 333375 h 2047875"/>
              <a:gd name="connsiteX42" fmla="*/ 3581400 w 4248150"/>
              <a:gd name="connsiteY42" fmla="*/ 352425 h 2047875"/>
              <a:gd name="connsiteX43" fmla="*/ 3629025 w 4248150"/>
              <a:gd name="connsiteY43" fmla="*/ 361950 h 2047875"/>
              <a:gd name="connsiteX44" fmla="*/ 3705225 w 4248150"/>
              <a:gd name="connsiteY44" fmla="*/ 381000 h 2047875"/>
              <a:gd name="connsiteX45" fmla="*/ 3743325 w 4248150"/>
              <a:gd name="connsiteY45" fmla="*/ 390525 h 2047875"/>
              <a:gd name="connsiteX46" fmla="*/ 3800475 w 4248150"/>
              <a:gd name="connsiteY46" fmla="*/ 409575 h 2047875"/>
              <a:gd name="connsiteX47" fmla="*/ 3857625 w 4248150"/>
              <a:gd name="connsiteY47" fmla="*/ 438150 h 2047875"/>
              <a:gd name="connsiteX48" fmla="*/ 3886200 w 4248150"/>
              <a:gd name="connsiteY48" fmla="*/ 466725 h 2047875"/>
              <a:gd name="connsiteX49" fmla="*/ 3924300 w 4248150"/>
              <a:gd name="connsiteY49" fmla="*/ 495300 h 2047875"/>
              <a:gd name="connsiteX50" fmla="*/ 3943350 w 4248150"/>
              <a:gd name="connsiteY50" fmla="*/ 523875 h 2047875"/>
              <a:gd name="connsiteX51" fmla="*/ 3971925 w 4248150"/>
              <a:gd name="connsiteY51" fmla="*/ 542925 h 2047875"/>
              <a:gd name="connsiteX52" fmla="*/ 4010025 w 4248150"/>
              <a:gd name="connsiteY52" fmla="*/ 590550 h 2047875"/>
              <a:gd name="connsiteX53" fmla="*/ 4038600 w 4248150"/>
              <a:gd name="connsiteY53" fmla="*/ 609600 h 2047875"/>
              <a:gd name="connsiteX54" fmla="*/ 4086225 w 4248150"/>
              <a:gd name="connsiteY54" fmla="*/ 666750 h 2047875"/>
              <a:gd name="connsiteX55" fmla="*/ 4114800 w 4248150"/>
              <a:gd name="connsiteY55" fmla="*/ 695325 h 2047875"/>
              <a:gd name="connsiteX56" fmla="*/ 4152900 w 4248150"/>
              <a:gd name="connsiteY56" fmla="*/ 752475 h 2047875"/>
              <a:gd name="connsiteX57" fmla="*/ 4171950 w 4248150"/>
              <a:gd name="connsiteY57" fmla="*/ 781050 h 2047875"/>
              <a:gd name="connsiteX58" fmla="*/ 4200525 w 4248150"/>
              <a:gd name="connsiteY58" fmla="*/ 847725 h 2047875"/>
              <a:gd name="connsiteX59" fmla="*/ 4219575 w 4248150"/>
              <a:gd name="connsiteY59" fmla="*/ 923925 h 2047875"/>
              <a:gd name="connsiteX60" fmla="*/ 4229100 w 4248150"/>
              <a:gd name="connsiteY60" fmla="*/ 952500 h 2047875"/>
              <a:gd name="connsiteX61" fmla="*/ 4248150 w 4248150"/>
              <a:gd name="connsiteY61" fmla="*/ 1038225 h 2047875"/>
              <a:gd name="connsiteX62" fmla="*/ 4238625 w 4248150"/>
              <a:gd name="connsiteY62" fmla="*/ 1362075 h 2047875"/>
              <a:gd name="connsiteX63" fmla="*/ 4229100 w 4248150"/>
              <a:gd name="connsiteY63" fmla="*/ 1400175 h 2047875"/>
              <a:gd name="connsiteX64" fmla="*/ 4210050 w 4248150"/>
              <a:gd name="connsiteY64" fmla="*/ 1428750 h 2047875"/>
              <a:gd name="connsiteX65" fmla="*/ 4191000 w 4248150"/>
              <a:gd name="connsiteY65" fmla="*/ 1504950 h 2047875"/>
              <a:gd name="connsiteX66" fmla="*/ 4152900 w 4248150"/>
              <a:gd name="connsiteY66" fmla="*/ 1562100 h 2047875"/>
              <a:gd name="connsiteX67" fmla="*/ 4133850 w 4248150"/>
              <a:gd name="connsiteY67" fmla="*/ 1590675 h 2047875"/>
              <a:gd name="connsiteX68" fmla="*/ 4086225 w 4248150"/>
              <a:gd name="connsiteY68" fmla="*/ 1647825 h 2047875"/>
              <a:gd name="connsiteX69" fmla="*/ 4067175 w 4248150"/>
              <a:gd name="connsiteY69" fmla="*/ 1685925 h 2047875"/>
              <a:gd name="connsiteX70" fmla="*/ 4048125 w 4248150"/>
              <a:gd name="connsiteY70" fmla="*/ 1714500 h 2047875"/>
              <a:gd name="connsiteX71" fmla="*/ 4038600 w 4248150"/>
              <a:gd name="connsiteY71" fmla="*/ 1743075 h 2047875"/>
              <a:gd name="connsiteX72" fmla="*/ 3990975 w 4248150"/>
              <a:gd name="connsiteY72" fmla="*/ 1800225 h 2047875"/>
              <a:gd name="connsiteX73" fmla="*/ 3952875 w 4248150"/>
              <a:gd name="connsiteY73" fmla="*/ 1857375 h 2047875"/>
              <a:gd name="connsiteX74" fmla="*/ 3886200 w 4248150"/>
              <a:gd name="connsiteY74" fmla="*/ 1924050 h 2047875"/>
              <a:gd name="connsiteX75" fmla="*/ 3876675 w 4248150"/>
              <a:gd name="connsiteY75" fmla="*/ 1952625 h 2047875"/>
              <a:gd name="connsiteX76" fmla="*/ 3848100 w 4248150"/>
              <a:gd name="connsiteY76" fmla="*/ 1962150 h 2047875"/>
              <a:gd name="connsiteX77" fmla="*/ 3790950 w 4248150"/>
              <a:gd name="connsiteY77" fmla="*/ 2009775 h 2047875"/>
              <a:gd name="connsiteX78" fmla="*/ 3752850 w 4248150"/>
              <a:gd name="connsiteY78"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647825 w 4248150"/>
              <a:gd name="connsiteY15" fmla="*/ 28575 h 2047875"/>
              <a:gd name="connsiteX16" fmla="*/ 1771650 w 4248150"/>
              <a:gd name="connsiteY16" fmla="*/ 38100 h 2047875"/>
              <a:gd name="connsiteX17" fmla="*/ 1857375 w 4248150"/>
              <a:gd name="connsiteY17" fmla="*/ 57150 h 2047875"/>
              <a:gd name="connsiteX18" fmla="*/ 2038350 w 4248150"/>
              <a:gd name="connsiteY18" fmla="*/ 76200 h 2047875"/>
              <a:gd name="connsiteX19" fmla="*/ 2095500 w 4248150"/>
              <a:gd name="connsiteY19" fmla="*/ 85725 h 2047875"/>
              <a:gd name="connsiteX20" fmla="*/ 2181225 w 4248150"/>
              <a:gd name="connsiteY20" fmla="*/ 95250 h 2047875"/>
              <a:gd name="connsiteX21" fmla="*/ 2238375 w 4248150"/>
              <a:gd name="connsiteY21" fmla="*/ 104775 h 2047875"/>
              <a:gd name="connsiteX22" fmla="*/ 2428875 w 4248150"/>
              <a:gd name="connsiteY22" fmla="*/ 123825 h 2047875"/>
              <a:gd name="connsiteX23" fmla="*/ 2495550 w 4248150"/>
              <a:gd name="connsiteY23" fmla="*/ 133350 h 2047875"/>
              <a:gd name="connsiteX24" fmla="*/ 2533650 w 4248150"/>
              <a:gd name="connsiteY24" fmla="*/ 142875 h 2047875"/>
              <a:gd name="connsiteX25" fmla="*/ 2638425 w 4248150"/>
              <a:gd name="connsiteY25" fmla="*/ 152400 h 2047875"/>
              <a:gd name="connsiteX26" fmla="*/ 2762250 w 4248150"/>
              <a:gd name="connsiteY26" fmla="*/ 171450 h 2047875"/>
              <a:gd name="connsiteX27" fmla="*/ 2828925 w 4248150"/>
              <a:gd name="connsiteY27" fmla="*/ 180975 h 2047875"/>
              <a:gd name="connsiteX28" fmla="*/ 2933700 w 4248150"/>
              <a:gd name="connsiteY28" fmla="*/ 190500 h 2047875"/>
              <a:gd name="connsiteX29" fmla="*/ 2990850 w 4248150"/>
              <a:gd name="connsiteY29" fmla="*/ 200025 h 2047875"/>
              <a:gd name="connsiteX30" fmla="*/ 3028950 w 4248150"/>
              <a:gd name="connsiteY30" fmla="*/ 209550 h 2047875"/>
              <a:gd name="connsiteX31" fmla="*/ 3143250 w 4248150"/>
              <a:gd name="connsiteY31" fmla="*/ 219075 h 2047875"/>
              <a:gd name="connsiteX32" fmla="*/ 3181350 w 4248150"/>
              <a:gd name="connsiteY32" fmla="*/ 228600 h 2047875"/>
              <a:gd name="connsiteX33" fmla="*/ 3238500 w 4248150"/>
              <a:gd name="connsiteY33" fmla="*/ 247650 h 2047875"/>
              <a:gd name="connsiteX34" fmla="*/ 3267075 w 4248150"/>
              <a:gd name="connsiteY34" fmla="*/ 257175 h 2047875"/>
              <a:gd name="connsiteX35" fmla="*/ 3333750 w 4248150"/>
              <a:gd name="connsiteY35" fmla="*/ 276225 h 2047875"/>
              <a:gd name="connsiteX36" fmla="*/ 3371850 w 4248150"/>
              <a:gd name="connsiteY36" fmla="*/ 285750 h 2047875"/>
              <a:gd name="connsiteX37" fmla="*/ 3429000 w 4248150"/>
              <a:gd name="connsiteY37" fmla="*/ 304800 h 2047875"/>
              <a:gd name="connsiteX38" fmla="*/ 3476625 w 4248150"/>
              <a:gd name="connsiteY38" fmla="*/ 314325 h 2047875"/>
              <a:gd name="connsiteX39" fmla="*/ 3505200 w 4248150"/>
              <a:gd name="connsiteY39" fmla="*/ 323850 h 2047875"/>
              <a:gd name="connsiteX40" fmla="*/ 3552825 w 4248150"/>
              <a:gd name="connsiteY40" fmla="*/ 333375 h 2047875"/>
              <a:gd name="connsiteX41" fmla="*/ 3581400 w 4248150"/>
              <a:gd name="connsiteY41" fmla="*/ 352425 h 2047875"/>
              <a:gd name="connsiteX42" fmla="*/ 3629025 w 4248150"/>
              <a:gd name="connsiteY42" fmla="*/ 361950 h 2047875"/>
              <a:gd name="connsiteX43" fmla="*/ 3705225 w 4248150"/>
              <a:gd name="connsiteY43" fmla="*/ 381000 h 2047875"/>
              <a:gd name="connsiteX44" fmla="*/ 3743325 w 4248150"/>
              <a:gd name="connsiteY44" fmla="*/ 390525 h 2047875"/>
              <a:gd name="connsiteX45" fmla="*/ 3800475 w 4248150"/>
              <a:gd name="connsiteY45" fmla="*/ 409575 h 2047875"/>
              <a:gd name="connsiteX46" fmla="*/ 3857625 w 4248150"/>
              <a:gd name="connsiteY46" fmla="*/ 438150 h 2047875"/>
              <a:gd name="connsiteX47" fmla="*/ 3886200 w 4248150"/>
              <a:gd name="connsiteY47" fmla="*/ 466725 h 2047875"/>
              <a:gd name="connsiteX48" fmla="*/ 3924300 w 4248150"/>
              <a:gd name="connsiteY48" fmla="*/ 495300 h 2047875"/>
              <a:gd name="connsiteX49" fmla="*/ 3943350 w 4248150"/>
              <a:gd name="connsiteY49" fmla="*/ 523875 h 2047875"/>
              <a:gd name="connsiteX50" fmla="*/ 3971925 w 4248150"/>
              <a:gd name="connsiteY50" fmla="*/ 542925 h 2047875"/>
              <a:gd name="connsiteX51" fmla="*/ 4010025 w 4248150"/>
              <a:gd name="connsiteY51" fmla="*/ 590550 h 2047875"/>
              <a:gd name="connsiteX52" fmla="*/ 4038600 w 4248150"/>
              <a:gd name="connsiteY52" fmla="*/ 609600 h 2047875"/>
              <a:gd name="connsiteX53" fmla="*/ 4086225 w 4248150"/>
              <a:gd name="connsiteY53" fmla="*/ 666750 h 2047875"/>
              <a:gd name="connsiteX54" fmla="*/ 4114800 w 4248150"/>
              <a:gd name="connsiteY54" fmla="*/ 695325 h 2047875"/>
              <a:gd name="connsiteX55" fmla="*/ 4152900 w 4248150"/>
              <a:gd name="connsiteY55" fmla="*/ 752475 h 2047875"/>
              <a:gd name="connsiteX56" fmla="*/ 4171950 w 4248150"/>
              <a:gd name="connsiteY56" fmla="*/ 781050 h 2047875"/>
              <a:gd name="connsiteX57" fmla="*/ 4200525 w 4248150"/>
              <a:gd name="connsiteY57" fmla="*/ 847725 h 2047875"/>
              <a:gd name="connsiteX58" fmla="*/ 4219575 w 4248150"/>
              <a:gd name="connsiteY58" fmla="*/ 923925 h 2047875"/>
              <a:gd name="connsiteX59" fmla="*/ 4229100 w 4248150"/>
              <a:gd name="connsiteY59" fmla="*/ 952500 h 2047875"/>
              <a:gd name="connsiteX60" fmla="*/ 4248150 w 4248150"/>
              <a:gd name="connsiteY60" fmla="*/ 1038225 h 2047875"/>
              <a:gd name="connsiteX61" fmla="*/ 4238625 w 4248150"/>
              <a:gd name="connsiteY61" fmla="*/ 1362075 h 2047875"/>
              <a:gd name="connsiteX62" fmla="*/ 4229100 w 4248150"/>
              <a:gd name="connsiteY62" fmla="*/ 1400175 h 2047875"/>
              <a:gd name="connsiteX63" fmla="*/ 4210050 w 4248150"/>
              <a:gd name="connsiteY63" fmla="*/ 1428750 h 2047875"/>
              <a:gd name="connsiteX64" fmla="*/ 4191000 w 4248150"/>
              <a:gd name="connsiteY64" fmla="*/ 1504950 h 2047875"/>
              <a:gd name="connsiteX65" fmla="*/ 4152900 w 4248150"/>
              <a:gd name="connsiteY65" fmla="*/ 1562100 h 2047875"/>
              <a:gd name="connsiteX66" fmla="*/ 4133850 w 4248150"/>
              <a:gd name="connsiteY66" fmla="*/ 1590675 h 2047875"/>
              <a:gd name="connsiteX67" fmla="*/ 4086225 w 4248150"/>
              <a:gd name="connsiteY67" fmla="*/ 1647825 h 2047875"/>
              <a:gd name="connsiteX68" fmla="*/ 4067175 w 4248150"/>
              <a:gd name="connsiteY68" fmla="*/ 1685925 h 2047875"/>
              <a:gd name="connsiteX69" fmla="*/ 4048125 w 4248150"/>
              <a:gd name="connsiteY69" fmla="*/ 1714500 h 2047875"/>
              <a:gd name="connsiteX70" fmla="*/ 4038600 w 4248150"/>
              <a:gd name="connsiteY70" fmla="*/ 1743075 h 2047875"/>
              <a:gd name="connsiteX71" fmla="*/ 3990975 w 4248150"/>
              <a:gd name="connsiteY71" fmla="*/ 1800225 h 2047875"/>
              <a:gd name="connsiteX72" fmla="*/ 3952875 w 4248150"/>
              <a:gd name="connsiteY72" fmla="*/ 1857375 h 2047875"/>
              <a:gd name="connsiteX73" fmla="*/ 3886200 w 4248150"/>
              <a:gd name="connsiteY73" fmla="*/ 1924050 h 2047875"/>
              <a:gd name="connsiteX74" fmla="*/ 3876675 w 4248150"/>
              <a:gd name="connsiteY74" fmla="*/ 1952625 h 2047875"/>
              <a:gd name="connsiteX75" fmla="*/ 3848100 w 4248150"/>
              <a:gd name="connsiteY75" fmla="*/ 1962150 h 2047875"/>
              <a:gd name="connsiteX76" fmla="*/ 3790950 w 4248150"/>
              <a:gd name="connsiteY76" fmla="*/ 2009775 h 2047875"/>
              <a:gd name="connsiteX77" fmla="*/ 3752850 w 4248150"/>
              <a:gd name="connsiteY77"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238375 w 4248150"/>
              <a:gd name="connsiteY20" fmla="*/ 104775 h 2047875"/>
              <a:gd name="connsiteX21" fmla="*/ 2428875 w 4248150"/>
              <a:gd name="connsiteY21" fmla="*/ 123825 h 2047875"/>
              <a:gd name="connsiteX22" fmla="*/ 2495550 w 4248150"/>
              <a:gd name="connsiteY22" fmla="*/ 133350 h 2047875"/>
              <a:gd name="connsiteX23" fmla="*/ 2533650 w 4248150"/>
              <a:gd name="connsiteY23" fmla="*/ 142875 h 2047875"/>
              <a:gd name="connsiteX24" fmla="*/ 2638425 w 4248150"/>
              <a:gd name="connsiteY24" fmla="*/ 152400 h 2047875"/>
              <a:gd name="connsiteX25" fmla="*/ 2762250 w 4248150"/>
              <a:gd name="connsiteY25" fmla="*/ 171450 h 2047875"/>
              <a:gd name="connsiteX26" fmla="*/ 2828925 w 4248150"/>
              <a:gd name="connsiteY26" fmla="*/ 180975 h 2047875"/>
              <a:gd name="connsiteX27" fmla="*/ 2933700 w 4248150"/>
              <a:gd name="connsiteY27" fmla="*/ 190500 h 2047875"/>
              <a:gd name="connsiteX28" fmla="*/ 2990850 w 4248150"/>
              <a:gd name="connsiteY28" fmla="*/ 200025 h 2047875"/>
              <a:gd name="connsiteX29" fmla="*/ 3028950 w 4248150"/>
              <a:gd name="connsiteY29" fmla="*/ 209550 h 2047875"/>
              <a:gd name="connsiteX30" fmla="*/ 3143250 w 4248150"/>
              <a:gd name="connsiteY30" fmla="*/ 219075 h 2047875"/>
              <a:gd name="connsiteX31" fmla="*/ 3181350 w 4248150"/>
              <a:gd name="connsiteY31" fmla="*/ 228600 h 2047875"/>
              <a:gd name="connsiteX32" fmla="*/ 3238500 w 4248150"/>
              <a:gd name="connsiteY32" fmla="*/ 247650 h 2047875"/>
              <a:gd name="connsiteX33" fmla="*/ 3267075 w 4248150"/>
              <a:gd name="connsiteY33" fmla="*/ 257175 h 2047875"/>
              <a:gd name="connsiteX34" fmla="*/ 3333750 w 4248150"/>
              <a:gd name="connsiteY34" fmla="*/ 276225 h 2047875"/>
              <a:gd name="connsiteX35" fmla="*/ 3371850 w 4248150"/>
              <a:gd name="connsiteY35" fmla="*/ 285750 h 2047875"/>
              <a:gd name="connsiteX36" fmla="*/ 3429000 w 4248150"/>
              <a:gd name="connsiteY36" fmla="*/ 304800 h 2047875"/>
              <a:gd name="connsiteX37" fmla="*/ 3476625 w 4248150"/>
              <a:gd name="connsiteY37" fmla="*/ 314325 h 2047875"/>
              <a:gd name="connsiteX38" fmla="*/ 3505200 w 4248150"/>
              <a:gd name="connsiteY38" fmla="*/ 323850 h 2047875"/>
              <a:gd name="connsiteX39" fmla="*/ 3552825 w 4248150"/>
              <a:gd name="connsiteY39" fmla="*/ 333375 h 2047875"/>
              <a:gd name="connsiteX40" fmla="*/ 3581400 w 4248150"/>
              <a:gd name="connsiteY40" fmla="*/ 352425 h 2047875"/>
              <a:gd name="connsiteX41" fmla="*/ 3629025 w 4248150"/>
              <a:gd name="connsiteY41" fmla="*/ 361950 h 2047875"/>
              <a:gd name="connsiteX42" fmla="*/ 3705225 w 4248150"/>
              <a:gd name="connsiteY42" fmla="*/ 381000 h 2047875"/>
              <a:gd name="connsiteX43" fmla="*/ 3743325 w 4248150"/>
              <a:gd name="connsiteY43" fmla="*/ 390525 h 2047875"/>
              <a:gd name="connsiteX44" fmla="*/ 3800475 w 4248150"/>
              <a:gd name="connsiteY44" fmla="*/ 409575 h 2047875"/>
              <a:gd name="connsiteX45" fmla="*/ 3857625 w 4248150"/>
              <a:gd name="connsiteY45" fmla="*/ 438150 h 2047875"/>
              <a:gd name="connsiteX46" fmla="*/ 3886200 w 4248150"/>
              <a:gd name="connsiteY46" fmla="*/ 466725 h 2047875"/>
              <a:gd name="connsiteX47" fmla="*/ 3924300 w 4248150"/>
              <a:gd name="connsiteY47" fmla="*/ 495300 h 2047875"/>
              <a:gd name="connsiteX48" fmla="*/ 3943350 w 4248150"/>
              <a:gd name="connsiteY48" fmla="*/ 523875 h 2047875"/>
              <a:gd name="connsiteX49" fmla="*/ 3971925 w 4248150"/>
              <a:gd name="connsiteY49" fmla="*/ 542925 h 2047875"/>
              <a:gd name="connsiteX50" fmla="*/ 4010025 w 4248150"/>
              <a:gd name="connsiteY50" fmla="*/ 590550 h 2047875"/>
              <a:gd name="connsiteX51" fmla="*/ 4038600 w 4248150"/>
              <a:gd name="connsiteY51" fmla="*/ 609600 h 2047875"/>
              <a:gd name="connsiteX52" fmla="*/ 4086225 w 4248150"/>
              <a:gd name="connsiteY52" fmla="*/ 666750 h 2047875"/>
              <a:gd name="connsiteX53" fmla="*/ 4114800 w 4248150"/>
              <a:gd name="connsiteY53" fmla="*/ 695325 h 2047875"/>
              <a:gd name="connsiteX54" fmla="*/ 4152900 w 4248150"/>
              <a:gd name="connsiteY54" fmla="*/ 752475 h 2047875"/>
              <a:gd name="connsiteX55" fmla="*/ 4171950 w 4248150"/>
              <a:gd name="connsiteY55" fmla="*/ 781050 h 2047875"/>
              <a:gd name="connsiteX56" fmla="*/ 4200525 w 4248150"/>
              <a:gd name="connsiteY56" fmla="*/ 847725 h 2047875"/>
              <a:gd name="connsiteX57" fmla="*/ 4219575 w 4248150"/>
              <a:gd name="connsiteY57" fmla="*/ 923925 h 2047875"/>
              <a:gd name="connsiteX58" fmla="*/ 4229100 w 4248150"/>
              <a:gd name="connsiteY58" fmla="*/ 952500 h 2047875"/>
              <a:gd name="connsiteX59" fmla="*/ 4248150 w 4248150"/>
              <a:gd name="connsiteY59" fmla="*/ 1038225 h 2047875"/>
              <a:gd name="connsiteX60" fmla="*/ 4238625 w 4248150"/>
              <a:gd name="connsiteY60" fmla="*/ 1362075 h 2047875"/>
              <a:gd name="connsiteX61" fmla="*/ 4229100 w 4248150"/>
              <a:gd name="connsiteY61" fmla="*/ 1400175 h 2047875"/>
              <a:gd name="connsiteX62" fmla="*/ 4210050 w 4248150"/>
              <a:gd name="connsiteY62" fmla="*/ 1428750 h 2047875"/>
              <a:gd name="connsiteX63" fmla="*/ 4191000 w 4248150"/>
              <a:gd name="connsiteY63" fmla="*/ 1504950 h 2047875"/>
              <a:gd name="connsiteX64" fmla="*/ 4152900 w 4248150"/>
              <a:gd name="connsiteY64" fmla="*/ 1562100 h 2047875"/>
              <a:gd name="connsiteX65" fmla="*/ 4133850 w 4248150"/>
              <a:gd name="connsiteY65" fmla="*/ 1590675 h 2047875"/>
              <a:gd name="connsiteX66" fmla="*/ 4086225 w 4248150"/>
              <a:gd name="connsiteY66" fmla="*/ 1647825 h 2047875"/>
              <a:gd name="connsiteX67" fmla="*/ 4067175 w 4248150"/>
              <a:gd name="connsiteY67" fmla="*/ 1685925 h 2047875"/>
              <a:gd name="connsiteX68" fmla="*/ 4048125 w 4248150"/>
              <a:gd name="connsiteY68" fmla="*/ 1714500 h 2047875"/>
              <a:gd name="connsiteX69" fmla="*/ 4038600 w 4248150"/>
              <a:gd name="connsiteY69" fmla="*/ 1743075 h 2047875"/>
              <a:gd name="connsiteX70" fmla="*/ 3990975 w 4248150"/>
              <a:gd name="connsiteY70" fmla="*/ 1800225 h 2047875"/>
              <a:gd name="connsiteX71" fmla="*/ 3952875 w 4248150"/>
              <a:gd name="connsiteY71" fmla="*/ 1857375 h 2047875"/>
              <a:gd name="connsiteX72" fmla="*/ 3886200 w 4248150"/>
              <a:gd name="connsiteY72" fmla="*/ 1924050 h 2047875"/>
              <a:gd name="connsiteX73" fmla="*/ 3876675 w 4248150"/>
              <a:gd name="connsiteY73" fmla="*/ 1952625 h 2047875"/>
              <a:gd name="connsiteX74" fmla="*/ 3848100 w 4248150"/>
              <a:gd name="connsiteY74" fmla="*/ 1962150 h 2047875"/>
              <a:gd name="connsiteX75" fmla="*/ 3790950 w 4248150"/>
              <a:gd name="connsiteY75" fmla="*/ 2009775 h 2047875"/>
              <a:gd name="connsiteX76" fmla="*/ 3752850 w 4248150"/>
              <a:gd name="connsiteY76"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267075 w 4248150"/>
              <a:gd name="connsiteY32" fmla="*/ 257175 h 2047875"/>
              <a:gd name="connsiteX33" fmla="*/ 3333750 w 4248150"/>
              <a:gd name="connsiteY33" fmla="*/ 276225 h 2047875"/>
              <a:gd name="connsiteX34" fmla="*/ 3371850 w 4248150"/>
              <a:gd name="connsiteY34" fmla="*/ 285750 h 2047875"/>
              <a:gd name="connsiteX35" fmla="*/ 3429000 w 4248150"/>
              <a:gd name="connsiteY35" fmla="*/ 304800 h 2047875"/>
              <a:gd name="connsiteX36" fmla="*/ 3476625 w 4248150"/>
              <a:gd name="connsiteY36" fmla="*/ 314325 h 2047875"/>
              <a:gd name="connsiteX37" fmla="*/ 3505200 w 4248150"/>
              <a:gd name="connsiteY37" fmla="*/ 323850 h 2047875"/>
              <a:gd name="connsiteX38" fmla="*/ 3552825 w 4248150"/>
              <a:gd name="connsiteY38" fmla="*/ 333375 h 2047875"/>
              <a:gd name="connsiteX39" fmla="*/ 3581400 w 4248150"/>
              <a:gd name="connsiteY39" fmla="*/ 352425 h 2047875"/>
              <a:gd name="connsiteX40" fmla="*/ 3629025 w 4248150"/>
              <a:gd name="connsiteY40" fmla="*/ 361950 h 2047875"/>
              <a:gd name="connsiteX41" fmla="*/ 3705225 w 4248150"/>
              <a:gd name="connsiteY41" fmla="*/ 381000 h 2047875"/>
              <a:gd name="connsiteX42" fmla="*/ 3743325 w 4248150"/>
              <a:gd name="connsiteY42" fmla="*/ 390525 h 2047875"/>
              <a:gd name="connsiteX43" fmla="*/ 3800475 w 4248150"/>
              <a:gd name="connsiteY43" fmla="*/ 409575 h 2047875"/>
              <a:gd name="connsiteX44" fmla="*/ 3857625 w 4248150"/>
              <a:gd name="connsiteY44" fmla="*/ 438150 h 2047875"/>
              <a:gd name="connsiteX45" fmla="*/ 3886200 w 4248150"/>
              <a:gd name="connsiteY45" fmla="*/ 466725 h 2047875"/>
              <a:gd name="connsiteX46" fmla="*/ 3924300 w 4248150"/>
              <a:gd name="connsiteY46" fmla="*/ 495300 h 2047875"/>
              <a:gd name="connsiteX47" fmla="*/ 3943350 w 4248150"/>
              <a:gd name="connsiteY47" fmla="*/ 523875 h 2047875"/>
              <a:gd name="connsiteX48" fmla="*/ 3971925 w 4248150"/>
              <a:gd name="connsiteY48" fmla="*/ 542925 h 2047875"/>
              <a:gd name="connsiteX49" fmla="*/ 4010025 w 4248150"/>
              <a:gd name="connsiteY49" fmla="*/ 590550 h 2047875"/>
              <a:gd name="connsiteX50" fmla="*/ 4038600 w 4248150"/>
              <a:gd name="connsiteY50" fmla="*/ 609600 h 2047875"/>
              <a:gd name="connsiteX51" fmla="*/ 4086225 w 4248150"/>
              <a:gd name="connsiteY51" fmla="*/ 666750 h 2047875"/>
              <a:gd name="connsiteX52" fmla="*/ 4114800 w 4248150"/>
              <a:gd name="connsiteY52" fmla="*/ 695325 h 2047875"/>
              <a:gd name="connsiteX53" fmla="*/ 4152900 w 4248150"/>
              <a:gd name="connsiteY53" fmla="*/ 752475 h 2047875"/>
              <a:gd name="connsiteX54" fmla="*/ 4171950 w 4248150"/>
              <a:gd name="connsiteY54" fmla="*/ 781050 h 2047875"/>
              <a:gd name="connsiteX55" fmla="*/ 4200525 w 4248150"/>
              <a:gd name="connsiteY55" fmla="*/ 847725 h 2047875"/>
              <a:gd name="connsiteX56" fmla="*/ 4219575 w 4248150"/>
              <a:gd name="connsiteY56" fmla="*/ 923925 h 2047875"/>
              <a:gd name="connsiteX57" fmla="*/ 4229100 w 4248150"/>
              <a:gd name="connsiteY57" fmla="*/ 952500 h 2047875"/>
              <a:gd name="connsiteX58" fmla="*/ 4248150 w 4248150"/>
              <a:gd name="connsiteY58" fmla="*/ 1038225 h 2047875"/>
              <a:gd name="connsiteX59" fmla="*/ 4238625 w 4248150"/>
              <a:gd name="connsiteY59" fmla="*/ 1362075 h 2047875"/>
              <a:gd name="connsiteX60" fmla="*/ 4229100 w 4248150"/>
              <a:gd name="connsiteY60" fmla="*/ 1400175 h 2047875"/>
              <a:gd name="connsiteX61" fmla="*/ 4210050 w 4248150"/>
              <a:gd name="connsiteY61" fmla="*/ 1428750 h 2047875"/>
              <a:gd name="connsiteX62" fmla="*/ 4191000 w 4248150"/>
              <a:gd name="connsiteY62" fmla="*/ 1504950 h 2047875"/>
              <a:gd name="connsiteX63" fmla="*/ 4152900 w 4248150"/>
              <a:gd name="connsiteY63" fmla="*/ 1562100 h 2047875"/>
              <a:gd name="connsiteX64" fmla="*/ 4133850 w 4248150"/>
              <a:gd name="connsiteY64" fmla="*/ 1590675 h 2047875"/>
              <a:gd name="connsiteX65" fmla="*/ 4086225 w 4248150"/>
              <a:gd name="connsiteY65" fmla="*/ 1647825 h 2047875"/>
              <a:gd name="connsiteX66" fmla="*/ 4067175 w 4248150"/>
              <a:gd name="connsiteY66" fmla="*/ 1685925 h 2047875"/>
              <a:gd name="connsiteX67" fmla="*/ 4048125 w 4248150"/>
              <a:gd name="connsiteY67" fmla="*/ 1714500 h 2047875"/>
              <a:gd name="connsiteX68" fmla="*/ 4038600 w 4248150"/>
              <a:gd name="connsiteY68" fmla="*/ 1743075 h 2047875"/>
              <a:gd name="connsiteX69" fmla="*/ 3990975 w 4248150"/>
              <a:gd name="connsiteY69" fmla="*/ 1800225 h 2047875"/>
              <a:gd name="connsiteX70" fmla="*/ 3952875 w 4248150"/>
              <a:gd name="connsiteY70" fmla="*/ 1857375 h 2047875"/>
              <a:gd name="connsiteX71" fmla="*/ 3886200 w 4248150"/>
              <a:gd name="connsiteY71" fmla="*/ 1924050 h 2047875"/>
              <a:gd name="connsiteX72" fmla="*/ 3876675 w 4248150"/>
              <a:gd name="connsiteY72" fmla="*/ 1952625 h 2047875"/>
              <a:gd name="connsiteX73" fmla="*/ 3848100 w 4248150"/>
              <a:gd name="connsiteY73" fmla="*/ 1962150 h 2047875"/>
              <a:gd name="connsiteX74" fmla="*/ 3790950 w 4248150"/>
              <a:gd name="connsiteY74" fmla="*/ 2009775 h 2047875"/>
              <a:gd name="connsiteX75" fmla="*/ 3752850 w 4248150"/>
              <a:gd name="connsiteY75"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743325 w 4248150"/>
              <a:gd name="connsiteY41" fmla="*/ 390525 h 2047875"/>
              <a:gd name="connsiteX42" fmla="*/ 3800475 w 4248150"/>
              <a:gd name="connsiteY42" fmla="*/ 409575 h 2047875"/>
              <a:gd name="connsiteX43" fmla="*/ 3857625 w 4248150"/>
              <a:gd name="connsiteY43" fmla="*/ 438150 h 2047875"/>
              <a:gd name="connsiteX44" fmla="*/ 3886200 w 4248150"/>
              <a:gd name="connsiteY44" fmla="*/ 466725 h 2047875"/>
              <a:gd name="connsiteX45" fmla="*/ 3924300 w 4248150"/>
              <a:gd name="connsiteY45" fmla="*/ 495300 h 2047875"/>
              <a:gd name="connsiteX46" fmla="*/ 3943350 w 4248150"/>
              <a:gd name="connsiteY46" fmla="*/ 523875 h 2047875"/>
              <a:gd name="connsiteX47" fmla="*/ 3971925 w 4248150"/>
              <a:gd name="connsiteY47" fmla="*/ 542925 h 2047875"/>
              <a:gd name="connsiteX48" fmla="*/ 4010025 w 4248150"/>
              <a:gd name="connsiteY48" fmla="*/ 590550 h 2047875"/>
              <a:gd name="connsiteX49" fmla="*/ 4038600 w 4248150"/>
              <a:gd name="connsiteY49" fmla="*/ 609600 h 2047875"/>
              <a:gd name="connsiteX50" fmla="*/ 4086225 w 4248150"/>
              <a:gd name="connsiteY50" fmla="*/ 666750 h 2047875"/>
              <a:gd name="connsiteX51" fmla="*/ 4114800 w 4248150"/>
              <a:gd name="connsiteY51" fmla="*/ 695325 h 2047875"/>
              <a:gd name="connsiteX52" fmla="*/ 4152900 w 4248150"/>
              <a:gd name="connsiteY52" fmla="*/ 752475 h 2047875"/>
              <a:gd name="connsiteX53" fmla="*/ 4171950 w 4248150"/>
              <a:gd name="connsiteY53" fmla="*/ 781050 h 2047875"/>
              <a:gd name="connsiteX54" fmla="*/ 4200525 w 4248150"/>
              <a:gd name="connsiteY54" fmla="*/ 847725 h 2047875"/>
              <a:gd name="connsiteX55" fmla="*/ 4219575 w 4248150"/>
              <a:gd name="connsiteY55" fmla="*/ 923925 h 2047875"/>
              <a:gd name="connsiteX56" fmla="*/ 4229100 w 4248150"/>
              <a:gd name="connsiteY56" fmla="*/ 952500 h 2047875"/>
              <a:gd name="connsiteX57" fmla="*/ 4248150 w 4248150"/>
              <a:gd name="connsiteY57" fmla="*/ 1038225 h 2047875"/>
              <a:gd name="connsiteX58" fmla="*/ 4238625 w 4248150"/>
              <a:gd name="connsiteY58" fmla="*/ 1362075 h 2047875"/>
              <a:gd name="connsiteX59" fmla="*/ 4229100 w 4248150"/>
              <a:gd name="connsiteY59" fmla="*/ 1400175 h 2047875"/>
              <a:gd name="connsiteX60" fmla="*/ 4210050 w 4248150"/>
              <a:gd name="connsiteY60" fmla="*/ 1428750 h 2047875"/>
              <a:gd name="connsiteX61" fmla="*/ 4191000 w 4248150"/>
              <a:gd name="connsiteY61" fmla="*/ 1504950 h 2047875"/>
              <a:gd name="connsiteX62" fmla="*/ 4152900 w 4248150"/>
              <a:gd name="connsiteY62" fmla="*/ 1562100 h 2047875"/>
              <a:gd name="connsiteX63" fmla="*/ 4133850 w 4248150"/>
              <a:gd name="connsiteY63" fmla="*/ 1590675 h 2047875"/>
              <a:gd name="connsiteX64" fmla="*/ 4086225 w 4248150"/>
              <a:gd name="connsiteY64" fmla="*/ 1647825 h 2047875"/>
              <a:gd name="connsiteX65" fmla="*/ 4067175 w 4248150"/>
              <a:gd name="connsiteY65" fmla="*/ 1685925 h 2047875"/>
              <a:gd name="connsiteX66" fmla="*/ 4048125 w 4248150"/>
              <a:gd name="connsiteY66" fmla="*/ 1714500 h 2047875"/>
              <a:gd name="connsiteX67" fmla="*/ 4038600 w 4248150"/>
              <a:gd name="connsiteY67" fmla="*/ 1743075 h 2047875"/>
              <a:gd name="connsiteX68" fmla="*/ 3990975 w 4248150"/>
              <a:gd name="connsiteY68" fmla="*/ 1800225 h 2047875"/>
              <a:gd name="connsiteX69" fmla="*/ 3952875 w 4248150"/>
              <a:gd name="connsiteY69" fmla="*/ 1857375 h 2047875"/>
              <a:gd name="connsiteX70" fmla="*/ 3886200 w 4248150"/>
              <a:gd name="connsiteY70" fmla="*/ 1924050 h 2047875"/>
              <a:gd name="connsiteX71" fmla="*/ 3876675 w 4248150"/>
              <a:gd name="connsiteY71" fmla="*/ 1952625 h 2047875"/>
              <a:gd name="connsiteX72" fmla="*/ 3848100 w 4248150"/>
              <a:gd name="connsiteY72" fmla="*/ 1962150 h 2047875"/>
              <a:gd name="connsiteX73" fmla="*/ 3790950 w 4248150"/>
              <a:gd name="connsiteY73" fmla="*/ 2009775 h 2047875"/>
              <a:gd name="connsiteX74" fmla="*/ 3752850 w 4248150"/>
              <a:gd name="connsiteY74"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14800 w 4248150"/>
              <a:gd name="connsiteY50" fmla="*/ 695325 h 2047875"/>
              <a:gd name="connsiteX51" fmla="*/ 4152900 w 4248150"/>
              <a:gd name="connsiteY51" fmla="*/ 752475 h 2047875"/>
              <a:gd name="connsiteX52" fmla="*/ 4171950 w 4248150"/>
              <a:gd name="connsiteY52" fmla="*/ 781050 h 2047875"/>
              <a:gd name="connsiteX53" fmla="*/ 4200525 w 4248150"/>
              <a:gd name="connsiteY53" fmla="*/ 847725 h 2047875"/>
              <a:gd name="connsiteX54" fmla="*/ 4219575 w 4248150"/>
              <a:gd name="connsiteY54" fmla="*/ 923925 h 2047875"/>
              <a:gd name="connsiteX55" fmla="*/ 4229100 w 4248150"/>
              <a:gd name="connsiteY55" fmla="*/ 952500 h 2047875"/>
              <a:gd name="connsiteX56" fmla="*/ 4248150 w 4248150"/>
              <a:gd name="connsiteY56" fmla="*/ 1038225 h 2047875"/>
              <a:gd name="connsiteX57" fmla="*/ 4238625 w 4248150"/>
              <a:gd name="connsiteY57" fmla="*/ 1362075 h 2047875"/>
              <a:gd name="connsiteX58" fmla="*/ 4229100 w 4248150"/>
              <a:gd name="connsiteY58" fmla="*/ 1400175 h 2047875"/>
              <a:gd name="connsiteX59" fmla="*/ 4210050 w 4248150"/>
              <a:gd name="connsiteY59" fmla="*/ 1428750 h 2047875"/>
              <a:gd name="connsiteX60" fmla="*/ 4191000 w 4248150"/>
              <a:gd name="connsiteY60" fmla="*/ 1504950 h 2047875"/>
              <a:gd name="connsiteX61" fmla="*/ 4152900 w 4248150"/>
              <a:gd name="connsiteY61" fmla="*/ 1562100 h 2047875"/>
              <a:gd name="connsiteX62" fmla="*/ 4133850 w 4248150"/>
              <a:gd name="connsiteY62" fmla="*/ 1590675 h 2047875"/>
              <a:gd name="connsiteX63" fmla="*/ 4086225 w 4248150"/>
              <a:gd name="connsiteY63" fmla="*/ 1647825 h 2047875"/>
              <a:gd name="connsiteX64" fmla="*/ 4067175 w 4248150"/>
              <a:gd name="connsiteY64" fmla="*/ 1685925 h 2047875"/>
              <a:gd name="connsiteX65" fmla="*/ 4048125 w 4248150"/>
              <a:gd name="connsiteY65" fmla="*/ 1714500 h 2047875"/>
              <a:gd name="connsiteX66" fmla="*/ 4038600 w 4248150"/>
              <a:gd name="connsiteY66" fmla="*/ 1743075 h 2047875"/>
              <a:gd name="connsiteX67" fmla="*/ 3990975 w 4248150"/>
              <a:gd name="connsiteY67" fmla="*/ 1800225 h 2047875"/>
              <a:gd name="connsiteX68" fmla="*/ 3952875 w 4248150"/>
              <a:gd name="connsiteY68" fmla="*/ 1857375 h 2047875"/>
              <a:gd name="connsiteX69" fmla="*/ 3886200 w 4248150"/>
              <a:gd name="connsiteY69" fmla="*/ 1924050 h 2047875"/>
              <a:gd name="connsiteX70" fmla="*/ 3876675 w 4248150"/>
              <a:gd name="connsiteY70" fmla="*/ 1952625 h 2047875"/>
              <a:gd name="connsiteX71" fmla="*/ 3848100 w 4248150"/>
              <a:gd name="connsiteY71" fmla="*/ 1962150 h 2047875"/>
              <a:gd name="connsiteX72" fmla="*/ 3790950 w 4248150"/>
              <a:gd name="connsiteY72" fmla="*/ 2009775 h 2047875"/>
              <a:gd name="connsiteX73" fmla="*/ 3752850 w 4248150"/>
              <a:gd name="connsiteY73"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171950 w 4248150"/>
              <a:gd name="connsiteY51" fmla="*/ 781050 h 2047875"/>
              <a:gd name="connsiteX52" fmla="*/ 4200525 w 4248150"/>
              <a:gd name="connsiteY52" fmla="*/ 847725 h 2047875"/>
              <a:gd name="connsiteX53" fmla="*/ 4219575 w 4248150"/>
              <a:gd name="connsiteY53" fmla="*/ 923925 h 2047875"/>
              <a:gd name="connsiteX54" fmla="*/ 4229100 w 4248150"/>
              <a:gd name="connsiteY54" fmla="*/ 952500 h 2047875"/>
              <a:gd name="connsiteX55" fmla="*/ 4248150 w 4248150"/>
              <a:gd name="connsiteY55" fmla="*/ 1038225 h 2047875"/>
              <a:gd name="connsiteX56" fmla="*/ 4238625 w 4248150"/>
              <a:gd name="connsiteY56" fmla="*/ 1362075 h 2047875"/>
              <a:gd name="connsiteX57" fmla="*/ 4229100 w 4248150"/>
              <a:gd name="connsiteY57" fmla="*/ 1400175 h 2047875"/>
              <a:gd name="connsiteX58" fmla="*/ 4210050 w 4248150"/>
              <a:gd name="connsiteY58" fmla="*/ 1428750 h 2047875"/>
              <a:gd name="connsiteX59" fmla="*/ 4191000 w 4248150"/>
              <a:gd name="connsiteY59" fmla="*/ 1504950 h 2047875"/>
              <a:gd name="connsiteX60" fmla="*/ 4152900 w 4248150"/>
              <a:gd name="connsiteY60" fmla="*/ 1562100 h 2047875"/>
              <a:gd name="connsiteX61" fmla="*/ 4133850 w 4248150"/>
              <a:gd name="connsiteY61" fmla="*/ 1590675 h 2047875"/>
              <a:gd name="connsiteX62" fmla="*/ 4086225 w 4248150"/>
              <a:gd name="connsiteY62" fmla="*/ 1647825 h 2047875"/>
              <a:gd name="connsiteX63" fmla="*/ 4067175 w 4248150"/>
              <a:gd name="connsiteY63" fmla="*/ 1685925 h 2047875"/>
              <a:gd name="connsiteX64" fmla="*/ 4048125 w 4248150"/>
              <a:gd name="connsiteY64" fmla="*/ 1714500 h 2047875"/>
              <a:gd name="connsiteX65" fmla="*/ 4038600 w 4248150"/>
              <a:gd name="connsiteY65" fmla="*/ 1743075 h 2047875"/>
              <a:gd name="connsiteX66" fmla="*/ 3990975 w 4248150"/>
              <a:gd name="connsiteY66" fmla="*/ 1800225 h 2047875"/>
              <a:gd name="connsiteX67" fmla="*/ 3952875 w 4248150"/>
              <a:gd name="connsiteY67" fmla="*/ 1857375 h 2047875"/>
              <a:gd name="connsiteX68" fmla="*/ 3886200 w 4248150"/>
              <a:gd name="connsiteY68" fmla="*/ 1924050 h 2047875"/>
              <a:gd name="connsiteX69" fmla="*/ 3876675 w 4248150"/>
              <a:gd name="connsiteY69" fmla="*/ 1952625 h 2047875"/>
              <a:gd name="connsiteX70" fmla="*/ 3848100 w 4248150"/>
              <a:gd name="connsiteY70" fmla="*/ 1962150 h 2047875"/>
              <a:gd name="connsiteX71" fmla="*/ 3790950 w 4248150"/>
              <a:gd name="connsiteY71" fmla="*/ 2009775 h 2047875"/>
              <a:gd name="connsiteX72" fmla="*/ 3752850 w 4248150"/>
              <a:gd name="connsiteY72"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171950 w 4248150"/>
              <a:gd name="connsiteY51" fmla="*/ 781050 h 2047875"/>
              <a:gd name="connsiteX52" fmla="*/ 4200525 w 4248150"/>
              <a:gd name="connsiteY52" fmla="*/ 847725 h 2047875"/>
              <a:gd name="connsiteX53" fmla="*/ 4219575 w 4248150"/>
              <a:gd name="connsiteY53" fmla="*/ 923925 h 2047875"/>
              <a:gd name="connsiteX54" fmla="*/ 4229100 w 4248150"/>
              <a:gd name="connsiteY54" fmla="*/ 952500 h 2047875"/>
              <a:gd name="connsiteX55" fmla="*/ 4238625 w 4248150"/>
              <a:gd name="connsiteY55" fmla="*/ 971550 h 2047875"/>
              <a:gd name="connsiteX56" fmla="*/ 4248150 w 4248150"/>
              <a:gd name="connsiteY56" fmla="*/ 1038225 h 2047875"/>
              <a:gd name="connsiteX57" fmla="*/ 4238625 w 4248150"/>
              <a:gd name="connsiteY57" fmla="*/ 1362075 h 2047875"/>
              <a:gd name="connsiteX58" fmla="*/ 4229100 w 4248150"/>
              <a:gd name="connsiteY58" fmla="*/ 1400175 h 2047875"/>
              <a:gd name="connsiteX59" fmla="*/ 4210050 w 4248150"/>
              <a:gd name="connsiteY59" fmla="*/ 1428750 h 2047875"/>
              <a:gd name="connsiteX60" fmla="*/ 4191000 w 4248150"/>
              <a:gd name="connsiteY60" fmla="*/ 1504950 h 2047875"/>
              <a:gd name="connsiteX61" fmla="*/ 4152900 w 4248150"/>
              <a:gd name="connsiteY61" fmla="*/ 1562100 h 2047875"/>
              <a:gd name="connsiteX62" fmla="*/ 4133850 w 4248150"/>
              <a:gd name="connsiteY62" fmla="*/ 1590675 h 2047875"/>
              <a:gd name="connsiteX63" fmla="*/ 4086225 w 4248150"/>
              <a:gd name="connsiteY63" fmla="*/ 1647825 h 2047875"/>
              <a:gd name="connsiteX64" fmla="*/ 4067175 w 4248150"/>
              <a:gd name="connsiteY64" fmla="*/ 1685925 h 2047875"/>
              <a:gd name="connsiteX65" fmla="*/ 4048125 w 4248150"/>
              <a:gd name="connsiteY65" fmla="*/ 1714500 h 2047875"/>
              <a:gd name="connsiteX66" fmla="*/ 4038600 w 4248150"/>
              <a:gd name="connsiteY66" fmla="*/ 1743075 h 2047875"/>
              <a:gd name="connsiteX67" fmla="*/ 3990975 w 4248150"/>
              <a:gd name="connsiteY67" fmla="*/ 1800225 h 2047875"/>
              <a:gd name="connsiteX68" fmla="*/ 3952875 w 4248150"/>
              <a:gd name="connsiteY68" fmla="*/ 1857375 h 2047875"/>
              <a:gd name="connsiteX69" fmla="*/ 3886200 w 4248150"/>
              <a:gd name="connsiteY69" fmla="*/ 1924050 h 2047875"/>
              <a:gd name="connsiteX70" fmla="*/ 3876675 w 4248150"/>
              <a:gd name="connsiteY70" fmla="*/ 1952625 h 2047875"/>
              <a:gd name="connsiteX71" fmla="*/ 3848100 w 4248150"/>
              <a:gd name="connsiteY71" fmla="*/ 1962150 h 2047875"/>
              <a:gd name="connsiteX72" fmla="*/ 3790950 w 4248150"/>
              <a:gd name="connsiteY72" fmla="*/ 2009775 h 2047875"/>
              <a:gd name="connsiteX73" fmla="*/ 3752850 w 4248150"/>
              <a:gd name="connsiteY73"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171950 w 4248150"/>
              <a:gd name="connsiteY51" fmla="*/ 781050 h 2047875"/>
              <a:gd name="connsiteX52" fmla="*/ 4200525 w 4248150"/>
              <a:gd name="connsiteY52" fmla="*/ 847725 h 2047875"/>
              <a:gd name="connsiteX53" fmla="*/ 4219575 w 4248150"/>
              <a:gd name="connsiteY53" fmla="*/ 923925 h 2047875"/>
              <a:gd name="connsiteX54" fmla="*/ 4229100 w 4248150"/>
              <a:gd name="connsiteY54" fmla="*/ 952500 h 2047875"/>
              <a:gd name="connsiteX55" fmla="*/ 4248150 w 4248150"/>
              <a:gd name="connsiteY55" fmla="*/ 1038225 h 2047875"/>
              <a:gd name="connsiteX56" fmla="*/ 4238625 w 4248150"/>
              <a:gd name="connsiteY56" fmla="*/ 1362075 h 2047875"/>
              <a:gd name="connsiteX57" fmla="*/ 4229100 w 4248150"/>
              <a:gd name="connsiteY57" fmla="*/ 1400175 h 2047875"/>
              <a:gd name="connsiteX58" fmla="*/ 4210050 w 4248150"/>
              <a:gd name="connsiteY58" fmla="*/ 1428750 h 2047875"/>
              <a:gd name="connsiteX59" fmla="*/ 4191000 w 4248150"/>
              <a:gd name="connsiteY59" fmla="*/ 1504950 h 2047875"/>
              <a:gd name="connsiteX60" fmla="*/ 4152900 w 4248150"/>
              <a:gd name="connsiteY60" fmla="*/ 1562100 h 2047875"/>
              <a:gd name="connsiteX61" fmla="*/ 4133850 w 4248150"/>
              <a:gd name="connsiteY61" fmla="*/ 1590675 h 2047875"/>
              <a:gd name="connsiteX62" fmla="*/ 4086225 w 4248150"/>
              <a:gd name="connsiteY62" fmla="*/ 1647825 h 2047875"/>
              <a:gd name="connsiteX63" fmla="*/ 4067175 w 4248150"/>
              <a:gd name="connsiteY63" fmla="*/ 1685925 h 2047875"/>
              <a:gd name="connsiteX64" fmla="*/ 4048125 w 4248150"/>
              <a:gd name="connsiteY64" fmla="*/ 1714500 h 2047875"/>
              <a:gd name="connsiteX65" fmla="*/ 4038600 w 4248150"/>
              <a:gd name="connsiteY65" fmla="*/ 1743075 h 2047875"/>
              <a:gd name="connsiteX66" fmla="*/ 3990975 w 4248150"/>
              <a:gd name="connsiteY66" fmla="*/ 1800225 h 2047875"/>
              <a:gd name="connsiteX67" fmla="*/ 3952875 w 4248150"/>
              <a:gd name="connsiteY67" fmla="*/ 1857375 h 2047875"/>
              <a:gd name="connsiteX68" fmla="*/ 3886200 w 4248150"/>
              <a:gd name="connsiteY68" fmla="*/ 1924050 h 2047875"/>
              <a:gd name="connsiteX69" fmla="*/ 3876675 w 4248150"/>
              <a:gd name="connsiteY69" fmla="*/ 1952625 h 2047875"/>
              <a:gd name="connsiteX70" fmla="*/ 3848100 w 4248150"/>
              <a:gd name="connsiteY70" fmla="*/ 1962150 h 2047875"/>
              <a:gd name="connsiteX71" fmla="*/ 3790950 w 4248150"/>
              <a:gd name="connsiteY71" fmla="*/ 2009775 h 2047875"/>
              <a:gd name="connsiteX72" fmla="*/ 3752850 w 4248150"/>
              <a:gd name="connsiteY72"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171950 w 4248150"/>
              <a:gd name="connsiteY51" fmla="*/ 781050 h 2047875"/>
              <a:gd name="connsiteX52" fmla="*/ 4200525 w 4248150"/>
              <a:gd name="connsiteY52" fmla="*/ 847725 h 2047875"/>
              <a:gd name="connsiteX53" fmla="*/ 4219575 w 4248150"/>
              <a:gd name="connsiteY53" fmla="*/ 923925 h 2047875"/>
              <a:gd name="connsiteX54" fmla="*/ 4248150 w 4248150"/>
              <a:gd name="connsiteY54" fmla="*/ 1038225 h 2047875"/>
              <a:gd name="connsiteX55" fmla="*/ 4238625 w 4248150"/>
              <a:gd name="connsiteY55" fmla="*/ 1362075 h 2047875"/>
              <a:gd name="connsiteX56" fmla="*/ 4229100 w 4248150"/>
              <a:gd name="connsiteY56" fmla="*/ 1400175 h 2047875"/>
              <a:gd name="connsiteX57" fmla="*/ 4210050 w 4248150"/>
              <a:gd name="connsiteY57" fmla="*/ 1428750 h 2047875"/>
              <a:gd name="connsiteX58" fmla="*/ 4191000 w 4248150"/>
              <a:gd name="connsiteY58" fmla="*/ 1504950 h 2047875"/>
              <a:gd name="connsiteX59" fmla="*/ 4152900 w 4248150"/>
              <a:gd name="connsiteY59" fmla="*/ 1562100 h 2047875"/>
              <a:gd name="connsiteX60" fmla="*/ 4133850 w 4248150"/>
              <a:gd name="connsiteY60" fmla="*/ 1590675 h 2047875"/>
              <a:gd name="connsiteX61" fmla="*/ 4086225 w 4248150"/>
              <a:gd name="connsiteY61" fmla="*/ 1647825 h 2047875"/>
              <a:gd name="connsiteX62" fmla="*/ 4067175 w 4248150"/>
              <a:gd name="connsiteY62" fmla="*/ 1685925 h 2047875"/>
              <a:gd name="connsiteX63" fmla="*/ 4048125 w 4248150"/>
              <a:gd name="connsiteY63" fmla="*/ 1714500 h 2047875"/>
              <a:gd name="connsiteX64" fmla="*/ 4038600 w 4248150"/>
              <a:gd name="connsiteY64" fmla="*/ 1743075 h 2047875"/>
              <a:gd name="connsiteX65" fmla="*/ 3990975 w 4248150"/>
              <a:gd name="connsiteY65" fmla="*/ 1800225 h 2047875"/>
              <a:gd name="connsiteX66" fmla="*/ 3952875 w 4248150"/>
              <a:gd name="connsiteY66" fmla="*/ 1857375 h 2047875"/>
              <a:gd name="connsiteX67" fmla="*/ 3886200 w 4248150"/>
              <a:gd name="connsiteY67" fmla="*/ 1924050 h 2047875"/>
              <a:gd name="connsiteX68" fmla="*/ 3876675 w 4248150"/>
              <a:gd name="connsiteY68" fmla="*/ 1952625 h 2047875"/>
              <a:gd name="connsiteX69" fmla="*/ 3848100 w 4248150"/>
              <a:gd name="connsiteY69" fmla="*/ 1962150 h 2047875"/>
              <a:gd name="connsiteX70" fmla="*/ 3790950 w 4248150"/>
              <a:gd name="connsiteY70" fmla="*/ 2009775 h 2047875"/>
              <a:gd name="connsiteX71" fmla="*/ 3752850 w 4248150"/>
              <a:gd name="connsiteY71"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171950 w 4248150"/>
              <a:gd name="connsiteY51" fmla="*/ 781050 h 2047875"/>
              <a:gd name="connsiteX52" fmla="*/ 4200525 w 4248150"/>
              <a:gd name="connsiteY52" fmla="*/ 847725 h 2047875"/>
              <a:gd name="connsiteX53" fmla="*/ 4248150 w 4248150"/>
              <a:gd name="connsiteY53" fmla="*/ 1038225 h 2047875"/>
              <a:gd name="connsiteX54" fmla="*/ 4238625 w 4248150"/>
              <a:gd name="connsiteY54" fmla="*/ 1362075 h 2047875"/>
              <a:gd name="connsiteX55" fmla="*/ 4229100 w 4248150"/>
              <a:gd name="connsiteY55" fmla="*/ 1400175 h 2047875"/>
              <a:gd name="connsiteX56" fmla="*/ 4210050 w 4248150"/>
              <a:gd name="connsiteY56" fmla="*/ 1428750 h 2047875"/>
              <a:gd name="connsiteX57" fmla="*/ 4191000 w 4248150"/>
              <a:gd name="connsiteY57" fmla="*/ 1504950 h 2047875"/>
              <a:gd name="connsiteX58" fmla="*/ 4152900 w 4248150"/>
              <a:gd name="connsiteY58" fmla="*/ 1562100 h 2047875"/>
              <a:gd name="connsiteX59" fmla="*/ 4133850 w 4248150"/>
              <a:gd name="connsiteY59" fmla="*/ 1590675 h 2047875"/>
              <a:gd name="connsiteX60" fmla="*/ 4086225 w 4248150"/>
              <a:gd name="connsiteY60" fmla="*/ 1647825 h 2047875"/>
              <a:gd name="connsiteX61" fmla="*/ 4067175 w 4248150"/>
              <a:gd name="connsiteY61" fmla="*/ 1685925 h 2047875"/>
              <a:gd name="connsiteX62" fmla="*/ 4048125 w 4248150"/>
              <a:gd name="connsiteY62" fmla="*/ 1714500 h 2047875"/>
              <a:gd name="connsiteX63" fmla="*/ 4038600 w 4248150"/>
              <a:gd name="connsiteY63" fmla="*/ 1743075 h 2047875"/>
              <a:gd name="connsiteX64" fmla="*/ 3990975 w 4248150"/>
              <a:gd name="connsiteY64" fmla="*/ 1800225 h 2047875"/>
              <a:gd name="connsiteX65" fmla="*/ 3952875 w 4248150"/>
              <a:gd name="connsiteY65" fmla="*/ 1857375 h 2047875"/>
              <a:gd name="connsiteX66" fmla="*/ 3886200 w 4248150"/>
              <a:gd name="connsiteY66" fmla="*/ 1924050 h 2047875"/>
              <a:gd name="connsiteX67" fmla="*/ 3876675 w 4248150"/>
              <a:gd name="connsiteY67" fmla="*/ 1952625 h 2047875"/>
              <a:gd name="connsiteX68" fmla="*/ 3848100 w 4248150"/>
              <a:gd name="connsiteY68" fmla="*/ 1962150 h 2047875"/>
              <a:gd name="connsiteX69" fmla="*/ 3790950 w 4248150"/>
              <a:gd name="connsiteY69" fmla="*/ 2009775 h 2047875"/>
              <a:gd name="connsiteX70" fmla="*/ 3752850 w 4248150"/>
              <a:gd name="connsiteY70"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171950 w 4248150"/>
              <a:gd name="connsiteY51" fmla="*/ 781050 h 2047875"/>
              <a:gd name="connsiteX52" fmla="*/ 4248150 w 4248150"/>
              <a:gd name="connsiteY52" fmla="*/ 1038225 h 2047875"/>
              <a:gd name="connsiteX53" fmla="*/ 4238625 w 4248150"/>
              <a:gd name="connsiteY53" fmla="*/ 1362075 h 2047875"/>
              <a:gd name="connsiteX54" fmla="*/ 4229100 w 4248150"/>
              <a:gd name="connsiteY54" fmla="*/ 1400175 h 2047875"/>
              <a:gd name="connsiteX55" fmla="*/ 4210050 w 4248150"/>
              <a:gd name="connsiteY55" fmla="*/ 1428750 h 2047875"/>
              <a:gd name="connsiteX56" fmla="*/ 4191000 w 4248150"/>
              <a:gd name="connsiteY56" fmla="*/ 1504950 h 2047875"/>
              <a:gd name="connsiteX57" fmla="*/ 4152900 w 4248150"/>
              <a:gd name="connsiteY57" fmla="*/ 1562100 h 2047875"/>
              <a:gd name="connsiteX58" fmla="*/ 4133850 w 4248150"/>
              <a:gd name="connsiteY58" fmla="*/ 1590675 h 2047875"/>
              <a:gd name="connsiteX59" fmla="*/ 4086225 w 4248150"/>
              <a:gd name="connsiteY59" fmla="*/ 1647825 h 2047875"/>
              <a:gd name="connsiteX60" fmla="*/ 4067175 w 4248150"/>
              <a:gd name="connsiteY60" fmla="*/ 1685925 h 2047875"/>
              <a:gd name="connsiteX61" fmla="*/ 4048125 w 4248150"/>
              <a:gd name="connsiteY61" fmla="*/ 1714500 h 2047875"/>
              <a:gd name="connsiteX62" fmla="*/ 4038600 w 4248150"/>
              <a:gd name="connsiteY62" fmla="*/ 1743075 h 2047875"/>
              <a:gd name="connsiteX63" fmla="*/ 3990975 w 4248150"/>
              <a:gd name="connsiteY63" fmla="*/ 1800225 h 2047875"/>
              <a:gd name="connsiteX64" fmla="*/ 3952875 w 4248150"/>
              <a:gd name="connsiteY64" fmla="*/ 1857375 h 2047875"/>
              <a:gd name="connsiteX65" fmla="*/ 3886200 w 4248150"/>
              <a:gd name="connsiteY65" fmla="*/ 1924050 h 2047875"/>
              <a:gd name="connsiteX66" fmla="*/ 3876675 w 4248150"/>
              <a:gd name="connsiteY66" fmla="*/ 1952625 h 2047875"/>
              <a:gd name="connsiteX67" fmla="*/ 3848100 w 4248150"/>
              <a:gd name="connsiteY67" fmla="*/ 1962150 h 2047875"/>
              <a:gd name="connsiteX68" fmla="*/ 3790950 w 4248150"/>
              <a:gd name="connsiteY68" fmla="*/ 2009775 h 2047875"/>
              <a:gd name="connsiteX69" fmla="*/ 3752850 w 4248150"/>
              <a:gd name="connsiteY69"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248150 w 4248150"/>
              <a:gd name="connsiteY51" fmla="*/ 1038225 h 2047875"/>
              <a:gd name="connsiteX52" fmla="*/ 4238625 w 4248150"/>
              <a:gd name="connsiteY52" fmla="*/ 1362075 h 2047875"/>
              <a:gd name="connsiteX53" fmla="*/ 4229100 w 4248150"/>
              <a:gd name="connsiteY53" fmla="*/ 1400175 h 2047875"/>
              <a:gd name="connsiteX54" fmla="*/ 4210050 w 4248150"/>
              <a:gd name="connsiteY54" fmla="*/ 1428750 h 2047875"/>
              <a:gd name="connsiteX55" fmla="*/ 4191000 w 4248150"/>
              <a:gd name="connsiteY55" fmla="*/ 1504950 h 2047875"/>
              <a:gd name="connsiteX56" fmla="*/ 4152900 w 4248150"/>
              <a:gd name="connsiteY56" fmla="*/ 1562100 h 2047875"/>
              <a:gd name="connsiteX57" fmla="*/ 4133850 w 4248150"/>
              <a:gd name="connsiteY57" fmla="*/ 1590675 h 2047875"/>
              <a:gd name="connsiteX58" fmla="*/ 4086225 w 4248150"/>
              <a:gd name="connsiteY58" fmla="*/ 1647825 h 2047875"/>
              <a:gd name="connsiteX59" fmla="*/ 4067175 w 4248150"/>
              <a:gd name="connsiteY59" fmla="*/ 1685925 h 2047875"/>
              <a:gd name="connsiteX60" fmla="*/ 4048125 w 4248150"/>
              <a:gd name="connsiteY60" fmla="*/ 1714500 h 2047875"/>
              <a:gd name="connsiteX61" fmla="*/ 4038600 w 4248150"/>
              <a:gd name="connsiteY61" fmla="*/ 1743075 h 2047875"/>
              <a:gd name="connsiteX62" fmla="*/ 3990975 w 4248150"/>
              <a:gd name="connsiteY62" fmla="*/ 1800225 h 2047875"/>
              <a:gd name="connsiteX63" fmla="*/ 3952875 w 4248150"/>
              <a:gd name="connsiteY63" fmla="*/ 1857375 h 2047875"/>
              <a:gd name="connsiteX64" fmla="*/ 3886200 w 4248150"/>
              <a:gd name="connsiteY64" fmla="*/ 1924050 h 2047875"/>
              <a:gd name="connsiteX65" fmla="*/ 3876675 w 4248150"/>
              <a:gd name="connsiteY65" fmla="*/ 1952625 h 2047875"/>
              <a:gd name="connsiteX66" fmla="*/ 3848100 w 4248150"/>
              <a:gd name="connsiteY66" fmla="*/ 1962150 h 2047875"/>
              <a:gd name="connsiteX67" fmla="*/ 3790950 w 4248150"/>
              <a:gd name="connsiteY67" fmla="*/ 2009775 h 2047875"/>
              <a:gd name="connsiteX68" fmla="*/ 3752850 w 4248150"/>
              <a:gd name="connsiteY68"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248150 w 4248150"/>
              <a:gd name="connsiteY51" fmla="*/ 1038225 h 2047875"/>
              <a:gd name="connsiteX52" fmla="*/ 4238625 w 4248150"/>
              <a:gd name="connsiteY52" fmla="*/ 1362075 h 2047875"/>
              <a:gd name="connsiteX53" fmla="*/ 4229100 w 4248150"/>
              <a:gd name="connsiteY53" fmla="*/ 1400175 h 2047875"/>
              <a:gd name="connsiteX54" fmla="*/ 4210050 w 4248150"/>
              <a:gd name="connsiteY54" fmla="*/ 1428750 h 2047875"/>
              <a:gd name="connsiteX55" fmla="*/ 4191000 w 4248150"/>
              <a:gd name="connsiteY55" fmla="*/ 1504950 h 2047875"/>
              <a:gd name="connsiteX56" fmla="*/ 4152900 w 4248150"/>
              <a:gd name="connsiteY56" fmla="*/ 1562100 h 2047875"/>
              <a:gd name="connsiteX57" fmla="*/ 4133850 w 4248150"/>
              <a:gd name="connsiteY57" fmla="*/ 1590675 h 2047875"/>
              <a:gd name="connsiteX58" fmla="*/ 4086225 w 4248150"/>
              <a:gd name="connsiteY58" fmla="*/ 1647825 h 2047875"/>
              <a:gd name="connsiteX59" fmla="*/ 4067175 w 4248150"/>
              <a:gd name="connsiteY59" fmla="*/ 1685925 h 2047875"/>
              <a:gd name="connsiteX60" fmla="*/ 4048125 w 4248150"/>
              <a:gd name="connsiteY60" fmla="*/ 1714500 h 2047875"/>
              <a:gd name="connsiteX61" fmla="*/ 4038600 w 4248150"/>
              <a:gd name="connsiteY61" fmla="*/ 1743075 h 2047875"/>
              <a:gd name="connsiteX62" fmla="*/ 3990975 w 4248150"/>
              <a:gd name="connsiteY62" fmla="*/ 1800225 h 2047875"/>
              <a:gd name="connsiteX63" fmla="*/ 3952875 w 4248150"/>
              <a:gd name="connsiteY63" fmla="*/ 1857375 h 2047875"/>
              <a:gd name="connsiteX64" fmla="*/ 3886200 w 4248150"/>
              <a:gd name="connsiteY64" fmla="*/ 1924050 h 2047875"/>
              <a:gd name="connsiteX65" fmla="*/ 3876675 w 4248150"/>
              <a:gd name="connsiteY65" fmla="*/ 1952625 h 2047875"/>
              <a:gd name="connsiteX66" fmla="*/ 3848100 w 4248150"/>
              <a:gd name="connsiteY66" fmla="*/ 1962150 h 2047875"/>
              <a:gd name="connsiteX67" fmla="*/ 3790950 w 4248150"/>
              <a:gd name="connsiteY67" fmla="*/ 2009775 h 2047875"/>
              <a:gd name="connsiteX68" fmla="*/ 3752850 w 4248150"/>
              <a:gd name="connsiteY68" fmla="*/ 2047875 h 2047875"/>
              <a:gd name="connsiteX0" fmla="*/ 57150 w 4254202"/>
              <a:gd name="connsiteY0" fmla="*/ 1514475 h 2047875"/>
              <a:gd name="connsiteX1" fmla="*/ 38100 w 4254202"/>
              <a:gd name="connsiteY1" fmla="*/ 1362075 h 2047875"/>
              <a:gd name="connsiteX2" fmla="*/ 19050 w 4254202"/>
              <a:gd name="connsiteY2" fmla="*/ 1285875 h 2047875"/>
              <a:gd name="connsiteX3" fmla="*/ 0 w 4254202"/>
              <a:gd name="connsiteY3" fmla="*/ 1066800 h 2047875"/>
              <a:gd name="connsiteX4" fmla="*/ 19050 w 4254202"/>
              <a:gd name="connsiteY4" fmla="*/ 838200 h 2047875"/>
              <a:gd name="connsiteX5" fmla="*/ 38100 w 4254202"/>
              <a:gd name="connsiteY5" fmla="*/ 685800 h 2047875"/>
              <a:gd name="connsiteX6" fmla="*/ 152400 w 4254202"/>
              <a:gd name="connsiteY6" fmla="*/ 419100 h 2047875"/>
              <a:gd name="connsiteX7" fmla="*/ 266700 w 4254202"/>
              <a:gd name="connsiteY7" fmla="*/ 342900 h 2047875"/>
              <a:gd name="connsiteX8" fmla="*/ 704850 w 4254202"/>
              <a:gd name="connsiteY8" fmla="*/ 114300 h 2047875"/>
              <a:gd name="connsiteX9" fmla="*/ 733425 w 4254202"/>
              <a:gd name="connsiteY9" fmla="*/ 104775 h 2047875"/>
              <a:gd name="connsiteX10" fmla="*/ 828675 w 4254202"/>
              <a:gd name="connsiteY10" fmla="*/ 66675 h 2047875"/>
              <a:gd name="connsiteX11" fmla="*/ 962025 w 4254202"/>
              <a:gd name="connsiteY11" fmla="*/ 28575 h 2047875"/>
              <a:gd name="connsiteX12" fmla="*/ 1104900 w 4254202"/>
              <a:gd name="connsiteY12" fmla="*/ 9525 h 2047875"/>
              <a:gd name="connsiteX13" fmla="*/ 1162050 w 4254202"/>
              <a:gd name="connsiteY13" fmla="*/ 0 h 2047875"/>
              <a:gd name="connsiteX14" fmla="*/ 1600200 w 4254202"/>
              <a:gd name="connsiteY14" fmla="*/ 19050 h 2047875"/>
              <a:gd name="connsiteX15" fmla="*/ 1771650 w 4254202"/>
              <a:gd name="connsiteY15" fmla="*/ 38100 h 2047875"/>
              <a:gd name="connsiteX16" fmla="*/ 1857375 w 4254202"/>
              <a:gd name="connsiteY16" fmla="*/ 57150 h 2047875"/>
              <a:gd name="connsiteX17" fmla="*/ 2038350 w 4254202"/>
              <a:gd name="connsiteY17" fmla="*/ 76200 h 2047875"/>
              <a:gd name="connsiteX18" fmla="*/ 2095500 w 4254202"/>
              <a:gd name="connsiteY18" fmla="*/ 85725 h 2047875"/>
              <a:gd name="connsiteX19" fmla="*/ 2181225 w 4254202"/>
              <a:gd name="connsiteY19" fmla="*/ 95250 h 2047875"/>
              <a:gd name="connsiteX20" fmla="*/ 2428875 w 4254202"/>
              <a:gd name="connsiteY20" fmla="*/ 123825 h 2047875"/>
              <a:gd name="connsiteX21" fmla="*/ 2495550 w 4254202"/>
              <a:gd name="connsiteY21" fmla="*/ 133350 h 2047875"/>
              <a:gd name="connsiteX22" fmla="*/ 2533650 w 4254202"/>
              <a:gd name="connsiteY22" fmla="*/ 142875 h 2047875"/>
              <a:gd name="connsiteX23" fmla="*/ 2638425 w 4254202"/>
              <a:gd name="connsiteY23" fmla="*/ 152400 h 2047875"/>
              <a:gd name="connsiteX24" fmla="*/ 2762250 w 4254202"/>
              <a:gd name="connsiteY24" fmla="*/ 171450 h 2047875"/>
              <a:gd name="connsiteX25" fmla="*/ 2828925 w 4254202"/>
              <a:gd name="connsiteY25" fmla="*/ 180975 h 2047875"/>
              <a:gd name="connsiteX26" fmla="*/ 2933700 w 4254202"/>
              <a:gd name="connsiteY26" fmla="*/ 190500 h 2047875"/>
              <a:gd name="connsiteX27" fmla="*/ 2990850 w 4254202"/>
              <a:gd name="connsiteY27" fmla="*/ 200025 h 2047875"/>
              <a:gd name="connsiteX28" fmla="*/ 3028950 w 4254202"/>
              <a:gd name="connsiteY28" fmla="*/ 209550 h 2047875"/>
              <a:gd name="connsiteX29" fmla="*/ 3143250 w 4254202"/>
              <a:gd name="connsiteY29" fmla="*/ 219075 h 2047875"/>
              <a:gd name="connsiteX30" fmla="*/ 3181350 w 4254202"/>
              <a:gd name="connsiteY30" fmla="*/ 228600 h 2047875"/>
              <a:gd name="connsiteX31" fmla="*/ 3238500 w 4254202"/>
              <a:gd name="connsiteY31" fmla="*/ 247650 h 2047875"/>
              <a:gd name="connsiteX32" fmla="*/ 3333750 w 4254202"/>
              <a:gd name="connsiteY32" fmla="*/ 276225 h 2047875"/>
              <a:gd name="connsiteX33" fmla="*/ 3371850 w 4254202"/>
              <a:gd name="connsiteY33" fmla="*/ 285750 h 2047875"/>
              <a:gd name="connsiteX34" fmla="*/ 3429000 w 4254202"/>
              <a:gd name="connsiteY34" fmla="*/ 304800 h 2047875"/>
              <a:gd name="connsiteX35" fmla="*/ 3476625 w 4254202"/>
              <a:gd name="connsiteY35" fmla="*/ 314325 h 2047875"/>
              <a:gd name="connsiteX36" fmla="*/ 3505200 w 4254202"/>
              <a:gd name="connsiteY36" fmla="*/ 323850 h 2047875"/>
              <a:gd name="connsiteX37" fmla="*/ 3552825 w 4254202"/>
              <a:gd name="connsiteY37" fmla="*/ 333375 h 2047875"/>
              <a:gd name="connsiteX38" fmla="*/ 3581400 w 4254202"/>
              <a:gd name="connsiteY38" fmla="*/ 352425 h 2047875"/>
              <a:gd name="connsiteX39" fmla="*/ 3629025 w 4254202"/>
              <a:gd name="connsiteY39" fmla="*/ 361950 h 2047875"/>
              <a:gd name="connsiteX40" fmla="*/ 3705225 w 4254202"/>
              <a:gd name="connsiteY40" fmla="*/ 381000 h 2047875"/>
              <a:gd name="connsiteX41" fmla="*/ 3800475 w 4254202"/>
              <a:gd name="connsiteY41" fmla="*/ 409575 h 2047875"/>
              <a:gd name="connsiteX42" fmla="*/ 3857625 w 4254202"/>
              <a:gd name="connsiteY42" fmla="*/ 438150 h 2047875"/>
              <a:gd name="connsiteX43" fmla="*/ 3886200 w 4254202"/>
              <a:gd name="connsiteY43" fmla="*/ 466725 h 2047875"/>
              <a:gd name="connsiteX44" fmla="*/ 3924300 w 4254202"/>
              <a:gd name="connsiteY44" fmla="*/ 495300 h 2047875"/>
              <a:gd name="connsiteX45" fmla="*/ 3943350 w 4254202"/>
              <a:gd name="connsiteY45" fmla="*/ 523875 h 2047875"/>
              <a:gd name="connsiteX46" fmla="*/ 3971925 w 4254202"/>
              <a:gd name="connsiteY46" fmla="*/ 542925 h 2047875"/>
              <a:gd name="connsiteX47" fmla="*/ 4010025 w 4254202"/>
              <a:gd name="connsiteY47" fmla="*/ 590550 h 2047875"/>
              <a:gd name="connsiteX48" fmla="*/ 4038600 w 4254202"/>
              <a:gd name="connsiteY48" fmla="*/ 609600 h 2047875"/>
              <a:gd name="connsiteX49" fmla="*/ 4086225 w 4254202"/>
              <a:gd name="connsiteY49" fmla="*/ 666750 h 2047875"/>
              <a:gd name="connsiteX50" fmla="*/ 4152900 w 4254202"/>
              <a:gd name="connsiteY50" fmla="*/ 752475 h 2047875"/>
              <a:gd name="connsiteX51" fmla="*/ 4248150 w 4254202"/>
              <a:gd name="connsiteY51" fmla="*/ 1038225 h 2047875"/>
              <a:gd name="connsiteX52" fmla="*/ 4238625 w 4254202"/>
              <a:gd name="connsiteY52" fmla="*/ 1362075 h 2047875"/>
              <a:gd name="connsiteX53" fmla="*/ 4229100 w 4254202"/>
              <a:gd name="connsiteY53" fmla="*/ 1400175 h 2047875"/>
              <a:gd name="connsiteX54" fmla="*/ 4210050 w 4254202"/>
              <a:gd name="connsiteY54" fmla="*/ 1428750 h 2047875"/>
              <a:gd name="connsiteX55" fmla="*/ 4191000 w 4254202"/>
              <a:gd name="connsiteY55" fmla="*/ 1504950 h 2047875"/>
              <a:gd name="connsiteX56" fmla="*/ 4152900 w 4254202"/>
              <a:gd name="connsiteY56" fmla="*/ 1562100 h 2047875"/>
              <a:gd name="connsiteX57" fmla="*/ 4133850 w 4254202"/>
              <a:gd name="connsiteY57" fmla="*/ 1590675 h 2047875"/>
              <a:gd name="connsiteX58" fmla="*/ 4086225 w 4254202"/>
              <a:gd name="connsiteY58" fmla="*/ 1647825 h 2047875"/>
              <a:gd name="connsiteX59" fmla="*/ 4067175 w 4254202"/>
              <a:gd name="connsiteY59" fmla="*/ 1685925 h 2047875"/>
              <a:gd name="connsiteX60" fmla="*/ 4048125 w 4254202"/>
              <a:gd name="connsiteY60" fmla="*/ 1714500 h 2047875"/>
              <a:gd name="connsiteX61" fmla="*/ 4038600 w 4254202"/>
              <a:gd name="connsiteY61" fmla="*/ 1743075 h 2047875"/>
              <a:gd name="connsiteX62" fmla="*/ 3990975 w 4254202"/>
              <a:gd name="connsiteY62" fmla="*/ 1800225 h 2047875"/>
              <a:gd name="connsiteX63" fmla="*/ 3952875 w 4254202"/>
              <a:gd name="connsiteY63" fmla="*/ 1857375 h 2047875"/>
              <a:gd name="connsiteX64" fmla="*/ 3886200 w 4254202"/>
              <a:gd name="connsiteY64" fmla="*/ 1924050 h 2047875"/>
              <a:gd name="connsiteX65" fmla="*/ 3876675 w 4254202"/>
              <a:gd name="connsiteY65" fmla="*/ 1952625 h 2047875"/>
              <a:gd name="connsiteX66" fmla="*/ 3848100 w 4254202"/>
              <a:gd name="connsiteY66" fmla="*/ 1962150 h 2047875"/>
              <a:gd name="connsiteX67" fmla="*/ 3790950 w 4254202"/>
              <a:gd name="connsiteY67" fmla="*/ 2009775 h 2047875"/>
              <a:gd name="connsiteX68" fmla="*/ 3752850 w 4254202"/>
              <a:gd name="connsiteY68" fmla="*/ 2047875 h 2047875"/>
              <a:gd name="connsiteX0" fmla="*/ 57150 w 4254202"/>
              <a:gd name="connsiteY0" fmla="*/ 1514475 h 2047875"/>
              <a:gd name="connsiteX1" fmla="*/ 38100 w 4254202"/>
              <a:gd name="connsiteY1" fmla="*/ 1362075 h 2047875"/>
              <a:gd name="connsiteX2" fmla="*/ 19050 w 4254202"/>
              <a:gd name="connsiteY2" fmla="*/ 1285875 h 2047875"/>
              <a:gd name="connsiteX3" fmla="*/ 0 w 4254202"/>
              <a:gd name="connsiteY3" fmla="*/ 1066800 h 2047875"/>
              <a:gd name="connsiteX4" fmla="*/ 19050 w 4254202"/>
              <a:gd name="connsiteY4" fmla="*/ 838200 h 2047875"/>
              <a:gd name="connsiteX5" fmla="*/ 38100 w 4254202"/>
              <a:gd name="connsiteY5" fmla="*/ 685800 h 2047875"/>
              <a:gd name="connsiteX6" fmla="*/ 152400 w 4254202"/>
              <a:gd name="connsiteY6" fmla="*/ 419100 h 2047875"/>
              <a:gd name="connsiteX7" fmla="*/ 266700 w 4254202"/>
              <a:gd name="connsiteY7" fmla="*/ 342900 h 2047875"/>
              <a:gd name="connsiteX8" fmla="*/ 704850 w 4254202"/>
              <a:gd name="connsiteY8" fmla="*/ 114300 h 2047875"/>
              <a:gd name="connsiteX9" fmla="*/ 733425 w 4254202"/>
              <a:gd name="connsiteY9" fmla="*/ 104775 h 2047875"/>
              <a:gd name="connsiteX10" fmla="*/ 828675 w 4254202"/>
              <a:gd name="connsiteY10" fmla="*/ 66675 h 2047875"/>
              <a:gd name="connsiteX11" fmla="*/ 962025 w 4254202"/>
              <a:gd name="connsiteY11" fmla="*/ 28575 h 2047875"/>
              <a:gd name="connsiteX12" fmla="*/ 1104900 w 4254202"/>
              <a:gd name="connsiteY12" fmla="*/ 9525 h 2047875"/>
              <a:gd name="connsiteX13" fmla="*/ 1162050 w 4254202"/>
              <a:gd name="connsiteY13" fmla="*/ 0 h 2047875"/>
              <a:gd name="connsiteX14" fmla="*/ 1600200 w 4254202"/>
              <a:gd name="connsiteY14" fmla="*/ 19050 h 2047875"/>
              <a:gd name="connsiteX15" fmla="*/ 1771650 w 4254202"/>
              <a:gd name="connsiteY15" fmla="*/ 38100 h 2047875"/>
              <a:gd name="connsiteX16" fmla="*/ 1857375 w 4254202"/>
              <a:gd name="connsiteY16" fmla="*/ 57150 h 2047875"/>
              <a:gd name="connsiteX17" fmla="*/ 2038350 w 4254202"/>
              <a:gd name="connsiteY17" fmla="*/ 76200 h 2047875"/>
              <a:gd name="connsiteX18" fmla="*/ 2095500 w 4254202"/>
              <a:gd name="connsiteY18" fmla="*/ 85725 h 2047875"/>
              <a:gd name="connsiteX19" fmla="*/ 2181225 w 4254202"/>
              <a:gd name="connsiteY19" fmla="*/ 95250 h 2047875"/>
              <a:gd name="connsiteX20" fmla="*/ 2428875 w 4254202"/>
              <a:gd name="connsiteY20" fmla="*/ 123825 h 2047875"/>
              <a:gd name="connsiteX21" fmla="*/ 2495550 w 4254202"/>
              <a:gd name="connsiteY21" fmla="*/ 133350 h 2047875"/>
              <a:gd name="connsiteX22" fmla="*/ 2533650 w 4254202"/>
              <a:gd name="connsiteY22" fmla="*/ 142875 h 2047875"/>
              <a:gd name="connsiteX23" fmla="*/ 2638425 w 4254202"/>
              <a:gd name="connsiteY23" fmla="*/ 152400 h 2047875"/>
              <a:gd name="connsiteX24" fmla="*/ 2762250 w 4254202"/>
              <a:gd name="connsiteY24" fmla="*/ 171450 h 2047875"/>
              <a:gd name="connsiteX25" fmla="*/ 2828925 w 4254202"/>
              <a:gd name="connsiteY25" fmla="*/ 180975 h 2047875"/>
              <a:gd name="connsiteX26" fmla="*/ 2933700 w 4254202"/>
              <a:gd name="connsiteY26" fmla="*/ 190500 h 2047875"/>
              <a:gd name="connsiteX27" fmla="*/ 2990850 w 4254202"/>
              <a:gd name="connsiteY27" fmla="*/ 200025 h 2047875"/>
              <a:gd name="connsiteX28" fmla="*/ 3028950 w 4254202"/>
              <a:gd name="connsiteY28" fmla="*/ 209550 h 2047875"/>
              <a:gd name="connsiteX29" fmla="*/ 3143250 w 4254202"/>
              <a:gd name="connsiteY29" fmla="*/ 219075 h 2047875"/>
              <a:gd name="connsiteX30" fmla="*/ 3181350 w 4254202"/>
              <a:gd name="connsiteY30" fmla="*/ 228600 h 2047875"/>
              <a:gd name="connsiteX31" fmla="*/ 3238500 w 4254202"/>
              <a:gd name="connsiteY31" fmla="*/ 247650 h 2047875"/>
              <a:gd name="connsiteX32" fmla="*/ 3333750 w 4254202"/>
              <a:gd name="connsiteY32" fmla="*/ 276225 h 2047875"/>
              <a:gd name="connsiteX33" fmla="*/ 3371850 w 4254202"/>
              <a:gd name="connsiteY33" fmla="*/ 285750 h 2047875"/>
              <a:gd name="connsiteX34" fmla="*/ 3429000 w 4254202"/>
              <a:gd name="connsiteY34" fmla="*/ 304800 h 2047875"/>
              <a:gd name="connsiteX35" fmla="*/ 3476625 w 4254202"/>
              <a:gd name="connsiteY35" fmla="*/ 314325 h 2047875"/>
              <a:gd name="connsiteX36" fmla="*/ 3505200 w 4254202"/>
              <a:gd name="connsiteY36" fmla="*/ 323850 h 2047875"/>
              <a:gd name="connsiteX37" fmla="*/ 3552825 w 4254202"/>
              <a:gd name="connsiteY37" fmla="*/ 333375 h 2047875"/>
              <a:gd name="connsiteX38" fmla="*/ 3581400 w 4254202"/>
              <a:gd name="connsiteY38" fmla="*/ 352425 h 2047875"/>
              <a:gd name="connsiteX39" fmla="*/ 3629025 w 4254202"/>
              <a:gd name="connsiteY39" fmla="*/ 361950 h 2047875"/>
              <a:gd name="connsiteX40" fmla="*/ 3705225 w 4254202"/>
              <a:gd name="connsiteY40" fmla="*/ 381000 h 2047875"/>
              <a:gd name="connsiteX41" fmla="*/ 3800475 w 4254202"/>
              <a:gd name="connsiteY41" fmla="*/ 409575 h 2047875"/>
              <a:gd name="connsiteX42" fmla="*/ 3857625 w 4254202"/>
              <a:gd name="connsiteY42" fmla="*/ 438150 h 2047875"/>
              <a:gd name="connsiteX43" fmla="*/ 3886200 w 4254202"/>
              <a:gd name="connsiteY43" fmla="*/ 466725 h 2047875"/>
              <a:gd name="connsiteX44" fmla="*/ 3924300 w 4254202"/>
              <a:gd name="connsiteY44" fmla="*/ 495300 h 2047875"/>
              <a:gd name="connsiteX45" fmla="*/ 3943350 w 4254202"/>
              <a:gd name="connsiteY45" fmla="*/ 523875 h 2047875"/>
              <a:gd name="connsiteX46" fmla="*/ 3971925 w 4254202"/>
              <a:gd name="connsiteY46" fmla="*/ 542925 h 2047875"/>
              <a:gd name="connsiteX47" fmla="*/ 4010025 w 4254202"/>
              <a:gd name="connsiteY47" fmla="*/ 590550 h 2047875"/>
              <a:gd name="connsiteX48" fmla="*/ 4038600 w 4254202"/>
              <a:gd name="connsiteY48" fmla="*/ 609600 h 2047875"/>
              <a:gd name="connsiteX49" fmla="*/ 4086225 w 4254202"/>
              <a:gd name="connsiteY49" fmla="*/ 666750 h 2047875"/>
              <a:gd name="connsiteX50" fmla="*/ 4152900 w 4254202"/>
              <a:gd name="connsiteY50" fmla="*/ 752475 h 2047875"/>
              <a:gd name="connsiteX51" fmla="*/ 4248150 w 4254202"/>
              <a:gd name="connsiteY51" fmla="*/ 1038225 h 2047875"/>
              <a:gd name="connsiteX52" fmla="*/ 4238625 w 4254202"/>
              <a:gd name="connsiteY52" fmla="*/ 1362075 h 2047875"/>
              <a:gd name="connsiteX53" fmla="*/ 4229100 w 4254202"/>
              <a:gd name="connsiteY53" fmla="*/ 1400175 h 2047875"/>
              <a:gd name="connsiteX54" fmla="*/ 4210050 w 4254202"/>
              <a:gd name="connsiteY54" fmla="*/ 1428750 h 2047875"/>
              <a:gd name="connsiteX55" fmla="*/ 4191000 w 4254202"/>
              <a:gd name="connsiteY55" fmla="*/ 1504950 h 2047875"/>
              <a:gd name="connsiteX56" fmla="*/ 4152900 w 4254202"/>
              <a:gd name="connsiteY56" fmla="*/ 1562100 h 2047875"/>
              <a:gd name="connsiteX57" fmla="*/ 4133850 w 4254202"/>
              <a:gd name="connsiteY57" fmla="*/ 1590675 h 2047875"/>
              <a:gd name="connsiteX58" fmla="*/ 4086225 w 4254202"/>
              <a:gd name="connsiteY58" fmla="*/ 1647825 h 2047875"/>
              <a:gd name="connsiteX59" fmla="*/ 4067175 w 4254202"/>
              <a:gd name="connsiteY59" fmla="*/ 1685925 h 2047875"/>
              <a:gd name="connsiteX60" fmla="*/ 4048125 w 4254202"/>
              <a:gd name="connsiteY60" fmla="*/ 1714500 h 2047875"/>
              <a:gd name="connsiteX61" fmla="*/ 3990975 w 4254202"/>
              <a:gd name="connsiteY61" fmla="*/ 1800225 h 2047875"/>
              <a:gd name="connsiteX62" fmla="*/ 3952875 w 4254202"/>
              <a:gd name="connsiteY62" fmla="*/ 1857375 h 2047875"/>
              <a:gd name="connsiteX63" fmla="*/ 3886200 w 4254202"/>
              <a:gd name="connsiteY63" fmla="*/ 1924050 h 2047875"/>
              <a:gd name="connsiteX64" fmla="*/ 3876675 w 4254202"/>
              <a:gd name="connsiteY64" fmla="*/ 1952625 h 2047875"/>
              <a:gd name="connsiteX65" fmla="*/ 3848100 w 4254202"/>
              <a:gd name="connsiteY65" fmla="*/ 1962150 h 2047875"/>
              <a:gd name="connsiteX66" fmla="*/ 3790950 w 4254202"/>
              <a:gd name="connsiteY66" fmla="*/ 2009775 h 2047875"/>
              <a:gd name="connsiteX67" fmla="*/ 3752850 w 4254202"/>
              <a:gd name="connsiteY67" fmla="*/ 2047875 h 2047875"/>
              <a:gd name="connsiteX0" fmla="*/ 57150 w 4254202"/>
              <a:gd name="connsiteY0" fmla="*/ 1514475 h 2047875"/>
              <a:gd name="connsiteX1" fmla="*/ 38100 w 4254202"/>
              <a:gd name="connsiteY1" fmla="*/ 1362075 h 2047875"/>
              <a:gd name="connsiteX2" fmla="*/ 19050 w 4254202"/>
              <a:gd name="connsiteY2" fmla="*/ 1285875 h 2047875"/>
              <a:gd name="connsiteX3" fmla="*/ 0 w 4254202"/>
              <a:gd name="connsiteY3" fmla="*/ 1066800 h 2047875"/>
              <a:gd name="connsiteX4" fmla="*/ 19050 w 4254202"/>
              <a:gd name="connsiteY4" fmla="*/ 838200 h 2047875"/>
              <a:gd name="connsiteX5" fmla="*/ 38100 w 4254202"/>
              <a:gd name="connsiteY5" fmla="*/ 685800 h 2047875"/>
              <a:gd name="connsiteX6" fmla="*/ 152400 w 4254202"/>
              <a:gd name="connsiteY6" fmla="*/ 419100 h 2047875"/>
              <a:gd name="connsiteX7" fmla="*/ 266700 w 4254202"/>
              <a:gd name="connsiteY7" fmla="*/ 342900 h 2047875"/>
              <a:gd name="connsiteX8" fmla="*/ 704850 w 4254202"/>
              <a:gd name="connsiteY8" fmla="*/ 114300 h 2047875"/>
              <a:gd name="connsiteX9" fmla="*/ 733425 w 4254202"/>
              <a:gd name="connsiteY9" fmla="*/ 104775 h 2047875"/>
              <a:gd name="connsiteX10" fmla="*/ 828675 w 4254202"/>
              <a:gd name="connsiteY10" fmla="*/ 66675 h 2047875"/>
              <a:gd name="connsiteX11" fmla="*/ 962025 w 4254202"/>
              <a:gd name="connsiteY11" fmla="*/ 28575 h 2047875"/>
              <a:gd name="connsiteX12" fmla="*/ 1104900 w 4254202"/>
              <a:gd name="connsiteY12" fmla="*/ 9525 h 2047875"/>
              <a:gd name="connsiteX13" fmla="*/ 1162050 w 4254202"/>
              <a:gd name="connsiteY13" fmla="*/ 0 h 2047875"/>
              <a:gd name="connsiteX14" fmla="*/ 1600200 w 4254202"/>
              <a:gd name="connsiteY14" fmla="*/ 19050 h 2047875"/>
              <a:gd name="connsiteX15" fmla="*/ 1771650 w 4254202"/>
              <a:gd name="connsiteY15" fmla="*/ 38100 h 2047875"/>
              <a:gd name="connsiteX16" fmla="*/ 1857375 w 4254202"/>
              <a:gd name="connsiteY16" fmla="*/ 57150 h 2047875"/>
              <a:gd name="connsiteX17" fmla="*/ 2038350 w 4254202"/>
              <a:gd name="connsiteY17" fmla="*/ 76200 h 2047875"/>
              <a:gd name="connsiteX18" fmla="*/ 2095500 w 4254202"/>
              <a:gd name="connsiteY18" fmla="*/ 85725 h 2047875"/>
              <a:gd name="connsiteX19" fmla="*/ 2181225 w 4254202"/>
              <a:gd name="connsiteY19" fmla="*/ 95250 h 2047875"/>
              <a:gd name="connsiteX20" fmla="*/ 2428875 w 4254202"/>
              <a:gd name="connsiteY20" fmla="*/ 123825 h 2047875"/>
              <a:gd name="connsiteX21" fmla="*/ 2495550 w 4254202"/>
              <a:gd name="connsiteY21" fmla="*/ 133350 h 2047875"/>
              <a:gd name="connsiteX22" fmla="*/ 2533650 w 4254202"/>
              <a:gd name="connsiteY22" fmla="*/ 142875 h 2047875"/>
              <a:gd name="connsiteX23" fmla="*/ 2638425 w 4254202"/>
              <a:gd name="connsiteY23" fmla="*/ 152400 h 2047875"/>
              <a:gd name="connsiteX24" fmla="*/ 2762250 w 4254202"/>
              <a:gd name="connsiteY24" fmla="*/ 171450 h 2047875"/>
              <a:gd name="connsiteX25" fmla="*/ 2828925 w 4254202"/>
              <a:gd name="connsiteY25" fmla="*/ 180975 h 2047875"/>
              <a:gd name="connsiteX26" fmla="*/ 2933700 w 4254202"/>
              <a:gd name="connsiteY26" fmla="*/ 190500 h 2047875"/>
              <a:gd name="connsiteX27" fmla="*/ 2990850 w 4254202"/>
              <a:gd name="connsiteY27" fmla="*/ 200025 h 2047875"/>
              <a:gd name="connsiteX28" fmla="*/ 3028950 w 4254202"/>
              <a:gd name="connsiteY28" fmla="*/ 209550 h 2047875"/>
              <a:gd name="connsiteX29" fmla="*/ 3143250 w 4254202"/>
              <a:gd name="connsiteY29" fmla="*/ 219075 h 2047875"/>
              <a:gd name="connsiteX30" fmla="*/ 3181350 w 4254202"/>
              <a:gd name="connsiteY30" fmla="*/ 228600 h 2047875"/>
              <a:gd name="connsiteX31" fmla="*/ 3238500 w 4254202"/>
              <a:gd name="connsiteY31" fmla="*/ 247650 h 2047875"/>
              <a:gd name="connsiteX32" fmla="*/ 3333750 w 4254202"/>
              <a:gd name="connsiteY32" fmla="*/ 276225 h 2047875"/>
              <a:gd name="connsiteX33" fmla="*/ 3371850 w 4254202"/>
              <a:gd name="connsiteY33" fmla="*/ 285750 h 2047875"/>
              <a:gd name="connsiteX34" fmla="*/ 3429000 w 4254202"/>
              <a:gd name="connsiteY34" fmla="*/ 304800 h 2047875"/>
              <a:gd name="connsiteX35" fmla="*/ 3476625 w 4254202"/>
              <a:gd name="connsiteY35" fmla="*/ 314325 h 2047875"/>
              <a:gd name="connsiteX36" fmla="*/ 3505200 w 4254202"/>
              <a:gd name="connsiteY36" fmla="*/ 323850 h 2047875"/>
              <a:gd name="connsiteX37" fmla="*/ 3552825 w 4254202"/>
              <a:gd name="connsiteY37" fmla="*/ 333375 h 2047875"/>
              <a:gd name="connsiteX38" fmla="*/ 3581400 w 4254202"/>
              <a:gd name="connsiteY38" fmla="*/ 352425 h 2047875"/>
              <a:gd name="connsiteX39" fmla="*/ 3629025 w 4254202"/>
              <a:gd name="connsiteY39" fmla="*/ 361950 h 2047875"/>
              <a:gd name="connsiteX40" fmla="*/ 3705225 w 4254202"/>
              <a:gd name="connsiteY40" fmla="*/ 381000 h 2047875"/>
              <a:gd name="connsiteX41" fmla="*/ 3800475 w 4254202"/>
              <a:gd name="connsiteY41" fmla="*/ 409575 h 2047875"/>
              <a:gd name="connsiteX42" fmla="*/ 3857625 w 4254202"/>
              <a:gd name="connsiteY42" fmla="*/ 438150 h 2047875"/>
              <a:gd name="connsiteX43" fmla="*/ 3886200 w 4254202"/>
              <a:gd name="connsiteY43" fmla="*/ 466725 h 2047875"/>
              <a:gd name="connsiteX44" fmla="*/ 3924300 w 4254202"/>
              <a:gd name="connsiteY44" fmla="*/ 495300 h 2047875"/>
              <a:gd name="connsiteX45" fmla="*/ 3943350 w 4254202"/>
              <a:gd name="connsiteY45" fmla="*/ 523875 h 2047875"/>
              <a:gd name="connsiteX46" fmla="*/ 3971925 w 4254202"/>
              <a:gd name="connsiteY46" fmla="*/ 542925 h 2047875"/>
              <a:gd name="connsiteX47" fmla="*/ 4010025 w 4254202"/>
              <a:gd name="connsiteY47" fmla="*/ 590550 h 2047875"/>
              <a:gd name="connsiteX48" fmla="*/ 4038600 w 4254202"/>
              <a:gd name="connsiteY48" fmla="*/ 609600 h 2047875"/>
              <a:gd name="connsiteX49" fmla="*/ 4086225 w 4254202"/>
              <a:gd name="connsiteY49" fmla="*/ 666750 h 2047875"/>
              <a:gd name="connsiteX50" fmla="*/ 4152900 w 4254202"/>
              <a:gd name="connsiteY50" fmla="*/ 752475 h 2047875"/>
              <a:gd name="connsiteX51" fmla="*/ 4248150 w 4254202"/>
              <a:gd name="connsiteY51" fmla="*/ 1038225 h 2047875"/>
              <a:gd name="connsiteX52" fmla="*/ 4238625 w 4254202"/>
              <a:gd name="connsiteY52" fmla="*/ 1362075 h 2047875"/>
              <a:gd name="connsiteX53" fmla="*/ 4229100 w 4254202"/>
              <a:gd name="connsiteY53" fmla="*/ 1400175 h 2047875"/>
              <a:gd name="connsiteX54" fmla="*/ 4210050 w 4254202"/>
              <a:gd name="connsiteY54" fmla="*/ 1428750 h 2047875"/>
              <a:gd name="connsiteX55" fmla="*/ 4191000 w 4254202"/>
              <a:gd name="connsiteY55" fmla="*/ 1504950 h 2047875"/>
              <a:gd name="connsiteX56" fmla="*/ 4152900 w 4254202"/>
              <a:gd name="connsiteY56" fmla="*/ 1562100 h 2047875"/>
              <a:gd name="connsiteX57" fmla="*/ 4133850 w 4254202"/>
              <a:gd name="connsiteY57" fmla="*/ 1590675 h 2047875"/>
              <a:gd name="connsiteX58" fmla="*/ 4086225 w 4254202"/>
              <a:gd name="connsiteY58" fmla="*/ 1647825 h 2047875"/>
              <a:gd name="connsiteX59" fmla="*/ 4067175 w 4254202"/>
              <a:gd name="connsiteY59" fmla="*/ 1685925 h 2047875"/>
              <a:gd name="connsiteX60" fmla="*/ 4048125 w 4254202"/>
              <a:gd name="connsiteY60" fmla="*/ 1714500 h 2047875"/>
              <a:gd name="connsiteX61" fmla="*/ 3990975 w 4254202"/>
              <a:gd name="connsiteY61" fmla="*/ 1800225 h 2047875"/>
              <a:gd name="connsiteX62" fmla="*/ 3886200 w 4254202"/>
              <a:gd name="connsiteY62" fmla="*/ 1924050 h 2047875"/>
              <a:gd name="connsiteX63" fmla="*/ 3876675 w 4254202"/>
              <a:gd name="connsiteY63" fmla="*/ 1952625 h 2047875"/>
              <a:gd name="connsiteX64" fmla="*/ 3848100 w 4254202"/>
              <a:gd name="connsiteY64" fmla="*/ 1962150 h 2047875"/>
              <a:gd name="connsiteX65" fmla="*/ 3790950 w 4254202"/>
              <a:gd name="connsiteY65" fmla="*/ 2009775 h 2047875"/>
              <a:gd name="connsiteX66" fmla="*/ 3752850 w 4254202"/>
              <a:gd name="connsiteY66" fmla="*/ 2047875 h 2047875"/>
              <a:gd name="connsiteX0" fmla="*/ 57150 w 4254202"/>
              <a:gd name="connsiteY0" fmla="*/ 1514475 h 2047875"/>
              <a:gd name="connsiteX1" fmla="*/ 38100 w 4254202"/>
              <a:gd name="connsiteY1" fmla="*/ 1362075 h 2047875"/>
              <a:gd name="connsiteX2" fmla="*/ 19050 w 4254202"/>
              <a:gd name="connsiteY2" fmla="*/ 1285875 h 2047875"/>
              <a:gd name="connsiteX3" fmla="*/ 0 w 4254202"/>
              <a:gd name="connsiteY3" fmla="*/ 1066800 h 2047875"/>
              <a:gd name="connsiteX4" fmla="*/ 19050 w 4254202"/>
              <a:gd name="connsiteY4" fmla="*/ 838200 h 2047875"/>
              <a:gd name="connsiteX5" fmla="*/ 38100 w 4254202"/>
              <a:gd name="connsiteY5" fmla="*/ 685800 h 2047875"/>
              <a:gd name="connsiteX6" fmla="*/ 152400 w 4254202"/>
              <a:gd name="connsiteY6" fmla="*/ 419100 h 2047875"/>
              <a:gd name="connsiteX7" fmla="*/ 266700 w 4254202"/>
              <a:gd name="connsiteY7" fmla="*/ 342900 h 2047875"/>
              <a:gd name="connsiteX8" fmla="*/ 704850 w 4254202"/>
              <a:gd name="connsiteY8" fmla="*/ 114300 h 2047875"/>
              <a:gd name="connsiteX9" fmla="*/ 733425 w 4254202"/>
              <a:gd name="connsiteY9" fmla="*/ 104775 h 2047875"/>
              <a:gd name="connsiteX10" fmla="*/ 828675 w 4254202"/>
              <a:gd name="connsiteY10" fmla="*/ 66675 h 2047875"/>
              <a:gd name="connsiteX11" fmla="*/ 962025 w 4254202"/>
              <a:gd name="connsiteY11" fmla="*/ 28575 h 2047875"/>
              <a:gd name="connsiteX12" fmla="*/ 1104900 w 4254202"/>
              <a:gd name="connsiteY12" fmla="*/ 9525 h 2047875"/>
              <a:gd name="connsiteX13" fmla="*/ 1162050 w 4254202"/>
              <a:gd name="connsiteY13" fmla="*/ 0 h 2047875"/>
              <a:gd name="connsiteX14" fmla="*/ 1600200 w 4254202"/>
              <a:gd name="connsiteY14" fmla="*/ 19050 h 2047875"/>
              <a:gd name="connsiteX15" fmla="*/ 1771650 w 4254202"/>
              <a:gd name="connsiteY15" fmla="*/ 38100 h 2047875"/>
              <a:gd name="connsiteX16" fmla="*/ 1857375 w 4254202"/>
              <a:gd name="connsiteY16" fmla="*/ 57150 h 2047875"/>
              <a:gd name="connsiteX17" fmla="*/ 2038350 w 4254202"/>
              <a:gd name="connsiteY17" fmla="*/ 76200 h 2047875"/>
              <a:gd name="connsiteX18" fmla="*/ 2095500 w 4254202"/>
              <a:gd name="connsiteY18" fmla="*/ 85725 h 2047875"/>
              <a:gd name="connsiteX19" fmla="*/ 2181225 w 4254202"/>
              <a:gd name="connsiteY19" fmla="*/ 95250 h 2047875"/>
              <a:gd name="connsiteX20" fmla="*/ 2428875 w 4254202"/>
              <a:gd name="connsiteY20" fmla="*/ 123825 h 2047875"/>
              <a:gd name="connsiteX21" fmla="*/ 2495550 w 4254202"/>
              <a:gd name="connsiteY21" fmla="*/ 133350 h 2047875"/>
              <a:gd name="connsiteX22" fmla="*/ 2533650 w 4254202"/>
              <a:gd name="connsiteY22" fmla="*/ 142875 h 2047875"/>
              <a:gd name="connsiteX23" fmla="*/ 2638425 w 4254202"/>
              <a:gd name="connsiteY23" fmla="*/ 152400 h 2047875"/>
              <a:gd name="connsiteX24" fmla="*/ 2762250 w 4254202"/>
              <a:gd name="connsiteY24" fmla="*/ 171450 h 2047875"/>
              <a:gd name="connsiteX25" fmla="*/ 2828925 w 4254202"/>
              <a:gd name="connsiteY25" fmla="*/ 180975 h 2047875"/>
              <a:gd name="connsiteX26" fmla="*/ 2933700 w 4254202"/>
              <a:gd name="connsiteY26" fmla="*/ 190500 h 2047875"/>
              <a:gd name="connsiteX27" fmla="*/ 2990850 w 4254202"/>
              <a:gd name="connsiteY27" fmla="*/ 200025 h 2047875"/>
              <a:gd name="connsiteX28" fmla="*/ 3028950 w 4254202"/>
              <a:gd name="connsiteY28" fmla="*/ 209550 h 2047875"/>
              <a:gd name="connsiteX29" fmla="*/ 3143250 w 4254202"/>
              <a:gd name="connsiteY29" fmla="*/ 219075 h 2047875"/>
              <a:gd name="connsiteX30" fmla="*/ 3181350 w 4254202"/>
              <a:gd name="connsiteY30" fmla="*/ 228600 h 2047875"/>
              <a:gd name="connsiteX31" fmla="*/ 3238500 w 4254202"/>
              <a:gd name="connsiteY31" fmla="*/ 247650 h 2047875"/>
              <a:gd name="connsiteX32" fmla="*/ 3333750 w 4254202"/>
              <a:gd name="connsiteY32" fmla="*/ 276225 h 2047875"/>
              <a:gd name="connsiteX33" fmla="*/ 3371850 w 4254202"/>
              <a:gd name="connsiteY33" fmla="*/ 285750 h 2047875"/>
              <a:gd name="connsiteX34" fmla="*/ 3429000 w 4254202"/>
              <a:gd name="connsiteY34" fmla="*/ 304800 h 2047875"/>
              <a:gd name="connsiteX35" fmla="*/ 3476625 w 4254202"/>
              <a:gd name="connsiteY35" fmla="*/ 314325 h 2047875"/>
              <a:gd name="connsiteX36" fmla="*/ 3505200 w 4254202"/>
              <a:gd name="connsiteY36" fmla="*/ 323850 h 2047875"/>
              <a:gd name="connsiteX37" fmla="*/ 3552825 w 4254202"/>
              <a:gd name="connsiteY37" fmla="*/ 333375 h 2047875"/>
              <a:gd name="connsiteX38" fmla="*/ 3581400 w 4254202"/>
              <a:gd name="connsiteY38" fmla="*/ 352425 h 2047875"/>
              <a:gd name="connsiteX39" fmla="*/ 3629025 w 4254202"/>
              <a:gd name="connsiteY39" fmla="*/ 361950 h 2047875"/>
              <a:gd name="connsiteX40" fmla="*/ 3705225 w 4254202"/>
              <a:gd name="connsiteY40" fmla="*/ 381000 h 2047875"/>
              <a:gd name="connsiteX41" fmla="*/ 3800475 w 4254202"/>
              <a:gd name="connsiteY41" fmla="*/ 409575 h 2047875"/>
              <a:gd name="connsiteX42" fmla="*/ 3857625 w 4254202"/>
              <a:gd name="connsiteY42" fmla="*/ 438150 h 2047875"/>
              <a:gd name="connsiteX43" fmla="*/ 3886200 w 4254202"/>
              <a:gd name="connsiteY43" fmla="*/ 466725 h 2047875"/>
              <a:gd name="connsiteX44" fmla="*/ 3924300 w 4254202"/>
              <a:gd name="connsiteY44" fmla="*/ 495300 h 2047875"/>
              <a:gd name="connsiteX45" fmla="*/ 3943350 w 4254202"/>
              <a:gd name="connsiteY45" fmla="*/ 523875 h 2047875"/>
              <a:gd name="connsiteX46" fmla="*/ 3971925 w 4254202"/>
              <a:gd name="connsiteY46" fmla="*/ 542925 h 2047875"/>
              <a:gd name="connsiteX47" fmla="*/ 4010025 w 4254202"/>
              <a:gd name="connsiteY47" fmla="*/ 590550 h 2047875"/>
              <a:gd name="connsiteX48" fmla="*/ 4038600 w 4254202"/>
              <a:gd name="connsiteY48" fmla="*/ 609600 h 2047875"/>
              <a:gd name="connsiteX49" fmla="*/ 4086225 w 4254202"/>
              <a:gd name="connsiteY49" fmla="*/ 666750 h 2047875"/>
              <a:gd name="connsiteX50" fmla="*/ 4152900 w 4254202"/>
              <a:gd name="connsiteY50" fmla="*/ 752475 h 2047875"/>
              <a:gd name="connsiteX51" fmla="*/ 4248150 w 4254202"/>
              <a:gd name="connsiteY51" fmla="*/ 1038225 h 2047875"/>
              <a:gd name="connsiteX52" fmla="*/ 4238625 w 4254202"/>
              <a:gd name="connsiteY52" fmla="*/ 1362075 h 2047875"/>
              <a:gd name="connsiteX53" fmla="*/ 4229100 w 4254202"/>
              <a:gd name="connsiteY53" fmla="*/ 1400175 h 2047875"/>
              <a:gd name="connsiteX54" fmla="*/ 4210050 w 4254202"/>
              <a:gd name="connsiteY54" fmla="*/ 1428750 h 2047875"/>
              <a:gd name="connsiteX55" fmla="*/ 4191000 w 4254202"/>
              <a:gd name="connsiteY55" fmla="*/ 1504950 h 2047875"/>
              <a:gd name="connsiteX56" fmla="*/ 4152900 w 4254202"/>
              <a:gd name="connsiteY56" fmla="*/ 1562100 h 2047875"/>
              <a:gd name="connsiteX57" fmla="*/ 4133850 w 4254202"/>
              <a:gd name="connsiteY57" fmla="*/ 1590675 h 2047875"/>
              <a:gd name="connsiteX58" fmla="*/ 4086225 w 4254202"/>
              <a:gd name="connsiteY58" fmla="*/ 1647825 h 2047875"/>
              <a:gd name="connsiteX59" fmla="*/ 4067175 w 4254202"/>
              <a:gd name="connsiteY59" fmla="*/ 1685925 h 2047875"/>
              <a:gd name="connsiteX60" fmla="*/ 4048125 w 4254202"/>
              <a:gd name="connsiteY60" fmla="*/ 1714500 h 2047875"/>
              <a:gd name="connsiteX61" fmla="*/ 3990975 w 4254202"/>
              <a:gd name="connsiteY61" fmla="*/ 1800225 h 2047875"/>
              <a:gd name="connsiteX62" fmla="*/ 3886200 w 4254202"/>
              <a:gd name="connsiteY62" fmla="*/ 1924050 h 2047875"/>
              <a:gd name="connsiteX63" fmla="*/ 3876675 w 4254202"/>
              <a:gd name="connsiteY63" fmla="*/ 1952625 h 2047875"/>
              <a:gd name="connsiteX64" fmla="*/ 3790950 w 4254202"/>
              <a:gd name="connsiteY64" fmla="*/ 2009775 h 2047875"/>
              <a:gd name="connsiteX65" fmla="*/ 3752850 w 4254202"/>
              <a:gd name="connsiteY65" fmla="*/ 2047875 h 2047875"/>
              <a:gd name="connsiteX0" fmla="*/ 57150 w 4254202"/>
              <a:gd name="connsiteY0" fmla="*/ 1514475 h 2047875"/>
              <a:gd name="connsiteX1" fmla="*/ 38100 w 4254202"/>
              <a:gd name="connsiteY1" fmla="*/ 1362075 h 2047875"/>
              <a:gd name="connsiteX2" fmla="*/ 19050 w 4254202"/>
              <a:gd name="connsiteY2" fmla="*/ 1285875 h 2047875"/>
              <a:gd name="connsiteX3" fmla="*/ 0 w 4254202"/>
              <a:gd name="connsiteY3" fmla="*/ 1066800 h 2047875"/>
              <a:gd name="connsiteX4" fmla="*/ 19050 w 4254202"/>
              <a:gd name="connsiteY4" fmla="*/ 838200 h 2047875"/>
              <a:gd name="connsiteX5" fmla="*/ 38100 w 4254202"/>
              <a:gd name="connsiteY5" fmla="*/ 685800 h 2047875"/>
              <a:gd name="connsiteX6" fmla="*/ 152400 w 4254202"/>
              <a:gd name="connsiteY6" fmla="*/ 419100 h 2047875"/>
              <a:gd name="connsiteX7" fmla="*/ 266700 w 4254202"/>
              <a:gd name="connsiteY7" fmla="*/ 342900 h 2047875"/>
              <a:gd name="connsiteX8" fmla="*/ 704850 w 4254202"/>
              <a:gd name="connsiteY8" fmla="*/ 114300 h 2047875"/>
              <a:gd name="connsiteX9" fmla="*/ 733425 w 4254202"/>
              <a:gd name="connsiteY9" fmla="*/ 104775 h 2047875"/>
              <a:gd name="connsiteX10" fmla="*/ 828675 w 4254202"/>
              <a:gd name="connsiteY10" fmla="*/ 66675 h 2047875"/>
              <a:gd name="connsiteX11" fmla="*/ 962025 w 4254202"/>
              <a:gd name="connsiteY11" fmla="*/ 28575 h 2047875"/>
              <a:gd name="connsiteX12" fmla="*/ 1104900 w 4254202"/>
              <a:gd name="connsiteY12" fmla="*/ 9525 h 2047875"/>
              <a:gd name="connsiteX13" fmla="*/ 1162050 w 4254202"/>
              <a:gd name="connsiteY13" fmla="*/ 0 h 2047875"/>
              <a:gd name="connsiteX14" fmla="*/ 1600200 w 4254202"/>
              <a:gd name="connsiteY14" fmla="*/ 19050 h 2047875"/>
              <a:gd name="connsiteX15" fmla="*/ 1771650 w 4254202"/>
              <a:gd name="connsiteY15" fmla="*/ 38100 h 2047875"/>
              <a:gd name="connsiteX16" fmla="*/ 1857375 w 4254202"/>
              <a:gd name="connsiteY16" fmla="*/ 57150 h 2047875"/>
              <a:gd name="connsiteX17" fmla="*/ 2038350 w 4254202"/>
              <a:gd name="connsiteY17" fmla="*/ 76200 h 2047875"/>
              <a:gd name="connsiteX18" fmla="*/ 2095500 w 4254202"/>
              <a:gd name="connsiteY18" fmla="*/ 85725 h 2047875"/>
              <a:gd name="connsiteX19" fmla="*/ 2181225 w 4254202"/>
              <a:gd name="connsiteY19" fmla="*/ 95250 h 2047875"/>
              <a:gd name="connsiteX20" fmla="*/ 2428875 w 4254202"/>
              <a:gd name="connsiteY20" fmla="*/ 123825 h 2047875"/>
              <a:gd name="connsiteX21" fmla="*/ 2495550 w 4254202"/>
              <a:gd name="connsiteY21" fmla="*/ 133350 h 2047875"/>
              <a:gd name="connsiteX22" fmla="*/ 2533650 w 4254202"/>
              <a:gd name="connsiteY22" fmla="*/ 142875 h 2047875"/>
              <a:gd name="connsiteX23" fmla="*/ 2638425 w 4254202"/>
              <a:gd name="connsiteY23" fmla="*/ 152400 h 2047875"/>
              <a:gd name="connsiteX24" fmla="*/ 2762250 w 4254202"/>
              <a:gd name="connsiteY24" fmla="*/ 171450 h 2047875"/>
              <a:gd name="connsiteX25" fmla="*/ 2828925 w 4254202"/>
              <a:gd name="connsiteY25" fmla="*/ 180975 h 2047875"/>
              <a:gd name="connsiteX26" fmla="*/ 2933700 w 4254202"/>
              <a:gd name="connsiteY26" fmla="*/ 190500 h 2047875"/>
              <a:gd name="connsiteX27" fmla="*/ 2990850 w 4254202"/>
              <a:gd name="connsiteY27" fmla="*/ 200025 h 2047875"/>
              <a:gd name="connsiteX28" fmla="*/ 3028950 w 4254202"/>
              <a:gd name="connsiteY28" fmla="*/ 209550 h 2047875"/>
              <a:gd name="connsiteX29" fmla="*/ 3143250 w 4254202"/>
              <a:gd name="connsiteY29" fmla="*/ 219075 h 2047875"/>
              <a:gd name="connsiteX30" fmla="*/ 3181350 w 4254202"/>
              <a:gd name="connsiteY30" fmla="*/ 228600 h 2047875"/>
              <a:gd name="connsiteX31" fmla="*/ 3238500 w 4254202"/>
              <a:gd name="connsiteY31" fmla="*/ 247650 h 2047875"/>
              <a:gd name="connsiteX32" fmla="*/ 3333750 w 4254202"/>
              <a:gd name="connsiteY32" fmla="*/ 276225 h 2047875"/>
              <a:gd name="connsiteX33" fmla="*/ 3371850 w 4254202"/>
              <a:gd name="connsiteY33" fmla="*/ 285750 h 2047875"/>
              <a:gd name="connsiteX34" fmla="*/ 3429000 w 4254202"/>
              <a:gd name="connsiteY34" fmla="*/ 304800 h 2047875"/>
              <a:gd name="connsiteX35" fmla="*/ 3476625 w 4254202"/>
              <a:gd name="connsiteY35" fmla="*/ 314325 h 2047875"/>
              <a:gd name="connsiteX36" fmla="*/ 3505200 w 4254202"/>
              <a:gd name="connsiteY36" fmla="*/ 323850 h 2047875"/>
              <a:gd name="connsiteX37" fmla="*/ 3552825 w 4254202"/>
              <a:gd name="connsiteY37" fmla="*/ 333375 h 2047875"/>
              <a:gd name="connsiteX38" fmla="*/ 3581400 w 4254202"/>
              <a:gd name="connsiteY38" fmla="*/ 352425 h 2047875"/>
              <a:gd name="connsiteX39" fmla="*/ 3629025 w 4254202"/>
              <a:gd name="connsiteY39" fmla="*/ 361950 h 2047875"/>
              <a:gd name="connsiteX40" fmla="*/ 3705225 w 4254202"/>
              <a:gd name="connsiteY40" fmla="*/ 381000 h 2047875"/>
              <a:gd name="connsiteX41" fmla="*/ 3800475 w 4254202"/>
              <a:gd name="connsiteY41" fmla="*/ 409575 h 2047875"/>
              <a:gd name="connsiteX42" fmla="*/ 3857625 w 4254202"/>
              <a:gd name="connsiteY42" fmla="*/ 438150 h 2047875"/>
              <a:gd name="connsiteX43" fmla="*/ 3886200 w 4254202"/>
              <a:gd name="connsiteY43" fmla="*/ 466725 h 2047875"/>
              <a:gd name="connsiteX44" fmla="*/ 3924300 w 4254202"/>
              <a:gd name="connsiteY44" fmla="*/ 495300 h 2047875"/>
              <a:gd name="connsiteX45" fmla="*/ 3943350 w 4254202"/>
              <a:gd name="connsiteY45" fmla="*/ 523875 h 2047875"/>
              <a:gd name="connsiteX46" fmla="*/ 3971925 w 4254202"/>
              <a:gd name="connsiteY46" fmla="*/ 542925 h 2047875"/>
              <a:gd name="connsiteX47" fmla="*/ 4010025 w 4254202"/>
              <a:gd name="connsiteY47" fmla="*/ 590550 h 2047875"/>
              <a:gd name="connsiteX48" fmla="*/ 4038600 w 4254202"/>
              <a:gd name="connsiteY48" fmla="*/ 609600 h 2047875"/>
              <a:gd name="connsiteX49" fmla="*/ 4086225 w 4254202"/>
              <a:gd name="connsiteY49" fmla="*/ 666750 h 2047875"/>
              <a:gd name="connsiteX50" fmla="*/ 4152900 w 4254202"/>
              <a:gd name="connsiteY50" fmla="*/ 752475 h 2047875"/>
              <a:gd name="connsiteX51" fmla="*/ 4248150 w 4254202"/>
              <a:gd name="connsiteY51" fmla="*/ 1038225 h 2047875"/>
              <a:gd name="connsiteX52" fmla="*/ 4238625 w 4254202"/>
              <a:gd name="connsiteY52" fmla="*/ 1362075 h 2047875"/>
              <a:gd name="connsiteX53" fmla="*/ 4229100 w 4254202"/>
              <a:gd name="connsiteY53" fmla="*/ 1400175 h 2047875"/>
              <a:gd name="connsiteX54" fmla="*/ 4210050 w 4254202"/>
              <a:gd name="connsiteY54" fmla="*/ 1428750 h 2047875"/>
              <a:gd name="connsiteX55" fmla="*/ 4191000 w 4254202"/>
              <a:gd name="connsiteY55" fmla="*/ 1504950 h 2047875"/>
              <a:gd name="connsiteX56" fmla="*/ 4152900 w 4254202"/>
              <a:gd name="connsiteY56" fmla="*/ 1562100 h 2047875"/>
              <a:gd name="connsiteX57" fmla="*/ 4133850 w 4254202"/>
              <a:gd name="connsiteY57" fmla="*/ 1590675 h 2047875"/>
              <a:gd name="connsiteX58" fmla="*/ 4086225 w 4254202"/>
              <a:gd name="connsiteY58" fmla="*/ 1647825 h 2047875"/>
              <a:gd name="connsiteX59" fmla="*/ 4048125 w 4254202"/>
              <a:gd name="connsiteY59" fmla="*/ 1714500 h 2047875"/>
              <a:gd name="connsiteX60" fmla="*/ 3990975 w 4254202"/>
              <a:gd name="connsiteY60" fmla="*/ 1800225 h 2047875"/>
              <a:gd name="connsiteX61" fmla="*/ 3886200 w 4254202"/>
              <a:gd name="connsiteY61" fmla="*/ 1924050 h 2047875"/>
              <a:gd name="connsiteX62" fmla="*/ 3876675 w 4254202"/>
              <a:gd name="connsiteY62" fmla="*/ 1952625 h 2047875"/>
              <a:gd name="connsiteX63" fmla="*/ 3790950 w 4254202"/>
              <a:gd name="connsiteY63" fmla="*/ 2009775 h 2047875"/>
              <a:gd name="connsiteX64" fmla="*/ 3752850 w 4254202"/>
              <a:gd name="connsiteY64" fmla="*/ 2047875 h 2047875"/>
              <a:gd name="connsiteX0" fmla="*/ 57150 w 4254202"/>
              <a:gd name="connsiteY0" fmla="*/ 1514475 h 2047875"/>
              <a:gd name="connsiteX1" fmla="*/ 38100 w 4254202"/>
              <a:gd name="connsiteY1" fmla="*/ 1362075 h 2047875"/>
              <a:gd name="connsiteX2" fmla="*/ 19050 w 4254202"/>
              <a:gd name="connsiteY2" fmla="*/ 1285875 h 2047875"/>
              <a:gd name="connsiteX3" fmla="*/ 0 w 4254202"/>
              <a:gd name="connsiteY3" fmla="*/ 1066800 h 2047875"/>
              <a:gd name="connsiteX4" fmla="*/ 19050 w 4254202"/>
              <a:gd name="connsiteY4" fmla="*/ 838200 h 2047875"/>
              <a:gd name="connsiteX5" fmla="*/ 38100 w 4254202"/>
              <a:gd name="connsiteY5" fmla="*/ 685800 h 2047875"/>
              <a:gd name="connsiteX6" fmla="*/ 152400 w 4254202"/>
              <a:gd name="connsiteY6" fmla="*/ 419100 h 2047875"/>
              <a:gd name="connsiteX7" fmla="*/ 266700 w 4254202"/>
              <a:gd name="connsiteY7" fmla="*/ 342900 h 2047875"/>
              <a:gd name="connsiteX8" fmla="*/ 704850 w 4254202"/>
              <a:gd name="connsiteY8" fmla="*/ 114300 h 2047875"/>
              <a:gd name="connsiteX9" fmla="*/ 733425 w 4254202"/>
              <a:gd name="connsiteY9" fmla="*/ 104775 h 2047875"/>
              <a:gd name="connsiteX10" fmla="*/ 828675 w 4254202"/>
              <a:gd name="connsiteY10" fmla="*/ 66675 h 2047875"/>
              <a:gd name="connsiteX11" fmla="*/ 962025 w 4254202"/>
              <a:gd name="connsiteY11" fmla="*/ 28575 h 2047875"/>
              <a:gd name="connsiteX12" fmla="*/ 1104900 w 4254202"/>
              <a:gd name="connsiteY12" fmla="*/ 9525 h 2047875"/>
              <a:gd name="connsiteX13" fmla="*/ 1162050 w 4254202"/>
              <a:gd name="connsiteY13" fmla="*/ 0 h 2047875"/>
              <a:gd name="connsiteX14" fmla="*/ 1600200 w 4254202"/>
              <a:gd name="connsiteY14" fmla="*/ 19050 h 2047875"/>
              <a:gd name="connsiteX15" fmla="*/ 1771650 w 4254202"/>
              <a:gd name="connsiteY15" fmla="*/ 38100 h 2047875"/>
              <a:gd name="connsiteX16" fmla="*/ 1857375 w 4254202"/>
              <a:gd name="connsiteY16" fmla="*/ 57150 h 2047875"/>
              <a:gd name="connsiteX17" fmla="*/ 2038350 w 4254202"/>
              <a:gd name="connsiteY17" fmla="*/ 76200 h 2047875"/>
              <a:gd name="connsiteX18" fmla="*/ 2095500 w 4254202"/>
              <a:gd name="connsiteY18" fmla="*/ 85725 h 2047875"/>
              <a:gd name="connsiteX19" fmla="*/ 2181225 w 4254202"/>
              <a:gd name="connsiteY19" fmla="*/ 95250 h 2047875"/>
              <a:gd name="connsiteX20" fmla="*/ 2428875 w 4254202"/>
              <a:gd name="connsiteY20" fmla="*/ 123825 h 2047875"/>
              <a:gd name="connsiteX21" fmla="*/ 2495550 w 4254202"/>
              <a:gd name="connsiteY21" fmla="*/ 133350 h 2047875"/>
              <a:gd name="connsiteX22" fmla="*/ 2533650 w 4254202"/>
              <a:gd name="connsiteY22" fmla="*/ 142875 h 2047875"/>
              <a:gd name="connsiteX23" fmla="*/ 2638425 w 4254202"/>
              <a:gd name="connsiteY23" fmla="*/ 152400 h 2047875"/>
              <a:gd name="connsiteX24" fmla="*/ 2762250 w 4254202"/>
              <a:gd name="connsiteY24" fmla="*/ 171450 h 2047875"/>
              <a:gd name="connsiteX25" fmla="*/ 2828925 w 4254202"/>
              <a:gd name="connsiteY25" fmla="*/ 180975 h 2047875"/>
              <a:gd name="connsiteX26" fmla="*/ 2933700 w 4254202"/>
              <a:gd name="connsiteY26" fmla="*/ 190500 h 2047875"/>
              <a:gd name="connsiteX27" fmla="*/ 2990850 w 4254202"/>
              <a:gd name="connsiteY27" fmla="*/ 200025 h 2047875"/>
              <a:gd name="connsiteX28" fmla="*/ 3028950 w 4254202"/>
              <a:gd name="connsiteY28" fmla="*/ 209550 h 2047875"/>
              <a:gd name="connsiteX29" fmla="*/ 3143250 w 4254202"/>
              <a:gd name="connsiteY29" fmla="*/ 219075 h 2047875"/>
              <a:gd name="connsiteX30" fmla="*/ 3181350 w 4254202"/>
              <a:gd name="connsiteY30" fmla="*/ 228600 h 2047875"/>
              <a:gd name="connsiteX31" fmla="*/ 3238500 w 4254202"/>
              <a:gd name="connsiteY31" fmla="*/ 247650 h 2047875"/>
              <a:gd name="connsiteX32" fmla="*/ 3333750 w 4254202"/>
              <a:gd name="connsiteY32" fmla="*/ 276225 h 2047875"/>
              <a:gd name="connsiteX33" fmla="*/ 3371850 w 4254202"/>
              <a:gd name="connsiteY33" fmla="*/ 285750 h 2047875"/>
              <a:gd name="connsiteX34" fmla="*/ 3429000 w 4254202"/>
              <a:gd name="connsiteY34" fmla="*/ 304800 h 2047875"/>
              <a:gd name="connsiteX35" fmla="*/ 3476625 w 4254202"/>
              <a:gd name="connsiteY35" fmla="*/ 314325 h 2047875"/>
              <a:gd name="connsiteX36" fmla="*/ 3505200 w 4254202"/>
              <a:gd name="connsiteY36" fmla="*/ 323850 h 2047875"/>
              <a:gd name="connsiteX37" fmla="*/ 3552825 w 4254202"/>
              <a:gd name="connsiteY37" fmla="*/ 333375 h 2047875"/>
              <a:gd name="connsiteX38" fmla="*/ 3581400 w 4254202"/>
              <a:gd name="connsiteY38" fmla="*/ 352425 h 2047875"/>
              <a:gd name="connsiteX39" fmla="*/ 3629025 w 4254202"/>
              <a:gd name="connsiteY39" fmla="*/ 361950 h 2047875"/>
              <a:gd name="connsiteX40" fmla="*/ 3705225 w 4254202"/>
              <a:gd name="connsiteY40" fmla="*/ 381000 h 2047875"/>
              <a:gd name="connsiteX41" fmla="*/ 3800475 w 4254202"/>
              <a:gd name="connsiteY41" fmla="*/ 409575 h 2047875"/>
              <a:gd name="connsiteX42" fmla="*/ 3857625 w 4254202"/>
              <a:gd name="connsiteY42" fmla="*/ 438150 h 2047875"/>
              <a:gd name="connsiteX43" fmla="*/ 3886200 w 4254202"/>
              <a:gd name="connsiteY43" fmla="*/ 466725 h 2047875"/>
              <a:gd name="connsiteX44" fmla="*/ 3924300 w 4254202"/>
              <a:gd name="connsiteY44" fmla="*/ 495300 h 2047875"/>
              <a:gd name="connsiteX45" fmla="*/ 3943350 w 4254202"/>
              <a:gd name="connsiteY45" fmla="*/ 523875 h 2047875"/>
              <a:gd name="connsiteX46" fmla="*/ 3971925 w 4254202"/>
              <a:gd name="connsiteY46" fmla="*/ 542925 h 2047875"/>
              <a:gd name="connsiteX47" fmla="*/ 4010025 w 4254202"/>
              <a:gd name="connsiteY47" fmla="*/ 590550 h 2047875"/>
              <a:gd name="connsiteX48" fmla="*/ 4038600 w 4254202"/>
              <a:gd name="connsiteY48" fmla="*/ 609600 h 2047875"/>
              <a:gd name="connsiteX49" fmla="*/ 4086225 w 4254202"/>
              <a:gd name="connsiteY49" fmla="*/ 666750 h 2047875"/>
              <a:gd name="connsiteX50" fmla="*/ 4152900 w 4254202"/>
              <a:gd name="connsiteY50" fmla="*/ 752475 h 2047875"/>
              <a:gd name="connsiteX51" fmla="*/ 4248150 w 4254202"/>
              <a:gd name="connsiteY51" fmla="*/ 1038225 h 2047875"/>
              <a:gd name="connsiteX52" fmla="*/ 4238625 w 4254202"/>
              <a:gd name="connsiteY52" fmla="*/ 1362075 h 2047875"/>
              <a:gd name="connsiteX53" fmla="*/ 4229100 w 4254202"/>
              <a:gd name="connsiteY53" fmla="*/ 1400175 h 2047875"/>
              <a:gd name="connsiteX54" fmla="*/ 4210050 w 4254202"/>
              <a:gd name="connsiteY54" fmla="*/ 1428750 h 2047875"/>
              <a:gd name="connsiteX55" fmla="*/ 4191000 w 4254202"/>
              <a:gd name="connsiteY55" fmla="*/ 1504950 h 2047875"/>
              <a:gd name="connsiteX56" fmla="*/ 4152900 w 4254202"/>
              <a:gd name="connsiteY56" fmla="*/ 1562100 h 2047875"/>
              <a:gd name="connsiteX57" fmla="*/ 4133850 w 4254202"/>
              <a:gd name="connsiteY57" fmla="*/ 1590675 h 2047875"/>
              <a:gd name="connsiteX58" fmla="*/ 4048125 w 4254202"/>
              <a:gd name="connsiteY58" fmla="*/ 1714500 h 2047875"/>
              <a:gd name="connsiteX59" fmla="*/ 3990975 w 4254202"/>
              <a:gd name="connsiteY59" fmla="*/ 1800225 h 2047875"/>
              <a:gd name="connsiteX60" fmla="*/ 3886200 w 4254202"/>
              <a:gd name="connsiteY60" fmla="*/ 1924050 h 2047875"/>
              <a:gd name="connsiteX61" fmla="*/ 3876675 w 4254202"/>
              <a:gd name="connsiteY61" fmla="*/ 1952625 h 2047875"/>
              <a:gd name="connsiteX62" fmla="*/ 3790950 w 4254202"/>
              <a:gd name="connsiteY62" fmla="*/ 2009775 h 2047875"/>
              <a:gd name="connsiteX63" fmla="*/ 3752850 w 4254202"/>
              <a:gd name="connsiteY63" fmla="*/ 2047875 h 2047875"/>
              <a:gd name="connsiteX0" fmla="*/ 57150 w 4254202"/>
              <a:gd name="connsiteY0" fmla="*/ 1514475 h 2047875"/>
              <a:gd name="connsiteX1" fmla="*/ 38100 w 4254202"/>
              <a:gd name="connsiteY1" fmla="*/ 1362075 h 2047875"/>
              <a:gd name="connsiteX2" fmla="*/ 19050 w 4254202"/>
              <a:gd name="connsiteY2" fmla="*/ 1285875 h 2047875"/>
              <a:gd name="connsiteX3" fmla="*/ 0 w 4254202"/>
              <a:gd name="connsiteY3" fmla="*/ 1066800 h 2047875"/>
              <a:gd name="connsiteX4" fmla="*/ 19050 w 4254202"/>
              <a:gd name="connsiteY4" fmla="*/ 838200 h 2047875"/>
              <a:gd name="connsiteX5" fmla="*/ 38100 w 4254202"/>
              <a:gd name="connsiteY5" fmla="*/ 685800 h 2047875"/>
              <a:gd name="connsiteX6" fmla="*/ 152400 w 4254202"/>
              <a:gd name="connsiteY6" fmla="*/ 419100 h 2047875"/>
              <a:gd name="connsiteX7" fmla="*/ 266700 w 4254202"/>
              <a:gd name="connsiteY7" fmla="*/ 342900 h 2047875"/>
              <a:gd name="connsiteX8" fmla="*/ 704850 w 4254202"/>
              <a:gd name="connsiteY8" fmla="*/ 114300 h 2047875"/>
              <a:gd name="connsiteX9" fmla="*/ 733425 w 4254202"/>
              <a:gd name="connsiteY9" fmla="*/ 104775 h 2047875"/>
              <a:gd name="connsiteX10" fmla="*/ 828675 w 4254202"/>
              <a:gd name="connsiteY10" fmla="*/ 66675 h 2047875"/>
              <a:gd name="connsiteX11" fmla="*/ 962025 w 4254202"/>
              <a:gd name="connsiteY11" fmla="*/ 28575 h 2047875"/>
              <a:gd name="connsiteX12" fmla="*/ 1104900 w 4254202"/>
              <a:gd name="connsiteY12" fmla="*/ 9525 h 2047875"/>
              <a:gd name="connsiteX13" fmla="*/ 1162050 w 4254202"/>
              <a:gd name="connsiteY13" fmla="*/ 0 h 2047875"/>
              <a:gd name="connsiteX14" fmla="*/ 1600200 w 4254202"/>
              <a:gd name="connsiteY14" fmla="*/ 19050 h 2047875"/>
              <a:gd name="connsiteX15" fmla="*/ 1771650 w 4254202"/>
              <a:gd name="connsiteY15" fmla="*/ 38100 h 2047875"/>
              <a:gd name="connsiteX16" fmla="*/ 1857375 w 4254202"/>
              <a:gd name="connsiteY16" fmla="*/ 57150 h 2047875"/>
              <a:gd name="connsiteX17" fmla="*/ 2038350 w 4254202"/>
              <a:gd name="connsiteY17" fmla="*/ 76200 h 2047875"/>
              <a:gd name="connsiteX18" fmla="*/ 2095500 w 4254202"/>
              <a:gd name="connsiteY18" fmla="*/ 85725 h 2047875"/>
              <a:gd name="connsiteX19" fmla="*/ 2181225 w 4254202"/>
              <a:gd name="connsiteY19" fmla="*/ 95250 h 2047875"/>
              <a:gd name="connsiteX20" fmla="*/ 2428875 w 4254202"/>
              <a:gd name="connsiteY20" fmla="*/ 123825 h 2047875"/>
              <a:gd name="connsiteX21" fmla="*/ 2495550 w 4254202"/>
              <a:gd name="connsiteY21" fmla="*/ 133350 h 2047875"/>
              <a:gd name="connsiteX22" fmla="*/ 2533650 w 4254202"/>
              <a:gd name="connsiteY22" fmla="*/ 142875 h 2047875"/>
              <a:gd name="connsiteX23" fmla="*/ 2638425 w 4254202"/>
              <a:gd name="connsiteY23" fmla="*/ 152400 h 2047875"/>
              <a:gd name="connsiteX24" fmla="*/ 2762250 w 4254202"/>
              <a:gd name="connsiteY24" fmla="*/ 171450 h 2047875"/>
              <a:gd name="connsiteX25" fmla="*/ 2828925 w 4254202"/>
              <a:gd name="connsiteY25" fmla="*/ 180975 h 2047875"/>
              <a:gd name="connsiteX26" fmla="*/ 2933700 w 4254202"/>
              <a:gd name="connsiteY26" fmla="*/ 190500 h 2047875"/>
              <a:gd name="connsiteX27" fmla="*/ 2990850 w 4254202"/>
              <a:gd name="connsiteY27" fmla="*/ 200025 h 2047875"/>
              <a:gd name="connsiteX28" fmla="*/ 3028950 w 4254202"/>
              <a:gd name="connsiteY28" fmla="*/ 209550 h 2047875"/>
              <a:gd name="connsiteX29" fmla="*/ 3143250 w 4254202"/>
              <a:gd name="connsiteY29" fmla="*/ 219075 h 2047875"/>
              <a:gd name="connsiteX30" fmla="*/ 3181350 w 4254202"/>
              <a:gd name="connsiteY30" fmla="*/ 228600 h 2047875"/>
              <a:gd name="connsiteX31" fmla="*/ 3238500 w 4254202"/>
              <a:gd name="connsiteY31" fmla="*/ 247650 h 2047875"/>
              <a:gd name="connsiteX32" fmla="*/ 3333750 w 4254202"/>
              <a:gd name="connsiteY32" fmla="*/ 276225 h 2047875"/>
              <a:gd name="connsiteX33" fmla="*/ 3371850 w 4254202"/>
              <a:gd name="connsiteY33" fmla="*/ 285750 h 2047875"/>
              <a:gd name="connsiteX34" fmla="*/ 3429000 w 4254202"/>
              <a:gd name="connsiteY34" fmla="*/ 304800 h 2047875"/>
              <a:gd name="connsiteX35" fmla="*/ 3476625 w 4254202"/>
              <a:gd name="connsiteY35" fmla="*/ 314325 h 2047875"/>
              <a:gd name="connsiteX36" fmla="*/ 3505200 w 4254202"/>
              <a:gd name="connsiteY36" fmla="*/ 323850 h 2047875"/>
              <a:gd name="connsiteX37" fmla="*/ 3552825 w 4254202"/>
              <a:gd name="connsiteY37" fmla="*/ 333375 h 2047875"/>
              <a:gd name="connsiteX38" fmla="*/ 3581400 w 4254202"/>
              <a:gd name="connsiteY38" fmla="*/ 352425 h 2047875"/>
              <a:gd name="connsiteX39" fmla="*/ 3629025 w 4254202"/>
              <a:gd name="connsiteY39" fmla="*/ 361950 h 2047875"/>
              <a:gd name="connsiteX40" fmla="*/ 3705225 w 4254202"/>
              <a:gd name="connsiteY40" fmla="*/ 381000 h 2047875"/>
              <a:gd name="connsiteX41" fmla="*/ 3800475 w 4254202"/>
              <a:gd name="connsiteY41" fmla="*/ 409575 h 2047875"/>
              <a:gd name="connsiteX42" fmla="*/ 3857625 w 4254202"/>
              <a:gd name="connsiteY42" fmla="*/ 438150 h 2047875"/>
              <a:gd name="connsiteX43" fmla="*/ 3886200 w 4254202"/>
              <a:gd name="connsiteY43" fmla="*/ 466725 h 2047875"/>
              <a:gd name="connsiteX44" fmla="*/ 3924300 w 4254202"/>
              <a:gd name="connsiteY44" fmla="*/ 495300 h 2047875"/>
              <a:gd name="connsiteX45" fmla="*/ 3943350 w 4254202"/>
              <a:gd name="connsiteY45" fmla="*/ 523875 h 2047875"/>
              <a:gd name="connsiteX46" fmla="*/ 3971925 w 4254202"/>
              <a:gd name="connsiteY46" fmla="*/ 542925 h 2047875"/>
              <a:gd name="connsiteX47" fmla="*/ 4010025 w 4254202"/>
              <a:gd name="connsiteY47" fmla="*/ 590550 h 2047875"/>
              <a:gd name="connsiteX48" fmla="*/ 4038600 w 4254202"/>
              <a:gd name="connsiteY48" fmla="*/ 609600 h 2047875"/>
              <a:gd name="connsiteX49" fmla="*/ 4086225 w 4254202"/>
              <a:gd name="connsiteY49" fmla="*/ 666750 h 2047875"/>
              <a:gd name="connsiteX50" fmla="*/ 4152900 w 4254202"/>
              <a:gd name="connsiteY50" fmla="*/ 752475 h 2047875"/>
              <a:gd name="connsiteX51" fmla="*/ 4248150 w 4254202"/>
              <a:gd name="connsiteY51" fmla="*/ 1038225 h 2047875"/>
              <a:gd name="connsiteX52" fmla="*/ 4238625 w 4254202"/>
              <a:gd name="connsiteY52" fmla="*/ 1362075 h 2047875"/>
              <a:gd name="connsiteX53" fmla="*/ 4229100 w 4254202"/>
              <a:gd name="connsiteY53" fmla="*/ 1400175 h 2047875"/>
              <a:gd name="connsiteX54" fmla="*/ 4210050 w 4254202"/>
              <a:gd name="connsiteY54" fmla="*/ 1428750 h 2047875"/>
              <a:gd name="connsiteX55" fmla="*/ 4191000 w 4254202"/>
              <a:gd name="connsiteY55" fmla="*/ 1504950 h 2047875"/>
              <a:gd name="connsiteX56" fmla="*/ 4152900 w 4254202"/>
              <a:gd name="connsiteY56" fmla="*/ 1562100 h 2047875"/>
              <a:gd name="connsiteX57" fmla="*/ 4048125 w 4254202"/>
              <a:gd name="connsiteY57" fmla="*/ 1714500 h 2047875"/>
              <a:gd name="connsiteX58" fmla="*/ 3990975 w 4254202"/>
              <a:gd name="connsiteY58" fmla="*/ 1800225 h 2047875"/>
              <a:gd name="connsiteX59" fmla="*/ 3886200 w 4254202"/>
              <a:gd name="connsiteY59" fmla="*/ 1924050 h 2047875"/>
              <a:gd name="connsiteX60" fmla="*/ 3876675 w 4254202"/>
              <a:gd name="connsiteY60" fmla="*/ 1952625 h 2047875"/>
              <a:gd name="connsiteX61" fmla="*/ 3790950 w 4254202"/>
              <a:gd name="connsiteY61" fmla="*/ 2009775 h 2047875"/>
              <a:gd name="connsiteX62" fmla="*/ 3752850 w 4254202"/>
              <a:gd name="connsiteY62" fmla="*/ 2047875 h 2047875"/>
              <a:gd name="connsiteX0" fmla="*/ 57150 w 4254202"/>
              <a:gd name="connsiteY0" fmla="*/ 1514475 h 2047875"/>
              <a:gd name="connsiteX1" fmla="*/ 38100 w 4254202"/>
              <a:gd name="connsiteY1" fmla="*/ 1362075 h 2047875"/>
              <a:gd name="connsiteX2" fmla="*/ 19050 w 4254202"/>
              <a:gd name="connsiteY2" fmla="*/ 1285875 h 2047875"/>
              <a:gd name="connsiteX3" fmla="*/ 0 w 4254202"/>
              <a:gd name="connsiteY3" fmla="*/ 1066800 h 2047875"/>
              <a:gd name="connsiteX4" fmla="*/ 19050 w 4254202"/>
              <a:gd name="connsiteY4" fmla="*/ 838200 h 2047875"/>
              <a:gd name="connsiteX5" fmla="*/ 38100 w 4254202"/>
              <a:gd name="connsiteY5" fmla="*/ 685800 h 2047875"/>
              <a:gd name="connsiteX6" fmla="*/ 152400 w 4254202"/>
              <a:gd name="connsiteY6" fmla="*/ 419100 h 2047875"/>
              <a:gd name="connsiteX7" fmla="*/ 266700 w 4254202"/>
              <a:gd name="connsiteY7" fmla="*/ 342900 h 2047875"/>
              <a:gd name="connsiteX8" fmla="*/ 704850 w 4254202"/>
              <a:gd name="connsiteY8" fmla="*/ 114300 h 2047875"/>
              <a:gd name="connsiteX9" fmla="*/ 733425 w 4254202"/>
              <a:gd name="connsiteY9" fmla="*/ 104775 h 2047875"/>
              <a:gd name="connsiteX10" fmla="*/ 828675 w 4254202"/>
              <a:gd name="connsiteY10" fmla="*/ 66675 h 2047875"/>
              <a:gd name="connsiteX11" fmla="*/ 962025 w 4254202"/>
              <a:gd name="connsiteY11" fmla="*/ 28575 h 2047875"/>
              <a:gd name="connsiteX12" fmla="*/ 1104900 w 4254202"/>
              <a:gd name="connsiteY12" fmla="*/ 9525 h 2047875"/>
              <a:gd name="connsiteX13" fmla="*/ 1162050 w 4254202"/>
              <a:gd name="connsiteY13" fmla="*/ 0 h 2047875"/>
              <a:gd name="connsiteX14" fmla="*/ 1600200 w 4254202"/>
              <a:gd name="connsiteY14" fmla="*/ 19050 h 2047875"/>
              <a:gd name="connsiteX15" fmla="*/ 1771650 w 4254202"/>
              <a:gd name="connsiteY15" fmla="*/ 38100 h 2047875"/>
              <a:gd name="connsiteX16" fmla="*/ 1857375 w 4254202"/>
              <a:gd name="connsiteY16" fmla="*/ 57150 h 2047875"/>
              <a:gd name="connsiteX17" fmla="*/ 2038350 w 4254202"/>
              <a:gd name="connsiteY17" fmla="*/ 76200 h 2047875"/>
              <a:gd name="connsiteX18" fmla="*/ 2095500 w 4254202"/>
              <a:gd name="connsiteY18" fmla="*/ 85725 h 2047875"/>
              <a:gd name="connsiteX19" fmla="*/ 2181225 w 4254202"/>
              <a:gd name="connsiteY19" fmla="*/ 95250 h 2047875"/>
              <a:gd name="connsiteX20" fmla="*/ 2428875 w 4254202"/>
              <a:gd name="connsiteY20" fmla="*/ 123825 h 2047875"/>
              <a:gd name="connsiteX21" fmla="*/ 2495550 w 4254202"/>
              <a:gd name="connsiteY21" fmla="*/ 133350 h 2047875"/>
              <a:gd name="connsiteX22" fmla="*/ 2533650 w 4254202"/>
              <a:gd name="connsiteY22" fmla="*/ 142875 h 2047875"/>
              <a:gd name="connsiteX23" fmla="*/ 2638425 w 4254202"/>
              <a:gd name="connsiteY23" fmla="*/ 152400 h 2047875"/>
              <a:gd name="connsiteX24" fmla="*/ 2762250 w 4254202"/>
              <a:gd name="connsiteY24" fmla="*/ 171450 h 2047875"/>
              <a:gd name="connsiteX25" fmla="*/ 2828925 w 4254202"/>
              <a:gd name="connsiteY25" fmla="*/ 180975 h 2047875"/>
              <a:gd name="connsiteX26" fmla="*/ 2933700 w 4254202"/>
              <a:gd name="connsiteY26" fmla="*/ 190500 h 2047875"/>
              <a:gd name="connsiteX27" fmla="*/ 2990850 w 4254202"/>
              <a:gd name="connsiteY27" fmla="*/ 200025 h 2047875"/>
              <a:gd name="connsiteX28" fmla="*/ 3028950 w 4254202"/>
              <a:gd name="connsiteY28" fmla="*/ 209550 h 2047875"/>
              <a:gd name="connsiteX29" fmla="*/ 3143250 w 4254202"/>
              <a:gd name="connsiteY29" fmla="*/ 219075 h 2047875"/>
              <a:gd name="connsiteX30" fmla="*/ 3181350 w 4254202"/>
              <a:gd name="connsiteY30" fmla="*/ 228600 h 2047875"/>
              <a:gd name="connsiteX31" fmla="*/ 3238500 w 4254202"/>
              <a:gd name="connsiteY31" fmla="*/ 247650 h 2047875"/>
              <a:gd name="connsiteX32" fmla="*/ 3333750 w 4254202"/>
              <a:gd name="connsiteY32" fmla="*/ 276225 h 2047875"/>
              <a:gd name="connsiteX33" fmla="*/ 3371850 w 4254202"/>
              <a:gd name="connsiteY33" fmla="*/ 285750 h 2047875"/>
              <a:gd name="connsiteX34" fmla="*/ 3429000 w 4254202"/>
              <a:gd name="connsiteY34" fmla="*/ 304800 h 2047875"/>
              <a:gd name="connsiteX35" fmla="*/ 3476625 w 4254202"/>
              <a:gd name="connsiteY35" fmla="*/ 314325 h 2047875"/>
              <a:gd name="connsiteX36" fmla="*/ 3505200 w 4254202"/>
              <a:gd name="connsiteY36" fmla="*/ 323850 h 2047875"/>
              <a:gd name="connsiteX37" fmla="*/ 3552825 w 4254202"/>
              <a:gd name="connsiteY37" fmla="*/ 333375 h 2047875"/>
              <a:gd name="connsiteX38" fmla="*/ 3581400 w 4254202"/>
              <a:gd name="connsiteY38" fmla="*/ 352425 h 2047875"/>
              <a:gd name="connsiteX39" fmla="*/ 3629025 w 4254202"/>
              <a:gd name="connsiteY39" fmla="*/ 361950 h 2047875"/>
              <a:gd name="connsiteX40" fmla="*/ 3705225 w 4254202"/>
              <a:gd name="connsiteY40" fmla="*/ 381000 h 2047875"/>
              <a:gd name="connsiteX41" fmla="*/ 3800475 w 4254202"/>
              <a:gd name="connsiteY41" fmla="*/ 409575 h 2047875"/>
              <a:gd name="connsiteX42" fmla="*/ 3857625 w 4254202"/>
              <a:gd name="connsiteY42" fmla="*/ 438150 h 2047875"/>
              <a:gd name="connsiteX43" fmla="*/ 3886200 w 4254202"/>
              <a:gd name="connsiteY43" fmla="*/ 466725 h 2047875"/>
              <a:gd name="connsiteX44" fmla="*/ 3924300 w 4254202"/>
              <a:gd name="connsiteY44" fmla="*/ 495300 h 2047875"/>
              <a:gd name="connsiteX45" fmla="*/ 3943350 w 4254202"/>
              <a:gd name="connsiteY45" fmla="*/ 523875 h 2047875"/>
              <a:gd name="connsiteX46" fmla="*/ 3971925 w 4254202"/>
              <a:gd name="connsiteY46" fmla="*/ 542925 h 2047875"/>
              <a:gd name="connsiteX47" fmla="*/ 4010025 w 4254202"/>
              <a:gd name="connsiteY47" fmla="*/ 590550 h 2047875"/>
              <a:gd name="connsiteX48" fmla="*/ 4038600 w 4254202"/>
              <a:gd name="connsiteY48" fmla="*/ 609600 h 2047875"/>
              <a:gd name="connsiteX49" fmla="*/ 4086225 w 4254202"/>
              <a:gd name="connsiteY49" fmla="*/ 666750 h 2047875"/>
              <a:gd name="connsiteX50" fmla="*/ 4152900 w 4254202"/>
              <a:gd name="connsiteY50" fmla="*/ 752475 h 2047875"/>
              <a:gd name="connsiteX51" fmla="*/ 4248150 w 4254202"/>
              <a:gd name="connsiteY51" fmla="*/ 1038225 h 2047875"/>
              <a:gd name="connsiteX52" fmla="*/ 4238625 w 4254202"/>
              <a:gd name="connsiteY52" fmla="*/ 1362075 h 2047875"/>
              <a:gd name="connsiteX53" fmla="*/ 4229100 w 4254202"/>
              <a:gd name="connsiteY53" fmla="*/ 1400175 h 2047875"/>
              <a:gd name="connsiteX54" fmla="*/ 4210050 w 4254202"/>
              <a:gd name="connsiteY54" fmla="*/ 1428750 h 2047875"/>
              <a:gd name="connsiteX55" fmla="*/ 4152900 w 4254202"/>
              <a:gd name="connsiteY55" fmla="*/ 1562100 h 2047875"/>
              <a:gd name="connsiteX56" fmla="*/ 4048125 w 4254202"/>
              <a:gd name="connsiteY56" fmla="*/ 1714500 h 2047875"/>
              <a:gd name="connsiteX57" fmla="*/ 3990975 w 4254202"/>
              <a:gd name="connsiteY57" fmla="*/ 1800225 h 2047875"/>
              <a:gd name="connsiteX58" fmla="*/ 3886200 w 4254202"/>
              <a:gd name="connsiteY58" fmla="*/ 1924050 h 2047875"/>
              <a:gd name="connsiteX59" fmla="*/ 3876675 w 4254202"/>
              <a:gd name="connsiteY59" fmla="*/ 1952625 h 2047875"/>
              <a:gd name="connsiteX60" fmla="*/ 3790950 w 4254202"/>
              <a:gd name="connsiteY60" fmla="*/ 2009775 h 2047875"/>
              <a:gd name="connsiteX61" fmla="*/ 3752850 w 4254202"/>
              <a:gd name="connsiteY61" fmla="*/ 2047875 h 2047875"/>
              <a:gd name="connsiteX0" fmla="*/ 57150 w 4251657"/>
              <a:gd name="connsiteY0" fmla="*/ 1514475 h 2047875"/>
              <a:gd name="connsiteX1" fmla="*/ 38100 w 4251657"/>
              <a:gd name="connsiteY1" fmla="*/ 1362075 h 2047875"/>
              <a:gd name="connsiteX2" fmla="*/ 19050 w 4251657"/>
              <a:gd name="connsiteY2" fmla="*/ 1285875 h 2047875"/>
              <a:gd name="connsiteX3" fmla="*/ 0 w 4251657"/>
              <a:gd name="connsiteY3" fmla="*/ 1066800 h 2047875"/>
              <a:gd name="connsiteX4" fmla="*/ 19050 w 4251657"/>
              <a:gd name="connsiteY4" fmla="*/ 838200 h 2047875"/>
              <a:gd name="connsiteX5" fmla="*/ 38100 w 4251657"/>
              <a:gd name="connsiteY5" fmla="*/ 685800 h 2047875"/>
              <a:gd name="connsiteX6" fmla="*/ 152400 w 4251657"/>
              <a:gd name="connsiteY6" fmla="*/ 419100 h 2047875"/>
              <a:gd name="connsiteX7" fmla="*/ 266700 w 4251657"/>
              <a:gd name="connsiteY7" fmla="*/ 342900 h 2047875"/>
              <a:gd name="connsiteX8" fmla="*/ 704850 w 4251657"/>
              <a:gd name="connsiteY8" fmla="*/ 114300 h 2047875"/>
              <a:gd name="connsiteX9" fmla="*/ 733425 w 4251657"/>
              <a:gd name="connsiteY9" fmla="*/ 104775 h 2047875"/>
              <a:gd name="connsiteX10" fmla="*/ 828675 w 4251657"/>
              <a:gd name="connsiteY10" fmla="*/ 66675 h 2047875"/>
              <a:gd name="connsiteX11" fmla="*/ 962025 w 4251657"/>
              <a:gd name="connsiteY11" fmla="*/ 28575 h 2047875"/>
              <a:gd name="connsiteX12" fmla="*/ 1104900 w 4251657"/>
              <a:gd name="connsiteY12" fmla="*/ 9525 h 2047875"/>
              <a:gd name="connsiteX13" fmla="*/ 1162050 w 4251657"/>
              <a:gd name="connsiteY13" fmla="*/ 0 h 2047875"/>
              <a:gd name="connsiteX14" fmla="*/ 1600200 w 4251657"/>
              <a:gd name="connsiteY14" fmla="*/ 19050 h 2047875"/>
              <a:gd name="connsiteX15" fmla="*/ 1771650 w 4251657"/>
              <a:gd name="connsiteY15" fmla="*/ 38100 h 2047875"/>
              <a:gd name="connsiteX16" fmla="*/ 1857375 w 4251657"/>
              <a:gd name="connsiteY16" fmla="*/ 57150 h 2047875"/>
              <a:gd name="connsiteX17" fmla="*/ 2038350 w 4251657"/>
              <a:gd name="connsiteY17" fmla="*/ 76200 h 2047875"/>
              <a:gd name="connsiteX18" fmla="*/ 2095500 w 4251657"/>
              <a:gd name="connsiteY18" fmla="*/ 85725 h 2047875"/>
              <a:gd name="connsiteX19" fmla="*/ 2181225 w 4251657"/>
              <a:gd name="connsiteY19" fmla="*/ 95250 h 2047875"/>
              <a:gd name="connsiteX20" fmla="*/ 2428875 w 4251657"/>
              <a:gd name="connsiteY20" fmla="*/ 123825 h 2047875"/>
              <a:gd name="connsiteX21" fmla="*/ 2495550 w 4251657"/>
              <a:gd name="connsiteY21" fmla="*/ 133350 h 2047875"/>
              <a:gd name="connsiteX22" fmla="*/ 2533650 w 4251657"/>
              <a:gd name="connsiteY22" fmla="*/ 142875 h 2047875"/>
              <a:gd name="connsiteX23" fmla="*/ 2638425 w 4251657"/>
              <a:gd name="connsiteY23" fmla="*/ 152400 h 2047875"/>
              <a:gd name="connsiteX24" fmla="*/ 2762250 w 4251657"/>
              <a:gd name="connsiteY24" fmla="*/ 171450 h 2047875"/>
              <a:gd name="connsiteX25" fmla="*/ 2828925 w 4251657"/>
              <a:gd name="connsiteY25" fmla="*/ 180975 h 2047875"/>
              <a:gd name="connsiteX26" fmla="*/ 2933700 w 4251657"/>
              <a:gd name="connsiteY26" fmla="*/ 190500 h 2047875"/>
              <a:gd name="connsiteX27" fmla="*/ 2990850 w 4251657"/>
              <a:gd name="connsiteY27" fmla="*/ 200025 h 2047875"/>
              <a:gd name="connsiteX28" fmla="*/ 3028950 w 4251657"/>
              <a:gd name="connsiteY28" fmla="*/ 209550 h 2047875"/>
              <a:gd name="connsiteX29" fmla="*/ 3143250 w 4251657"/>
              <a:gd name="connsiteY29" fmla="*/ 219075 h 2047875"/>
              <a:gd name="connsiteX30" fmla="*/ 3181350 w 4251657"/>
              <a:gd name="connsiteY30" fmla="*/ 228600 h 2047875"/>
              <a:gd name="connsiteX31" fmla="*/ 3238500 w 4251657"/>
              <a:gd name="connsiteY31" fmla="*/ 247650 h 2047875"/>
              <a:gd name="connsiteX32" fmla="*/ 3333750 w 4251657"/>
              <a:gd name="connsiteY32" fmla="*/ 276225 h 2047875"/>
              <a:gd name="connsiteX33" fmla="*/ 3371850 w 4251657"/>
              <a:gd name="connsiteY33" fmla="*/ 285750 h 2047875"/>
              <a:gd name="connsiteX34" fmla="*/ 3429000 w 4251657"/>
              <a:gd name="connsiteY34" fmla="*/ 304800 h 2047875"/>
              <a:gd name="connsiteX35" fmla="*/ 3476625 w 4251657"/>
              <a:gd name="connsiteY35" fmla="*/ 314325 h 2047875"/>
              <a:gd name="connsiteX36" fmla="*/ 3505200 w 4251657"/>
              <a:gd name="connsiteY36" fmla="*/ 323850 h 2047875"/>
              <a:gd name="connsiteX37" fmla="*/ 3552825 w 4251657"/>
              <a:gd name="connsiteY37" fmla="*/ 333375 h 2047875"/>
              <a:gd name="connsiteX38" fmla="*/ 3581400 w 4251657"/>
              <a:gd name="connsiteY38" fmla="*/ 352425 h 2047875"/>
              <a:gd name="connsiteX39" fmla="*/ 3629025 w 4251657"/>
              <a:gd name="connsiteY39" fmla="*/ 361950 h 2047875"/>
              <a:gd name="connsiteX40" fmla="*/ 3705225 w 4251657"/>
              <a:gd name="connsiteY40" fmla="*/ 381000 h 2047875"/>
              <a:gd name="connsiteX41" fmla="*/ 3800475 w 4251657"/>
              <a:gd name="connsiteY41" fmla="*/ 409575 h 2047875"/>
              <a:gd name="connsiteX42" fmla="*/ 3857625 w 4251657"/>
              <a:gd name="connsiteY42" fmla="*/ 438150 h 2047875"/>
              <a:gd name="connsiteX43" fmla="*/ 3886200 w 4251657"/>
              <a:gd name="connsiteY43" fmla="*/ 466725 h 2047875"/>
              <a:gd name="connsiteX44" fmla="*/ 3924300 w 4251657"/>
              <a:gd name="connsiteY44" fmla="*/ 495300 h 2047875"/>
              <a:gd name="connsiteX45" fmla="*/ 3943350 w 4251657"/>
              <a:gd name="connsiteY45" fmla="*/ 523875 h 2047875"/>
              <a:gd name="connsiteX46" fmla="*/ 3971925 w 4251657"/>
              <a:gd name="connsiteY46" fmla="*/ 542925 h 2047875"/>
              <a:gd name="connsiteX47" fmla="*/ 4010025 w 4251657"/>
              <a:gd name="connsiteY47" fmla="*/ 590550 h 2047875"/>
              <a:gd name="connsiteX48" fmla="*/ 4038600 w 4251657"/>
              <a:gd name="connsiteY48" fmla="*/ 609600 h 2047875"/>
              <a:gd name="connsiteX49" fmla="*/ 4086225 w 4251657"/>
              <a:gd name="connsiteY49" fmla="*/ 666750 h 2047875"/>
              <a:gd name="connsiteX50" fmla="*/ 4152900 w 4251657"/>
              <a:gd name="connsiteY50" fmla="*/ 752475 h 2047875"/>
              <a:gd name="connsiteX51" fmla="*/ 4248150 w 4251657"/>
              <a:gd name="connsiteY51" fmla="*/ 1038225 h 2047875"/>
              <a:gd name="connsiteX52" fmla="*/ 4229100 w 4251657"/>
              <a:gd name="connsiteY52" fmla="*/ 1400175 h 2047875"/>
              <a:gd name="connsiteX53" fmla="*/ 4210050 w 4251657"/>
              <a:gd name="connsiteY53" fmla="*/ 1428750 h 2047875"/>
              <a:gd name="connsiteX54" fmla="*/ 4152900 w 4251657"/>
              <a:gd name="connsiteY54" fmla="*/ 1562100 h 2047875"/>
              <a:gd name="connsiteX55" fmla="*/ 4048125 w 4251657"/>
              <a:gd name="connsiteY55" fmla="*/ 1714500 h 2047875"/>
              <a:gd name="connsiteX56" fmla="*/ 3990975 w 4251657"/>
              <a:gd name="connsiteY56" fmla="*/ 1800225 h 2047875"/>
              <a:gd name="connsiteX57" fmla="*/ 3886200 w 4251657"/>
              <a:gd name="connsiteY57" fmla="*/ 1924050 h 2047875"/>
              <a:gd name="connsiteX58" fmla="*/ 3876675 w 4251657"/>
              <a:gd name="connsiteY58" fmla="*/ 1952625 h 2047875"/>
              <a:gd name="connsiteX59" fmla="*/ 3790950 w 4251657"/>
              <a:gd name="connsiteY59" fmla="*/ 2009775 h 2047875"/>
              <a:gd name="connsiteX60" fmla="*/ 3752850 w 4251657"/>
              <a:gd name="connsiteY60" fmla="*/ 2047875 h 2047875"/>
              <a:gd name="connsiteX0" fmla="*/ 57150 w 4252765"/>
              <a:gd name="connsiteY0" fmla="*/ 1514475 h 2047875"/>
              <a:gd name="connsiteX1" fmla="*/ 38100 w 4252765"/>
              <a:gd name="connsiteY1" fmla="*/ 1362075 h 2047875"/>
              <a:gd name="connsiteX2" fmla="*/ 19050 w 4252765"/>
              <a:gd name="connsiteY2" fmla="*/ 1285875 h 2047875"/>
              <a:gd name="connsiteX3" fmla="*/ 0 w 4252765"/>
              <a:gd name="connsiteY3" fmla="*/ 1066800 h 2047875"/>
              <a:gd name="connsiteX4" fmla="*/ 19050 w 4252765"/>
              <a:gd name="connsiteY4" fmla="*/ 838200 h 2047875"/>
              <a:gd name="connsiteX5" fmla="*/ 38100 w 4252765"/>
              <a:gd name="connsiteY5" fmla="*/ 685800 h 2047875"/>
              <a:gd name="connsiteX6" fmla="*/ 152400 w 4252765"/>
              <a:gd name="connsiteY6" fmla="*/ 419100 h 2047875"/>
              <a:gd name="connsiteX7" fmla="*/ 266700 w 4252765"/>
              <a:gd name="connsiteY7" fmla="*/ 342900 h 2047875"/>
              <a:gd name="connsiteX8" fmla="*/ 704850 w 4252765"/>
              <a:gd name="connsiteY8" fmla="*/ 114300 h 2047875"/>
              <a:gd name="connsiteX9" fmla="*/ 733425 w 4252765"/>
              <a:gd name="connsiteY9" fmla="*/ 104775 h 2047875"/>
              <a:gd name="connsiteX10" fmla="*/ 828675 w 4252765"/>
              <a:gd name="connsiteY10" fmla="*/ 66675 h 2047875"/>
              <a:gd name="connsiteX11" fmla="*/ 962025 w 4252765"/>
              <a:gd name="connsiteY11" fmla="*/ 28575 h 2047875"/>
              <a:gd name="connsiteX12" fmla="*/ 1104900 w 4252765"/>
              <a:gd name="connsiteY12" fmla="*/ 9525 h 2047875"/>
              <a:gd name="connsiteX13" fmla="*/ 1162050 w 4252765"/>
              <a:gd name="connsiteY13" fmla="*/ 0 h 2047875"/>
              <a:gd name="connsiteX14" fmla="*/ 1600200 w 4252765"/>
              <a:gd name="connsiteY14" fmla="*/ 19050 h 2047875"/>
              <a:gd name="connsiteX15" fmla="*/ 1771650 w 4252765"/>
              <a:gd name="connsiteY15" fmla="*/ 38100 h 2047875"/>
              <a:gd name="connsiteX16" fmla="*/ 1857375 w 4252765"/>
              <a:gd name="connsiteY16" fmla="*/ 57150 h 2047875"/>
              <a:gd name="connsiteX17" fmla="*/ 2038350 w 4252765"/>
              <a:gd name="connsiteY17" fmla="*/ 76200 h 2047875"/>
              <a:gd name="connsiteX18" fmla="*/ 2095500 w 4252765"/>
              <a:gd name="connsiteY18" fmla="*/ 85725 h 2047875"/>
              <a:gd name="connsiteX19" fmla="*/ 2181225 w 4252765"/>
              <a:gd name="connsiteY19" fmla="*/ 95250 h 2047875"/>
              <a:gd name="connsiteX20" fmla="*/ 2428875 w 4252765"/>
              <a:gd name="connsiteY20" fmla="*/ 123825 h 2047875"/>
              <a:gd name="connsiteX21" fmla="*/ 2495550 w 4252765"/>
              <a:gd name="connsiteY21" fmla="*/ 133350 h 2047875"/>
              <a:gd name="connsiteX22" fmla="*/ 2533650 w 4252765"/>
              <a:gd name="connsiteY22" fmla="*/ 142875 h 2047875"/>
              <a:gd name="connsiteX23" fmla="*/ 2638425 w 4252765"/>
              <a:gd name="connsiteY23" fmla="*/ 152400 h 2047875"/>
              <a:gd name="connsiteX24" fmla="*/ 2762250 w 4252765"/>
              <a:gd name="connsiteY24" fmla="*/ 171450 h 2047875"/>
              <a:gd name="connsiteX25" fmla="*/ 2828925 w 4252765"/>
              <a:gd name="connsiteY25" fmla="*/ 180975 h 2047875"/>
              <a:gd name="connsiteX26" fmla="*/ 2933700 w 4252765"/>
              <a:gd name="connsiteY26" fmla="*/ 190500 h 2047875"/>
              <a:gd name="connsiteX27" fmla="*/ 2990850 w 4252765"/>
              <a:gd name="connsiteY27" fmla="*/ 200025 h 2047875"/>
              <a:gd name="connsiteX28" fmla="*/ 3028950 w 4252765"/>
              <a:gd name="connsiteY28" fmla="*/ 209550 h 2047875"/>
              <a:gd name="connsiteX29" fmla="*/ 3143250 w 4252765"/>
              <a:gd name="connsiteY29" fmla="*/ 219075 h 2047875"/>
              <a:gd name="connsiteX30" fmla="*/ 3181350 w 4252765"/>
              <a:gd name="connsiteY30" fmla="*/ 228600 h 2047875"/>
              <a:gd name="connsiteX31" fmla="*/ 3238500 w 4252765"/>
              <a:gd name="connsiteY31" fmla="*/ 247650 h 2047875"/>
              <a:gd name="connsiteX32" fmla="*/ 3333750 w 4252765"/>
              <a:gd name="connsiteY32" fmla="*/ 276225 h 2047875"/>
              <a:gd name="connsiteX33" fmla="*/ 3371850 w 4252765"/>
              <a:gd name="connsiteY33" fmla="*/ 285750 h 2047875"/>
              <a:gd name="connsiteX34" fmla="*/ 3429000 w 4252765"/>
              <a:gd name="connsiteY34" fmla="*/ 304800 h 2047875"/>
              <a:gd name="connsiteX35" fmla="*/ 3476625 w 4252765"/>
              <a:gd name="connsiteY35" fmla="*/ 314325 h 2047875"/>
              <a:gd name="connsiteX36" fmla="*/ 3505200 w 4252765"/>
              <a:gd name="connsiteY36" fmla="*/ 323850 h 2047875"/>
              <a:gd name="connsiteX37" fmla="*/ 3552825 w 4252765"/>
              <a:gd name="connsiteY37" fmla="*/ 333375 h 2047875"/>
              <a:gd name="connsiteX38" fmla="*/ 3581400 w 4252765"/>
              <a:gd name="connsiteY38" fmla="*/ 352425 h 2047875"/>
              <a:gd name="connsiteX39" fmla="*/ 3629025 w 4252765"/>
              <a:gd name="connsiteY39" fmla="*/ 361950 h 2047875"/>
              <a:gd name="connsiteX40" fmla="*/ 3705225 w 4252765"/>
              <a:gd name="connsiteY40" fmla="*/ 381000 h 2047875"/>
              <a:gd name="connsiteX41" fmla="*/ 3800475 w 4252765"/>
              <a:gd name="connsiteY41" fmla="*/ 409575 h 2047875"/>
              <a:gd name="connsiteX42" fmla="*/ 3857625 w 4252765"/>
              <a:gd name="connsiteY42" fmla="*/ 438150 h 2047875"/>
              <a:gd name="connsiteX43" fmla="*/ 3886200 w 4252765"/>
              <a:gd name="connsiteY43" fmla="*/ 466725 h 2047875"/>
              <a:gd name="connsiteX44" fmla="*/ 3924300 w 4252765"/>
              <a:gd name="connsiteY44" fmla="*/ 495300 h 2047875"/>
              <a:gd name="connsiteX45" fmla="*/ 3943350 w 4252765"/>
              <a:gd name="connsiteY45" fmla="*/ 523875 h 2047875"/>
              <a:gd name="connsiteX46" fmla="*/ 3971925 w 4252765"/>
              <a:gd name="connsiteY46" fmla="*/ 542925 h 2047875"/>
              <a:gd name="connsiteX47" fmla="*/ 4010025 w 4252765"/>
              <a:gd name="connsiteY47" fmla="*/ 590550 h 2047875"/>
              <a:gd name="connsiteX48" fmla="*/ 4038600 w 4252765"/>
              <a:gd name="connsiteY48" fmla="*/ 609600 h 2047875"/>
              <a:gd name="connsiteX49" fmla="*/ 4086225 w 4252765"/>
              <a:gd name="connsiteY49" fmla="*/ 666750 h 2047875"/>
              <a:gd name="connsiteX50" fmla="*/ 4152900 w 4252765"/>
              <a:gd name="connsiteY50" fmla="*/ 752475 h 2047875"/>
              <a:gd name="connsiteX51" fmla="*/ 4248150 w 4252765"/>
              <a:gd name="connsiteY51" fmla="*/ 1038225 h 2047875"/>
              <a:gd name="connsiteX52" fmla="*/ 4229100 w 4252765"/>
              <a:gd name="connsiteY52" fmla="*/ 1400175 h 2047875"/>
              <a:gd name="connsiteX53" fmla="*/ 4152900 w 4252765"/>
              <a:gd name="connsiteY53" fmla="*/ 1562100 h 2047875"/>
              <a:gd name="connsiteX54" fmla="*/ 4048125 w 4252765"/>
              <a:gd name="connsiteY54" fmla="*/ 1714500 h 2047875"/>
              <a:gd name="connsiteX55" fmla="*/ 3990975 w 4252765"/>
              <a:gd name="connsiteY55" fmla="*/ 1800225 h 2047875"/>
              <a:gd name="connsiteX56" fmla="*/ 3886200 w 4252765"/>
              <a:gd name="connsiteY56" fmla="*/ 1924050 h 2047875"/>
              <a:gd name="connsiteX57" fmla="*/ 3876675 w 4252765"/>
              <a:gd name="connsiteY57" fmla="*/ 1952625 h 2047875"/>
              <a:gd name="connsiteX58" fmla="*/ 3790950 w 4252765"/>
              <a:gd name="connsiteY58" fmla="*/ 2009775 h 2047875"/>
              <a:gd name="connsiteX59" fmla="*/ 3752850 w 4252765"/>
              <a:gd name="connsiteY59"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248150 w 4248150"/>
              <a:gd name="connsiteY51" fmla="*/ 1038225 h 2047875"/>
              <a:gd name="connsiteX52" fmla="*/ 4152900 w 4248150"/>
              <a:gd name="connsiteY52" fmla="*/ 1562100 h 2047875"/>
              <a:gd name="connsiteX53" fmla="*/ 4048125 w 4248150"/>
              <a:gd name="connsiteY53" fmla="*/ 1714500 h 2047875"/>
              <a:gd name="connsiteX54" fmla="*/ 3990975 w 4248150"/>
              <a:gd name="connsiteY54" fmla="*/ 1800225 h 2047875"/>
              <a:gd name="connsiteX55" fmla="*/ 3886200 w 4248150"/>
              <a:gd name="connsiteY55" fmla="*/ 1924050 h 2047875"/>
              <a:gd name="connsiteX56" fmla="*/ 3876675 w 4248150"/>
              <a:gd name="connsiteY56" fmla="*/ 1952625 h 2047875"/>
              <a:gd name="connsiteX57" fmla="*/ 3790950 w 4248150"/>
              <a:gd name="connsiteY57" fmla="*/ 2009775 h 2047875"/>
              <a:gd name="connsiteX58" fmla="*/ 3752850 w 4248150"/>
              <a:gd name="connsiteY58"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248150 w 4248150"/>
              <a:gd name="connsiteY51" fmla="*/ 1038225 h 2047875"/>
              <a:gd name="connsiteX52" fmla="*/ 4152900 w 4248150"/>
              <a:gd name="connsiteY52" fmla="*/ 1562100 h 2047875"/>
              <a:gd name="connsiteX53" fmla="*/ 3990975 w 4248150"/>
              <a:gd name="connsiteY53" fmla="*/ 1800225 h 2047875"/>
              <a:gd name="connsiteX54" fmla="*/ 3886200 w 4248150"/>
              <a:gd name="connsiteY54" fmla="*/ 1924050 h 2047875"/>
              <a:gd name="connsiteX55" fmla="*/ 3876675 w 4248150"/>
              <a:gd name="connsiteY55" fmla="*/ 1952625 h 2047875"/>
              <a:gd name="connsiteX56" fmla="*/ 3790950 w 4248150"/>
              <a:gd name="connsiteY56" fmla="*/ 2009775 h 2047875"/>
              <a:gd name="connsiteX57" fmla="*/ 3752850 w 4248150"/>
              <a:gd name="connsiteY57"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248150 w 4248150"/>
              <a:gd name="connsiteY51" fmla="*/ 1038225 h 2047875"/>
              <a:gd name="connsiteX52" fmla="*/ 4152900 w 4248150"/>
              <a:gd name="connsiteY52" fmla="*/ 1562100 h 2047875"/>
              <a:gd name="connsiteX53" fmla="*/ 3990975 w 4248150"/>
              <a:gd name="connsiteY53" fmla="*/ 1800225 h 2047875"/>
              <a:gd name="connsiteX54" fmla="*/ 3886200 w 4248150"/>
              <a:gd name="connsiteY54" fmla="*/ 1924050 h 2047875"/>
              <a:gd name="connsiteX55" fmla="*/ 3790950 w 4248150"/>
              <a:gd name="connsiteY55" fmla="*/ 2009775 h 2047875"/>
              <a:gd name="connsiteX56" fmla="*/ 3752850 w 4248150"/>
              <a:gd name="connsiteY56"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248150 w 4248150"/>
              <a:gd name="connsiteY51" fmla="*/ 1038225 h 2047875"/>
              <a:gd name="connsiteX52" fmla="*/ 4152900 w 4248150"/>
              <a:gd name="connsiteY52" fmla="*/ 1562100 h 2047875"/>
              <a:gd name="connsiteX53" fmla="*/ 3990975 w 4248150"/>
              <a:gd name="connsiteY53" fmla="*/ 1800225 h 2047875"/>
              <a:gd name="connsiteX54" fmla="*/ 3886200 w 4248150"/>
              <a:gd name="connsiteY54" fmla="*/ 1924050 h 2047875"/>
              <a:gd name="connsiteX55" fmla="*/ 3752850 w 4248150"/>
              <a:gd name="connsiteY55"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248150 w 4248150"/>
              <a:gd name="connsiteY51" fmla="*/ 1038225 h 2047875"/>
              <a:gd name="connsiteX52" fmla="*/ 4152900 w 4248150"/>
              <a:gd name="connsiteY52" fmla="*/ 1562100 h 2047875"/>
              <a:gd name="connsiteX53" fmla="*/ 3990975 w 4248150"/>
              <a:gd name="connsiteY53" fmla="*/ 1800225 h 2047875"/>
              <a:gd name="connsiteX54" fmla="*/ 3752850 w 4248150"/>
              <a:gd name="connsiteY54"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248150 w 4248150"/>
              <a:gd name="connsiteY51" fmla="*/ 1038225 h 2047875"/>
              <a:gd name="connsiteX52" fmla="*/ 4152900 w 4248150"/>
              <a:gd name="connsiteY52" fmla="*/ 1562100 h 2047875"/>
              <a:gd name="connsiteX53" fmla="*/ 3752850 w 4248150"/>
              <a:gd name="connsiteY53"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248150 w 4248150"/>
              <a:gd name="connsiteY51" fmla="*/ 1038225 h 2047875"/>
              <a:gd name="connsiteX52" fmla="*/ 4152900 w 4248150"/>
              <a:gd name="connsiteY52" fmla="*/ 1562100 h 2047875"/>
              <a:gd name="connsiteX53" fmla="*/ 3752850 w 4248150"/>
              <a:gd name="connsiteY53"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248150 w 4248150"/>
              <a:gd name="connsiteY51" fmla="*/ 1038225 h 2047875"/>
              <a:gd name="connsiteX52" fmla="*/ 3752850 w 4248150"/>
              <a:gd name="connsiteY52" fmla="*/ 2047875 h 2047875"/>
              <a:gd name="connsiteX0" fmla="*/ 57150 w 4248316"/>
              <a:gd name="connsiteY0" fmla="*/ 1514475 h 2047875"/>
              <a:gd name="connsiteX1" fmla="*/ 38100 w 4248316"/>
              <a:gd name="connsiteY1" fmla="*/ 1362075 h 2047875"/>
              <a:gd name="connsiteX2" fmla="*/ 19050 w 4248316"/>
              <a:gd name="connsiteY2" fmla="*/ 1285875 h 2047875"/>
              <a:gd name="connsiteX3" fmla="*/ 0 w 4248316"/>
              <a:gd name="connsiteY3" fmla="*/ 1066800 h 2047875"/>
              <a:gd name="connsiteX4" fmla="*/ 19050 w 4248316"/>
              <a:gd name="connsiteY4" fmla="*/ 838200 h 2047875"/>
              <a:gd name="connsiteX5" fmla="*/ 38100 w 4248316"/>
              <a:gd name="connsiteY5" fmla="*/ 685800 h 2047875"/>
              <a:gd name="connsiteX6" fmla="*/ 152400 w 4248316"/>
              <a:gd name="connsiteY6" fmla="*/ 419100 h 2047875"/>
              <a:gd name="connsiteX7" fmla="*/ 266700 w 4248316"/>
              <a:gd name="connsiteY7" fmla="*/ 342900 h 2047875"/>
              <a:gd name="connsiteX8" fmla="*/ 704850 w 4248316"/>
              <a:gd name="connsiteY8" fmla="*/ 114300 h 2047875"/>
              <a:gd name="connsiteX9" fmla="*/ 733425 w 4248316"/>
              <a:gd name="connsiteY9" fmla="*/ 104775 h 2047875"/>
              <a:gd name="connsiteX10" fmla="*/ 828675 w 4248316"/>
              <a:gd name="connsiteY10" fmla="*/ 66675 h 2047875"/>
              <a:gd name="connsiteX11" fmla="*/ 962025 w 4248316"/>
              <a:gd name="connsiteY11" fmla="*/ 28575 h 2047875"/>
              <a:gd name="connsiteX12" fmla="*/ 1104900 w 4248316"/>
              <a:gd name="connsiteY12" fmla="*/ 9525 h 2047875"/>
              <a:gd name="connsiteX13" fmla="*/ 1162050 w 4248316"/>
              <a:gd name="connsiteY13" fmla="*/ 0 h 2047875"/>
              <a:gd name="connsiteX14" fmla="*/ 1600200 w 4248316"/>
              <a:gd name="connsiteY14" fmla="*/ 19050 h 2047875"/>
              <a:gd name="connsiteX15" fmla="*/ 1771650 w 4248316"/>
              <a:gd name="connsiteY15" fmla="*/ 38100 h 2047875"/>
              <a:gd name="connsiteX16" fmla="*/ 1857375 w 4248316"/>
              <a:gd name="connsiteY16" fmla="*/ 57150 h 2047875"/>
              <a:gd name="connsiteX17" fmla="*/ 2038350 w 4248316"/>
              <a:gd name="connsiteY17" fmla="*/ 76200 h 2047875"/>
              <a:gd name="connsiteX18" fmla="*/ 2095500 w 4248316"/>
              <a:gd name="connsiteY18" fmla="*/ 85725 h 2047875"/>
              <a:gd name="connsiteX19" fmla="*/ 2181225 w 4248316"/>
              <a:gd name="connsiteY19" fmla="*/ 95250 h 2047875"/>
              <a:gd name="connsiteX20" fmla="*/ 2428875 w 4248316"/>
              <a:gd name="connsiteY20" fmla="*/ 123825 h 2047875"/>
              <a:gd name="connsiteX21" fmla="*/ 2495550 w 4248316"/>
              <a:gd name="connsiteY21" fmla="*/ 133350 h 2047875"/>
              <a:gd name="connsiteX22" fmla="*/ 2533650 w 4248316"/>
              <a:gd name="connsiteY22" fmla="*/ 142875 h 2047875"/>
              <a:gd name="connsiteX23" fmla="*/ 2638425 w 4248316"/>
              <a:gd name="connsiteY23" fmla="*/ 152400 h 2047875"/>
              <a:gd name="connsiteX24" fmla="*/ 2762250 w 4248316"/>
              <a:gd name="connsiteY24" fmla="*/ 171450 h 2047875"/>
              <a:gd name="connsiteX25" fmla="*/ 2828925 w 4248316"/>
              <a:gd name="connsiteY25" fmla="*/ 180975 h 2047875"/>
              <a:gd name="connsiteX26" fmla="*/ 2933700 w 4248316"/>
              <a:gd name="connsiteY26" fmla="*/ 190500 h 2047875"/>
              <a:gd name="connsiteX27" fmla="*/ 2990850 w 4248316"/>
              <a:gd name="connsiteY27" fmla="*/ 200025 h 2047875"/>
              <a:gd name="connsiteX28" fmla="*/ 3028950 w 4248316"/>
              <a:gd name="connsiteY28" fmla="*/ 209550 h 2047875"/>
              <a:gd name="connsiteX29" fmla="*/ 3143250 w 4248316"/>
              <a:gd name="connsiteY29" fmla="*/ 219075 h 2047875"/>
              <a:gd name="connsiteX30" fmla="*/ 3181350 w 4248316"/>
              <a:gd name="connsiteY30" fmla="*/ 228600 h 2047875"/>
              <a:gd name="connsiteX31" fmla="*/ 3238500 w 4248316"/>
              <a:gd name="connsiteY31" fmla="*/ 247650 h 2047875"/>
              <a:gd name="connsiteX32" fmla="*/ 3333750 w 4248316"/>
              <a:gd name="connsiteY32" fmla="*/ 276225 h 2047875"/>
              <a:gd name="connsiteX33" fmla="*/ 3371850 w 4248316"/>
              <a:gd name="connsiteY33" fmla="*/ 285750 h 2047875"/>
              <a:gd name="connsiteX34" fmla="*/ 3429000 w 4248316"/>
              <a:gd name="connsiteY34" fmla="*/ 304800 h 2047875"/>
              <a:gd name="connsiteX35" fmla="*/ 3476625 w 4248316"/>
              <a:gd name="connsiteY35" fmla="*/ 314325 h 2047875"/>
              <a:gd name="connsiteX36" fmla="*/ 3505200 w 4248316"/>
              <a:gd name="connsiteY36" fmla="*/ 323850 h 2047875"/>
              <a:gd name="connsiteX37" fmla="*/ 3552825 w 4248316"/>
              <a:gd name="connsiteY37" fmla="*/ 333375 h 2047875"/>
              <a:gd name="connsiteX38" fmla="*/ 3581400 w 4248316"/>
              <a:gd name="connsiteY38" fmla="*/ 352425 h 2047875"/>
              <a:gd name="connsiteX39" fmla="*/ 3629025 w 4248316"/>
              <a:gd name="connsiteY39" fmla="*/ 361950 h 2047875"/>
              <a:gd name="connsiteX40" fmla="*/ 3705225 w 4248316"/>
              <a:gd name="connsiteY40" fmla="*/ 381000 h 2047875"/>
              <a:gd name="connsiteX41" fmla="*/ 3800475 w 4248316"/>
              <a:gd name="connsiteY41" fmla="*/ 409575 h 2047875"/>
              <a:gd name="connsiteX42" fmla="*/ 3857625 w 4248316"/>
              <a:gd name="connsiteY42" fmla="*/ 438150 h 2047875"/>
              <a:gd name="connsiteX43" fmla="*/ 3886200 w 4248316"/>
              <a:gd name="connsiteY43" fmla="*/ 466725 h 2047875"/>
              <a:gd name="connsiteX44" fmla="*/ 3924300 w 4248316"/>
              <a:gd name="connsiteY44" fmla="*/ 495300 h 2047875"/>
              <a:gd name="connsiteX45" fmla="*/ 3943350 w 4248316"/>
              <a:gd name="connsiteY45" fmla="*/ 523875 h 2047875"/>
              <a:gd name="connsiteX46" fmla="*/ 3971925 w 4248316"/>
              <a:gd name="connsiteY46" fmla="*/ 542925 h 2047875"/>
              <a:gd name="connsiteX47" fmla="*/ 4010025 w 4248316"/>
              <a:gd name="connsiteY47" fmla="*/ 590550 h 2047875"/>
              <a:gd name="connsiteX48" fmla="*/ 4038600 w 4248316"/>
              <a:gd name="connsiteY48" fmla="*/ 609600 h 2047875"/>
              <a:gd name="connsiteX49" fmla="*/ 4086225 w 4248316"/>
              <a:gd name="connsiteY49" fmla="*/ 666750 h 2047875"/>
              <a:gd name="connsiteX50" fmla="*/ 4152900 w 4248316"/>
              <a:gd name="connsiteY50" fmla="*/ 752475 h 2047875"/>
              <a:gd name="connsiteX51" fmla="*/ 4248150 w 4248316"/>
              <a:gd name="connsiteY51" fmla="*/ 1038225 h 2047875"/>
              <a:gd name="connsiteX52" fmla="*/ 3752850 w 4248316"/>
              <a:gd name="connsiteY52" fmla="*/ 2047875 h 2047875"/>
              <a:gd name="connsiteX0" fmla="*/ 57150 w 4248565"/>
              <a:gd name="connsiteY0" fmla="*/ 1514475 h 2047875"/>
              <a:gd name="connsiteX1" fmla="*/ 38100 w 4248565"/>
              <a:gd name="connsiteY1" fmla="*/ 1362075 h 2047875"/>
              <a:gd name="connsiteX2" fmla="*/ 19050 w 4248565"/>
              <a:gd name="connsiteY2" fmla="*/ 1285875 h 2047875"/>
              <a:gd name="connsiteX3" fmla="*/ 0 w 4248565"/>
              <a:gd name="connsiteY3" fmla="*/ 1066800 h 2047875"/>
              <a:gd name="connsiteX4" fmla="*/ 19050 w 4248565"/>
              <a:gd name="connsiteY4" fmla="*/ 838200 h 2047875"/>
              <a:gd name="connsiteX5" fmla="*/ 38100 w 4248565"/>
              <a:gd name="connsiteY5" fmla="*/ 685800 h 2047875"/>
              <a:gd name="connsiteX6" fmla="*/ 152400 w 4248565"/>
              <a:gd name="connsiteY6" fmla="*/ 419100 h 2047875"/>
              <a:gd name="connsiteX7" fmla="*/ 266700 w 4248565"/>
              <a:gd name="connsiteY7" fmla="*/ 342900 h 2047875"/>
              <a:gd name="connsiteX8" fmla="*/ 704850 w 4248565"/>
              <a:gd name="connsiteY8" fmla="*/ 114300 h 2047875"/>
              <a:gd name="connsiteX9" fmla="*/ 733425 w 4248565"/>
              <a:gd name="connsiteY9" fmla="*/ 104775 h 2047875"/>
              <a:gd name="connsiteX10" fmla="*/ 828675 w 4248565"/>
              <a:gd name="connsiteY10" fmla="*/ 66675 h 2047875"/>
              <a:gd name="connsiteX11" fmla="*/ 962025 w 4248565"/>
              <a:gd name="connsiteY11" fmla="*/ 28575 h 2047875"/>
              <a:gd name="connsiteX12" fmla="*/ 1104900 w 4248565"/>
              <a:gd name="connsiteY12" fmla="*/ 9525 h 2047875"/>
              <a:gd name="connsiteX13" fmla="*/ 1162050 w 4248565"/>
              <a:gd name="connsiteY13" fmla="*/ 0 h 2047875"/>
              <a:gd name="connsiteX14" fmla="*/ 1600200 w 4248565"/>
              <a:gd name="connsiteY14" fmla="*/ 19050 h 2047875"/>
              <a:gd name="connsiteX15" fmla="*/ 1771650 w 4248565"/>
              <a:gd name="connsiteY15" fmla="*/ 38100 h 2047875"/>
              <a:gd name="connsiteX16" fmla="*/ 1857375 w 4248565"/>
              <a:gd name="connsiteY16" fmla="*/ 57150 h 2047875"/>
              <a:gd name="connsiteX17" fmla="*/ 2038350 w 4248565"/>
              <a:gd name="connsiteY17" fmla="*/ 76200 h 2047875"/>
              <a:gd name="connsiteX18" fmla="*/ 2095500 w 4248565"/>
              <a:gd name="connsiteY18" fmla="*/ 85725 h 2047875"/>
              <a:gd name="connsiteX19" fmla="*/ 2181225 w 4248565"/>
              <a:gd name="connsiteY19" fmla="*/ 95250 h 2047875"/>
              <a:gd name="connsiteX20" fmla="*/ 2428875 w 4248565"/>
              <a:gd name="connsiteY20" fmla="*/ 123825 h 2047875"/>
              <a:gd name="connsiteX21" fmla="*/ 2495550 w 4248565"/>
              <a:gd name="connsiteY21" fmla="*/ 133350 h 2047875"/>
              <a:gd name="connsiteX22" fmla="*/ 2533650 w 4248565"/>
              <a:gd name="connsiteY22" fmla="*/ 142875 h 2047875"/>
              <a:gd name="connsiteX23" fmla="*/ 2638425 w 4248565"/>
              <a:gd name="connsiteY23" fmla="*/ 152400 h 2047875"/>
              <a:gd name="connsiteX24" fmla="*/ 2762250 w 4248565"/>
              <a:gd name="connsiteY24" fmla="*/ 171450 h 2047875"/>
              <a:gd name="connsiteX25" fmla="*/ 2828925 w 4248565"/>
              <a:gd name="connsiteY25" fmla="*/ 180975 h 2047875"/>
              <a:gd name="connsiteX26" fmla="*/ 2933700 w 4248565"/>
              <a:gd name="connsiteY26" fmla="*/ 190500 h 2047875"/>
              <a:gd name="connsiteX27" fmla="*/ 2990850 w 4248565"/>
              <a:gd name="connsiteY27" fmla="*/ 200025 h 2047875"/>
              <a:gd name="connsiteX28" fmla="*/ 3028950 w 4248565"/>
              <a:gd name="connsiteY28" fmla="*/ 209550 h 2047875"/>
              <a:gd name="connsiteX29" fmla="*/ 3143250 w 4248565"/>
              <a:gd name="connsiteY29" fmla="*/ 219075 h 2047875"/>
              <a:gd name="connsiteX30" fmla="*/ 3181350 w 4248565"/>
              <a:gd name="connsiteY30" fmla="*/ 228600 h 2047875"/>
              <a:gd name="connsiteX31" fmla="*/ 3238500 w 4248565"/>
              <a:gd name="connsiteY31" fmla="*/ 247650 h 2047875"/>
              <a:gd name="connsiteX32" fmla="*/ 3333750 w 4248565"/>
              <a:gd name="connsiteY32" fmla="*/ 276225 h 2047875"/>
              <a:gd name="connsiteX33" fmla="*/ 3371850 w 4248565"/>
              <a:gd name="connsiteY33" fmla="*/ 285750 h 2047875"/>
              <a:gd name="connsiteX34" fmla="*/ 3429000 w 4248565"/>
              <a:gd name="connsiteY34" fmla="*/ 304800 h 2047875"/>
              <a:gd name="connsiteX35" fmla="*/ 3476625 w 4248565"/>
              <a:gd name="connsiteY35" fmla="*/ 314325 h 2047875"/>
              <a:gd name="connsiteX36" fmla="*/ 3505200 w 4248565"/>
              <a:gd name="connsiteY36" fmla="*/ 323850 h 2047875"/>
              <a:gd name="connsiteX37" fmla="*/ 3552825 w 4248565"/>
              <a:gd name="connsiteY37" fmla="*/ 333375 h 2047875"/>
              <a:gd name="connsiteX38" fmla="*/ 3581400 w 4248565"/>
              <a:gd name="connsiteY38" fmla="*/ 352425 h 2047875"/>
              <a:gd name="connsiteX39" fmla="*/ 3629025 w 4248565"/>
              <a:gd name="connsiteY39" fmla="*/ 361950 h 2047875"/>
              <a:gd name="connsiteX40" fmla="*/ 3705225 w 4248565"/>
              <a:gd name="connsiteY40" fmla="*/ 381000 h 2047875"/>
              <a:gd name="connsiteX41" fmla="*/ 3800475 w 4248565"/>
              <a:gd name="connsiteY41" fmla="*/ 409575 h 2047875"/>
              <a:gd name="connsiteX42" fmla="*/ 3857625 w 4248565"/>
              <a:gd name="connsiteY42" fmla="*/ 438150 h 2047875"/>
              <a:gd name="connsiteX43" fmla="*/ 3886200 w 4248565"/>
              <a:gd name="connsiteY43" fmla="*/ 466725 h 2047875"/>
              <a:gd name="connsiteX44" fmla="*/ 3924300 w 4248565"/>
              <a:gd name="connsiteY44" fmla="*/ 495300 h 2047875"/>
              <a:gd name="connsiteX45" fmla="*/ 3943350 w 4248565"/>
              <a:gd name="connsiteY45" fmla="*/ 523875 h 2047875"/>
              <a:gd name="connsiteX46" fmla="*/ 3971925 w 4248565"/>
              <a:gd name="connsiteY46" fmla="*/ 542925 h 2047875"/>
              <a:gd name="connsiteX47" fmla="*/ 4010025 w 4248565"/>
              <a:gd name="connsiteY47" fmla="*/ 590550 h 2047875"/>
              <a:gd name="connsiteX48" fmla="*/ 4038600 w 4248565"/>
              <a:gd name="connsiteY48" fmla="*/ 609600 h 2047875"/>
              <a:gd name="connsiteX49" fmla="*/ 4086225 w 4248565"/>
              <a:gd name="connsiteY49" fmla="*/ 666750 h 2047875"/>
              <a:gd name="connsiteX50" fmla="*/ 4152900 w 4248565"/>
              <a:gd name="connsiteY50" fmla="*/ 752475 h 2047875"/>
              <a:gd name="connsiteX51" fmla="*/ 4248150 w 4248565"/>
              <a:gd name="connsiteY51" fmla="*/ 1038225 h 2047875"/>
              <a:gd name="connsiteX52" fmla="*/ 3752850 w 4248565"/>
              <a:gd name="connsiteY52" fmla="*/ 2047875 h 2047875"/>
              <a:gd name="connsiteX0" fmla="*/ 57150 w 4248565"/>
              <a:gd name="connsiteY0" fmla="*/ 1514475 h 2047875"/>
              <a:gd name="connsiteX1" fmla="*/ 38100 w 4248565"/>
              <a:gd name="connsiteY1" fmla="*/ 1362075 h 2047875"/>
              <a:gd name="connsiteX2" fmla="*/ 19050 w 4248565"/>
              <a:gd name="connsiteY2" fmla="*/ 1285875 h 2047875"/>
              <a:gd name="connsiteX3" fmla="*/ 0 w 4248565"/>
              <a:gd name="connsiteY3" fmla="*/ 1066800 h 2047875"/>
              <a:gd name="connsiteX4" fmla="*/ 19050 w 4248565"/>
              <a:gd name="connsiteY4" fmla="*/ 838200 h 2047875"/>
              <a:gd name="connsiteX5" fmla="*/ 38100 w 4248565"/>
              <a:gd name="connsiteY5" fmla="*/ 685800 h 2047875"/>
              <a:gd name="connsiteX6" fmla="*/ 152400 w 4248565"/>
              <a:gd name="connsiteY6" fmla="*/ 419100 h 2047875"/>
              <a:gd name="connsiteX7" fmla="*/ 266700 w 4248565"/>
              <a:gd name="connsiteY7" fmla="*/ 342900 h 2047875"/>
              <a:gd name="connsiteX8" fmla="*/ 704850 w 4248565"/>
              <a:gd name="connsiteY8" fmla="*/ 114300 h 2047875"/>
              <a:gd name="connsiteX9" fmla="*/ 733425 w 4248565"/>
              <a:gd name="connsiteY9" fmla="*/ 104775 h 2047875"/>
              <a:gd name="connsiteX10" fmla="*/ 828675 w 4248565"/>
              <a:gd name="connsiteY10" fmla="*/ 66675 h 2047875"/>
              <a:gd name="connsiteX11" fmla="*/ 962025 w 4248565"/>
              <a:gd name="connsiteY11" fmla="*/ 28575 h 2047875"/>
              <a:gd name="connsiteX12" fmla="*/ 1104900 w 4248565"/>
              <a:gd name="connsiteY12" fmla="*/ 9525 h 2047875"/>
              <a:gd name="connsiteX13" fmla="*/ 1162050 w 4248565"/>
              <a:gd name="connsiteY13" fmla="*/ 0 h 2047875"/>
              <a:gd name="connsiteX14" fmla="*/ 1600200 w 4248565"/>
              <a:gd name="connsiteY14" fmla="*/ 19050 h 2047875"/>
              <a:gd name="connsiteX15" fmla="*/ 1771650 w 4248565"/>
              <a:gd name="connsiteY15" fmla="*/ 38100 h 2047875"/>
              <a:gd name="connsiteX16" fmla="*/ 1857375 w 4248565"/>
              <a:gd name="connsiteY16" fmla="*/ 57150 h 2047875"/>
              <a:gd name="connsiteX17" fmla="*/ 2038350 w 4248565"/>
              <a:gd name="connsiteY17" fmla="*/ 76200 h 2047875"/>
              <a:gd name="connsiteX18" fmla="*/ 2095500 w 4248565"/>
              <a:gd name="connsiteY18" fmla="*/ 85725 h 2047875"/>
              <a:gd name="connsiteX19" fmla="*/ 2181225 w 4248565"/>
              <a:gd name="connsiteY19" fmla="*/ 95250 h 2047875"/>
              <a:gd name="connsiteX20" fmla="*/ 2428875 w 4248565"/>
              <a:gd name="connsiteY20" fmla="*/ 123825 h 2047875"/>
              <a:gd name="connsiteX21" fmla="*/ 2495550 w 4248565"/>
              <a:gd name="connsiteY21" fmla="*/ 133350 h 2047875"/>
              <a:gd name="connsiteX22" fmla="*/ 2533650 w 4248565"/>
              <a:gd name="connsiteY22" fmla="*/ 142875 h 2047875"/>
              <a:gd name="connsiteX23" fmla="*/ 2638425 w 4248565"/>
              <a:gd name="connsiteY23" fmla="*/ 152400 h 2047875"/>
              <a:gd name="connsiteX24" fmla="*/ 2762250 w 4248565"/>
              <a:gd name="connsiteY24" fmla="*/ 171450 h 2047875"/>
              <a:gd name="connsiteX25" fmla="*/ 2828925 w 4248565"/>
              <a:gd name="connsiteY25" fmla="*/ 180975 h 2047875"/>
              <a:gd name="connsiteX26" fmla="*/ 2933700 w 4248565"/>
              <a:gd name="connsiteY26" fmla="*/ 190500 h 2047875"/>
              <a:gd name="connsiteX27" fmla="*/ 2990850 w 4248565"/>
              <a:gd name="connsiteY27" fmla="*/ 200025 h 2047875"/>
              <a:gd name="connsiteX28" fmla="*/ 3028950 w 4248565"/>
              <a:gd name="connsiteY28" fmla="*/ 209550 h 2047875"/>
              <a:gd name="connsiteX29" fmla="*/ 3143250 w 4248565"/>
              <a:gd name="connsiteY29" fmla="*/ 219075 h 2047875"/>
              <a:gd name="connsiteX30" fmla="*/ 3181350 w 4248565"/>
              <a:gd name="connsiteY30" fmla="*/ 228600 h 2047875"/>
              <a:gd name="connsiteX31" fmla="*/ 3238500 w 4248565"/>
              <a:gd name="connsiteY31" fmla="*/ 247650 h 2047875"/>
              <a:gd name="connsiteX32" fmla="*/ 3333750 w 4248565"/>
              <a:gd name="connsiteY32" fmla="*/ 276225 h 2047875"/>
              <a:gd name="connsiteX33" fmla="*/ 3371850 w 4248565"/>
              <a:gd name="connsiteY33" fmla="*/ 285750 h 2047875"/>
              <a:gd name="connsiteX34" fmla="*/ 3429000 w 4248565"/>
              <a:gd name="connsiteY34" fmla="*/ 304800 h 2047875"/>
              <a:gd name="connsiteX35" fmla="*/ 3476625 w 4248565"/>
              <a:gd name="connsiteY35" fmla="*/ 314325 h 2047875"/>
              <a:gd name="connsiteX36" fmla="*/ 3505200 w 4248565"/>
              <a:gd name="connsiteY36" fmla="*/ 323850 h 2047875"/>
              <a:gd name="connsiteX37" fmla="*/ 3552825 w 4248565"/>
              <a:gd name="connsiteY37" fmla="*/ 333375 h 2047875"/>
              <a:gd name="connsiteX38" fmla="*/ 3581400 w 4248565"/>
              <a:gd name="connsiteY38" fmla="*/ 352425 h 2047875"/>
              <a:gd name="connsiteX39" fmla="*/ 3629025 w 4248565"/>
              <a:gd name="connsiteY39" fmla="*/ 361950 h 2047875"/>
              <a:gd name="connsiteX40" fmla="*/ 3705225 w 4248565"/>
              <a:gd name="connsiteY40" fmla="*/ 381000 h 2047875"/>
              <a:gd name="connsiteX41" fmla="*/ 3800475 w 4248565"/>
              <a:gd name="connsiteY41" fmla="*/ 409575 h 2047875"/>
              <a:gd name="connsiteX42" fmla="*/ 3857625 w 4248565"/>
              <a:gd name="connsiteY42" fmla="*/ 438150 h 2047875"/>
              <a:gd name="connsiteX43" fmla="*/ 3886200 w 4248565"/>
              <a:gd name="connsiteY43" fmla="*/ 466725 h 2047875"/>
              <a:gd name="connsiteX44" fmla="*/ 3924300 w 4248565"/>
              <a:gd name="connsiteY44" fmla="*/ 495300 h 2047875"/>
              <a:gd name="connsiteX45" fmla="*/ 3971925 w 4248565"/>
              <a:gd name="connsiteY45" fmla="*/ 542925 h 2047875"/>
              <a:gd name="connsiteX46" fmla="*/ 4010025 w 4248565"/>
              <a:gd name="connsiteY46" fmla="*/ 590550 h 2047875"/>
              <a:gd name="connsiteX47" fmla="*/ 4038600 w 4248565"/>
              <a:gd name="connsiteY47" fmla="*/ 609600 h 2047875"/>
              <a:gd name="connsiteX48" fmla="*/ 4086225 w 4248565"/>
              <a:gd name="connsiteY48" fmla="*/ 666750 h 2047875"/>
              <a:gd name="connsiteX49" fmla="*/ 4152900 w 4248565"/>
              <a:gd name="connsiteY49" fmla="*/ 752475 h 2047875"/>
              <a:gd name="connsiteX50" fmla="*/ 4248150 w 4248565"/>
              <a:gd name="connsiteY50" fmla="*/ 1038225 h 2047875"/>
              <a:gd name="connsiteX51" fmla="*/ 3752850 w 4248565"/>
              <a:gd name="connsiteY51" fmla="*/ 2047875 h 2047875"/>
              <a:gd name="connsiteX0" fmla="*/ 57150 w 4248565"/>
              <a:gd name="connsiteY0" fmla="*/ 1514475 h 2047875"/>
              <a:gd name="connsiteX1" fmla="*/ 38100 w 4248565"/>
              <a:gd name="connsiteY1" fmla="*/ 1362075 h 2047875"/>
              <a:gd name="connsiteX2" fmla="*/ 19050 w 4248565"/>
              <a:gd name="connsiteY2" fmla="*/ 1285875 h 2047875"/>
              <a:gd name="connsiteX3" fmla="*/ 0 w 4248565"/>
              <a:gd name="connsiteY3" fmla="*/ 1066800 h 2047875"/>
              <a:gd name="connsiteX4" fmla="*/ 19050 w 4248565"/>
              <a:gd name="connsiteY4" fmla="*/ 838200 h 2047875"/>
              <a:gd name="connsiteX5" fmla="*/ 38100 w 4248565"/>
              <a:gd name="connsiteY5" fmla="*/ 685800 h 2047875"/>
              <a:gd name="connsiteX6" fmla="*/ 152400 w 4248565"/>
              <a:gd name="connsiteY6" fmla="*/ 419100 h 2047875"/>
              <a:gd name="connsiteX7" fmla="*/ 266700 w 4248565"/>
              <a:gd name="connsiteY7" fmla="*/ 342900 h 2047875"/>
              <a:gd name="connsiteX8" fmla="*/ 704850 w 4248565"/>
              <a:gd name="connsiteY8" fmla="*/ 114300 h 2047875"/>
              <a:gd name="connsiteX9" fmla="*/ 733425 w 4248565"/>
              <a:gd name="connsiteY9" fmla="*/ 104775 h 2047875"/>
              <a:gd name="connsiteX10" fmla="*/ 828675 w 4248565"/>
              <a:gd name="connsiteY10" fmla="*/ 66675 h 2047875"/>
              <a:gd name="connsiteX11" fmla="*/ 962025 w 4248565"/>
              <a:gd name="connsiteY11" fmla="*/ 28575 h 2047875"/>
              <a:gd name="connsiteX12" fmla="*/ 1104900 w 4248565"/>
              <a:gd name="connsiteY12" fmla="*/ 9525 h 2047875"/>
              <a:gd name="connsiteX13" fmla="*/ 1162050 w 4248565"/>
              <a:gd name="connsiteY13" fmla="*/ 0 h 2047875"/>
              <a:gd name="connsiteX14" fmla="*/ 1600200 w 4248565"/>
              <a:gd name="connsiteY14" fmla="*/ 19050 h 2047875"/>
              <a:gd name="connsiteX15" fmla="*/ 1771650 w 4248565"/>
              <a:gd name="connsiteY15" fmla="*/ 38100 h 2047875"/>
              <a:gd name="connsiteX16" fmla="*/ 1857375 w 4248565"/>
              <a:gd name="connsiteY16" fmla="*/ 57150 h 2047875"/>
              <a:gd name="connsiteX17" fmla="*/ 2038350 w 4248565"/>
              <a:gd name="connsiteY17" fmla="*/ 76200 h 2047875"/>
              <a:gd name="connsiteX18" fmla="*/ 2095500 w 4248565"/>
              <a:gd name="connsiteY18" fmla="*/ 85725 h 2047875"/>
              <a:gd name="connsiteX19" fmla="*/ 2181225 w 4248565"/>
              <a:gd name="connsiteY19" fmla="*/ 95250 h 2047875"/>
              <a:gd name="connsiteX20" fmla="*/ 2428875 w 4248565"/>
              <a:gd name="connsiteY20" fmla="*/ 123825 h 2047875"/>
              <a:gd name="connsiteX21" fmla="*/ 2495550 w 4248565"/>
              <a:gd name="connsiteY21" fmla="*/ 133350 h 2047875"/>
              <a:gd name="connsiteX22" fmla="*/ 2533650 w 4248565"/>
              <a:gd name="connsiteY22" fmla="*/ 142875 h 2047875"/>
              <a:gd name="connsiteX23" fmla="*/ 2638425 w 4248565"/>
              <a:gd name="connsiteY23" fmla="*/ 152400 h 2047875"/>
              <a:gd name="connsiteX24" fmla="*/ 2762250 w 4248565"/>
              <a:gd name="connsiteY24" fmla="*/ 171450 h 2047875"/>
              <a:gd name="connsiteX25" fmla="*/ 2828925 w 4248565"/>
              <a:gd name="connsiteY25" fmla="*/ 180975 h 2047875"/>
              <a:gd name="connsiteX26" fmla="*/ 2933700 w 4248565"/>
              <a:gd name="connsiteY26" fmla="*/ 190500 h 2047875"/>
              <a:gd name="connsiteX27" fmla="*/ 2990850 w 4248565"/>
              <a:gd name="connsiteY27" fmla="*/ 200025 h 2047875"/>
              <a:gd name="connsiteX28" fmla="*/ 3028950 w 4248565"/>
              <a:gd name="connsiteY28" fmla="*/ 209550 h 2047875"/>
              <a:gd name="connsiteX29" fmla="*/ 3143250 w 4248565"/>
              <a:gd name="connsiteY29" fmla="*/ 219075 h 2047875"/>
              <a:gd name="connsiteX30" fmla="*/ 3181350 w 4248565"/>
              <a:gd name="connsiteY30" fmla="*/ 228600 h 2047875"/>
              <a:gd name="connsiteX31" fmla="*/ 3238500 w 4248565"/>
              <a:gd name="connsiteY31" fmla="*/ 247650 h 2047875"/>
              <a:gd name="connsiteX32" fmla="*/ 3333750 w 4248565"/>
              <a:gd name="connsiteY32" fmla="*/ 276225 h 2047875"/>
              <a:gd name="connsiteX33" fmla="*/ 3371850 w 4248565"/>
              <a:gd name="connsiteY33" fmla="*/ 285750 h 2047875"/>
              <a:gd name="connsiteX34" fmla="*/ 3429000 w 4248565"/>
              <a:gd name="connsiteY34" fmla="*/ 304800 h 2047875"/>
              <a:gd name="connsiteX35" fmla="*/ 3476625 w 4248565"/>
              <a:gd name="connsiteY35" fmla="*/ 314325 h 2047875"/>
              <a:gd name="connsiteX36" fmla="*/ 3505200 w 4248565"/>
              <a:gd name="connsiteY36" fmla="*/ 323850 h 2047875"/>
              <a:gd name="connsiteX37" fmla="*/ 3552825 w 4248565"/>
              <a:gd name="connsiteY37" fmla="*/ 333375 h 2047875"/>
              <a:gd name="connsiteX38" fmla="*/ 3581400 w 4248565"/>
              <a:gd name="connsiteY38" fmla="*/ 352425 h 2047875"/>
              <a:gd name="connsiteX39" fmla="*/ 3629025 w 4248565"/>
              <a:gd name="connsiteY39" fmla="*/ 361950 h 2047875"/>
              <a:gd name="connsiteX40" fmla="*/ 3705225 w 4248565"/>
              <a:gd name="connsiteY40" fmla="*/ 381000 h 2047875"/>
              <a:gd name="connsiteX41" fmla="*/ 3800475 w 4248565"/>
              <a:gd name="connsiteY41" fmla="*/ 409575 h 2047875"/>
              <a:gd name="connsiteX42" fmla="*/ 3857625 w 4248565"/>
              <a:gd name="connsiteY42" fmla="*/ 438150 h 2047875"/>
              <a:gd name="connsiteX43" fmla="*/ 3924300 w 4248565"/>
              <a:gd name="connsiteY43" fmla="*/ 495300 h 2047875"/>
              <a:gd name="connsiteX44" fmla="*/ 3971925 w 4248565"/>
              <a:gd name="connsiteY44" fmla="*/ 542925 h 2047875"/>
              <a:gd name="connsiteX45" fmla="*/ 4010025 w 4248565"/>
              <a:gd name="connsiteY45" fmla="*/ 590550 h 2047875"/>
              <a:gd name="connsiteX46" fmla="*/ 4038600 w 4248565"/>
              <a:gd name="connsiteY46" fmla="*/ 609600 h 2047875"/>
              <a:gd name="connsiteX47" fmla="*/ 4086225 w 4248565"/>
              <a:gd name="connsiteY47" fmla="*/ 666750 h 2047875"/>
              <a:gd name="connsiteX48" fmla="*/ 4152900 w 4248565"/>
              <a:gd name="connsiteY48" fmla="*/ 752475 h 2047875"/>
              <a:gd name="connsiteX49" fmla="*/ 4248150 w 4248565"/>
              <a:gd name="connsiteY49" fmla="*/ 1038225 h 2047875"/>
              <a:gd name="connsiteX50" fmla="*/ 3752850 w 4248565"/>
              <a:gd name="connsiteY50" fmla="*/ 2047875 h 2047875"/>
              <a:gd name="connsiteX0" fmla="*/ 57150 w 4248565"/>
              <a:gd name="connsiteY0" fmla="*/ 1514475 h 2047875"/>
              <a:gd name="connsiteX1" fmla="*/ 38100 w 4248565"/>
              <a:gd name="connsiteY1" fmla="*/ 1362075 h 2047875"/>
              <a:gd name="connsiteX2" fmla="*/ 19050 w 4248565"/>
              <a:gd name="connsiteY2" fmla="*/ 1285875 h 2047875"/>
              <a:gd name="connsiteX3" fmla="*/ 0 w 4248565"/>
              <a:gd name="connsiteY3" fmla="*/ 1066800 h 2047875"/>
              <a:gd name="connsiteX4" fmla="*/ 19050 w 4248565"/>
              <a:gd name="connsiteY4" fmla="*/ 838200 h 2047875"/>
              <a:gd name="connsiteX5" fmla="*/ 38100 w 4248565"/>
              <a:gd name="connsiteY5" fmla="*/ 685800 h 2047875"/>
              <a:gd name="connsiteX6" fmla="*/ 152400 w 4248565"/>
              <a:gd name="connsiteY6" fmla="*/ 419100 h 2047875"/>
              <a:gd name="connsiteX7" fmla="*/ 266700 w 4248565"/>
              <a:gd name="connsiteY7" fmla="*/ 342900 h 2047875"/>
              <a:gd name="connsiteX8" fmla="*/ 704850 w 4248565"/>
              <a:gd name="connsiteY8" fmla="*/ 114300 h 2047875"/>
              <a:gd name="connsiteX9" fmla="*/ 733425 w 4248565"/>
              <a:gd name="connsiteY9" fmla="*/ 104775 h 2047875"/>
              <a:gd name="connsiteX10" fmla="*/ 828675 w 4248565"/>
              <a:gd name="connsiteY10" fmla="*/ 66675 h 2047875"/>
              <a:gd name="connsiteX11" fmla="*/ 962025 w 4248565"/>
              <a:gd name="connsiteY11" fmla="*/ 28575 h 2047875"/>
              <a:gd name="connsiteX12" fmla="*/ 1104900 w 4248565"/>
              <a:gd name="connsiteY12" fmla="*/ 9525 h 2047875"/>
              <a:gd name="connsiteX13" fmla="*/ 1162050 w 4248565"/>
              <a:gd name="connsiteY13" fmla="*/ 0 h 2047875"/>
              <a:gd name="connsiteX14" fmla="*/ 1600200 w 4248565"/>
              <a:gd name="connsiteY14" fmla="*/ 19050 h 2047875"/>
              <a:gd name="connsiteX15" fmla="*/ 1771650 w 4248565"/>
              <a:gd name="connsiteY15" fmla="*/ 38100 h 2047875"/>
              <a:gd name="connsiteX16" fmla="*/ 1857375 w 4248565"/>
              <a:gd name="connsiteY16" fmla="*/ 57150 h 2047875"/>
              <a:gd name="connsiteX17" fmla="*/ 2038350 w 4248565"/>
              <a:gd name="connsiteY17" fmla="*/ 76200 h 2047875"/>
              <a:gd name="connsiteX18" fmla="*/ 2095500 w 4248565"/>
              <a:gd name="connsiteY18" fmla="*/ 85725 h 2047875"/>
              <a:gd name="connsiteX19" fmla="*/ 2181225 w 4248565"/>
              <a:gd name="connsiteY19" fmla="*/ 95250 h 2047875"/>
              <a:gd name="connsiteX20" fmla="*/ 2428875 w 4248565"/>
              <a:gd name="connsiteY20" fmla="*/ 123825 h 2047875"/>
              <a:gd name="connsiteX21" fmla="*/ 2495550 w 4248565"/>
              <a:gd name="connsiteY21" fmla="*/ 133350 h 2047875"/>
              <a:gd name="connsiteX22" fmla="*/ 2533650 w 4248565"/>
              <a:gd name="connsiteY22" fmla="*/ 142875 h 2047875"/>
              <a:gd name="connsiteX23" fmla="*/ 2638425 w 4248565"/>
              <a:gd name="connsiteY23" fmla="*/ 152400 h 2047875"/>
              <a:gd name="connsiteX24" fmla="*/ 2762250 w 4248565"/>
              <a:gd name="connsiteY24" fmla="*/ 171450 h 2047875"/>
              <a:gd name="connsiteX25" fmla="*/ 2828925 w 4248565"/>
              <a:gd name="connsiteY25" fmla="*/ 180975 h 2047875"/>
              <a:gd name="connsiteX26" fmla="*/ 2933700 w 4248565"/>
              <a:gd name="connsiteY26" fmla="*/ 190500 h 2047875"/>
              <a:gd name="connsiteX27" fmla="*/ 2990850 w 4248565"/>
              <a:gd name="connsiteY27" fmla="*/ 200025 h 2047875"/>
              <a:gd name="connsiteX28" fmla="*/ 3028950 w 4248565"/>
              <a:gd name="connsiteY28" fmla="*/ 209550 h 2047875"/>
              <a:gd name="connsiteX29" fmla="*/ 3143250 w 4248565"/>
              <a:gd name="connsiteY29" fmla="*/ 219075 h 2047875"/>
              <a:gd name="connsiteX30" fmla="*/ 3181350 w 4248565"/>
              <a:gd name="connsiteY30" fmla="*/ 228600 h 2047875"/>
              <a:gd name="connsiteX31" fmla="*/ 3238500 w 4248565"/>
              <a:gd name="connsiteY31" fmla="*/ 247650 h 2047875"/>
              <a:gd name="connsiteX32" fmla="*/ 3333750 w 4248565"/>
              <a:gd name="connsiteY32" fmla="*/ 276225 h 2047875"/>
              <a:gd name="connsiteX33" fmla="*/ 3371850 w 4248565"/>
              <a:gd name="connsiteY33" fmla="*/ 285750 h 2047875"/>
              <a:gd name="connsiteX34" fmla="*/ 3429000 w 4248565"/>
              <a:gd name="connsiteY34" fmla="*/ 304800 h 2047875"/>
              <a:gd name="connsiteX35" fmla="*/ 3476625 w 4248565"/>
              <a:gd name="connsiteY35" fmla="*/ 314325 h 2047875"/>
              <a:gd name="connsiteX36" fmla="*/ 3552825 w 4248565"/>
              <a:gd name="connsiteY36" fmla="*/ 333375 h 2047875"/>
              <a:gd name="connsiteX37" fmla="*/ 3581400 w 4248565"/>
              <a:gd name="connsiteY37" fmla="*/ 352425 h 2047875"/>
              <a:gd name="connsiteX38" fmla="*/ 3629025 w 4248565"/>
              <a:gd name="connsiteY38" fmla="*/ 361950 h 2047875"/>
              <a:gd name="connsiteX39" fmla="*/ 3705225 w 4248565"/>
              <a:gd name="connsiteY39" fmla="*/ 381000 h 2047875"/>
              <a:gd name="connsiteX40" fmla="*/ 3800475 w 4248565"/>
              <a:gd name="connsiteY40" fmla="*/ 409575 h 2047875"/>
              <a:gd name="connsiteX41" fmla="*/ 3857625 w 4248565"/>
              <a:gd name="connsiteY41" fmla="*/ 438150 h 2047875"/>
              <a:gd name="connsiteX42" fmla="*/ 3924300 w 4248565"/>
              <a:gd name="connsiteY42" fmla="*/ 495300 h 2047875"/>
              <a:gd name="connsiteX43" fmla="*/ 3971925 w 4248565"/>
              <a:gd name="connsiteY43" fmla="*/ 542925 h 2047875"/>
              <a:gd name="connsiteX44" fmla="*/ 4010025 w 4248565"/>
              <a:gd name="connsiteY44" fmla="*/ 590550 h 2047875"/>
              <a:gd name="connsiteX45" fmla="*/ 4038600 w 4248565"/>
              <a:gd name="connsiteY45" fmla="*/ 609600 h 2047875"/>
              <a:gd name="connsiteX46" fmla="*/ 4086225 w 4248565"/>
              <a:gd name="connsiteY46" fmla="*/ 666750 h 2047875"/>
              <a:gd name="connsiteX47" fmla="*/ 4152900 w 4248565"/>
              <a:gd name="connsiteY47" fmla="*/ 752475 h 2047875"/>
              <a:gd name="connsiteX48" fmla="*/ 4248150 w 4248565"/>
              <a:gd name="connsiteY48" fmla="*/ 1038225 h 2047875"/>
              <a:gd name="connsiteX49" fmla="*/ 3752850 w 4248565"/>
              <a:gd name="connsiteY49" fmla="*/ 2047875 h 2047875"/>
              <a:gd name="connsiteX0" fmla="*/ 57150 w 4248565"/>
              <a:gd name="connsiteY0" fmla="*/ 1514475 h 2047875"/>
              <a:gd name="connsiteX1" fmla="*/ 38100 w 4248565"/>
              <a:gd name="connsiteY1" fmla="*/ 1362075 h 2047875"/>
              <a:gd name="connsiteX2" fmla="*/ 19050 w 4248565"/>
              <a:gd name="connsiteY2" fmla="*/ 1285875 h 2047875"/>
              <a:gd name="connsiteX3" fmla="*/ 0 w 4248565"/>
              <a:gd name="connsiteY3" fmla="*/ 1066800 h 2047875"/>
              <a:gd name="connsiteX4" fmla="*/ 19050 w 4248565"/>
              <a:gd name="connsiteY4" fmla="*/ 838200 h 2047875"/>
              <a:gd name="connsiteX5" fmla="*/ 38100 w 4248565"/>
              <a:gd name="connsiteY5" fmla="*/ 685800 h 2047875"/>
              <a:gd name="connsiteX6" fmla="*/ 152400 w 4248565"/>
              <a:gd name="connsiteY6" fmla="*/ 419100 h 2047875"/>
              <a:gd name="connsiteX7" fmla="*/ 266700 w 4248565"/>
              <a:gd name="connsiteY7" fmla="*/ 342900 h 2047875"/>
              <a:gd name="connsiteX8" fmla="*/ 704850 w 4248565"/>
              <a:gd name="connsiteY8" fmla="*/ 114300 h 2047875"/>
              <a:gd name="connsiteX9" fmla="*/ 733425 w 4248565"/>
              <a:gd name="connsiteY9" fmla="*/ 104775 h 2047875"/>
              <a:gd name="connsiteX10" fmla="*/ 828675 w 4248565"/>
              <a:gd name="connsiteY10" fmla="*/ 66675 h 2047875"/>
              <a:gd name="connsiteX11" fmla="*/ 962025 w 4248565"/>
              <a:gd name="connsiteY11" fmla="*/ 28575 h 2047875"/>
              <a:gd name="connsiteX12" fmla="*/ 1104900 w 4248565"/>
              <a:gd name="connsiteY12" fmla="*/ 9525 h 2047875"/>
              <a:gd name="connsiteX13" fmla="*/ 1162050 w 4248565"/>
              <a:gd name="connsiteY13" fmla="*/ 0 h 2047875"/>
              <a:gd name="connsiteX14" fmla="*/ 1600200 w 4248565"/>
              <a:gd name="connsiteY14" fmla="*/ 19050 h 2047875"/>
              <a:gd name="connsiteX15" fmla="*/ 1771650 w 4248565"/>
              <a:gd name="connsiteY15" fmla="*/ 38100 h 2047875"/>
              <a:gd name="connsiteX16" fmla="*/ 1857375 w 4248565"/>
              <a:gd name="connsiteY16" fmla="*/ 57150 h 2047875"/>
              <a:gd name="connsiteX17" fmla="*/ 2038350 w 4248565"/>
              <a:gd name="connsiteY17" fmla="*/ 76200 h 2047875"/>
              <a:gd name="connsiteX18" fmla="*/ 2095500 w 4248565"/>
              <a:gd name="connsiteY18" fmla="*/ 85725 h 2047875"/>
              <a:gd name="connsiteX19" fmla="*/ 2181225 w 4248565"/>
              <a:gd name="connsiteY19" fmla="*/ 95250 h 2047875"/>
              <a:gd name="connsiteX20" fmla="*/ 2428875 w 4248565"/>
              <a:gd name="connsiteY20" fmla="*/ 123825 h 2047875"/>
              <a:gd name="connsiteX21" fmla="*/ 2495550 w 4248565"/>
              <a:gd name="connsiteY21" fmla="*/ 133350 h 2047875"/>
              <a:gd name="connsiteX22" fmla="*/ 2533650 w 4248565"/>
              <a:gd name="connsiteY22" fmla="*/ 142875 h 2047875"/>
              <a:gd name="connsiteX23" fmla="*/ 2638425 w 4248565"/>
              <a:gd name="connsiteY23" fmla="*/ 152400 h 2047875"/>
              <a:gd name="connsiteX24" fmla="*/ 2762250 w 4248565"/>
              <a:gd name="connsiteY24" fmla="*/ 171450 h 2047875"/>
              <a:gd name="connsiteX25" fmla="*/ 2828925 w 4248565"/>
              <a:gd name="connsiteY25" fmla="*/ 180975 h 2047875"/>
              <a:gd name="connsiteX26" fmla="*/ 2933700 w 4248565"/>
              <a:gd name="connsiteY26" fmla="*/ 190500 h 2047875"/>
              <a:gd name="connsiteX27" fmla="*/ 2990850 w 4248565"/>
              <a:gd name="connsiteY27" fmla="*/ 200025 h 2047875"/>
              <a:gd name="connsiteX28" fmla="*/ 3028950 w 4248565"/>
              <a:gd name="connsiteY28" fmla="*/ 209550 h 2047875"/>
              <a:gd name="connsiteX29" fmla="*/ 3143250 w 4248565"/>
              <a:gd name="connsiteY29" fmla="*/ 219075 h 2047875"/>
              <a:gd name="connsiteX30" fmla="*/ 3181350 w 4248565"/>
              <a:gd name="connsiteY30" fmla="*/ 228600 h 2047875"/>
              <a:gd name="connsiteX31" fmla="*/ 3238500 w 4248565"/>
              <a:gd name="connsiteY31" fmla="*/ 247650 h 2047875"/>
              <a:gd name="connsiteX32" fmla="*/ 3333750 w 4248565"/>
              <a:gd name="connsiteY32" fmla="*/ 276225 h 2047875"/>
              <a:gd name="connsiteX33" fmla="*/ 3429000 w 4248565"/>
              <a:gd name="connsiteY33" fmla="*/ 304800 h 2047875"/>
              <a:gd name="connsiteX34" fmla="*/ 3476625 w 4248565"/>
              <a:gd name="connsiteY34" fmla="*/ 314325 h 2047875"/>
              <a:gd name="connsiteX35" fmla="*/ 3552825 w 4248565"/>
              <a:gd name="connsiteY35" fmla="*/ 333375 h 2047875"/>
              <a:gd name="connsiteX36" fmla="*/ 3581400 w 4248565"/>
              <a:gd name="connsiteY36" fmla="*/ 352425 h 2047875"/>
              <a:gd name="connsiteX37" fmla="*/ 3629025 w 4248565"/>
              <a:gd name="connsiteY37" fmla="*/ 361950 h 2047875"/>
              <a:gd name="connsiteX38" fmla="*/ 3705225 w 4248565"/>
              <a:gd name="connsiteY38" fmla="*/ 381000 h 2047875"/>
              <a:gd name="connsiteX39" fmla="*/ 3800475 w 4248565"/>
              <a:gd name="connsiteY39" fmla="*/ 409575 h 2047875"/>
              <a:gd name="connsiteX40" fmla="*/ 3857625 w 4248565"/>
              <a:gd name="connsiteY40" fmla="*/ 438150 h 2047875"/>
              <a:gd name="connsiteX41" fmla="*/ 3924300 w 4248565"/>
              <a:gd name="connsiteY41" fmla="*/ 495300 h 2047875"/>
              <a:gd name="connsiteX42" fmla="*/ 3971925 w 4248565"/>
              <a:gd name="connsiteY42" fmla="*/ 542925 h 2047875"/>
              <a:gd name="connsiteX43" fmla="*/ 4010025 w 4248565"/>
              <a:gd name="connsiteY43" fmla="*/ 590550 h 2047875"/>
              <a:gd name="connsiteX44" fmla="*/ 4038600 w 4248565"/>
              <a:gd name="connsiteY44" fmla="*/ 609600 h 2047875"/>
              <a:gd name="connsiteX45" fmla="*/ 4086225 w 4248565"/>
              <a:gd name="connsiteY45" fmla="*/ 666750 h 2047875"/>
              <a:gd name="connsiteX46" fmla="*/ 4152900 w 4248565"/>
              <a:gd name="connsiteY46" fmla="*/ 752475 h 2047875"/>
              <a:gd name="connsiteX47" fmla="*/ 4248150 w 4248565"/>
              <a:gd name="connsiteY47" fmla="*/ 1038225 h 2047875"/>
              <a:gd name="connsiteX48" fmla="*/ 3752850 w 4248565"/>
              <a:gd name="connsiteY48" fmla="*/ 2047875 h 2047875"/>
              <a:gd name="connsiteX0" fmla="*/ 57150 w 4248565"/>
              <a:gd name="connsiteY0" fmla="*/ 1514475 h 2047875"/>
              <a:gd name="connsiteX1" fmla="*/ 38100 w 4248565"/>
              <a:gd name="connsiteY1" fmla="*/ 1362075 h 2047875"/>
              <a:gd name="connsiteX2" fmla="*/ 19050 w 4248565"/>
              <a:gd name="connsiteY2" fmla="*/ 1285875 h 2047875"/>
              <a:gd name="connsiteX3" fmla="*/ 0 w 4248565"/>
              <a:gd name="connsiteY3" fmla="*/ 1066800 h 2047875"/>
              <a:gd name="connsiteX4" fmla="*/ 19050 w 4248565"/>
              <a:gd name="connsiteY4" fmla="*/ 838200 h 2047875"/>
              <a:gd name="connsiteX5" fmla="*/ 38100 w 4248565"/>
              <a:gd name="connsiteY5" fmla="*/ 685800 h 2047875"/>
              <a:gd name="connsiteX6" fmla="*/ 152400 w 4248565"/>
              <a:gd name="connsiteY6" fmla="*/ 419100 h 2047875"/>
              <a:gd name="connsiteX7" fmla="*/ 266700 w 4248565"/>
              <a:gd name="connsiteY7" fmla="*/ 342900 h 2047875"/>
              <a:gd name="connsiteX8" fmla="*/ 704850 w 4248565"/>
              <a:gd name="connsiteY8" fmla="*/ 114300 h 2047875"/>
              <a:gd name="connsiteX9" fmla="*/ 733425 w 4248565"/>
              <a:gd name="connsiteY9" fmla="*/ 104775 h 2047875"/>
              <a:gd name="connsiteX10" fmla="*/ 828675 w 4248565"/>
              <a:gd name="connsiteY10" fmla="*/ 66675 h 2047875"/>
              <a:gd name="connsiteX11" fmla="*/ 962025 w 4248565"/>
              <a:gd name="connsiteY11" fmla="*/ 28575 h 2047875"/>
              <a:gd name="connsiteX12" fmla="*/ 1104900 w 4248565"/>
              <a:gd name="connsiteY12" fmla="*/ 9525 h 2047875"/>
              <a:gd name="connsiteX13" fmla="*/ 1162050 w 4248565"/>
              <a:gd name="connsiteY13" fmla="*/ 0 h 2047875"/>
              <a:gd name="connsiteX14" fmla="*/ 1600200 w 4248565"/>
              <a:gd name="connsiteY14" fmla="*/ 19050 h 2047875"/>
              <a:gd name="connsiteX15" fmla="*/ 1771650 w 4248565"/>
              <a:gd name="connsiteY15" fmla="*/ 38100 h 2047875"/>
              <a:gd name="connsiteX16" fmla="*/ 1857375 w 4248565"/>
              <a:gd name="connsiteY16" fmla="*/ 57150 h 2047875"/>
              <a:gd name="connsiteX17" fmla="*/ 2038350 w 4248565"/>
              <a:gd name="connsiteY17" fmla="*/ 76200 h 2047875"/>
              <a:gd name="connsiteX18" fmla="*/ 2095500 w 4248565"/>
              <a:gd name="connsiteY18" fmla="*/ 85725 h 2047875"/>
              <a:gd name="connsiteX19" fmla="*/ 2181225 w 4248565"/>
              <a:gd name="connsiteY19" fmla="*/ 95250 h 2047875"/>
              <a:gd name="connsiteX20" fmla="*/ 2428875 w 4248565"/>
              <a:gd name="connsiteY20" fmla="*/ 123825 h 2047875"/>
              <a:gd name="connsiteX21" fmla="*/ 2495550 w 4248565"/>
              <a:gd name="connsiteY21" fmla="*/ 133350 h 2047875"/>
              <a:gd name="connsiteX22" fmla="*/ 2533650 w 4248565"/>
              <a:gd name="connsiteY22" fmla="*/ 142875 h 2047875"/>
              <a:gd name="connsiteX23" fmla="*/ 2638425 w 4248565"/>
              <a:gd name="connsiteY23" fmla="*/ 152400 h 2047875"/>
              <a:gd name="connsiteX24" fmla="*/ 2762250 w 4248565"/>
              <a:gd name="connsiteY24" fmla="*/ 171450 h 2047875"/>
              <a:gd name="connsiteX25" fmla="*/ 2828925 w 4248565"/>
              <a:gd name="connsiteY25" fmla="*/ 180975 h 2047875"/>
              <a:gd name="connsiteX26" fmla="*/ 2933700 w 4248565"/>
              <a:gd name="connsiteY26" fmla="*/ 190500 h 2047875"/>
              <a:gd name="connsiteX27" fmla="*/ 2990850 w 4248565"/>
              <a:gd name="connsiteY27" fmla="*/ 200025 h 2047875"/>
              <a:gd name="connsiteX28" fmla="*/ 3028950 w 4248565"/>
              <a:gd name="connsiteY28" fmla="*/ 209550 h 2047875"/>
              <a:gd name="connsiteX29" fmla="*/ 3143250 w 4248565"/>
              <a:gd name="connsiteY29" fmla="*/ 219075 h 2047875"/>
              <a:gd name="connsiteX30" fmla="*/ 3181350 w 4248565"/>
              <a:gd name="connsiteY30" fmla="*/ 228600 h 2047875"/>
              <a:gd name="connsiteX31" fmla="*/ 3238500 w 4248565"/>
              <a:gd name="connsiteY31" fmla="*/ 247650 h 2047875"/>
              <a:gd name="connsiteX32" fmla="*/ 3429000 w 4248565"/>
              <a:gd name="connsiteY32" fmla="*/ 304800 h 2047875"/>
              <a:gd name="connsiteX33" fmla="*/ 3476625 w 4248565"/>
              <a:gd name="connsiteY33" fmla="*/ 314325 h 2047875"/>
              <a:gd name="connsiteX34" fmla="*/ 3552825 w 4248565"/>
              <a:gd name="connsiteY34" fmla="*/ 333375 h 2047875"/>
              <a:gd name="connsiteX35" fmla="*/ 3581400 w 4248565"/>
              <a:gd name="connsiteY35" fmla="*/ 352425 h 2047875"/>
              <a:gd name="connsiteX36" fmla="*/ 3629025 w 4248565"/>
              <a:gd name="connsiteY36" fmla="*/ 361950 h 2047875"/>
              <a:gd name="connsiteX37" fmla="*/ 3705225 w 4248565"/>
              <a:gd name="connsiteY37" fmla="*/ 381000 h 2047875"/>
              <a:gd name="connsiteX38" fmla="*/ 3800475 w 4248565"/>
              <a:gd name="connsiteY38" fmla="*/ 409575 h 2047875"/>
              <a:gd name="connsiteX39" fmla="*/ 3857625 w 4248565"/>
              <a:gd name="connsiteY39" fmla="*/ 438150 h 2047875"/>
              <a:gd name="connsiteX40" fmla="*/ 3924300 w 4248565"/>
              <a:gd name="connsiteY40" fmla="*/ 495300 h 2047875"/>
              <a:gd name="connsiteX41" fmla="*/ 3971925 w 4248565"/>
              <a:gd name="connsiteY41" fmla="*/ 542925 h 2047875"/>
              <a:gd name="connsiteX42" fmla="*/ 4010025 w 4248565"/>
              <a:gd name="connsiteY42" fmla="*/ 590550 h 2047875"/>
              <a:gd name="connsiteX43" fmla="*/ 4038600 w 4248565"/>
              <a:gd name="connsiteY43" fmla="*/ 609600 h 2047875"/>
              <a:gd name="connsiteX44" fmla="*/ 4086225 w 4248565"/>
              <a:gd name="connsiteY44" fmla="*/ 666750 h 2047875"/>
              <a:gd name="connsiteX45" fmla="*/ 4152900 w 4248565"/>
              <a:gd name="connsiteY45" fmla="*/ 752475 h 2047875"/>
              <a:gd name="connsiteX46" fmla="*/ 4248150 w 4248565"/>
              <a:gd name="connsiteY46" fmla="*/ 1038225 h 2047875"/>
              <a:gd name="connsiteX47" fmla="*/ 3752850 w 4248565"/>
              <a:gd name="connsiteY47" fmla="*/ 2047875 h 2047875"/>
              <a:gd name="connsiteX0" fmla="*/ 57150 w 4248565"/>
              <a:gd name="connsiteY0" fmla="*/ 1514475 h 2047875"/>
              <a:gd name="connsiteX1" fmla="*/ 38100 w 4248565"/>
              <a:gd name="connsiteY1" fmla="*/ 1362075 h 2047875"/>
              <a:gd name="connsiteX2" fmla="*/ 19050 w 4248565"/>
              <a:gd name="connsiteY2" fmla="*/ 1285875 h 2047875"/>
              <a:gd name="connsiteX3" fmla="*/ 0 w 4248565"/>
              <a:gd name="connsiteY3" fmla="*/ 1066800 h 2047875"/>
              <a:gd name="connsiteX4" fmla="*/ 19050 w 4248565"/>
              <a:gd name="connsiteY4" fmla="*/ 838200 h 2047875"/>
              <a:gd name="connsiteX5" fmla="*/ 38100 w 4248565"/>
              <a:gd name="connsiteY5" fmla="*/ 685800 h 2047875"/>
              <a:gd name="connsiteX6" fmla="*/ 152400 w 4248565"/>
              <a:gd name="connsiteY6" fmla="*/ 419100 h 2047875"/>
              <a:gd name="connsiteX7" fmla="*/ 266700 w 4248565"/>
              <a:gd name="connsiteY7" fmla="*/ 342900 h 2047875"/>
              <a:gd name="connsiteX8" fmla="*/ 704850 w 4248565"/>
              <a:gd name="connsiteY8" fmla="*/ 114300 h 2047875"/>
              <a:gd name="connsiteX9" fmla="*/ 733425 w 4248565"/>
              <a:gd name="connsiteY9" fmla="*/ 104775 h 2047875"/>
              <a:gd name="connsiteX10" fmla="*/ 828675 w 4248565"/>
              <a:gd name="connsiteY10" fmla="*/ 66675 h 2047875"/>
              <a:gd name="connsiteX11" fmla="*/ 962025 w 4248565"/>
              <a:gd name="connsiteY11" fmla="*/ 28575 h 2047875"/>
              <a:gd name="connsiteX12" fmla="*/ 1104900 w 4248565"/>
              <a:gd name="connsiteY12" fmla="*/ 9525 h 2047875"/>
              <a:gd name="connsiteX13" fmla="*/ 1162050 w 4248565"/>
              <a:gd name="connsiteY13" fmla="*/ 0 h 2047875"/>
              <a:gd name="connsiteX14" fmla="*/ 1600200 w 4248565"/>
              <a:gd name="connsiteY14" fmla="*/ 19050 h 2047875"/>
              <a:gd name="connsiteX15" fmla="*/ 1771650 w 4248565"/>
              <a:gd name="connsiteY15" fmla="*/ 38100 h 2047875"/>
              <a:gd name="connsiteX16" fmla="*/ 1857375 w 4248565"/>
              <a:gd name="connsiteY16" fmla="*/ 57150 h 2047875"/>
              <a:gd name="connsiteX17" fmla="*/ 2038350 w 4248565"/>
              <a:gd name="connsiteY17" fmla="*/ 76200 h 2047875"/>
              <a:gd name="connsiteX18" fmla="*/ 2095500 w 4248565"/>
              <a:gd name="connsiteY18" fmla="*/ 85725 h 2047875"/>
              <a:gd name="connsiteX19" fmla="*/ 2181225 w 4248565"/>
              <a:gd name="connsiteY19" fmla="*/ 95250 h 2047875"/>
              <a:gd name="connsiteX20" fmla="*/ 2428875 w 4248565"/>
              <a:gd name="connsiteY20" fmla="*/ 123825 h 2047875"/>
              <a:gd name="connsiteX21" fmla="*/ 2533650 w 4248565"/>
              <a:gd name="connsiteY21" fmla="*/ 142875 h 2047875"/>
              <a:gd name="connsiteX22" fmla="*/ 2638425 w 4248565"/>
              <a:gd name="connsiteY22" fmla="*/ 152400 h 2047875"/>
              <a:gd name="connsiteX23" fmla="*/ 2762250 w 4248565"/>
              <a:gd name="connsiteY23" fmla="*/ 171450 h 2047875"/>
              <a:gd name="connsiteX24" fmla="*/ 2828925 w 4248565"/>
              <a:gd name="connsiteY24" fmla="*/ 180975 h 2047875"/>
              <a:gd name="connsiteX25" fmla="*/ 2933700 w 4248565"/>
              <a:gd name="connsiteY25" fmla="*/ 190500 h 2047875"/>
              <a:gd name="connsiteX26" fmla="*/ 2990850 w 4248565"/>
              <a:gd name="connsiteY26" fmla="*/ 200025 h 2047875"/>
              <a:gd name="connsiteX27" fmla="*/ 3028950 w 4248565"/>
              <a:gd name="connsiteY27" fmla="*/ 209550 h 2047875"/>
              <a:gd name="connsiteX28" fmla="*/ 3143250 w 4248565"/>
              <a:gd name="connsiteY28" fmla="*/ 219075 h 2047875"/>
              <a:gd name="connsiteX29" fmla="*/ 3181350 w 4248565"/>
              <a:gd name="connsiteY29" fmla="*/ 228600 h 2047875"/>
              <a:gd name="connsiteX30" fmla="*/ 3238500 w 4248565"/>
              <a:gd name="connsiteY30" fmla="*/ 247650 h 2047875"/>
              <a:gd name="connsiteX31" fmla="*/ 3429000 w 4248565"/>
              <a:gd name="connsiteY31" fmla="*/ 304800 h 2047875"/>
              <a:gd name="connsiteX32" fmla="*/ 3476625 w 4248565"/>
              <a:gd name="connsiteY32" fmla="*/ 314325 h 2047875"/>
              <a:gd name="connsiteX33" fmla="*/ 3552825 w 4248565"/>
              <a:gd name="connsiteY33" fmla="*/ 333375 h 2047875"/>
              <a:gd name="connsiteX34" fmla="*/ 3581400 w 4248565"/>
              <a:gd name="connsiteY34" fmla="*/ 352425 h 2047875"/>
              <a:gd name="connsiteX35" fmla="*/ 3629025 w 4248565"/>
              <a:gd name="connsiteY35" fmla="*/ 361950 h 2047875"/>
              <a:gd name="connsiteX36" fmla="*/ 3705225 w 4248565"/>
              <a:gd name="connsiteY36" fmla="*/ 381000 h 2047875"/>
              <a:gd name="connsiteX37" fmla="*/ 3800475 w 4248565"/>
              <a:gd name="connsiteY37" fmla="*/ 409575 h 2047875"/>
              <a:gd name="connsiteX38" fmla="*/ 3857625 w 4248565"/>
              <a:gd name="connsiteY38" fmla="*/ 438150 h 2047875"/>
              <a:gd name="connsiteX39" fmla="*/ 3924300 w 4248565"/>
              <a:gd name="connsiteY39" fmla="*/ 495300 h 2047875"/>
              <a:gd name="connsiteX40" fmla="*/ 3971925 w 4248565"/>
              <a:gd name="connsiteY40" fmla="*/ 542925 h 2047875"/>
              <a:gd name="connsiteX41" fmla="*/ 4010025 w 4248565"/>
              <a:gd name="connsiteY41" fmla="*/ 590550 h 2047875"/>
              <a:gd name="connsiteX42" fmla="*/ 4038600 w 4248565"/>
              <a:gd name="connsiteY42" fmla="*/ 609600 h 2047875"/>
              <a:gd name="connsiteX43" fmla="*/ 4086225 w 4248565"/>
              <a:gd name="connsiteY43" fmla="*/ 666750 h 2047875"/>
              <a:gd name="connsiteX44" fmla="*/ 4152900 w 4248565"/>
              <a:gd name="connsiteY44" fmla="*/ 752475 h 2047875"/>
              <a:gd name="connsiteX45" fmla="*/ 4248150 w 4248565"/>
              <a:gd name="connsiteY45" fmla="*/ 1038225 h 2047875"/>
              <a:gd name="connsiteX46" fmla="*/ 3752850 w 4248565"/>
              <a:gd name="connsiteY46" fmla="*/ 2047875 h 2047875"/>
              <a:gd name="connsiteX0" fmla="*/ 57150 w 4248565"/>
              <a:gd name="connsiteY0" fmla="*/ 1514475 h 2047875"/>
              <a:gd name="connsiteX1" fmla="*/ 38100 w 4248565"/>
              <a:gd name="connsiteY1" fmla="*/ 1362075 h 2047875"/>
              <a:gd name="connsiteX2" fmla="*/ 19050 w 4248565"/>
              <a:gd name="connsiteY2" fmla="*/ 1285875 h 2047875"/>
              <a:gd name="connsiteX3" fmla="*/ 0 w 4248565"/>
              <a:gd name="connsiteY3" fmla="*/ 1066800 h 2047875"/>
              <a:gd name="connsiteX4" fmla="*/ 19050 w 4248565"/>
              <a:gd name="connsiteY4" fmla="*/ 838200 h 2047875"/>
              <a:gd name="connsiteX5" fmla="*/ 38100 w 4248565"/>
              <a:gd name="connsiteY5" fmla="*/ 685800 h 2047875"/>
              <a:gd name="connsiteX6" fmla="*/ 152400 w 4248565"/>
              <a:gd name="connsiteY6" fmla="*/ 419100 h 2047875"/>
              <a:gd name="connsiteX7" fmla="*/ 266700 w 4248565"/>
              <a:gd name="connsiteY7" fmla="*/ 342900 h 2047875"/>
              <a:gd name="connsiteX8" fmla="*/ 704850 w 4248565"/>
              <a:gd name="connsiteY8" fmla="*/ 114300 h 2047875"/>
              <a:gd name="connsiteX9" fmla="*/ 733425 w 4248565"/>
              <a:gd name="connsiteY9" fmla="*/ 104775 h 2047875"/>
              <a:gd name="connsiteX10" fmla="*/ 828675 w 4248565"/>
              <a:gd name="connsiteY10" fmla="*/ 66675 h 2047875"/>
              <a:gd name="connsiteX11" fmla="*/ 962025 w 4248565"/>
              <a:gd name="connsiteY11" fmla="*/ 28575 h 2047875"/>
              <a:gd name="connsiteX12" fmla="*/ 1104900 w 4248565"/>
              <a:gd name="connsiteY12" fmla="*/ 9525 h 2047875"/>
              <a:gd name="connsiteX13" fmla="*/ 1162050 w 4248565"/>
              <a:gd name="connsiteY13" fmla="*/ 0 h 2047875"/>
              <a:gd name="connsiteX14" fmla="*/ 1600200 w 4248565"/>
              <a:gd name="connsiteY14" fmla="*/ 19050 h 2047875"/>
              <a:gd name="connsiteX15" fmla="*/ 1771650 w 4248565"/>
              <a:gd name="connsiteY15" fmla="*/ 38100 h 2047875"/>
              <a:gd name="connsiteX16" fmla="*/ 1857375 w 4248565"/>
              <a:gd name="connsiteY16" fmla="*/ 57150 h 2047875"/>
              <a:gd name="connsiteX17" fmla="*/ 2038350 w 4248565"/>
              <a:gd name="connsiteY17" fmla="*/ 76200 h 2047875"/>
              <a:gd name="connsiteX18" fmla="*/ 2095500 w 4248565"/>
              <a:gd name="connsiteY18" fmla="*/ 85725 h 2047875"/>
              <a:gd name="connsiteX19" fmla="*/ 2181225 w 4248565"/>
              <a:gd name="connsiteY19" fmla="*/ 95250 h 2047875"/>
              <a:gd name="connsiteX20" fmla="*/ 2428875 w 4248565"/>
              <a:gd name="connsiteY20" fmla="*/ 123825 h 2047875"/>
              <a:gd name="connsiteX21" fmla="*/ 2533650 w 4248565"/>
              <a:gd name="connsiteY21" fmla="*/ 142875 h 2047875"/>
              <a:gd name="connsiteX22" fmla="*/ 2762250 w 4248565"/>
              <a:gd name="connsiteY22" fmla="*/ 171450 h 2047875"/>
              <a:gd name="connsiteX23" fmla="*/ 2828925 w 4248565"/>
              <a:gd name="connsiteY23" fmla="*/ 180975 h 2047875"/>
              <a:gd name="connsiteX24" fmla="*/ 2933700 w 4248565"/>
              <a:gd name="connsiteY24" fmla="*/ 190500 h 2047875"/>
              <a:gd name="connsiteX25" fmla="*/ 2990850 w 4248565"/>
              <a:gd name="connsiteY25" fmla="*/ 200025 h 2047875"/>
              <a:gd name="connsiteX26" fmla="*/ 3028950 w 4248565"/>
              <a:gd name="connsiteY26" fmla="*/ 209550 h 2047875"/>
              <a:gd name="connsiteX27" fmla="*/ 3143250 w 4248565"/>
              <a:gd name="connsiteY27" fmla="*/ 219075 h 2047875"/>
              <a:gd name="connsiteX28" fmla="*/ 3181350 w 4248565"/>
              <a:gd name="connsiteY28" fmla="*/ 228600 h 2047875"/>
              <a:gd name="connsiteX29" fmla="*/ 3238500 w 4248565"/>
              <a:gd name="connsiteY29" fmla="*/ 247650 h 2047875"/>
              <a:gd name="connsiteX30" fmla="*/ 3429000 w 4248565"/>
              <a:gd name="connsiteY30" fmla="*/ 304800 h 2047875"/>
              <a:gd name="connsiteX31" fmla="*/ 3476625 w 4248565"/>
              <a:gd name="connsiteY31" fmla="*/ 314325 h 2047875"/>
              <a:gd name="connsiteX32" fmla="*/ 3552825 w 4248565"/>
              <a:gd name="connsiteY32" fmla="*/ 333375 h 2047875"/>
              <a:gd name="connsiteX33" fmla="*/ 3581400 w 4248565"/>
              <a:gd name="connsiteY33" fmla="*/ 352425 h 2047875"/>
              <a:gd name="connsiteX34" fmla="*/ 3629025 w 4248565"/>
              <a:gd name="connsiteY34" fmla="*/ 361950 h 2047875"/>
              <a:gd name="connsiteX35" fmla="*/ 3705225 w 4248565"/>
              <a:gd name="connsiteY35" fmla="*/ 381000 h 2047875"/>
              <a:gd name="connsiteX36" fmla="*/ 3800475 w 4248565"/>
              <a:gd name="connsiteY36" fmla="*/ 409575 h 2047875"/>
              <a:gd name="connsiteX37" fmla="*/ 3857625 w 4248565"/>
              <a:gd name="connsiteY37" fmla="*/ 438150 h 2047875"/>
              <a:gd name="connsiteX38" fmla="*/ 3924300 w 4248565"/>
              <a:gd name="connsiteY38" fmla="*/ 495300 h 2047875"/>
              <a:gd name="connsiteX39" fmla="*/ 3971925 w 4248565"/>
              <a:gd name="connsiteY39" fmla="*/ 542925 h 2047875"/>
              <a:gd name="connsiteX40" fmla="*/ 4010025 w 4248565"/>
              <a:gd name="connsiteY40" fmla="*/ 590550 h 2047875"/>
              <a:gd name="connsiteX41" fmla="*/ 4038600 w 4248565"/>
              <a:gd name="connsiteY41" fmla="*/ 609600 h 2047875"/>
              <a:gd name="connsiteX42" fmla="*/ 4086225 w 4248565"/>
              <a:gd name="connsiteY42" fmla="*/ 666750 h 2047875"/>
              <a:gd name="connsiteX43" fmla="*/ 4152900 w 4248565"/>
              <a:gd name="connsiteY43" fmla="*/ 752475 h 2047875"/>
              <a:gd name="connsiteX44" fmla="*/ 4248150 w 4248565"/>
              <a:gd name="connsiteY44" fmla="*/ 1038225 h 2047875"/>
              <a:gd name="connsiteX45" fmla="*/ 3752850 w 4248565"/>
              <a:gd name="connsiteY45" fmla="*/ 2047875 h 2047875"/>
              <a:gd name="connsiteX0" fmla="*/ 57150 w 4248565"/>
              <a:gd name="connsiteY0" fmla="*/ 1514475 h 2047875"/>
              <a:gd name="connsiteX1" fmla="*/ 38100 w 4248565"/>
              <a:gd name="connsiteY1" fmla="*/ 1362075 h 2047875"/>
              <a:gd name="connsiteX2" fmla="*/ 19050 w 4248565"/>
              <a:gd name="connsiteY2" fmla="*/ 1285875 h 2047875"/>
              <a:gd name="connsiteX3" fmla="*/ 0 w 4248565"/>
              <a:gd name="connsiteY3" fmla="*/ 1066800 h 2047875"/>
              <a:gd name="connsiteX4" fmla="*/ 19050 w 4248565"/>
              <a:gd name="connsiteY4" fmla="*/ 838200 h 2047875"/>
              <a:gd name="connsiteX5" fmla="*/ 38100 w 4248565"/>
              <a:gd name="connsiteY5" fmla="*/ 685800 h 2047875"/>
              <a:gd name="connsiteX6" fmla="*/ 152400 w 4248565"/>
              <a:gd name="connsiteY6" fmla="*/ 419100 h 2047875"/>
              <a:gd name="connsiteX7" fmla="*/ 266700 w 4248565"/>
              <a:gd name="connsiteY7" fmla="*/ 342900 h 2047875"/>
              <a:gd name="connsiteX8" fmla="*/ 704850 w 4248565"/>
              <a:gd name="connsiteY8" fmla="*/ 114300 h 2047875"/>
              <a:gd name="connsiteX9" fmla="*/ 733425 w 4248565"/>
              <a:gd name="connsiteY9" fmla="*/ 104775 h 2047875"/>
              <a:gd name="connsiteX10" fmla="*/ 828675 w 4248565"/>
              <a:gd name="connsiteY10" fmla="*/ 66675 h 2047875"/>
              <a:gd name="connsiteX11" fmla="*/ 962025 w 4248565"/>
              <a:gd name="connsiteY11" fmla="*/ 28575 h 2047875"/>
              <a:gd name="connsiteX12" fmla="*/ 1104900 w 4248565"/>
              <a:gd name="connsiteY12" fmla="*/ 9525 h 2047875"/>
              <a:gd name="connsiteX13" fmla="*/ 1162050 w 4248565"/>
              <a:gd name="connsiteY13" fmla="*/ 0 h 2047875"/>
              <a:gd name="connsiteX14" fmla="*/ 1600200 w 4248565"/>
              <a:gd name="connsiteY14" fmla="*/ 19050 h 2047875"/>
              <a:gd name="connsiteX15" fmla="*/ 1771650 w 4248565"/>
              <a:gd name="connsiteY15" fmla="*/ 38100 h 2047875"/>
              <a:gd name="connsiteX16" fmla="*/ 1857375 w 4248565"/>
              <a:gd name="connsiteY16" fmla="*/ 57150 h 2047875"/>
              <a:gd name="connsiteX17" fmla="*/ 2038350 w 4248565"/>
              <a:gd name="connsiteY17" fmla="*/ 76200 h 2047875"/>
              <a:gd name="connsiteX18" fmla="*/ 2095500 w 4248565"/>
              <a:gd name="connsiteY18" fmla="*/ 85725 h 2047875"/>
              <a:gd name="connsiteX19" fmla="*/ 2181225 w 4248565"/>
              <a:gd name="connsiteY19" fmla="*/ 95250 h 2047875"/>
              <a:gd name="connsiteX20" fmla="*/ 2428875 w 4248565"/>
              <a:gd name="connsiteY20" fmla="*/ 123825 h 2047875"/>
              <a:gd name="connsiteX21" fmla="*/ 2762250 w 4248565"/>
              <a:gd name="connsiteY21" fmla="*/ 171450 h 2047875"/>
              <a:gd name="connsiteX22" fmla="*/ 2828925 w 4248565"/>
              <a:gd name="connsiteY22" fmla="*/ 180975 h 2047875"/>
              <a:gd name="connsiteX23" fmla="*/ 2933700 w 4248565"/>
              <a:gd name="connsiteY23" fmla="*/ 190500 h 2047875"/>
              <a:gd name="connsiteX24" fmla="*/ 2990850 w 4248565"/>
              <a:gd name="connsiteY24" fmla="*/ 200025 h 2047875"/>
              <a:gd name="connsiteX25" fmla="*/ 3028950 w 4248565"/>
              <a:gd name="connsiteY25" fmla="*/ 209550 h 2047875"/>
              <a:gd name="connsiteX26" fmla="*/ 3143250 w 4248565"/>
              <a:gd name="connsiteY26" fmla="*/ 219075 h 2047875"/>
              <a:gd name="connsiteX27" fmla="*/ 3181350 w 4248565"/>
              <a:gd name="connsiteY27" fmla="*/ 228600 h 2047875"/>
              <a:gd name="connsiteX28" fmla="*/ 3238500 w 4248565"/>
              <a:gd name="connsiteY28" fmla="*/ 247650 h 2047875"/>
              <a:gd name="connsiteX29" fmla="*/ 3429000 w 4248565"/>
              <a:gd name="connsiteY29" fmla="*/ 304800 h 2047875"/>
              <a:gd name="connsiteX30" fmla="*/ 3476625 w 4248565"/>
              <a:gd name="connsiteY30" fmla="*/ 314325 h 2047875"/>
              <a:gd name="connsiteX31" fmla="*/ 3552825 w 4248565"/>
              <a:gd name="connsiteY31" fmla="*/ 333375 h 2047875"/>
              <a:gd name="connsiteX32" fmla="*/ 3581400 w 4248565"/>
              <a:gd name="connsiteY32" fmla="*/ 352425 h 2047875"/>
              <a:gd name="connsiteX33" fmla="*/ 3629025 w 4248565"/>
              <a:gd name="connsiteY33" fmla="*/ 361950 h 2047875"/>
              <a:gd name="connsiteX34" fmla="*/ 3705225 w 4248565"/>
              <a:gd name="connsiteY34" fmla="*/ 381000 h 2047875"/>
              <a:gd name="connsiteX35" fmla="*/ 3800475 w 4248565"/>
              <a:gd name="connsiteY35" fmla="*/ 409575 h 2047875"/>
              <a:gd name="connsiteX36" fmla="*/ 3857625 w 4248565"/>
              <a:gd name="connsiteY36" fmla="*/ 438150 h 2047875"/>
              <a:gd name="connsiteX37" fmla="*/ 3924300 w 4248565"/>
              <a:gd name="connsiteY37" fmla="*/ 495300 h 2047875"/>
              <a:gd name="connsiteX38" fmla="*/ 3971925 w 4248565"/>
              <a:gd name="connsiteY38" fmla="*/ 542925 h 2047875"/>
              <a:gd name="connsiteX39" fmla="*/ 4010025 w 4248565"/>
              <a:gd name="connsiteY39" fmla="*/ 590550 h 2047875"/>
              <a:gd name="connsiteX40" fmla="*/ 4038600 w 4248565"/>
              <a:gd name="connsiteY40" fmla="*/ 609600 h 2047875"/>
              <a:gd name="connsiteX41" fmla="*/ 4086225 w 4248565"/>
              <a:gd name="connsiteY41" fmla="*/ 666750 h 2047875"/>
              <a:gd name="connsiteX42" fmla="*/ 4152900 w 4248565"/>
              <a:gd name="connsiteY42" fmla="*/ 752475 h 2047875"/>
              <a:gd name="connsiteX43" fmla="*/ 4248150 w 4248565"/>
              <a:gd name="connsiteY43" fmla="*/ 1038225 h 2047875"/>
              <a:gd name="connsiteX44" fmla="*/ 3752850 w 4248565"/>
              <a:gd name="connsiteY44" fmla="*/ 2047875 h 2047875"/>
              <a:gd name="connsiteX0" fmla="*/ 57150 w 4248565"/>
              <a:gd name="connsiteY0" fmla="*/ 1514475 h 2047875"/>
              <a:gd name="connsiteX1" fmla="*/ 38100 w 4248565"/>
              <a:gd name="connsiteY1" fmla="*/ 1362075 h 2047875"/>
              <a:gd name="connsiteX2" fmla="*/ 19050 w 4248565"/>
              <a:gd name="connsiteY2" fmla="*/ 1285875 h 2047875"/>
              <a:gd name="connsiteX3" fmla="*/ 0 w 4248565"/>
              <a:gd name="connsiteY3" fmla="*/ 1066800 h 2047875"/>
              <a:gd name="connsiteX4" fmla="*/ 19050 w 4248565"/>
              <a:gd name="connsiteY4" fmla="*/ 838200 h 2047875"/>
              <a:gd name="connsiteX5" fmla="*/ 38100 w 4248565"/>
              <a:gd name="connsiteY5" fmla="*/ 685800 h 2047875"/>
              <a:gd name="connsiteX6" fmla="*/ 152400 w 4248565"/>
              <a:gd name="connsiteY6" fmla="*/ 419100 h 2047875"/>
              <a:gd name="connsiteX7" fmla="*/ 266700 w 4248565"/>
              <a:gd name="connsiteY7" fmla="*/ 342900 h 2047875"/>
              <a:gd name="connsiteX8" fmla="*/ 704850 w 4248565"/>
              <a:gd name="connsiteY8" fmla="*/ 114300 h 2047875"/>
              <a:gd name="connsiteX9" fmla="*/ 733425 w 4248565"/>
              <a:gd name="connsiteY9" fmla="*/ 104775 h 2047875"/>
              <a:gd name="connsiteX10" fmla="*/ 828675 w 4248565"/>
              <a:gd name="connsiteY10" fmla="*/ 66675 h 2047875"/>
              <a:gd name="connsiteX11" fmla="*/ 962025 w 4248565"/>
              <a:gd name="connsiteY11" fmla="*/ 28575 h 2047875"/>
              <a:gd name="connsiteX12" fmla="*/ 1104900 w 4248565"/>
              <a:gd name="connsiteY12" fmla="*/ 9525 h 2047875"/>
              <a:gd name="connsiteX13" fmla="*/ 1162050 w 4248565"/>
              <a:gd name="connsiteY13" fmla="*/ 0 h 2047875"/>
              <a:gd name="connsiteX14" fmla="*/ 1600200 w 4248565"/>
              <a:gd name="connsiteY14" fmla="*/ 19050 h 2047875"/>
              <a:gd name="connsiteX15" fmla="*/ 1771650 w 4248565"/>
              <a:gd name="connsiteY15" fmla="*/ 38100 h 2047875"/>
              <a:gd name="connsiteX16" fmla="*/ 1857375 w 4248565"/>
              <a:gd name="connsiteY16" fmla="*/ 57150 h 2047875"/>
              <a:gd name="connsiteX17" fmla="*/ 2038350 w 4248565"/>
              <a:gd name="connsiteY17" fmla="*/ 76200 h 2047875"/>
              <a:gd name="connsiteX18" fmla="*/ 2095500 w 4248565"/>
              <a:gd name="connsiteY18" fmla="*/ 85725 h 2047875"/>
              <a:gd name="connsiteX19" fmla="*/ 2181225 w 4248565"/>
              <a:gd name="connsiteY19" fmla="*/ 95250 h 2047875"/>
              <a:gd name="connsiteX20" fmla="*/ 2762250 w 4248565"/>
              <a:gd name="connsiteY20" fmla="*/ 171450 h 2047875"/>
              <a:gd name="connsiteX21" fmla="*/ 2828925 w 4248565"/>
              <a:gd name="connsiteY21" fmla="*/ 180975 h 2047875"/>
              <a:gd name="connsiteX22" fmla="*/ 2933700 w 4248565"/>
              <a:gd name="connsiteY22" fmla="*/ 190500 h 2047875"/>
              <a:gd name="connsiteX23" fmla="*/ 2990850 w 4248565"/>
              <a:gd name="connsiteY23" fmla="*/ 200025 h 2047875"/>
              <a:gd name="connsiteX24" fmla="*/ 3028950 w 4248565"/>
              <a:gd name="connsiteY24" fmla="*/ 209550 h 2047875"/>
              <a:gd name="connsiteX25" fmla="*/ 3143250 w 4248565"/>
              <a:gd name="connsiteY25" fmla="*/ 219075 h 2047875"/>
              <a:gd name="connsiteX26" fmla="*/ 3181350 w 4248565"/>
              <a:gd name="connsiteY26" fmla="*/ 228600 h 2047875"/>
              <a:gd name="connsiteX27" fmla="*/ 3238500 w 4248565"/>
              <a:gd name="connsiteY27" fmla="*/ 247650 h 2047875"/>
              <a:gd name="connsiteX28" fmla="*/ 3429000 w 4248565"/>
              <a:gd name="connsiteY28" fmla="*/ 304800 h 2047875"/>
              <a:gd name="connsiteX29" fmla="*/ 3476625 w 4248565"/>
              <a:gd name="connsiteY29" fmla="*/ 314325 h 2047875"/>
              <a:gd name="connsiteX30" fmla="*/ 3552825 w 4248565"/>
              <a:gd name="connsiteY30" fmla="*/ 333375 h 2047875"/>
              <a:gd name="connsiteX31" fmla="*/ 3581400 w 4248565"/>
              <a:gd name="connsiteY31" fmla="*/ 352425 h 2047875"/>
              <a:gd name="connsiteX32" fmla="*/ 3629025 w 4248565"/>
              <a:gd name="connsiteY32" fmla="*/ 361950 h 2047875"/>
              <a:gd name="connsiteX33" fmla="*/ 3705225 w 4248565"/>
              <a:gd name="connsiteY33" fmla="*/ 381000 h 2047875"/>
              <a:gd name="connsiteX34" fmla="*/ 3800475 w 4248565"/>
              <a:gd name="connsiteY34" fmla="*/ 409575 h 2047875"/>
              <a:gd name="connsiteX35" fmla="*/ 3857625 w 4248565"/>
              <a:gd name="connsiteY35" fmla="*/ 438150 h 2047875"/>
              <a:gd name="connsiteX36" fmla="*/ 3924300 w 4248565"/>
              <a:gd name="connsiteY36" fmla="*/ 495300 h 2047875"/>
              <a:gd name="connsiteX37" fmla="*/ 3971925 w 4248565"/>
              <a:gd name="connsiteY37" fmla="*/ 542925 h 2047875"/>
              <a:gd name="connsiteX38" fmla="*/ 4010025 w 4248565"/>
              <a:gd name="connsiteY38" fmla="*/ 590550 h 2047875"/>
              <a:gd name="connsiteX39" fmla="*/ 4038600 w 4248565"/>
              <a:gd name="connsiteY39" fmla="*/ 609600 h 2047875"/>
              <a:gd name="connsiteX40" fmla="*/ 4086225 w 4248565"/>
              <a:gd name="connsiteY40" fmla="*/ 666750 h 2047875"/>
              <a:gd name="connsiteX41" fmla="*/ 4152900 w 4248565"/>
              <a:gd name="connsiteY41" fmla="*/ 752475 h 2047875"/>
              <a:gd name="connsiteX42" fmla="*/ 4248150 w 4248565"/>
              <a:gd name="connsiteY42" fmla="*/ 1038225 h 2047875"/>
              <a:gd name="connsiteX43" fmla="*/ 3752850 w 4248565"/>
              <a:gd name="connsiteY43" fmla="*/ 2047875 h 2047875"/>
              <a:gd name="connsiteX0" fmla="*/ 57150 w 4248565"/>
              <a:gd name="connsiteY0" fmla="*/ 1514475 h 2047875"/>
              <a:gd name="connsiteX1" fmla="*/ 38100 w 4248565"/>
              <a:gd name="connsiteY1" fmla="*/ 1362075 h 2047875"/>
              <a:gd name="connsiteX2" fmla="*/ 19050 w 4248565"/>
              <a:gd name="connsiteY2" fmla="*/ 1285875 h 2047875"/>
              <a:gd name="connsiteX3" fmla="*/ 0 w 4248565"/>
              <a:gd name="connsiteY3" fmla="*/ 1066800 h 2047875"/>
              <a:gd name="connsiteX4" fmla="*/ 19050 w 4248565"/>
              <a:gd name="connsiteY4" fmla="*/ 838200 h 2047875"/>
              <a:gd name="connsiteX5" fmla="*/ 38100 w 4248565"/>
              <a:gd name="connsiteY5" fmla="*/ 685800 h 2047875"/>
              <a:gd name="connsiteX6" fmla="*/ 152400 w 4248565"/>
              <a:gd name="connsiteY6" fmla="*/ 419100 h 2047875"/>
              <a:gd name="connsiteX7" fmla="*/ 266700 w 4248565"/>
              <a:gd name="connsiteY7" fmla="*/ 342900 h 2047875"/>
              <a:gd name="connsiteX8" fmla="*/ 704850 w 4248565"/>
              <a:gd name="connsiteY8" fmla="*/ 114300 h 2047875"/>
              <a:gd name="connsiteX9" fmla="*/ 733425 w 4248565"/>
              <a:gd name="connsiteY9" fmla="*/ 104775 h 2047875"/>
              <a:gd name="connsiteX10" fmla="*/ 828675 w 4248565"/>
              <a:gd name="connsiteY10" fmla="*/ 66675 h 2047875"/>
              <a:gd name="connsiteX11" fmla="*/ 962025 w 4248565"/>
              <a:gd name="connsiteY11" fmla="*/ 28575 h 2047875"/>
              <a:gd name="connsiteX12" fmla="*/ 1104900 w 4248565"/>
              <a:gd name="connsiteY12" fmla="*/ 9525 h 2047875"/>
              <a:gd name="connsiteX13" fmla="*/ 1162050 w 4248565"/>
              <a:gd name="connsiteY13" fmla="*/ 0 h 2047875"/>
              <a:gd name="connsiteX14" fmla="*/ 1600200 w 4248565"/>
              <a:gd name="connsiteY14" fmla="*/ 19050 h 2047875"/>
              <a:gd name="connsiteX15" fmla="*/ 1771650 w 4248565"/>
              <a:gd name="connsiteY15" fmla="*/ 38100 h 2047875"/>
              <a:gd name="connsiteX16" fmla="*/ 1857375 w 4248565"/>
              <a:gd name="connsiteY16" fmla="*/ 57150 h 2047875"/>
              <a:gd name="connsiteX17" fmla="*/ 2095500 w 4248565"/>
              <a:gd name="connsiteY17" fmla="*/ 85725 h 2047875"/>
              <a:gd name="connsiteX18" fmla="*/ 2181225 w 4248565"/>
              <a:gd name="connsiteY18" fmla="*/ 95250 h 2047875"/>
              <a:gd name="connsiteX19" fmla="*/ 2762250 w 4248565"/>
              <a:gd name="connsiteY19" fmla="*/ 171450 h 2047875"/>
              <a:gd name="connsiteX20" fmla="*/ 2828925 w 4248565"/>
              <a:gd name="connsiteY20" fmla="*/ 180975 h 2047875"/>
              <a:gd name="connsiteX21" fmla="*/ 2933700 w 4248565"/>
              <a:gd name="connsiteY21" fmla="*/ 190500 h 2047875"/>
              <a:gd name="connsiteX22" fmla="*/ 2990850 w 4248565"/>
              <a:gd name="connsiteY22" fmla="*/ 200025 h 2047875"/>
              <a:gd name="connsiteX23" fmla="*/ 3028950 w 4248565"/>
              <a:gd name="connsiteY23" fmla="*/ 209550 h 2047875"/>
              <a:gd name="connsiteX24" fmla="*/ 3143250 w 4248565"/>
              <a:gd name="connsiteY24" fmla="*/ 219075 h 2047875"/>
              <a:gd name="connsiteX25" fmla="*/ 3181350 w 4248565"/>
              <a:gd name="connsiteY25" fmla="*/ 228600 h 2047875"/>
              <a:gd name="connsiteX26" fmla="*/ 3238500 w 4248565"/>
              <a:gd name="connsiteY26" fmla="*/ 247650 h 2047875"/>
              <a:gd name="connsiteX27" fmla="*/ 3429000 w 4248565"/>
              <a:gd name="connsiteY27" fmla="*/ 304800 h 2047875"/>
              <a:gd name="connsiteX28" fmla="*/ 3476625 w 4248565"/>
              <a:gd name="connsiteY28" fmla="*/ 314325 h 2047875"/>
              <a:gd name="connsiteX29" fmla="*/ 3552825 w 4248565"/>
              <a:gd name="connsiteY29" fmla="*/ 333375 h 2047875"/>
              <a:gd name="connsiteX30" fmla="*/ 3581400 w 4248565"/>
              <a:gd name="connsiteY30" fmla="*/ 352425 h 2047875"/>
              <a:gd name="connsiteX31" fmla="*/ 3629025 w 4248565"/>
              <a:gd name="connsiteY31" fmla="*/ 361950 h 2047875"/>
              <a:gd name="connsiteX32" fmla="*/ 3705225 w 4248565"/>
              <a:gd name="connsiteY32" fmla="*/ 381000 h 2047875"/>
              <a:gd name="connsiteX33" fmla="*/ 3800475 w 4248565"/>
              <a:gd name="connsiteY33" fmla="*/ 409575 h 2047875"/>
              <a:gd name="connsiteX34" fmla="*/ 3857625 w 4248565"/>
              <a:gd name="connsiteY34" fmla="*/ 438150 h 2047875"/>
              <a:gd name="connsiteX35" fmla="*/ 3924300 w 4248565"/>
              <a:gd name="connsiteY35" fmla="*/ 495300 h 2047875"/>
              <a:gd name="connsiteX36" fmla="*/ 3971925 w 4248565"/>
              <a:gd name="connsiteY36" fmla="*/ 542925 h 2047875"/>
              <a:gd name="connsiteX37" fmla="*/ 4010025 w 4248565"/>
              <a:gd name="connsiteY37" fmla="*/ 590550 h 2047875"/>
              <a:gd name="connsiteX38" fmla="*/ 4038600 w 4248565"/>
              <a:gd name="connsiteY38" fmla="*/ 609600 h 2047875"/>
              <a:gd name="connsiteX39" fmla="*/ 4086225 w 4248565"/>
              <a:gd name="connsiteY39" fmla="*/ 666750 h 2047875"/>
              <a:gd name="connsiteX40" fmla="*/ 4152900 w 4248565"/>
              <a:gd name="connsiteY40" fmla="*/ 752475 h 2047875"/>
              <a:gd name="connsiteX41" fmla="*/ 4248150 w 4248565"/>
              <a:gd name="connsiteY41" fmla="*/ 1038225 h 2047875"/>
              <a:gd name="connsiteX42" fmla="*/ 3752850 w 4248565"/>
              <a:gd name="connsiteY42" fmla="*/ 2047875 h 2047875"/>
              <a:gd name="connsiteX0" fmla="*/ 57150 w 4248565"/>
              <a:gd name="connsiteY0" fmla="*/ 1514475 h 2047875"/>
              <a:gd name="connsiteX1" fmla="*/ 38100 w 4248565"/>
              <a:gd name="connsiteY1" fmla="*/ 1362075 h 2047875"/>
              <a:gd name="connsiteX2" fmla="*/ 19050 w 4248565"/>
              <a:gd name="connsiteY2" fmla="*/ 1285875 h 2047875"/>
              <a:gd name="connsiteX3" fmla="*/ 0 w 4248565"/>
              <a:gd name="connsiteY3" fmla="*/ 1066800 h 2047875"/>
              <a:gd name="connsiteX4" fmla="*/ 19050 w 4248565"/>
              <a:gd name="connsiteY4" fmla="*/ 838200 h 2047875"/>
              <a:gd name="connsiteX5" fmla="*/ 38100 w 4248565"/>
              <a:gd name="connsiteY5" fmla="*/ 685800 h 2047875"/>
              <a:gd name="connsiteX6" fmla="*/ 152400 w 4248565"/>
              <a:gd name="connsiteY6" fmla="*/ 419100 h 2047875"/>
              <a:gd name="connsiteX7" fmla="*/ 266700 w 4248565"/>
              <a:gd name="connsiteY7" fmla="*/ 342900 h 2047875"/>
              <a:gd name="connsiteX8" fmla="*/ 704850 w 4248565"/>
              <a:gd name="connsiteY8" fmla="*/ 114300 h 2047875"/>
              <a:gd name="connsiteX9" fmla="*/ 733425 w 4248565"/>
              <a:gd name="connsiteY9" fmla="*/ 104775 h 2047875"/>
              <a:gd name="connsiteX10" fmla="*/ 828675 w 4248565"/>
              <a:gd name="connsiteY10" fmla="*/ 66675 h 2047875"/>
              <a:gd name="connsiteX11" fmla="*/ 962025 w 4248565"/>
              <a:gd name="connsiteY11" fmla="*/ 28575 h 2047875"/>
              <a:gd name="connsiteX12" fmla="*/ 1104900 w 4248565"/>
              <a:gd name="connsiteY12" fmla="*/ 9525 h 2047875"/>
              <a:gd name="connsiteX13" fmla="*/ 1162050 w 4248565"/>
              <a:gd name="connsiteY13" fmla="*/ 0 h 2047875"/>
              <a:gd name="connsiteX14" fmla="*/ 1600200 w 4248565"/>
              <a:gd name="connsiteY14" fmla="*/ 19050 h 2047875"/>
              <a:gd name="connsiteX15" fmla="*/ 1771650 w 4248565"/>
              <a:gd name="connsiteY15" fmla="*/ 38100 h 2047875"/>
              <a:gd name="connsiteX16" fmla="*/ 2095500 w 4248565"/>
              <a:gd name="connsiteY16" fmla="*/ 85725 h 2047875"/>
              <a:gd name="connsiteX17" fmla="*/ 2181225 w 4248565"/>
              <a:gd name="connsiteY17" fmla="*/ 95250 h 2047875"/>
              <a:gd name="connsiteX18" fmla="*/ 2762250 w 4248565"/>
              <a:gd name="connsiteY18" fmla="*/ 171450 h 2047875"/>
              <a:gd name="connsiteX19" fmla="*/ 2828925 w 4248565"/>
              <a:gd name="connsiteY19" fmla="*/ 180975 h 2047875"/>
              <a:gd name="connsiteX20" fmla="*/ 2933700 w 4248565"/>
              <a:gd name="connsiteY20" fmla="*/ 190500 h 2047875"/>
              <a:gd name="connsiteX21" fmla="*/ 2990850 w 4248565"/>
              <a:gd name="connsiteY21" fmla="*/ 200025 h 2047875"/>
              <a:gd name="connsiteX22" fmla="*/ 3028950 w 4248565"/>
              <a:gd name="connsiteY22" fmla="*/ 209550 h 2047875"/>
              <a:gd name="connsiteX23" fmla="*/ 3143250 w 4248565"/>
              <a:gd name="connsiteY23" fmla="*/ 219075 h 2047875"/>
              <a:gd name="connsiteX24" fmla="*/ 3181350 w 4248565"/>
              <a:gd name="connsiteY24" fmla="*/ 228600 h 2047875"/>
              <a:gd name="connsiteX25" fmla="*/ 3238500 w 4248565"/>
              <a:gd name="connsiteY25" fmla="*/ 247650 h 2047875"/>
              <a:gd name="connsiteX26" fmla="*/ 3429000 w 4248565"/>
              <a:gd name="connsiteY26" fmla="*/ 304800 h 2047875"/>
              <a:gd name="connsiteX27" fmla="*/ 3476625 w 4248565"/>
              <a:gd name="connsiteY27" fmla="*/ 314325 h 2047875"/>
              <a:gd name="connsiteX28" fmla="*/ 3552825 w 4248565"/>
              <a:gd name="connsiteY28" fmla="*/ 333375 h 2047875"/>
              <a:gd name="connsiteX29" fmla="*/ 3581400 w 4248565"/>
              <a:gd name="connsiteY29" fmla="*/ 352425 h 2047875"/>
              <a:gd name="connsiteX30" fmla="*/ 3629025 w 4248565"/>
              <a:gd name="connsiteY30" fmla="*/ 361950 h 2047875"/>
              <a:gd name="connsiteX31" fmla="*/ 3705225 w 4248565"/>
              <a:gd name="connsiteY31" fmla="*/ 381000 h 2047875"/>
              <a:gd name="connsiteX32" fmla="*/ 3800475 w 4248565"/>
              <a:gd name="connsiteY32" fmla="*/ 409575 h 2047875"/>
              <a:gd name="connsiteX33" fmla="*/ 3857625 w 4248565"/>
              <a:gd name="connsiteY33" fmla="*/ 438150 h 2047875"/>
              <a:gd name="connsiteX34" fmla="*/ 3924300 w 4248565"/>
              <a:gd name="connsiteY34" fmla="*/ 495300 h 2047875"/>
              <a:gd name="connsiteX35" fmla="*/ 3971925 w 4248565"/>
              <a:gd name="connsiteY35" fmla="*/ 542925 h 2047875"/>
              <a:gd name="connsiteX36" fmla="*/ 4010025 w 4248565"/>
              <a:gd name="connsiteY36" fmla="*/ 590550 h 2047875"/>
              <a:gd name="connsiteX37" fmla="*/ 4038600 w 4248565"/>
              <a:gd name="connsiteY37" fmla="*/ 609600 h 2047875"/>
              <a:gd name="connsiteX38" fmla="*/ 4086225 w 4248565"/>
              <a:gd name="connsiteY38" fmla="*/ 666750 h 2047875"/>
              <a:gd name="connsiteX39" fmla="*/ 4152900 w 4248565"/>
              <a:gd name="connsiteY39" fmla="*/ 752475 h 2047875"/>
              <a:gd name="connsiteX40" fmla="*/ 4248150 w 4248565"/>
              <a:gd name="connsiteY40" fmla="*/ 1038225 h 2047875"/>
              <a:gd name="connsiteX41" fmla="*/ 3752850 w 4248565"/>
              <a:gd name="connsiteY41" fmla="*/ 2047875 h 2047875"/>
              <a:gd name="connsiteX0" fmla="*/ 57150 w 4248565"/>
              <a:gd name="connsiteY0" fmla="*/ 1514475 h 2047875"/>
              <a:gd name="connsiteX1" fmla="*/ 38100 w 4248565"/>
              <a:gd name="connsiteY1" fmla="*/ 1362075 h 2047875"/>
              <a:gd name="connsiteX2" fmla="*/ 19050 w 4248565"/>
              <a:gd name="connsiteY2" fmla="*/ 1285875 h 2047875"/>
              <a:gd name="connsiteX3" fmla="*/ 0 w 4248565"/>
              <a:gd name="connsiteY3" fmla="*/ 1066800 h 2047875"/>
              <a:gd name="connsiteX4" fmla="*/ 19050 w 4248565"/>
              <a:gd name="connsiteY4" fmla="*/ 838200 h 2047875"/>
              <a:gd name="connsiteX5" fmla="*/ 38100 w 4248565"/>
              <a:gd name="connsiteY5" fmla="*/ 685800 h 2047875"/>
              <a:gd name="connsiteX6" fmla="*/ 152400 w 4248565"/>
              <a:gd name="connsiteY6" fmla="*/ 419100 h 2047875"/>
              <a:gd name="connsiteX7" fmla="*/ 266700 w 4248565"/>
              <a:gd name="connsiteY7" fmla="*/ 342900 h 2047875"/>
              <a:gd name="connsiteX8" fmla="*/ 704850 w 4248565"/>
              <a:gd name="connsiteY8" fmla="*/ 114300 h 2047875"/>
              <a:gd name="connsiteX9" fmla="*/ 733425 w 4248565"/>
              <a:gd name="connsiteY9" fmla="*/ 104775 h 2047875"/>
              <a:gd name="connsiteX10" fmla="*/ 828675 w 4248565"/>
              <a:gd name="connsiteY10" fmla="*/ 66675 h 2047875"/>
              <a:gd name="connsiteX11" fmla="*/ 962025 w 4248565"/>
              <a:gd name="connsiteY11" fmla="*/ 28575 h 2047875"/>
              <a:gd name="connsiteX12" fmla="*/ 1104900 w 4248565"/>
              <a:gd name="connsiteY12" fmla="*/ 9525 h 2047875"/>
              <a:gd name="connsiteX13" fmla="*/ 1162050 w 4248565"/>
              <a:gd name="connsiteY13" fmla="*/ 0 h 2047875"/>
              <a:gd name="connsiteX14" fmla="*/ 1771650 w 4248565"/>
              <a:gd name="connsiteY14" fmla="*/ 38100 h 2047875"/>
              <a:gd name="connsiteX15" fmla="*/ 2095500 w 4248565"/>
              <a:gd name="connsiteY15" fmla="*/ 85725 h 2047875"/>
              <a:gd name="connsiteX16" fmla="*/ 2181225 w 4248565"/>
              <a:gd name="connsiteY16" fmla="*/ 95250 h 2047875"/>
              <a:gd name="connsiteX17" fmla="*/ 2762250 w 4248565"/>
              <a:gd name="connsiteY17" fmla="*/ 171450 h 2047875"/>
              <a:gd name="connsiteX18" fmla="*/ 2828925 w 4248565"/>
              <a:gd name="connsiteY18" fmla="*/ 180975 h 2047875"/>
              <a:gd name="connsiteX19" fmla="*/ 2933700 w 4248565"/>
              <a:gd name="connsiteY19" fmla="*/ 190500 h 2047875"/>
              <a:gd name="connsiteX20" fmla="*/ 2990850 w 4248565"/>
              <a:gd name="connsiteY20" fmla="*/ 200025 h 2047875"/>
              <a:gd name="connsiteX21" fmla="*/ 3028950 w 4248565"/>
              <a:gd name="connsiteY21" fmla="*/ 209550 h 2047875"/>
              <a:gd name="connsiteX22" fmla="*/ 3143250 w 4248565"/>
              <a:gd name="connsiteY22" fmla="*/ 219075 h 2047875"/>
              <a:gd name="connsiteX23" fmla="*/ 3181350 w 4248565"/>
              <a:gd name="connsiteY23" fmla="*/ 228600 h 2047875"/>
              <a:gd name="connsiteX24" fmla="*/ 3238500 w 4248565"/>
              <a:gd name="connsiteY24" fmla="*/ 247650 h 2047875"/>
              <a:gd name="connsiteX25" fmla="*/ 3429000 w 4248565"/>
              <a:gd name="connsiteY25" fmla="*/ 304800 h 2047875"/>
              <a:gd name="connsiteX26" fmla="*/ 3476625 w 4248565"/>
              <a:gd name="connsiteY26" fmla="*/ 314325 h 2047875"/>
              <a:gd name="connsiteX27" fmla="*/ 3552825 w 4248565"/>
              <a:gd name="connsiteY27" fmla="*/ 333375 h 2047875"/>
              <a:gd name="connsiteX28" fmla="*/ 3581400 w 4248565"/>
              <a:gd name="connsiteY28" fmla="*/ 352425 h 2047875"/>
              <a:gd name="connsiteX29" fmla="*/ 3629025 w 4248565"/>
              <a:gd name="connsiteY29" fmla="*/ 361950 h 2047875"/>
              <a:gd name="connsiteX30" fmla="*/ 3705225 w 4248565"/>
              <a:gd name="connsiteY30" fmla="*/ 381000 h 2047875"/>
              <a:gd name="connsiteX31" fmla="*/ 3800475 w 4248565"/>
              <a:gd name="connsiteY31" fmla="*/ 409575 h 2047875"/>
              <a:gd name="connsiteX32" fmla="*/ 3857625 w 4248565"/>
              <a:gd name="connsiteY32" fmla="*/ 438150 h 2047875"/>
              <a:gd name="connsiteX33" fmla="*/ 3924300 w 4248565"/>
              <a:gd name="connsiteY33" fmla="*/ 495300 h 2047875"/>
              <a:gd name="connsiteX34" fmla="*/ 3971925 w 4248565"/>
              <a:gd name="connsiteY34" fmla="*/ 542925 h 2047875"/>
              <a:gd name="connsiteX35" fmla="*/ 4010025 w 4248565"/>
              <a:gd name="connsiteY35" fmla="*/ 590550 h 2047875"/>
              <a:gd name="connsiteX36" fmla="*/ 4038600 w 4248565"/>
              <a:gd name="connsiteY36" fmla="*/ 609600 h 2047875"/>
              <a:gd name="connsiteX37" fmla="*/ 4086225 w 4248565"/>
              <a:gd name="connsiteY37" fmla="*/ 666750 h 2047875"/>
              <a:gd name="connsiteX38" fmla="*/ 4152900 w 4248565"/>
              <a:gd name="connsiteY38" fmla="*/ 752475 h 2047875"/>
              <a:gd name="connsiteX39" fmla="*/ 4248150 w 4248565"/>
              <a:gd name="connsiteY39" fmla="*/ 1038225 h 2047875"/>
              <a:gd name="connsiteX40" fmla="*/ 3752850 w 4248565"/>
              <a:gd name="connsiteY40" fmla="*/ 2047875 h 2047875"/>
              <a:gd name="connsiteX0" fmla="*/ 57150 w 4248565"/>
              <a:gd name="connsiteY0" fmla="*/ 1514568 h 2047968"/>
              <a:gd name="connsiteX1" fmla="*/ 38100 w 4248565"/>
              <a:gd name="connsiteY1" fmla="*/ 1362168 h 2047968"/>
              <a:gd name="connsiteX2" fmla="*/ 19050 w 4248565"/>
              <a:gd name="connsiteY2" fmla="*/ 1285968 h 2047968"/>
              <a:gd name="connsiteX3" fmla="*/ 0 w 4248565"/>
              <a:gd name="connsiteY3" fmla="*/ 1066893 h 2047968"/>
              <a:gd name="connsiteX4" fmla="*/ 19050 w 4248565"/>
              <a:gd name="connsiteY4" fmla="*/ 838293 h 2047968"/>
              <a:gd name="connsiteX5" fmla="*/ 38100 w 4248565"/>
              <a:gd name="connsiteY5" fmla="*/ 685893 h 2047968"/>
              <a:gd name="connsiteX6" fmla="*/ 152400 w 4248565"/>
              <a:gd name="connsiteY6" fmla="*/ 419193 h 2047968"/>
              <a:gd name="connsiteX7" fmla="*/ 266700 w 4248565"/>
              <a:gd name="connsiteY7" fmla="*/ 342993 h 2047968"/>
              <a:gd name="connsiteX8" fmla="*/ 704850 w 4248565"/>
              <a:gd name="connsiteY8" fmla="*/ 114393 h 2047968"/>
              <a:gd name="connsiteX9" fmla="*/ 733425 w 4248565"/>
              <a:gd name="connsiteY9" fmla="*/ 104868 h 2047968"/>
              <a:gd name="connsiteX10" fmla="*/ 828675 w 4248565"/>
              <a:gd name="connsiteY10" fmla="*/ 66768 h 2047968"/>
              <a:gd name="connsiteX11" fmla="*/ 962025 w 4248565"/>
              <a:gd name="connsiteY11" fmla="*/ 28668 h 2047968"/>
              <a:gd name="connsiteX12" fmla="*/ 1162050 w 4248565"/>
              <a:gd name="connsiteY12" fmla="*/ 93 h 2047968"/>
              <a:gd name="connsiteX13" fmla="*/ 1771650 w 4248565"/>
              <a:gd name="connsiteY13" fmla="*/ 38193 h 2047968"/>
              <a:gd name="connsiteX14" fmla="*/ 2095500 w 4248565"/>
              <a:gd name="connsiteY14" fmla="*/ 85818 h 2047968"/>
              <a:gd name="connsiteX15" fmla="*/ 2181225 w 4248565"/>
              <a:gd name="connsiteY15" fmla="*/ 95343 h 2047968"/>
              <a:gd name="connsiteX16" fmla="*/ 2762250 w 4248565"/>
              <a:gd name="connsiteY16" fmla="*/ 171543 h 2047968"/>
              <a:gd name="connsiteX17" fmla="*/ 2828925 w 4248565"/>
              <a:gd name="connsiteY17" fmla="*/ 181068 h 2047968"/>
              <a:gd name="connsiteX18" fmla="*/ 2933700 w 4248565"/>
              <a:gd name="connsiteY18" fmla="*/ 190593 h 2047968"/>
              <a:gd name="connsiteX19" fmla="*/ 2990850 w 4248565"/>
              <a:gd name="connsiteY19" fmla="*/ 200118 h 2047968"/>
              <a:gd name="connsiteX20" fmla="*/ 3028950 w 4248565"/>
              <a:gd name="connsiteY20" fmla="*/ 209643 h 2047968"/>
              <a:gd name="connsiteX21" fmla="*/ 3143250 w 4248565"/>
              <a:gd name="connsiteY21" fmla="*/ 219168 h 2047968"/>
              <a:gd name="connsiteX22" fmla="*/ 3181350 w 4248565"/>
              <a:gd name="connsiteY22" fmla="*/ 228693 h 2047968"/>
              <a:gd name="connsiteX23" fmla="*/ 3238500 w 4248565"/>
              <a:gd name="connsiteY23" fmla="*/ 247743 h 2047968"/>
              <a:gd name="connsiteX24" fmla="*/ 3429000 w 4248565"/>
              <a:gd name="connsiteY24" fmla="*/ 304893 h 2047968"/>
              <a:gd name="connsiteX25" fmla="*/ 3476625 w 4248565"/>
              <a:gd name="connsiteY25" fmla="*/ 314418 h 2047968"/>
              <a:gd name="connsiteX26" fmla="*/ 3552825 w 4248565"/>
              <a:gd name="connsiteY26" fmla="*/ 333468 h 2047968"/>
              <a:gd name="connsiteX27" fmla="*/ 3581400 w 4248565"/>
              <a:gd name="connsiteY27" fmla="*/ 352518 h 2047968"/>
              <a:gd name="connsiteX28" fmla="*/ 3629025 w 4248565"/>
              <a:gd name="connsiteY28" fmla="*/ 362043 h 2047968"/>
              <a:gd name="connsiteX29" fmla="*/ 3705225 w 4248565"/>
              <a:gd name="connsiteY29" fmla="*/ 381093 h 2047968"/>
              <a:gd name="connsiteX30" fmla="*/ 3800475 w 4248565"/>
              <a:gd name="connsiteY30" fmla="*/ 409668 h 2047968"/>
              <a:gd name="connsiteX31" fmla="*/ 3857625 w 4248565"/>
              <a:gd name="connsiteY31" fmla="*/ 438243 h 2047968"/>
              <a:gd name="connsiteX32" fmla="*/ 3924300 w 4248565"/>
              <a:gd name="connsiteY32" fmla="*/ 495393 h 2047968"/>
              <a:gd name="connsiteX33" fmla="*/ 3971925 w 4248565"/>
              <a:gd name="connsiteY33" fmla="*/ 543018 h 2047968"/>
              <a:gd name="connsiteX34" fmla="*/ 4010025 w 4248565"/>
              <a:gd name="connsiteY34" fmla="*/ 590643 h 2047968"/>
              <a:gd name="connsiteX35" fmla="*/ 4038600 w 4248565"/>
              <a:gd name="connsiteY35" fmla="*/ 609693 h 2047968"/>
              <a:gd name="connsiteX36" fmla="*/ 4086225 w 4248565"/>
              <a:gd name="connsiteY36" fmla="*/ 666843 h 2047968"/>
              <a:gd name="connsiteX37" fmla="*/ 4152900 w 4248565"/>
              <a:gd name="connsiteY37" fmla="*/ 752568 h 2047968"/>
              <a:gd name="connsiteX38" fmla="*/ 4248150 w 4248565"/>
              <a:gd name="connsiteY38" fmla="*/ 1038318 h 2047968"/>
              <a:gd name="connsiteX39" fmla="*/ 3752850 w 4248565"/>
              <a:gd name="connsiteY39" fmla="*/ 2047968 h 2047968"/>
              <a:gd name="connsiteX0" fmla="*/ 57150 w 4248565"/>
              <a:gd name="connsiteY0" fmla="*/ 1514568 h 2047968"/>
              <a:gd name="connsiteX1" fmla="*/ 38100 w 4248565"/>
              <a:gd name="connsiteY1" fmla="*/ 1362168 h 2047968"/>
              <a:gd name="connsiteX2" fmla="*/ 19050 w 4248565"/>
              <a:gd name="connsiteY2" fmla="*/ 1285968 h 2047968"/>
              <a:gd name="connsiteX3" fmla="*/ 0 w 4248565"/>
              <a:gd name="connsiteY3" fmla="*/ 1066893 h 2047968"/>
              <a:gd name="connsiteX4" fmla="*/ 19050 w 4248565"/>
              <a:gd name="connsiteY4" fmla="*/ 838293 h 2047968"/>
              <a:gd name="connsiteX5" fmla="*/ 38100 w 4248565"/>
              <a:gd name="connsiteY5" fmla="*/ 685893 h 2047968"/>
              <a:gd name="connsiteX6" fmla="*/ 152400 w 4248565"/>
              <a:gd name="connsiteY6" fmla="*/ 419193 h 2047968"/>
              <a:gd name="connsiteX7" fmla="*/ 266700 w 4248565"/>
              <a:gd name="connsiteY7" fmla="*/ 342993 h 2047968"/>
              <a:gd name="connsiteX8" fmla="*/ 704850 w 4248565"/>
              <a:gd name="connsiteY8" fmla="*/ 114393 h 2047968"/>
              <a:gd name="connsiteX9" fmla="*/ 828675 w 4248565"/>
              <a:gd name="connsiteY9" fmla="*/ 66768 h 2047968"/>
              <a:gd name="connsiteX10" fmla="*/ 962025 w 4248565"/>
              <a:gd name="connsiteY10" fmla="*/ 28668 h 2047968"/>
              <a:gd name="connsiteX11" fmla="*/ 1162050 w 4248565"/>
              <a:gd name="connsiteY11" fmla="*/ 93 h 2047968"/>
              <a:gd name="connsiteX12" fmla="*/ 1771650 w 4248565"/>
              <a:gd name="connsiteY12" fmla="*/ 38193 h 2047968"/>
              <a:gd name="connsiteX13" fmla="*/ 2095500 w 4248565"/>
              <a:gd name="connsiteY13" fmla="*/ 85818 h 2047968"/>
              <a:gd name="connsiteX14" fmla="*/ 2181225 w 4248565"/>
              <a:gd name="connsiteY14" fmla="*/ 95343 h 2047968"/>
              <a:gd name="connsiteX15" fmla="*/ 2762250 w 4248565"/>
              <a:gd name="connsiteY15" fmla="*/ 171543 h 2047968"/>
              <a:gd name="connsiteX16" fmla="*/ 2828925 w 4248565"/>
              <a:gd name="connsiteY16" fmla="*/ 181068 h 2047968"/>
              <a:gd name="connsiteX17" fmla="*/ 2933700 w 4248565"/>
              <a:gd name="connsiteY17" fmla="*/ 190593 h 2047968"/>
              <a:gd name="connsiteX18" fmla="*/ 2990850 w 4248565"/>
              <a:gd name="connsiteY18" fmla="*/ 200118 h 2047968"/>
              <a:gd name="connsiteX19" fmla="*/ 3028950 w 4248565"/>
              <a:gd name="connsiteY19" fmla="*/ 209643 h 2047968"/>
              <a:gd name="connsiteX20" fmla="*/ 3143250 w 4248565"/>
              <a:gd name="connsiteY20" fmla="*/ 219168 h 2047968"/>
              <a:gd name="connsiteX21" fmla="*/ 3181350 w 4248565"/>
              <a:gd name="connsiteY21" fmla="*/ 228693 h 2047968"/>
              <a:gd name="connsiteX22" fmla="*/ 3238500 w 4248565"/>
              <a:gd name="connsiteY22" fmla="*/ 247743 h 2047968"/>
              <a:gd name="connsiteX23" fmla="*/ 3429000 w 4248565"/>
              <a:gd name="connsiteY23" fmla="*/ 304893 h 2047968"/>
              <a:gd name="connsiteX24" fmla="*/ 3476625 w 4248565"/>
              <a:gd name="connsiteY24" fmla="*/ 314418 h 2047968"/>
              <a:gd name="connsiteX25" fmla="*/ 3552825 w 4248565"/>
              <a:gd name="connsiteY25" fmla="*/ 333468 h 2047968"/>
              <a:gd name="connsiteX26" fmla="*/ 3581400 w 4248565"/>
              <a:gd name="connsiteY26" fmla="*/ 352518 h 2047968"/>
              <a:gd name="connsiteX27" fmla="*/ 3629025 w 4248565"/>
              <a:gd name="connsiteY27" fmla="*/ 362043 h 2047968"/>
              <a:gd name="connsiteX28" fmla="*/ 3705225 w 4248565"/>
              <a:gd name="connsiteY28" fmla="*/ 381093 h 2047968"/>
              <a:gd name="connsiteX29" fmla="*/ 3800475 w 4248565"/>
              <a:gd name="connsiteY29" fmla="*/ 409668 h 2047968"/>
              <a:gd name="connsiteX30" fmla="*/ 3857625 w 4248565"/>
              <a:gd name="connsiteY30" fmla="*/ 438243 h 2047968"/>
              <a:gd name="connsiteX31" fmla="*/ 3924300 w 4248565"/>
              <a:gd name="connsiteY31" fmla="*/ 495393 h 2047968"/>
              <a:gd name="connsiteX32" fmla="*/ 3971925 w 4248565"/>
              <a:gd name="connsiteY32" fmla="*/ 543018 h 2047968"/>
              <a:gd name="connsiteX33" fmla="*/ 4010025 w 4248565"/>
              <a:gd name="connsiteY33" fmla="*/ 590643 h 2047968"/>
              <a:gd name="connsiteX34" fmla="*/ 4038600 w 4248565"/>
              <a:gd name="connsiteY34" fmla="*/ 609693 h 2047968"/>
              <a:gd name="connsiteX35" fmla="*/ 4086225 w 4248565"/>
              <a:gd name="connsiteY35" fmla="*/ 666843 h 2047968"/>
              <a:gd name="connsiteX36" fmla="*/ 4152900 w 4248565"/>
              <a:gd name="connsiteY36" fmla="*/ 752568 h 2047968"/>
              <a:gd name="connsiteX37" fmla="*/ 4248150 w 4248565"/>
              <a:gd name="connsiteY37" fmla="*/ 1038318 h 2047968"/>
              <a:gd name="connsiteX38" fmla="*/ 3752850 w 4248565"/>
              <a:gd name="connsiteY38" fmla="*/ 2047968 h 2047968"/>
              <a:gd name="connsiteX0" fmla="*/ 57855 w 4249270"/>
              <a:gd name="connsiteY0" fmla="*/ 1514568 h 2047968"/>
              <a:gd name="connsiteX1" fmla="*/ 38805 w 4249270"/>
              <a:gd name="connsiteY1" fmla="*/ 1362168 h 2047968"/>
              <a:gd name="connsiteX2" fmla="*/ 19755 w 4249270"/>
              <a:gd name="connsiteY2" fmla="*/ 1285968 h 2047968"/>
              <a:gd name="connsiteX3" fmla="*/ 705 w 4249270"/>
              <a:gd name="connsiteY3" fmla="*/ 1066893 h 2047968"/>
              <a:gd name="connsiteX4" fmla="*/ 19755 w 4249270"/>
              <a:gd name="connsiteY4" fmla="*/ 838293 h 2047968"/>
              <a:gd name="connsiteX5" fmla="*/ 153105 w 4249270"/>
              <a:gd name="connsiteY5" fmla="*/ 419193 h 2047968"/>
              <a:gd name="connsiteX6" fmla="*/ 267405 w 4249270"/>
              <a:gd name="connsiteY6" fmla="*/ 342993 h 2047968"/>
              <a:gd name="connsiteX7" fmla="*/ 705555 w 4249270"/>
              <a:gd name="connsiteY7" fmla="*/ 114393 h 2047968"/>
              <a:gd name="connsiteX8" fmla="*/ 829380 w 4249270"/>
              <a:gd name="connsiteY8" fmla="*/ 66768 h 2047968"/>
              <a:gd name="connsiteX9" fmla="*/ 962730 w 4249270"/>
              <a:gd name="connsiteY9" fmla="*/ 28668 h 2047968"/>
              <a:gd name="connsiteX10" fmla="*/ 1162755 w 4249270"/>
              <a:gd name="connsiteY10" fmla="*/ 93 h 2047968"/>
              <a:gd name="connsiteX11" fmla="*/ 1772355 w 4249270"/>
              <a:gd name="connsiteY11" fmla="*/ 38193 h 2047968"/>
              <a:gd name="connsiteX12" fmla="*/ 2096205 w 4249270"/>
              <a:gd name="connsiteY12" fmla="*/ 85818 h 2047968"/>
              <a:gd name="connsiteX13" fmla="*/ 2181930 w 4249270"/>
              <a:gd name="connsiteY13" fmla="*/ 95343 h 2047968"/>
              <a:gd name="connsiteX14" fmla="*/ 2762955 w 4249270"/>
              <a:gd name="connsiteY14" fmla="*/ 171543 h 2047968"/>
              <a:gd name="connsiteX15" fmla="*/ 2829630 w 4249270"/>
              <a:gd name="connsiteY15" fmla="*/ 181068 h 2047968"/>
              <a:gd name="connsiteX16" fmla="*/ 2934405 w 4249270"/>
              <a:gd name="connsiteY16" fmla="*/ 190593 h 2047968"/>
              <a:gd name="connsiteX17" fmla="*/ 2991555 w 4249270"/>
              <a:gd name="connsiteY17" fmla="*/ 200118 h 2047968"/>
              <a:gd name="connsiteX18" fmla="*/ 3029655 w 4249270"/>
              <a:gd name="connsiteY18" fmla="*/ 209643 h 2047968"/>
              <a:gd name="connsiteX19" fmla="*/ 3143955 w 4249270"/>
              <a:gd name="connsiteY19" fmla="*/ 219168 h 2047968"/>
              <a:gd name="connsiteX20" fmla="*/ 3182055 w 4249270"/>
              <a:gd name="connsiteY20" fmla="*/ 228693 h 2047968"/>
              <a:gd name="connsiteX21" fmla="*/ 3239205 w 4249270"/>
              <a:gd name="connsiteY21" fmla="*/ 247743 h 2047968"/>
              <a:gd name="connsiteX22" fmla="*/ 3429705 w 4249270"/>
              <a:gd name="connsiteY22" fmla="*/ 304893 h 2047968"/>
              <a:gd name="connsiteX23" fmla="*/ 3477330 w 4249270"/>
              <a:gd name="connsiteY23" fmla="*/ 314418 h 2047968"/>
              <a:gd name="connsiteX24" fmla="*/ 3553530 w 4249270"/>
              <a:gd name="connsiteY24" fmla="*/ 333468 h 2047968"/>
              <a:gd name="connsiteX25" fmla="*/ 3582105 w 4249270"/>
              <a:gd name="connsiteY25" fmla="*/ 352518 h 2047968"/>
              <a:gd name="connsiteX26" fmla="*/ 3629730 w 4249270"/>
              <a:gd name="connsiteY26" fmla="*/ 362043 h 2047968"/>
              <a:gd name="connsiteX27" fmla="*/ 3705930 w 4249270"/>
              <a:gd name="connsiteY27" fmla="*/ 381093 h 2047968"/>
              <a:gd name="connsiteX28" fmla="*/ 3801180 w 4249270"/>
              <a:gd name="connsiteY28" fmla="*/ 409668 h 2047968"/>
              <a:gd name="connsiteX29" fmla="*/ 3858330 w 4249270"/>
              <a:gd name="connsiteY29" fmla="*/ 438243 h 2047968"/>
              <a:gd name="connsiteX30" fmla="*/ 3925005 w 4249270"/>
              <a:gd name="connsiteY30" fmla="*/ 495393 h 2047968"/>
              <a:gd name="connsiteX31" fmla="*/ 3972630 w 4249270"/>
              <a:gd name="connsiteY31" fmla="*/ 543018 h 2047968"/>
              <a:gd name="connsiteX32" fmla="*/ 4010730 w 4249270"/>
              <a:gd name="connsiteY32" fmla="*/ 590643 h 2047968"/>
              <a:gd name="connsiteX33" fmla="*/ 4039305 w 4249270"/>
              <a:gd name="connsiteY33" fmla="*/ 609693 h 2047968"/>
              <a:gd name="connsiteX34" fmla="*/ 4086930 w 4249270"/>
              <a:gd name="connsiteY34" fmla="*/ 666843 h 2047968"/>
              <a:gd name="connsiteX35" fmla="*/ 4153605 w 4249270"/>
              <a:gd name="connsiteY35" fmla="*/ 752568 h 2047968"/>
              <a:gd name="connsiteX36" fmla="*/ 4248855 w 4249270"/>
              <a:gd name="connsiteY36" fmla="*/ 1038318 h 2047968"/>
              <a:gd name="connsiteX37" fmla="*/ 3753555 w 4249270"/>
              <a:gd name="connsiteY37" fmla="*/ 2047968 h 2047968"/>
              <a:gd name="connsiteX0" fmla="*/ 64544 w 4255959"/>
              <a:gd name="connsiteY0" fmla="*/ 1514568 h 2047968"/>
              <a:gd name="connsiteX1" fmla="*/ 45494 w 4255959"/>
              <a:gd name="connsiteY1" fmla="*/ 1362168 h 2047968"/>
              <a:gd name="connsiteX2" fmla="*/ 26444 w 4255959"/>
              <a:gd name="connsiteY2" fmla="*/ 1285968 h 2047968"/>
              <a:gd name="connsiteX3" fmla="*/ 7394 w 4255959"/>
              <a:gd name="connsiteY3" fmla="*/ 1066893 h 2047968"/>
              <a:gd name="connsiteX4" fmla="*/ 159794 w 4255959"/>
              <a:gd name="connsiteY4" fmla="*/ 419193 h 2047968"/>
              <a:gd name="connsiteX5" fmla="*/ 274094 w 4255959"/>
              <a:gd name="connsiteY5" fmla="*/ 342993 h 2047968"/>
              <a:gd name="connsiteX6" fmla="*/ 712244 w 4255959"/>
              <a:gd name="connsiteY6" fmla="*/ 114393 h 2047968"/>
              <a:gd name="connsiteX7" fmla="*/ 836069 w 4255959"/>
              <a:gd name="connsiteY7" fmla="*/ 66768 h 2047968"/>
              <a:gd name="connsiteX8" fmla="*/ 969419 w 4255959"/>
              <a:gd name="connsiteY8" fmla="*/ 28668 h 2047968"/>
              <a:gd name="connsiteX9" fmla="*/ 1169444 w 4255959"/>
              <a:gd name="connsiteY9" fmla="*/ 93 h 2047968"/>
              <a:gd name="connsiteX10" fmla="*/ 1779044 w 4255959"/>
              <a:gd name="connsiteY10" fmla="*/ 38193 h 2047968"/>
              <a:gd name="connsiteX11" fmla="*/ 2102894 w 4255959"/>
              <a:gd name="connsiteY11" fmla="*/ 85818 h 2047968"/>
              <a:gd name="connsiteX12" fmla="*/ 2188619 w 4255959"/>
              <a:gd name="connsiteY12" fmla="*/ 95343 h 2047968"/>
              <a:gd name="connsiteX13" fmla="*/ 2769644 w 4255959"/>
              <a:gd name="connsiteY13" fmla="*/ 171543 h 2047968"/>
              <a:gd name="connsiteX14" fmla="*/ 2836319 w 4255959"/>
              <a:gd name="connsiteY14" fmla="*/ 181068 h 2047968"/>
              <a:gd name="connsiteX15" fmla="*/ 2941094 w 4255959"/>
              <a:gd name="connsiteY15" fmla="*/ 190593 h 2047968"/>
              <a:gd name="connsiteX16" fmla="*/ 2998244 w 4255959"/>
              <a:gd name="connsiteY16" fmla="*/ 200118 h 2047968"/>
              <a:gd name="connsiteX17" fmla="*/ 3036344 w 4255959"/>
              <a:gd name="connsiteY17" fmla="*/ 209643 h 2047968"/>
              <a:gd name="connsiteX18" fmla="*/ 3150644 w 4255959"/>
              <a:gd name="connsiteY18" fmla="*/ 219168 h 2047968"/>
              <a:gd name="connsiteX19" fmla="*/ 3188744 w 4255959"/>
              <a:gd name="connsiteY19" fmla="*/ 228693 h 2047968"/>
              <a:gd name="connsiteX20" fmla="*/ 3245894 w 4255959"/>
              <a:gd name="connsiteY20" fmla="*/ 247743 h 2047968"/>
              <a:gd name="connsiteX21" fmla="*/ 3436394 w 4255959"/>
              <a:gd name="connsiteY21" fmla="*/ 304893 h 2047968"/>
              <a:gd name="connsiteX22" fmla="*/ 3484019 w 4255959"/>
              <a:gd name="connsiteY22" fmla="*/ 314418 h 2047968"/>
              <a:gd name="connsiteX23" fmla="*/ 3560219 w 4255959"/>
              <a:gd name="connsiteY23" fmla="*/ 333468 h 2047968"/>
              <a:gd name="connsiteX24" fmla="*/ 3588794 w 4255959"/>
              <a:gd name="connsiteY24" fmla="*/ 352518 h 2047968"/>
              <a:gd name="connsiteX25" fmla="*/ 3636419 w 4255959"/>
              <a:gd name="connsiteY25" fmla="*/ 362043 h 2047968"/>
              <a:gd name="connsiteX26" fmla="*/ 3712619 w 4255959"/>
              <a:gd name="connsiteY26" fmla="*/ 381093 h 2047968"/>
              <a:gd name="connsiteX27" fmla="*/ 3807869 w 4255959"/>
              <a:gd name="connsiteY27" fmla="*/ 409668 h 2047968"/>
              <a:gd name="connsiteX28" fmla="*/ 3865019 w 4255959"/>
              <a:gd name="connsiteY28" fmla="*/ 438243 h 2047968"/>
              <a:gd name="connsiteX29" fmla="*/ 3931694 w 4255959"/>
              <a:gd name="connsiteY29" fmla="*/ 495393 h 2047968"/>
              <a:gd name="connsiteX30" fmla="*/ 3979319 w 4255959"/>
              <a:gd name="connsiteY30" fmla="*/ 543018 h 2047968"/>
              <a:gd name="connsiteX31" fmla="*/ 4017419 w 4255959"/>
              <a:gd name="connsiteY31" fmla="*/ 590643 h 2047968"/>
              <a:gd name="connsiteX32" fmla="*/ 4045994 w 4255959"/>
              <a:gd name="connsiteY32" fmla="*/ 609693 h 2047968"/>
              <a:gd name="connsiteX33" fmla="*/ 4093619 w 4255959"/>
              <a:gd name="connsiteY33" fmla="*/ 666843 h 2047968"/>
              <a:gd name="connsiteX34" fmla="*/ 4160294 w 4255959"/>
              <a:gd name="connsiteY34" fmla="*/ 752568 h 2047968"/>
              <a:gd name="connsiteX35" fmla="*/ 4255544 w 4255959"/>
              <a:gd name="connsiteY35" fmla="*/ 1038318 h 2047968"/>
              <a:gd name="connsiteX36" fmla="*/ 3760244 w 4255959"/>
              <a:gd name="connsiteY36" fmla="*/ 2047968 h 2047968"/>
              <a:gd name="connsiteX0" fmla="*/ 44176 w 4235591"/>
              <a:gd name="connsiteY0" fmla="*/ 1514568 h 2047968"/>
              <a:gd name="connsiteX1" fmla="*/ 25126 w 4235591"/>
              <a:gd name="connsiteY1" fmla="*/ 1362168 h 2047968"/>
              <a:gd name="connsiteX2" fmla="*/ 6076 w 4235591"/>
              <a:gd name="connsiteY2" fmla="*/ 1285968 h 2047968"/>
              <a:gd name="connsiteX3" fmla="*/ 139426 w 4235591"/>
              <a:gd name="connsiteY3" fmla="*/ 419193 h 2047968"/>
              <a:gd name="connsiteX4" fmla="*/ 253726 w 4235591"/>
              <a:gd name="connsiteY4" fmla="*/ 342993 h 2047968"/>
              <a:gd name="connsiteX5" fmla="*/ 691876 w 4235591"/>
              <a:gd name="connsiteY5" fmla="*/ 114393 h 2047968"/>
              <a:gd name="connsiteX6" fmla="*/ 815701 w 4235591"/>
              <a:gd name="connsiteY6" fmla="*/ 66768 h 2047968"/>
              <a:gd name="connsiteX7" fmla="*/ 949051 w 4235591"/>
              <a:gd name="connsiteY7" fmla="*/ 28668 h 2047968"/>
              <a:gd name="connsiteX8" fmla="*/ 1149076 w 4235591"/>
              <a:gd name="connsiteY8" fmla="*/ 93 h 2047968"/>
              <a:gd name="connsiteX9" fmla="*/ 1758676 w 4235591"/>
              <a:gd name="connsiteY9" fmla="*/ 38193 h 2047968"/>
              <a:gd name="connsiteX10" fmla="*/ 2082526 w 4235591"/>
              <a:gd name="connsiteY10" fmla="*/ 85818 h 2047968"/>
              <a:gd name="connsiteX11" fmla="*/ 2168251 w 4235591"/>
              <a:gd name="connsiteY11" fmla="*/ 95343 h 2047968"/>
              <a:gd name="connsiteX12" fmla="*/ 2749276 w 4235591"/>
              <a:gd name="connsiteY12" fmla="*/ 171543 h 2047968"/>
              <a:gd name="connsiteX13" fmla="*/ 2815951 w 4235591"/>
              <a:gd name="connsiteY13" fmla="*/ 181068 h 2047968"/>
              <a:gd name="connsiteX14" fmla="*/ 2920726 w 4235591"/>
              <a:gd name="connsiteY14" fmla="*/ 190593 h 2047968"/>
              <a:gd name="connsiteX15" fmla="*/ 2977876 w 4235591"/>
              <a:gd name="connsiteY15" fmla="*/ 200118 h 2047968"/>
              <a:gd name="connsiteX16" fmla="*/ 3015976 w 4235591"/>
              <a:gd name="connsiteY16" fmla="*/ 209643 h 2047968"/>
              <a:gd name="connsiteX17" fmla="*/ 3130276 w 4235591"/>
              <a:gd name="connsiteY17" fmla="*/ 219168 h 2047968"/>
              <a:gd name="connsiteX18" fmla="*/ 3168376 w 4235591"/>
              <a:gd name="connsiteY18" fmla="*/ 228693 h 2047968"/>
              <a:gd name="connsiteX19" fmla="*/ 3225526 w 4235591"/>
              <a:gd name="connsiteY19" fmla="*/ 247743 h 2047968"/>
              <a:gd name="connsiteX20" fmla="*/ 3416026 w 4235591"/>
              <a:gd name="connsiteY20" fmla="*/ 304893 h 2047968"/>
              <a:gd name="connsiteX21" fmla="*/ 3463651 w 4235591"/>
              <a:gd name="connsiteY21" fmla="*/ 314418 h 2047968"/>
              <a:gd name="connsiteX22" fmla="*/ 3539851 w 4235591"/>
              <a:gd name="connsiteY22" fmla="*/ 333468 h 2047968"/>
              <a:gd name="connsiteX23" fmla="*/ 3568426 w 4235591"/>
              <a:gd name="connsiteY23" fmla="*/ 352518 h 2047968"/>
              <a:gd name="connsiteX24" fmla="*/ 3616051 w 4235591"/>
              <a:gd name="connsiteY24" fmla="*/ 362043 h 2047968"/>
              <a:gd name="connsiteX25" fmla="*/ 3692251 w 4235591"/>
              <a:gd name="connsiteY25" fmla="*/ 381093 h 2047968"/>
              <a:gd name="connsiteX26" fmla="*/ 3787501 w 4235591"/>
              <a:gd name="connsiteY26" fmla="*/ 409668 h 2047968"/>
              <a:gd name="connsiteX27" fmla="*/ 3844651 w 4235591"/>
              <a:gd name="connsiteY27" fmla="*/ 438243 h 2047968"/>
              <a:gd name="connsiteX28" fmla="*/ 3911326 w 4235591"/>
              <a:gd name="connsiteY28" fmla="*/ 495393 h 2047968"/>
              <a:gd name="connsiteX29" fmla="*/ 3958951 w 4235591"/>
              <a:gd name="connsiteY29" fmla="*/ 543018 h 2047968"/>
              <a:gd name="connsiteX30" fmla="*/ 3997051 w 4235591"/>
              <a:gd name="connsiteY30" fmla="*/ 590643 h 2047968"/>
              <a:gd name="connsiteX31" fmla="*/ 4025626 w 4235591"/>
              <a:gd name="connsiteY31" fmla="*/ 609693 h 2047968"/>
              <a:gd name="connsiteX32" fmla="*/ 4073251 w 4235591"/>
              <a:gd name="connsiteY32" fmla="*/ 666843 h 2047968"/>
              <a:gd name="connsiteX33" fmla="*/ 4139926 w 4235591"/>
              <a:gd name="connsiteY33" fmla="*/ 752568 h 2047968"/>
              <a:gd name="connsiteX34" fmla="*/ 4235176 w 4235591"/>
              <a:gd name="connsiteY34" fmla="*/ 1038318 h 2047968"/>
              <a:gd name="connsiteX35" fmla="*/ 3739876 w 4235591"/>
              <a:gd name="connsiteY35" fmla="*/ 2047968 h 2047968"/>
              <a:gd name="connsiteX0" fmla="*/ 25194 w 4216609"/>
              <a:gd name="connsiteY0" fmla="*/ 1514568 h 2047968"/>
              <a:gd name="connsiteX1" fmla="*/ 6144 w 4216609"/>
              <a:gd name="connsiteY1" fmla="*/ 1362168 h 2047968"/>
              <a:gd name="connsiteX2" fmla="*/ 120444 w 4216609"/>
              <a:gd name="connsiteY2" fmla="*/ 419193 h 2047968"/>
              <a:gd name="connsiteX3" fmla="*/ 234744 w 4216609"/>
              <a:gd name="connsiteY3" fmla="*/ 342993 h 2047968"/>
              <a:gd name="connsiteX4" fmla="*/ 672894 w 4216609"/>
              <a:gd name="connsiteY4" fmla="*/ 114393 h 2047968"/>
              <a:gd name="connsiteX5" fmla="*/ 796719 w 4216609"/>
              <a:gd name="connsiteY5" fmla="*/ 66768 h 2047968"/>
              <a:gd name="connsiteX6" fmla="*/ 930069 w 4216609"/>
              <a:gd name="connsiteY6" fmla="*/ 28668 h 2047968"/>
              <a:gd name="connsiteX7" fmla="*/ 1130094 w 4216609"/>
              <a:gd name="connsiteY7" fmla="*/ 93 h 2047968"/>
              <a:gd name="connsiteX8" fmla="*/ 1739694 w 4216609"/>
              <a:gd name="connsiteY8" fmla="*/ 38193 h 2047968"/>
              <a:gd name="connsiteX9" fmla="*/ 2063544 w 4216609"/>
              <a:gd name="connsiteY9" fmla="*/ 85818 h 2047968"/>
              <a:gd name="connsiteX10" fmla="*/ 2149269 w 4216609"/>
              <a:gd name="connsiteY10" fmla="*/ 95343 h 2047968"/>
              <a:gd name="connsiteX11" fmla="*/ 2730294 w 4216609"/>
              <a:gd name="connsiteY11" fmla="*/ 171543 h 2047968"/>
              <a:gd name="connsiteX12" fmla="*/ 2796969 w 4216609"/>
              <a:gd name="connsiteY12" fmla="*/ 181068 h 2047968"/>
              <a:gd name="connsiteX13" fmla="*/ 2901744 w 4216609"/>
              <a:gd name="connsiteY13" fmla="*/ 190593 h 2047968"/>
              <a:gd name="connsiteX14" fmla="*/ 2958894 w 4216609"/>
              <a:gd name="connsiteY14" fmla="*/ 200118 h 2047968"/>
              <a:gd name="connsiteX15" fmla="*/ 2996994 w 4216609"/>
              <a:gd name="connsiteY15" fmla="*/ 209643 h 2047968"/>
              <a:gd name="connsiteX16" fmla="*/ 3111294 w 4216609"/>
              <a:gd name="connsiteY16" fmla="*/ 219168 h 2047968"/>
              <a:gd name="connsiteX17" fmla="*/ 3149394 w 4216609"/>
              <a:gd name="connsiteY17" fmla="*/ 228693 h 2047968"/>
              <a:gd name="connsiteX18" fmla="*/ 3206544 w 4216609"/>
              <a:gd name="connsiteY18" fmla="*/ 247743 h 2047968"/>
              <a:gd name="connsiteX19" fmla="*/ 3397044 w 4216609"/>
              <a:gd name="connsiteY19" fmla="*/ 304893 h 2047968"/>
              <a:gd name="connsiteX20" fmla="*/ 3444669 w 4216609"/>
              <a:gd name="connsiteY20" fmla="*/ 314418 h 2047968"/>
              <a:gd name="connsiteX21" fmla="*/ 3520869 w 4216609"/>
              <a:gd name="connsiteY21" fmla="*/ 333468 h 2047968"/>
              <a:gd name="connsiteX22" fmla="*/ 3549444 w 4216609"/>
              <a:gd name="connsiteY22" fmla="*/ 352518 h 2047968"/>
              <a:gd name="connsiteX23" fmla="*/ 3597069 w 4216609"/>
              <a:gd name="connsiteY23" fmla="*/ 362043 h 2047968"/>
              <a:gd name="connsiteX24" fmla="*/ 3673269 w 4216609"/>
              <a:gd name="connsiteY24" fmla="*/ 381093 h 2047968"/>
              <a:gd name="connsiteX25" fmla="*/ 3768519 w 4216609"/>
              <a:gd name="connsiteY25" fmla="*/ 409668 h 2047968"/>
              <a:gd name="connsiteX26" fmla="*/ 3825669 w 4216609"/>
              <a:gd name="connsiteY26" fmla="*/ 438243 h 2047968"/>
              <a:gd name="connsiteX27" fmla="*/ 3892344 w 4216609"/>
              <a:gd name="connsiteY27" fmla="*/ 495393 h 2047968"/>
              <a:gd name="connsiteX28" fmla="*/ 3939969 w 4216609"/>
              <a:gd name="connsiteY28" fmla="*/ 543018 h 2047968"/>
              <a:gd name="connsiteX29" fmla="*/ 3978069 w 4216609"/>
              <a:gd name="connsiteY29" fmla="*/ 590643 h 2047968"/>
              <a:gd name="connsiteX30" fmla="*/ 4006644 w 4216609"/>
              <a:gd name="connsiteY30" fmla="*/ 609693 h 2047968"/>
              <a:gd name="connsiteX31" fmla="*/ 4054269 w 4216609"/>
              <a:gd name="connsiteY31" fmla="*/ 666843 h 2047968"/>
              <a:gd name="connsiteX32" fmla="*/ 4120944 w 4216609"/>
              <a:gd name="connsiteY32" fmla="*/ 752568 h 2047968"/>
              <a:gd name="connsiteX33" fmla="*/ 4216194 w 4216609"/>
              <a:gd name="connsiteY33" fmla="*/ 1038318 h 2047968"/>
              <a:gd name="connsiteX34" fmla="*/ 3720894 w 4216609"/>
              <a:gd name="connsiteY34" fmla="*/ 2047968 h 2047968"/>
              <a:gd name="connsiteX0" fmla="*/ 0 w 4191415"/>
              <a:gd name="connsiteY0" fmla="*/ 1514568 h 2047968"/>
              <a:gd name="connsiteX1" fmla="*/ 95250 w 4191415"/>
              <a:gd name="connsiteY1" fmla="*/ 419193 h 2047968"/>
              <a:gd name="connsiteX2" fmla="*/ 209550 w 4191415"/>
              <a:gd name="connsiteY2" fmla="*/ 342993 h 2047968"/>
              <a:gd name="connsiteX3" fmla="*/ 647700 w 4191415"/>
              <a:gd name="connsiteY3" fmla="*/ 114393 h 2047968"/>
              <a:gd name="connsiteX4" fmla="*/ 771525 w 4191415"/>
              <a:gd name="connsiteY4" fmla="*/ 66768 h 2047968"/>
              <a:gd name="connsiteX5" fmla="*/ 904875 w 4191415"/>
              <a:gd name="connsiteY5" fmla="*/ 28668 h 2047968"/>
              <a:gd name="connsiteX6" fmla="*/ 1104900 w 4191415"/>
              <a:gd name="connsiteY6" fmla="*/ 93 h 2047968"/>
              <a:gd name="connsiteX7" fmla="*/ 1714500 w 4191415"/>
              <a:gd name="connsiteY7" fmla="*/ 38193 h 2047968"/>
              <a:gd name="connsiteX8" fmla="*/ 2038350 w 4191415"/>
              <a:gd name="connsiteY8" fmla="*/ 85818 h 2047968"/>
              <a:gd name="connsiteX9" fmla="*/ 2124075 w 4191415"/>
              <a:gd name="connsiteY9" fmla="*/ 95343 h 2047968"/>
              <a:gd name="connsiteX10" fmla="*/ 2705100 w 4191415"/>
              <a:gd name="connsiteY10" fmla="*/ 171543 h 2047968"/>
              <a:gd name="connsiteX11" fmla="*/ 2771775 w 4191415"/>
              <a:gd name="connsiteY11" fmla="*/ 181068 h 2047968"/>
              <a:gd name="connsiteX12" fmla="*/ 2876550 w 4191415"/>
              <a:gd name="connsiteY12" fmla="*/ 190593 h 2047968"/>
              <a:gd name="connsiteX13" fmla="*/ 2933700 w 4191415"/>
              <a:gd name="connsiteY13" fmla="*/ 200118 h 2047968"/>
              <a:gd name="connsiteX14" fmla="*/ 2971800 w 4191415"/>
              <a:gd name="connsiteY14" fmla="*/ 209643 h 2047968"/>
              <a:gd name="connsiteX15" fmla="*/ 3086100 w 4191415"/>
              <a:gd name="connsiteY15" fmla="*/ 219168 h 2047968"/>
              <a:gd name="connsiteX16" fmla="*/ 3124200 w 4191415"/>
              <a:gd name="connsiteY16" fmla="*/ 228693 h 2047968"/>
              <a:gd name="connsiteX17" fmla="*/ 3181350 w 4191415"/>
              <a:gd name="connsiteY17" fmla="*/ 247743 h 2047968"/>
              <a:gd name="connsiteX18" fmla="*/ 3371850 w 4191415"/>
              <a:gd name="connsiteY18" fmla="*/ 304893 h 2047968"/>
              <a:gd name="connsiteX19" fmla="*/ 3419475 w 4191415"/>
              <a:gd name="connsiteY19" fmla="*/ 314418 h 2047968"/>
              <a:gd name="connsiteX20" fmla="*/ 3495675 w 4191415"/>
              <a:gd name="connsiteY20" fmla="*/ 333468 h 2047968"/>
              <a:gd name="connsiteX21" fmla="*/ 3524250 w 4191415"/>
              <a:gd name="connsiteY21" fmla="*/ 352518 h 2047968"/>
              <a:gd name="connsiteX22" fmla="*/ 3571875 w 4191415"/>
              <a:gd name="connsiteY22" fmla="*/ 362043 h 2047968"/>
              <a:gd name="connsiteX23" fmla="*/ 3648075 w 4191415"/>
              <a:gd name="connsiteY23" fmla="*/ 381093 h 2047968"/>
              <a:gd name="connsiteX24" fmla="*/ 3743325 w 4191415"/>
              <a:gd name="connsiteY24" fmla="*/ 409668 h 2047968"/>
              <a:gd name="connsiteX25" fmla="*/ 3800475 w 4191415"/>
              <a:gd name="connsiteY25" fmla="*/ 438243 h 2047968"/>
              <a:gd name="connsiteX26" fmla="*/ 3867150 w 4191415"/>
              <a:gd name="connsiteY26" fmla="*/ 495393 h 2047968"/>
              <a:gd name="connsiteX27" fmla="*/ 3914775 w 4191415"/>
              <a:gd name="connsiteY27" fmla="*/ 543018 h 2047968"/>
              <a:gd name="connsiteX28" fmla="*/ 3952875 w 4191415"/>
              <a:gd name="connsiteY28" fmla="*/ 590643 h 2047968"/>
              <a:gd name="connsiteX29" fmla="*/ 3981450 w 4191415"/>
              <a:gd name="connsiteY29" fmla="*/ 609693 h 2047968"/>
              <a:gd name="connsiteX30" fmla="*/ 4029075 w 4191415"/>
              <a:gd name="connsiteY30" fmla="*/ 666843 h 2047968"/>
              <a:gd name="connsiteX31" fmla="*/ 4095750 w 4191415"/>
              <a:gd name="connsiteY31" fmla="*/ 752568 h 2047968"/>
              <a:gd name="connsiteX32" fmla="*/ 4191000 w 4191415"/>
              <a:gd name="connsiteY32" fmla="*/ 1038318 h 2047968"/>
              <a:gd name="connsiteX33" fmla="*/ 3695700 w 4191415"/>
              <a:gd name="connsiteY33" fmla="*/ 2047968 h 2047968"/>
              <a:gd name="connsiteX0" fmla="*/ 136932 w 4328347"/>
              <a:gd name="connsiteY0" fmla="*/ 1514568 h 2047968"/>
              <a:gd name="connsiteX1" fmla="*/ 232182 w 4328347"/>
              <a:gd name="connsiteY1" fmla="*/ 419193 h 2047968"/>
              <a:gd name="connsiteX2" fmla="*/ 346482 w 4328347"/>
              <a:gd name="connsiteY2" fmla="*/ 342993 h 2047968"/>
              <a:gd name="connsiteX3" fmla="*/ 784632 w 4328347"/>
              <a:gd name="connsiteY3" fmla="*/ 114393 h 2047968"/>
              <a:gd name="connsiteX4" fmla="*/ 908457 w 4328347"/>
              <a:gd name="connsiteY4" fmla="*/ 66768 h 2047968"/>
              <a:gd name="connsiteX5" fmla="*/ 1041807 w 4328347"/>
              <a:gd name="connsiteY5" fmla="*/ 28668 h 2047968"/>
              <a:gd name="connsiteX6" fmla="*/ 1241832 w 4328347"/>
              <a:gd name="connsiteY6" fmla="*/ 93 h 2047968"/>
              <a:gd name="connsiteX7" fmla="*/ 1851432 w 4328347"/>
              <a:gd name="connsiteY7" fmla="*/ 38193 h 2047968"/>
              <a:gd name="connsiteX8" fmla="*/ 2175282 w 4328347"/>
              <a:gd name="connsiteY8" fmla="*/ 85818 h 2047968"/>
              <a:gd name="connsiteX9" fmla="*/ 2261007 w 4328347"/>
              <a:gd name="connsiteY9" fmla="*/ 95343 h 2047968"/>
              <a:gd name="connsiteX10" fmla="*/ 2842032 w 4328347"/>
              <a:gd name="connsiteY10" fmla="*/ 171543 h 2047968"/>
              <a:gd name="connsiteX11" fmla="*/ 2908707 w 4328347"/>
              <a:gd name="connsiteY11" fmla="*/ 181068 h 2047968"/>
              <a:gd name="connsiteX12" fmla="*/ 3013482 w 4328347"/>
              <a:gd name="connsiteY12" fmla="*/ 190593 h 2047968"/>
              <a:gd name="connsiteX13" fmla="*/ 3070632 w 4328347"/>
              <a:gd name="connsiteY13" fmla="*/ 200118 h 2047968"/>
              <a:gd name="connsiteX14" fmla="*/ 3108732 w 4328347"/>
              <a:gd name="connsiteY14" fmla="*/ 209643 h 2047968"/>
              <a:gd name="connsiteX15" fmla="*/ 3223032 w 4328347"/>
              <a:gd name="connsiteY15" fmla="*/ 219168 h 2047968"/>
              <a:gd name="connsiteX16" fmla="*/ 3261132 w 4328347"/>
              <a:gd name="connsiteY16" fmla="*/ 228693 h 2047968"/>
              <a:gd name="connsiteX17" fmla="*/ 3318282 w 4328347"/>
              <a:gd name="connsiteY17" fmla="*/ 247743 h 2047968"/>
              <a:gd name="connsiteX18" fmla="*/ 3508782 w 4328347"/>
              <a:gd name="connsiteY18" fmla="*/ 304893 h 2047968"/>
              <a:gd name="connsiteX19" fmla="*/ 3556407 w 4328347"/>
              <a:gd name="connsiteY19" fmla="*/ 314418 h 2047968"/>
              <a:gd name="connsiteX20" fmla="*/ 3632607 w 4328347"/>
              <a:gd name="connsiteY20" fmla="*/ 333468 h 2047968"/>
              <a:gd name="connsiteX21" fmla="*/ 3661182 w 4328347"/>
              <a:gd name="connsiteY21" fmla="*/ 352518 h 2047968"/>
              <a:gd name="connsiteX22" fmla="*/ 3708807 w 4328347"/>
              <a:gd name="connsiteY22" fmla="*/ 362043 h 2047968"/>
              <a:gd name="connsiteX23" fmla="*/ 3785007 w 4328347"/>
              <a:gd name="connsiteY23" fmla="*/ 381093 h 2047968"/>
              <a:gd name="connsiteX24" fmla="*/ 3880257 w 4328347"/>
              <a:gd name="connsiteY24" fmla="*/ 409668 h 2047968"/>
              <a:gd name="connsiteX25" fmla="*/ 3937407 w 4328347"/>
              <a:gd name="connsiteY25" fmla="*/ 438243 h 2047968"/>
              <a:gd name="connsiteX26" fmla="*/ 4004082 w 4328347"/>
              <a:gd name="connsiteY26" fmla="*/ 495393 h 2047968"/>
              <a:gd name="connsiteX27" fmla="*/ 4051707 w 4328347"/>
              <a:gd name="connsiteY27" fmla="*/ 543018 h 2047968"/>
              <a:gd name="connsiteX28" fmla="*/ 4089807 w 4328347"/>
              <a:gd name="connsiteY28" fmla="*/ 590643 h 2047968"/>
              <a:gd name="connsiteX29" fmla="*/ 4118382 w 4328347"/>
              <a:gd name="connsiteY29" fmla="*/ 609693 h 2047968"/>
              <a:gd name="connsiteX30" fmla="*/ 4166007 w 4328347"/>
              <a:gd name="connsiteY30" fmla="*/ 666843 h 2047968"/>
              <a:gd name="connsiteX31" fmla="*/ 4232682 w 4328347"/>
              <a:gd name="connsiteY31" fmla="*/ 752568 h 2047968"/>
              <a:gd name="connsiteX32" fmla="*/ 4327932 w 4328347"/>
              <a:gd name="connsiteY32" fmla="*/ 1038318 h 2047968"/>
              <a:gd name="connsiteX33" fmla="*/ 3832632 w 4328347"/>
              <a:gd name="connsiteY33" fmla="*/ 2047968 h 2047968"/>
              <a:gd name="connsiteX0" fmla="*/ 0 w 4191415"/>
              <a:gd name="connsiteY0" fmla="*/ 1514568 h 2047968"/>
              <a:gd name="connsiteX1" fmla="*/ 209550 w 4191415"/>
              <a:gd name="connsiteY1" fmla="*/ 342993 h 2047968"/>
              <a:gd name="connsiteX2" fmla="*/ 647700 w 4191415"/>
              <a:gd name="connsiteY2" fmla="*/ 114393 h 2047968"/>
              <a:gd name="connsiteX3" fmla="*/ 771525 w 4191415"/>
              <a:gd name="connsiteY3" fmla="*/ 66768 h 2047968"/>
              <a:gd name="connsiteX4" fmla="*/ 904875 w 4191415"/>
              <a:gd name="connsiteY4" fmla="*/ 28668 h 2047968"/>
              <a:gd name="connsiteX5" fmla="*/ 1104900 w 4191415"/>
              <a:gd name="connsiteY5" fmla="*/ 93 h 2047968"/>
              <a:gd name="connsiteX6" fmla="*/ 1714500 w 4191415"/>
              <a:gd name="connsiteY6" fmla="*/ 38193 h 2047968"/>
              <a:gd name="connsiteX7" fmla="*/ 2038350 w 4191415"/>
              <a:gd name="connsiteY7" fmla="*/ 85818 h 2047968"/>
              <a:gd name="connsiteX8" fmla="*/ 2124075 w 4191415"/>
              <a:gd name="connsiteY8" fmla="*/ 95343 h 2047968"/>
              <a:gd name="connsiteX9" fmla="*/ 2705100 w 4191415"/>
              <a:gd name="connsiteY9" fmla="*/ 171543 h 2047968"/>
              <a:gd name="connsiteX10" fmla="*/ 2771775 w 4191415"/>
              <a:gd name="connsiteY10" fmla="*/ 181068 h 2047968"/>
              <a:gd name="connsiteX11" fmla="*/ 2876550 w 4191415"/>
              <a:gd name="connsiteY11" fmla="*/ 190593 h 2047968"/>
              <a:gd name="connsiteX12" fmla="*/ 2933700 w 4191415"/>
              <a:gd name="connsiteY12" fmla="*/ 200118 h 2047968"/>
              <a:gd name="connsiteX13" fmla="*/ 2971800 w 4191415"/>
              <a:gd name="connsiteY13" fmla="*/ 209643 h 2047968"/>
              <a:gd name="connsiteX14" fmla="*/ 3086100 w 4191415"/>
              <a:gd name="connsiteY14" fmla="*/ 219168 h 2047968"/>
              <a:gd name="connsiteX15" fmla="*/ 3124200 w 4191415"/>
              <a:gd name="connsiteY15" fmla="*/ 228693 h 2047968"/>
              <a:gd name="connsiteX16" fmla="*/ 3181350 w 4191415"/>
              <a:gd name="connsiteY16" fmla="*/ 247743 h 2047968"/>
              <a:gd name="connsiteX17" fmla="*/ 3371850 w 4191415"/>
              <a:gd name="connsiteY17" fmla="*/ 304893 h 2047968"/>
              <a:gd name="connsiteX18" fmla="*/ 3419475 w 4191415"/>
              <a:gd name="connsiteY18" fmla="*/ 314418 h 2047968"/>
              <a:gd name="connsiteX19" fmla="*/ 3495675 w 4191415"/>
              <a:gd name="connsiteY19" fmla="*/ 333468 h 2047968"/>
              <a:gd name="connsiteX20" fmla="*/ 3524250 w 4191415"/>
              <a:gd name="connsiteY20" fmla="*/ 352518 h 2047968"/>
              <a:gd name="connsiteX21" fmla="*/ 3571875 w 4191415"/>
              <a:gd name="connsiteY21" fmla="*/ 362043 h 2047968"/>
              <a:gd name="connsiteX22" fmla="*/ 3648075 w 4191415"/>
              <a:gd name="connsiteY22" fmla="*/ 381093 h 2047968"/>
              <a:gd name="connsiteX23" fmla="*/ 3743325 w 4191415"/>
              <a:gd name="connsiteY23" fmla="*/ 409668 h 2047968"/>
              <a:gd name="connsiteX24" fmla="*/ 3800475 w 4191415"/>
              <a:gd name="connsiteY24" fmla="*/ 438243 h 2047968"/>
              <a:gd name="connsiteX25" fmla="*/ 3867150 w 4191415"/>
              <a:gd name="connsiteY25" fmla="*/ 495393 h 2047968"/>
              <a:gd name="connsiteX26" fmla="*/ 3914775 w 4191415"/>
              <a:gd name="connsiteY26" fmla="*/ 543018 h 2047968"/>
              <a:gd name="connsiteX27" fmla="*/ 3952875 w 4191415"/>
              <a:gd name="connsiteY27" fmla="*/ 590643 h 2047968"/>
              <a:gd name="connsiteX28" fmla="*/ 3981450 w 4191415"/>
              <a:gd name="connsiteY28" fmla="*/ 609693 h 2047968"/>
              <a:gd name="connsiteX29" fmla="*/ 4029075 w 4191415"/>
              <a:gd name="connsiteY29" fmla="*/ 666843 h 2047968"/>
              <a:gd name="connsiteX30" fmla="*/ 4095750 w 4191415"/>
              <a:gd name="connsiteY30" fmla="*/ 752568 h 2047968"/>
              <a:gd name="connsiteX31" fmla="*/ 4191000 w 4191415"/>
              <a:gd name="connsiteY31" fmla="*/ 1038318 h 2047968"/>
              <a:gd name="connsiteX32" fmla="*/ 3695700 w 4191415"/>
              <a:gd name="connsiteY32" fmla="*/ 2047968 h 2047968"/>
              <a:gd name="connsiteX0" fmla="*/ 112978 w 4304393"/>
              <a:gd name="connsiteY0" fmla="*/ 1514568 h 2047968"/>
              <a:gd name="connsiteX1" fmla="*/ 322528 w 4304393"/>
              <a:gd name="connsiteY1" fmla="*/ 342993 h 2047968"/>
              <a:gd name="connsiteX2" fmla="*/ 760678 w 4304393"/>
              <a:gd name="connsiteY2" fmla="*/ 114393 h 2047968"/>
              <a:gd name="connsiteX3" fmla="*/ 884503 w 4304393"/>
              <a:gd name="connsiteY3" fmla="*/ 66768 h 2047968"/>
              <a:gd name="connsiteX4" fmla="*/ 1017853 w 4304393"/>
              <a:gd name="connsiteY4" fmla="*/ 28668 h 2047968"/>
              <a:gd name="connsiteX5" fmla="*/ 1217878 w 4304393"/>
              <a:gd name="connsiteY5" fmla="*/ 93 h 2047968"/>
              <a:gd name="connsiteX6" fmla="*/ 1827478 w 4304393"/>
              <a:gd name="connsiteY6" fmla="*/ 38193 h 2047968"/>
              <a:gd name="connsiteX7" fmla="*/ 2151328 w 4304393"/>
              <a:gd name="connsiteY7" fmla="*/ 85818 h 2047968"/>
              <a:gd name="connsiteX8" fmla="*/ 2237053 w 4304393"/>
              <a:gd name="connsiteY8" fmla="*/ 95343 h 2047968"/>
              <a:gd name="connsiteX9" fmla="*/ 2818078 w 4304393"/>
              <a:gd name="connsiteY9" fmla="*/ 171543 h 2047968"/>
              <a:gd name="connsiteX10" fmla="*/ 2884753 w 4304393"/>
              <a:gd name="connsiteY10" fmla="*/ 181068 h 2047968"/>
              <a:gd name="connsiteX11" fmla="*/ 2989528 w 4304393"/>
              <a:gd name="connsiteY11" fmla="*/ 190593 h 2047968"/>
              <a:gd name="connsiteX12" fmla="*/ 3046678 w 4304393"/>
              <a:gd name="connsiteY12" fmla="*/ 200118 h 2047968"/>
              <a:gd name="connsiteX13" fmla="*/ 3084778 w 4304393"/>
              <a:gd name="connsiteY13" fmla="*/ 209643 h 2047968"/>
              <a:gd name="connsiteX14" fmla="*/ 3199078 w 4304393"/>
              <a:gd name="connsiteY14" fmla="*/ 219168 h 2047968"/>
              <a:gd name="connsiteX15" fmla="*/ 3237178 w 4304393"/>
              <a:gd name="connsiteY15" fmla="*/ 228693 h 2047968"/>
              <a:gd name="connsiteX16" fmla="*/ 3294328 w 4304393"/>
              <a:gd name="connsiteY16" fmla="*/ 247743 h 2047968"/>
              <a:gd name="connsiteX17" fmla="*/ 3484828 w 4304393"/>
              <a:gd name="connsiteY17" fmla="*/ 304893 h 2047968"/>
              <a:gd name="connsiteX18" fmla="*/ 3532453 w 4304393"/>
              <a:gd name="connsiteY18" fmla="*/ 314418 h 2047968"/>
              <a:gd name="connsiteX19" fmla="*/ 3608653 w 4304393"/>
              <a:gd name="connsiteY19" fmla="*/ 333468 h 2047968"/>
              <a:gd name="connsiteX20" fmla="*/ 3637228 w 4304393"/>
              <a:gd name="connsiteY20" fmla="*/ 352518 h 2047968"/>
              <a:gd name="connsiteX21" fmla="*/ 3684853 w 4304393"/>
              <a:gd name="connsiteY21" fmla="*/ 362043 h 2047968"/>
              <a:gd name="connsiteX22" fmla="*/ 3761053 w 4304393"/>
              <a:gd name="connsiteY22" fmla="*/ 381093 h 2047968"/>
              <a:gd name="connsiteX23" fmla="*/ 3856303 w 4304393"/>
              <a:gd name="connsiteY23" fmla="*/ 409668 h 2047968"/>
              <a:gd name="connsiteX24" fmla="*/ 3913453 w 4304393"/>
              <a:gd name="connsiteY24" fmla="*/ 438243 h 2047968"/>
              <a:gd name="connsiteX25" fmla="*/ 3980128 w 4304393"/>
              <a:gd name="connsiteY25" fmla="*/ 495393 h 2047968"/>
              <a:gd name="connsiteX26" fmla="*/ 4027753 w 4304393"/>
              <a:gd name="connsiteY26" fmla="*/ 543018 h 2047968"/>
              <a:gd name="connsiteX27" fmla="*/ 4065853 w 4304393"/>
              <a:gd name="connsiteY27" fmla="*/ 590643 h 2047968"/>
              <a:gd name="connsiteX28" fmla="*/ 4094428 w 4304393"/>
              <a:gd name="connsiteY28" fmla="*/ 609693 h 2047968"/>
              <a:gd name="connsiteX29" fmla="*/ 4142053 w 4304393"/>
              <a:gd name="connsiteY29" fmla="*/ 666843 h 2047968"/>
              <a:gd name="connsiteX30" fmla="*/ 4208728 w 4304393"/>
              <a:gd name="connsiteY30" fmla="*/ 752568 h 2047968"/>
              <a:gd name="connsiteX31" fmla="*/ 4303978 w 4304393"/>
              <a:gd name="connsiteY31" fmla="*/ 1038318 h 2047968"/>
              <a:gd name="connsiteX32" fmla="*/ 3808678 w 4304393"/>
              <a:gd name="connsiteY32" fmla="*/ 2047968 h 2047968"/>
              <a:gd name="connsiteX0" fmla="*/ 126987 w 4318402"/>
              <a:gd name="connsiteY0" fmla="*/ 1514568 h 2047968"/>
              <a:gd name="connsiteX1" fmla="*/ 336537 w 4318402"/>
              <a:gd name="connsiteY1" fmla="*/ 342993 h 2047968"/>
              <a:gd name="connsiteX2" fmla="*/ 774687 w 4318402"/>
              <a:gd name="connsiteY2" fmla="*/ 114393 h 2047968"/>
              <a:gd name="connsiteX3" fmla="*/ 898512 w 4318402"/>
              <a:gd name="connsiteY3" fmla="*/ 66768 h 2047968"/>
              <a:gd name="connsiteX4" fmla="*/ 1031862 w 4318402"/>
              <a:gd name="connsiteY4" fmla="*/ 28668 h 2047968"/>
              <a:gd name="connsiteX5" fmla="*/ 1231887 w 4318402"/>
              <a:gd name="connsiteY5" fmla="*/ 93 h 2047968"/>
              <a:gd name="connsiteX6" fmla="*/ 1841487 w 4318402"/>
              <a:gd name="connsiteY6" fmla="*/ 38193 h 2047968"/>
              <a:gd name="connsiteX7" fmla="*/ 2165337 w 4318402"/>
              <a:gd name="connsiteY7" fmla="*/ 85818 h 2047968"/>
              <a:gd name="connsiteX8" fmla="*/ 2251062 w 4318402"/>
              <a:gd name="connsiteY8" fmla="*/ 95343 h 2047968"/>
              <a:gd name="connsiteX9" fmla="*/ 2832087 w 4318402"/>
              <a:gd name="connsiteY9" fmla="*/ 171543 h 2047968"/>
              <a:gd name="connsiteX10" fmla="*/ 2898762 w 4318402"/>
              <a:gd name="connsiteY10" fmla="*/ 181068 h 2047968"/>
              <a:gd name="connsiteX11" fmla="*/ 3003537 w 4318402"/>
              <a:gd name="connsiteY11" fmla="*/ 190593 h 2047968"/>
              <a:gd name="connsiteX12" fmla="*/ 3060687 w 4318402"/>
              <a:gd name="connsiteY12" fmla="*/ 200118 h 2047968"/>
              <a:gd name="connsiteX13" fmla="*/ 3098787 w 4318402"/>
              <a:gd name="connsiteY13" fmla="*/ 209643 h 2047968"/>
              <a:gd name="connsiteX14" fmla="*/ 3213087 w 4318402"/>
              <a:gd name="connsiteY14" fmla="*/ 219168 h 2047968"/>
              <a:gd name="connsiteX15" fmla="*/ 3251187 w 4318402"/>
              <a:gd name="connsiteY15" fmla="*/ 228693 h 2047968"/>
              <a:gd name="connsiteX16" fmla="*/ 3308337 w 4318402"/>
              <a:gd name="connsiteY16" fmla="*/ 247743 h 2047968"/>
              <a:gd name="connsiteX17" fmla="*/ 3498837 w 4318402"/>
              <a:gd name="connsiteY17" fmla="*/ 304893 h 2047968"/>
              <a:gd name="connsiteX18" fmla="*/ 3546462 w 4318402"/>
              <a:gd name="connsiteY18" fmla="*/ 314418 h 2047968"/>
              <a:gd name="connsiteX19" fmla="*/ 3622662 w 4318402"/>
              <a:gd name="connsiteY19" fmla="*/ 333468 h 2047968"/>
              <a:gd name="connsiteX20" fmla="*/ 3651237 w 4318402"/>
              <a:gd name="connsiteY20" fmla="*/ 352518 h 2047968"/>
              <a:gd name="connsiteX21" fmla="*/ 3698862 w 4318402"/>
              <a:gd name="connsiteY21" fmla="*/ 362043 h 2047968"/>
              <a:gd name="connsiteX22" fmla="*/ 3775062 w 4318402"/>
              <a:gd name="connsiteY22" fmla="*/ 381093 h 2047968"/>
              <a:gd name="connsiteX23" fmla="*/ 3870312 w 4318402"/>
              <a:gd name="connsiteY23" fmla="*/ 409668 h 2047968"/>
              <a:gd name="connsiteX24" fmla="*/ 3927462 w 4318402"/>
              <a:gd name="connsiteY24" fmla="*/ 438243 h 2047968"/>
              <a:gd name="connsiteX25" fmla="*/ 3994137 w 4318402"/>
              <a:gd name="connsiteY25" fmla="*/ 495393 h 2047968"/>
              <a:gd name="connsiteX26" fmla="*/ 4041762 w 4318402"/>
              <a:gd name="connsiteY26" fmla="*/ 543018 h 2047968"/>
              <a:gd name="connsiteX27" fmla="*/ 4079862 w 4318402"/>
              <a:gd name="connsiteY27" fmla="*/ 590643 h 2047968"/>
              <a:gd name="connsiteX28" fmla="*/ 4108437 w 4318402"/>
              <a:gd name="connsiteY28" fmla="*/ 609693 h 2047968"/>
              <a:gd name="connsiteX29" fmla="*/ 4156062 w 4318402"/>
              <a:gd name="connsiteY29" fmla="*/ 666843 h 2047968"/>
              <a:gd name="connsiteX30" fmla="*/ 4222737 w 4318402"/>
              <a:gd name="connsiteY30" fmla="*/ 752568 h 2047968"/>
              <a:gd name="connsiteX31" fmla="*/ 4317987 w 4318402"/>
              <a:gd name="connsiteY31" fmla="*/ 1038318 h 2047968"/>
              <a:gd name="connsiteX32" fmla="*/ 3822687 w 4318402"/>
              <a:gd name="connsiteY32" fmla="*/ 2047968 h 2047968"/>
              <a:gd name="connsiteX0" fmla="*/ 116234 w 4307649"/>
              <a:gd name="connsiteY0" fmla="*/ 1514568 h 2047968"/>
              <a:gd name="connsiteX1" fmla="*/ 325784 w 4307649"/>
              <a:gd name="connsiteY1" fmla="*/ 342993 h 2047968"/>
              <a:gd name="connsiteX2" fmla="*/ 887759 w 4307649"/>
              <a:gd name="connsiteY2" fmla="*/ 66768 h 2047968"/>
              <a:gd name="connsiteX3" fmla="*/ 1021109 w 4307649"/>
              <a:gd name="connsiteY3" fmla="*/ 28668 h 2047968"/>
              <a:gd name="connsiteX4" fmla="*/ 1221134 w 4307649"/>
              <a:gd name="connsiteY4" fmla="*/ 93 h 2047968"/>
              <a:gd name="connsiteX5" fmla="*/ 1830734 w 4307649"/>
              <a:gd name="connsiteY5" fmla="*/ 38193 h 2047968"/>
              <a:gd name="connsiteX6" fmla="*/ 2154584 w 4307649"/>
              <a:gd name="connsiteY6" fmla="*/ 85818 h 2047968"/>
              <a:gd name="connsiteX7" fmla="*/ 2240309 w 4307649"/>
              <a:gd name="connsiteY7" fmla="*/ 95343 h 2047968"/>
              <a:gd name="connsiteX8" fmla="*/ 2821334 w 4307649"/>
              <a:gd name="connsiteY8" fmla="*/ 171543 h 2047968"/>
              <a:gd name="connsiteX9" fmla="*/ 2888009 w 4307649"/>
              <a:gd name="connsiteY9" fmla="*/ 181068 h 2047968"/>
              <a:gd name="connsiteX10" fmla="*/ 2992784 w 4307649"/>
              <a:gd name="connsiteY10" fmla="*/ 190593 h 2047968"/>
              <a:gd name="connsiteX11" fmla="*/ 3049934 w 4307649"/>
              <a:gd name="connsiteY11" fmla="*/ 200118 h 2047968"/>
              <a:gd name="connsiteX12" fmla="*/ 3088034 w 4307649"/>
              <a:gd name="connsiteY12" fmla="*/ 209643 h 2047968"/>
              <a:gd name="connsiteX13" fmla="*/ 3202334 w 4307649"/>
              <a:gd name="connsiteY13" fmla="*/ 219168 h 2047968"/>
              <a:gd name="connsiteX14" fmla="*/ 3240434 w 4307649"/>
              <a:gd name="connsiteY14" fmla="*/ 228693 h 2047968"/>
              <a:gd name="connsiteX15" fmla="*/ 3297584 w 4307649"/>
              <a:gd name="connsiteY15" fmla="*/ 247743 h 2047968"/>
              <a:gd name="connsiteX16" fmla="*/ 3488084 w 4307649"/>
              <a:gd name="connsiteY16" fmla="*/ 304893 h 2047968"/>
              <a:gd name="connsiteX17" fmla="*/ 3535709 w 4307649"/>
              <a:gd name="connsiteY17" fmla="*/ 314418 h 2047968"/>
              <a:gd name="connsiteX18" fmla="*/ 3611909 w 4307649"/>
              <a:gd name="connsiteY18" fmla="*/ 333468 h 2047968"/>
              <a:gd name="connsiteX19" fmla="*/ 3640484 w 4307649"/>
              <a:gd name="connsiteY19" fmla="*/ 352518 h 2047968"/>
              <a:gd name="connsiteX20" fmla="*/ 3688109 w 4307649"/>
              <a:gd name="connsiteY20" fmla="*/ 362043 h 2047968"/>
              <a:gd name="connsiteX21" fmla="*/ 3764309 w 4307649"/>
              <a:gd name="connsiteY21" fmla="*/ 381093 h 2047968"/>
              <a:gd name="connsiteX22" fmla="*/ 3859559 w 4307649"/>
              <a:gd name="connsiteY22" fmla="*/ 409668 h 2047968"/>
              <a:gd name="connsiteX23" fmla="*/ 3916709 w 4307649"/>
              <a:gd name="connsiteY23" fmla="*/ 438243 h 2047968"/>
              <a:gd name="connsiteX24" fmla="*/ 3983384 w 4307649"/>
              <a:gd name="connsiteY24" fmla="*/ 495393 h 2047968"/>
              <a:gd name="connsiteX25" fmla="*/ 4031009 w 4307649"/>
              <a:gd name="connsiteY25" fmla="*/ 543018 h 2047968"/>
              <a:gd name="connsiteX26" fmla="*/ 4069109 w 4307649"/>
              <a:gd name="connsiteY26" fmla="*/ 590643 h 2047968"/>
              <a:gd name="connsiteX27" fmla="*/ 4097684 w 4307649"/>
              <a:gd name="connsiteY27" fmla="*/ 609693 h 2047968"/>
              <a:gd name="connsiteX28" fmla="*/ 4145309 w 4307649"/>
              <a:gd name="connsiteY28" fmla="*/ 666843 h 2047968"/>
              <a:gd name="connsiteX29" fmla="*/ 4211984 w 4307649"/>
              <a:gd name="connsiteY29" fmla="*/ 752568 h 2047968"/>
              <a:gd name="connsiteX30" fmla="*/ 4307234 w 4307649"/>
              <a:gd name="connsiteY30" fmla="*/ 1038318 h 2047968"/>
              <a:gd name="connsiteX31" fmla="*/ 3811934 w 4307649"/>
              <a:gd name="connsiteY31" fmla="*/ 2047968 h 2047968"/>
              <a:gd name="connsiteX0" fmla="*/ 116234 w 4307649"/>
              <a:gd name="connsiteY0" fmla="*/ 1515004 h 2048404"/>
              <a:gd name="connsiteX1" fmla="*/ 325784 w 4307649"/>
              <a:gd name="connsiteY1" fmla="*/ 343429 h 2048404"/>
              <a:gd name="connsiteX2" fmla="*/ 887759 w 4307649"/>
              <a:gd name="connsiteY2" fmla="*/ 67204 h 2048404"/>
              <a:gd name="connsiteX3" fmla="*/ 1221134 w 4307649"/>
              <a:gd name="connsiteY3" fmla="*/ 529 h 2048404"/>
              <a:gd name="connsiteX4" fmla="*/ 1830734 w 4307649"/>
              <a:gd name="connsiteY4" fmla="*/ 38629 h 2048404"/>
              <a:gd name="connsiteX5" fmla="*/ 2154584 w 4307649"/>
              <a:gd name="connsiteY5" fmla="*/ 86254 h 2048404"/>
              <a:gd name="connsiteX6" fmla="*/ 2240309 w 4307649"/>
              <a:gd name="connsiteY6" fmla="*/ 95779 h 2048404"/>
              <a:gd name="connsiteX7" fmla="*/ 2821334 w 4307649"/>
              <a:gd name="connsiteY7" fmla="*/ 171979 h 2048404"/>
              <a:gd name="connsiteX8" fmla="*/ 2888009 w 4307649"/>
              <a:gd name="connsiteY8" fmla="*/ 181504 h 2048404"/>
              <a:gd name="connsiteX9" fmla="*/ 2992784 w 4307649"/>
              <a:gd name="connsiteY9" fmla="*/ 191029 h 2048404"/>
              <a:gd name="connsiteX10" fmla="*/ 3049934 w 4307649"/>
              <a:gd name="connsiteY10" fmla="*/ 200554 h 2048404"/>
              <a:gd name="connsiteX11" fmla="*/ 3088034 w 4307649"/>
              <a:gd name="connsiteY11" fmla="*/ 210079 h 2048404"/>
              <a:gd name="connsiteX12" fmla="*/ 3202334 w 4307649"/>
              <a:gd name="connsiteY12" fmla="*/ 219604 h 2048404"/>
              <a:gd name="connsiteX13" fmla="*/ 3240434 w 4307649"/>
              <a:gd name="connsiteY13" fmla="*/ 229129 h 2048404"/>
              <a:gd name="connsiteX14" fmla="*/ 3297584 w 4307649"/>
              <a:gd name="connsiteY14" fmla="*/ 248179 h 2048404"/>
              <a:gd name="connsiteX15" fmla="*/ 3488084 w 4307649"/>
              <a:gd name="connsiteY15" fmla="*/ 305329 h 2048404"/>
              <a:gd name="connsiteX16" fmla="*/ 3535709 w 4307649"/>
              <a:gd name="connsiteY16" fmla="*/ 314854 h 2048404"/>
              <a:gd name="connsiteX17" fmla="*/ 3611909 w 4307649"/>
              <a:gd name="connsiteY17" fmla="*/ 333904 h 2048404"/>
              <a:gd name="connsiteX18" fmla="*/ 3640484 w 4307649"/>
              <a:gd name="connsiteY18" fmla="*/ 352954 h 2048404"/>
              <a:gd name="connsiteX19" fmla="*/ 3688109 w 4307649"/>
              <a:gd name="connsiteY19" fmla="*/ 362479 h 2048404"/>
              <a:gd name="connsiteX20" fmla="*/ 3764309 w 4307649"/>
              <a:gd name="connsiteY20" fmla="*/ 381529 h 2048404"/>
              <a:gd name="connsiteX21" fmla="*/ 3859559 w 4307649"/>
              <a:gd name="connsiteY21" fmla="*/ 410104 h 2048404"/>
              <a:gd name="connsiteX22" fmla="*/ 3916709 w 4307649"/>
              <a:gd name="connsiteY22" fmla="*/ 438679 h 2048404"/>
              <a:gd name="connsiteX23" fmla="*/ 3983384 w 4307649"/>
              <a:gd name="connsiteY23" fmla="*/ 495829 h 2048404"/>
              <a:gd name="connsiteX24" fmla="*/ 4031009 w 4307649"/>
              <a:gd name="connsiteY24" fmla="*/ 543454 h 2048404"/>
              <a:gd name="connsiteX25" fmla="*/ 4069109 w 4307649"/>
              <a:gd name="connsiteY25" fmla="*/ 591079 h 2048404"/>
              <a:gd name="connsiteX26" fmla="*/ 4097684 w 4307649"/>
              <a:gd name="connsiteY26" fmla="*/ 610129 h 2048404"/>
              <a:gd name="connsiteX27" fmla="*/ 4145309 w 4307649"/>
              <a:gd name="connsiteY27" fmla="*/ 667279 h 2048404"/>
              <a:gd name="connsiteX28" fmla="*/ 4211984 w 4307649"/>
              <a:gd name="connsiteY28" fmla="*/ 753004 h 2048404"/>
              <a:gd name="connsiteX29" fmla="*/ 4307234 w 4307649"/>
              <a:gd name="connsiteY29" fmla="*/ 1038754 h 2048404"/>
              <a:gd name="connsiteX30" fmla="*/ 3811934 w 4307649"/>
              <a:gd name="connsiteY30" fmla="*/ 2048404 h 2048404"/>
              <a:gd name="connsiteX0" fmla="*/ 125767 w 4317182"/>
              <a:gd name="connsiteY0" fmla="*/ 1531963 h 2065363"/>
              <a:gd name="connsiteX1" fmla="*/ 335317 w 4317182"/>
              <a:gd name="connsiteY1" fmla="*/ 360388 h 2065363"/>
              <a:gd name="connsiteX2" fmla="*/ 1230667 w 4317182"/>
              <a:gd name="connsiteY2" fmla="*/ 17488 h 2065363"/>
              <a:gd name="connsiteX3" fmla="*/ 1840267 w 4317182"/>
              <a:gd name="connsiteY3" fmla="*/ 55588 h 2065363"/>
              <a:gd name="connsiteX4" fmla="*/ 2164117 w 4317182"/>
              <a:gd name="connsiteY4" fmla="*/ 103213 h 2065363"/>
              <a:gd name="connsiteX5" fmla="*/ 2249842 w 4317182"/>
              <a:gd name="connsiteY5" fmla="*/ 112738 h 2065363"/>
              <a:gd name="connsiteX6" fmla="*/ 2830867 w 4317182"/>
              <a:gd name="connsiteY6" fmla="*/ 188938 h 2065363"/>
              <a:gd name="connsiteX7" fmla="*/ 2897542 w 4317182"/>
              <a:gd name="connsiteY7" fmla="*/ 198463 h 2065363"/>
              <a:gd name="connsiteX8" fmla="*/ 3002317 w 4317182"/>
              <a:gd name="connsiteY8" fmla="*/ 207988 h 2065363"/>
              <a:gd name="connsiteX9" fmla="*/ 3059467 w 4317182"/>
              <a:gd name="connsiteY9" fmla="*/ 217513 h 2065363"/>
              <a:gd name="connsiteX10" fmla="*/ 3097567 w 4317182"/>
              <a:gd name="connsiteY10" fmla="*/ 227038 h 2065363"/>
              <a:gd name="connsiteX11" fmla="*/ 3211867 w 4317182"/>
              <a:gd name="connsiteY11" fmla="*/ 236563 h 2065363"/>
              <a:gd name="connsiteX12" fmla="*/ 3249967 w 4317182"/>
              <a:gd name="connsiteY12" fmla="*/ 246088 h 2065363"/>
              <a:gd name="connsiteX13" fmla="*/ 3307117 w 4317182"/>
              <a:gd name="connsiteY13" fmla="*/ 265138 h 2065363"/>
              <a:gd name="connsiteX14" fmla="*/ 3497617 w 4317182"/>
              <a:gd name="connsiteY14" fmla="*/ 322288 h 2065363"/>
              <a:gd name="connsiteX15" fmla="*/ 3545242 w 4317182"/>
              <a:gd name="connsiteY15" fmla="*/ 331813 h 2065363"/>
              <a:gd name="connsiteX16" fmla="*/ 3621442 w 4317182"/>
              <a:gd name="connsiteY16" fmla="*/ 350863 h 2065363"/>
              <a:gd name="connsiteX17" fmla="*/ 3650017 w 4317182"/>
              <a:gd name="connsiteY17" fmla="*/ 369913 h 2065363"/>
              <a:gd name="connsiteX18" fmla="*/ 3697642 w 4317182"/>
              <a:gd name="connsiteY18" fmla="*/ 379438 h 2065363"/>
              <a:gd name="connsiteX19" fmla="*/ 3773842 w 4317182"/>
              <a:gd name="connsiteY19" fmla="*/ 398488 h 2065363"/>
              <a:gd name="connsiteX20" fmla="*/ 3869092 w 4317182"/>
              <a:gd name="connsiteY20" fmla="*/ 427063 h 2065363"/>
              <a:gd name="connsiteX21" fmla="*/ 3926242 w 4317182"/>
              <a:gd name="connsiteY21" fmla="*/ 455638 h 2065363"/>
              <a:gd name="connsiteX22" fmla="*/ 3992917 w 4317182"/>
              <a:gd name="connsiteY22" fmla="*/ 512788 h 2065363"/>
              <a:gd name="connsiteX23" fmla="*/ 4040542 w 4317182"/>
              <a:gd name="connsiteY23" fmla="*/ 560413 h 2065363"/>
              <a:gd name="connsiteX24" fmla="*/ 4078642 w 4317182"/>
              <a:gd name="connsiteY24" fmla="*/ 608038 h 2065363"/>
              <a:gd name="connsiteX25" fmla="*/ 4107217 w 4317182"/>
              <a:gd name="connsiteY25" fmla="*/ 627088 h 2065363"/>
              <a:gd name="connsiteX26" fmla="*/ 4154842 w 4317182"/>
              <a:gd name="connsiteY26" fmla="*/ 684238 h 2065363"/>
              <a:gd name="connsiteX27" fmla="*/ 4221517 w 4317182"/>
              <a:gd name="connsiteY27" fmla="*/ 769963 h 2065363"/>
              <a:gd name="connsiteX28" fmla="*/ 4316767 w 4317182"/>
              <a:gd name="connsiteY28" fmla="*/ 1055713 h 2065363"/>
              <a:gd name="connsiteX29" fmla="*/ 3821467 w 4317182"/>
              <a:gd name="connsiteY29" fmla="*/ 2065363 h 2065363"/>
              <a:gd name="connsiteX0" fmla="*/ 125767 w 4317182"/>
              <a:gd name="connsiteY0" fmla="*/ 1524136 h 2057536"/>
              <a:gd name="connsiteX1" fmla="*/ 335317 w 4317182"/>
              <a:gd name="connsiteY1" fmla="*/ 352561 h 2057536"/>
              <a:gd name="connsiteX2" fmla="*/ 1230667 w 4317182"/>
              <a:gd name="connsiteY2" fmla="*/ 9661 h 2057536"/>
              <a:gd name="connsiteX3" fmla="*/ 2164117 w 4317182"/>
              <a:gd name="connsiteY3" fmla="*/ 95386 h 2057536"/>
              <a:gd name="connsiteX4" fmla="*/ 2249842 w 4317182"/>
              <a:gd name="connsiteY4" fmla="*/ 104911 h 2057536"/>
              <a:gd name="connsiteX5" fmla="*/ 2830867 w 4317182"/>
              <a:gd name="connsiteY5" fmla="*/ 181111 h 2057536"/>
              <a:gd name="connsiteX6" fmla="*/ 2897542 w 4317182"/>
              <a:gd name="connsiteY6" fmla="*/ 190636 h 2057536"/>
              <a:gd name="connsiteX7" fmla="*/ 3002317 w 4317182"/>
              <a:gd name="connsiteY7" fmla="*/ 200161 h 2057536"/>
              <a:gd name="connsiteX8" fmla="*/ 3059467 w 4317182"/>
              <a:gd name="connsiteY8" fmla="*/ 209686 h 2057536"/>
              <a:gd name="connsiteX9" fmla="*/ 3097567 w 4317182"/>
              <a:gd name="connsiteY9" fmla="*/ 219211 h 2057536"/>
              <a:gd name="connsiteX10" fmla="*/ 3211867 w 4317182"/>
              <a:gd name="connsiteY10" fmla="*/ 228736 h 2057536"/>
              <a:gd name="connsiteX11" fmla="*/ 3249967 w 4317182"/>
              <a:gd name="connsiteY11" fmla="*/ 238261 h 2057536"/>
              <a:gd name="connsiteX12" fmla="*/ 3307117 w 4317182"/>
              <a:gd name="connsiteY12" fmla="*/ 257311 h 2057536"/>
              <a:gd name="connsiteX13" fmla="*/ 3497617 w 4317182"/>
              <a:gd name="connsiteY13" fmla="*/ 314461 h 2057536"/>
              <a:gd name="connsiteX14" fmla="*/ 3545242 w 4317182"/>
              <a:gd name="connsiteY14" fmla="*/ 323986 h 2057536"/>
              <a:gd name="connsiteX15" fmla="*/ 3621442 w 4317182"/>
              <a:gd name="connsiteY15" fmla="*/ 343036 h 2057536"/>
              <a:gd name="connsiteX16" fmla="*/ 3650017 w 4317182"/>
              <a:gd name="connsiteY16" fmla="*/ 362086 h 2057536"/>
              <a:gd name="connsiteX17" fmla="*/ 3697642 w 4317182"/>
              <a:gd name="connsiteY17" fmla="*/ 371611 h 2057536"/>
              <a:gd name="connsiteX18" fmla="*/ 3773842 w 4317182"/>
              <a:gd name="connsiteY18" fmla="*/ 390661 h 2057536"/>
              <a:gd name="connsiteX19" fmla="*/ 3869092 w 4317182"/>
              <a:gd name="connsiteY19" fmla="*/ 419236 h 2057536"/>
              <a:gd name="connsiteX20" fmla="*/ 3926242 w 4317182"/>
              <a:gd name="connsiteY20" fmla="*/ 447811 h 2057536"/>
              <a:gd name="connsiteX21" fmla="*/ 3992917 w 4317182"/>
              <a:gd name="connsiteY21" fmla="*/ 504961 h 2057536"/>
              <a:gd name="connsiteX22" fmla="*/ 4040542 w 4317182"/>
              <a:gd name="connsiteY22" fmla="*/ 552586 h 2057536"/>
              <a:gd name="connsiteX23" fmla="*/ 4078642 w 4317182"/>
              <a:gd name="connsiteY23" fmla="*/ 600211 h 2057536"/>
              <a:gd name="connsiteX24" fmla="*/ 4107217 w 4317182"/>
              <a:gd name="connsiteY24" fmla="*/ 619261 h 2057536"/>
              <a:gd name="connsiteX25" fmla="*/ 4154842 w 4317182"/>
              <a:gd name="connsiteY25" fmla="*/ 676411 h 2057536"/>
              <a:gd name="connsiteX26" fmla="*/ 4221517 w 4317182"/>
              <a:gd name="connsiteY26" fmla="*/ 762136 h 2057536"/>
              <a:gd name="connsiteX27" fmla="*/ 4316767 w 4317182"/>
              <a:gd name="connsiteY27" fmla="*/ 1047886 h 2057536"/>
              <a:gd name="connsiteX28" fmla="*/ 3821467 w 4317182"/>
              <a:gd name="connsiteY28" fmla="*/ 2057536 h 2057536"/>
              <a:gd name="connsiteX0" fmla="*/ 125767 w 4317182"/>
              <a:gd name="connsiteY0" fmla="*/ 1525001 h 2058401"/>
              <a:gd name="connsiteX1" fmla="*/ 335317 w 4317182"/>
              <a:gd name="connsiteY1" fmla="*/ 353426 h 2058401"/>
              <a:gd name="connsiteX2" fmla="*/ 1230667 w 4317182"/>
              <a:gd name="connsiteY2" fmla="*/ 10526 h 2058401"/>
              <a:gd name="connsiteX3" fmla="*/ 2164117 w 4317182"/>
              <a:gd name="connsiteY3" fmla="*/ 96251 h 2058401"/>
              <a:gd name="connsiteX4" fmla="*/ 2830867 w 4317182"/>
              <a:gd name="connsiteY4" fmla="*/ 181976 h 2058401"/>
              <a:gd name="connsiteX5" fmla="*/ 2897542 w 4317182"/>
              <a:gd name="connsiteY5" fmla="*/ 191501 h 2058401"/>
              <a:gd name="connsiteX6" fmla="*/ 3002317 w 4317182"/>
              <a:gd name="connsiteY6" fmla="*/ 201026 h 2058401"/>
              <a:gd name="connsiteX7" fmla="*/ 3059467 w 4317182"/>
              <a:gd name="connsiteY7" fmla="*/ 210551 h 2058401"/>
              <a:gd name="connsiteX8" fmla="*/ 3097567 w 4317182"/>
              <a:gd name="connsiteY8" fmla="*/ 220076 h 2058401"/>
              <a:gd name="connsiteX9" fmla="*/ 3211867 w 4317182"/>
              <a:gd name="connsiteY9" fmla="*/ 229601 h 2058401"/>
              <a:gd name="connsiteX10" fmla="*/ 3249967 w 4317182"/>
              <a:gd name="connsiteY10" fmla="*/ 239126 h 2058401"/>
              <a:gd name="connsiteX11" fmla="*/ 3307117 w 4317182"/>
              <a:gd name="connsiteY11" fmla="*/ 258176 h 2058401"/>
              <a:gd name="connsiteX12" fmla="*/ 3497617 w 4317182"/>
              <a:gd name="connsiteY12" fmla="*/ 315326 h 2058401"/>
              <a:gd name="connsiteX13" fmla="*/ 3545242 w 4317182"/>
              <a:gd name="connsiteY13" fmla="*/ 324851 h 2058401"/>
              <a:gd name="connsiteX14" fmla="*/ 3621442 w 4317182"/>
              <a:gd name="connsiteY14" fmla="*/ 343901 h 2058401"/>
              <a:gd name="connsiteX15" fmla="*/ 3650017 w 4317182"/>
              <a:gd name="connsiteY15" fmla="*/ 362951 h 2058401"/>
              <a:gd name="connsiteX16" fmla="*/ 3697642 w 4317182"/>
              <a:gd name="connsiteY16" fmla="*/ 372476 h 2058401"/>
              <a:gd name="connsiteX17" fmla="*/ 3773842 w 4317182"/>
              <a:gd name="connsiteY17" fmla="*/ 391526 h 2058401"/>
              <a:gd name="connsiteX18" fmla="*/ 3869092 w 4317182"/>
              <a:gd name="connsiteY18" fmla="*/ 420101 h 2058401"/>
              <a:gd name="connsiteX19" fmla="*/ 3926242 w 4317182"/>
              <a:gd name="connsiteY19" fmla="*/ 448676 h 2058401"/>
              <a:gd name="connsiteX20" fmla="*/ 3992917 w 4317182"/>
              <a:gd name="connsiteY20" fmla="*/ 505826 h 2058401"/>
              <a:gd name="connsiteX21" fmla="*/ 4040542 w 4317182"/>
              <a:gd name="connsiteY21" fmla="*/ 553451 h 2058401"/>
              <a:gd name="connsiteX22" fmla="*/ 4078642 w 4317182"/>
              <a:gd name="connsiteY22" fmla="*/ 601076 h 2058401"/>
              <a:gd name="connsiteX23" fmla="*/ 4107217 w 4317182"/>
              <a:gd name="connsiteY23" fmla="*/ 620126 h 2058401"/>
              <a:gd name="connsiteX24" fmla="*/ 4154842 w 4317182"/>
              <a:gd name="connsiteY24" fmla="*/ 677276 h 2058401"/>
              <a:gd name="connsiteX25" fmla="*/ 4221517 w 4317182"/>
              <a:gd name="connsiteY25" fmla="*/ 763001 h 2058401"/>
              <a:gd name="connsiteX26" fmla="*/ 4316767 w 4317182"/>
              <a:gd name="connsiteY26" fmla="*/ 1048751 h 2058401"/>
              <a:gd name="connsiteX27" fmla="*/ 3821467 w 4317182"/>
              <a:gd name="connsiteY27" fmla="*/ 2058401 h 2058401"/>
              <a:gd name="connsiteX0" fmla="*/ 125767 w 4317182"/>
              <a:gd name="connsiteY0" fmla="*/ 1525001 h 2058401"/>
              <a:gd name="connsiteX1" fmla="*/ 335317 w 4317182"/>
              <a:gd name="connsiteY1" fmla="*/ 353426 h 2058401"/>
              <a:gd name="connsiteX2" fmla="*/ 1230667 w 4317182"/>
              <a:gd name="connsiteY2" fmla="*/ 10526 h 2058401"/>
              <a:gd name="connsiteX3" fmla="*/ 2164117 w 4317182"/>
              <a:gd name="connsiteY3" fmla="*/ 96251 h 2058401"/>
              <a:gd name="connsiteX4" fmla="*/ 2830867 w 4317182"/>
              <a:gd name="connsiteY4" fmla="*/ 181976 h 2058401"/>
              <a:gd name="connsiteX5" fmla="*/ 2897542 w 4317182"/>
              <a:gd name="connsiteY5" fmla="*/ 191501 h 2058401"/>
              <a:gd name="connsiteX6" fmla="*/ 3002317 w 4317182"/>
              <a:gd name="connsiteY6" fmla="*/ 201026 h 2058401"/>
              <a:gd name="connsiteX7" fmla="*/ 3059467 w 4317182"/>
              <a:gd name="connsiteY7" fmla="*/ 210551 h 2058401"/>
              <a:gd name="connsiteX8" fmla="*/ 3211867 w 4317182"/>
              <a:gd name="connsiteY8" fmla="*/ 229601 h 2058401"/>
              <a:gd name="connsiteX9" fmla="*/ 3249967 w 4317182"/>
              <a:gd name="connsiteY9" fmla="*/ 239126 h 2058401"/>
              <a:gd name="connsiteX10" fmla="*/ 3307117 w 4317182"/>
              <a:gd name="connsiteY10" fmla="*/ 258176 h 2058401"/>
              <a:gd name="connsiteX11" fmla="*/ 3497617 w 4317182"/>
              <a:gd name="connsiteY11" fmla="*/ 315326 h 2058401"/>
              <a:gd name="connsiteX12" fmla="*/ 3545242 w 4317182"/>
              <a:gd name="connsiteY12" fmla="*/ 324851 h 2058401"/>
              <a:gd name="connsiteX13" fmla="*/ 3621442 w 4317182"/>
              <a:gd name="connsiteY13" fmla="*/ 343901 h 2058401"/>
              <a:gd name="connsiteX14" fmla="*/ 3650017 w 4317182"/>
              <a:gd name="connsiteY14" fmla="*/ 362951 h 2058401"/>
              <a:gd name="connsiteX15" fmla="*/ 3697642 w 4317182"/>
              <a:gd name="connsiteY15" fmla="*/ 372476 h 2058401"/>
              <a:gd name="connsiteX16" fmla="*/ 3773842 w 4317182"/>
              <a:gd name="connsiteY16" fmla="*/ 391526 h 2058401"/>
              <a:gd name="connsiteX17" fmla="*/ 3869092 w 4317182"/>
              <a:gd name="connsiteY17" fmla="*/ 420101 h 2058401"/>
              <a:gd name="connsiteX18" fmla="*/ 3926242 w 4317182"/>
              <a:gd name="connsiteY18" fmla="*/ 448676 h 2058401"/>
              <a:gd name="connsiteX19" fmla="*/ 3992917 w 4317182"/>
              <a:gd name="connsiteY19" fmla="*/ 505826 h 2058401"/>
              <a:gd name="connsiteX20" fmla="*/ 4040542 w 4317182"/>
              <a:gd name="connsiteY20" fmla="*/ 553451 h 2058401"/>
              <a:gd name="connsiteX21" fmla="*/ 4078642 w 4317182"/>
              <a:gd name="connsiteY21" fmla="*/ 601076 h 2058401"/>
              <a:gd name="connsiteX22" fmla="*/ 4107217 w 4317182"/>
              <a:gd name="connsiteY22" fmla="*/ 620126 h 2058401"/>
              <a:gd name="connsiteX23" fmla="*/ 4154842 w 4317182"/>
              <a:gd name="connsiteY23" fmla="*/ 677276 h 2058401"/>
              <a:gd name="connsiteX24" fmla="*/ 4221517 w 4317182"/>
              <a:gd name="connsiteY24" fmla="*/ 763001 h 2058401"/>
              <a:gd name="connsiteX25" fmla="*/ 4316767 w 4317182"/>
              <a:gd name="connsiteY25" fmla="*/ 1048751 h 2058401"/>
              <a:gd name="connsiteX26" fmla="*/ 3821467 w 4317182"/>
              <a:gd name="connsiteY26" fmla="*/ 2058401 h 2058401"/>
              <a:gd name="connsiteX0" fmla="*/ 125767 w 4317182"/>
              <a:gd name="connsiteY0" fmla="*/ 1525001 h 2058401"/>
              <a:gd name="connsiteX1" fmla="*/ 335317 w 4317182"/>
              <a:gd name="connsiteY1" fmla="*/ 353426 h 2058401"/>
              <a:gd name="connsiteX2" fmla="*/ 1230667 w 4317182"/>
              <a:gd name="connsiteY2" fmla="*/ 10526 h 2058401"/>
              <a:gd name="connsiteX3" fmla="*/ 2164117 w 4317182"/>
              <a:gd name="connsiteY3" fmla="*/ 96251 h 2058401"/>
              <a:gd name="connsiteX4" fmla="*/ 2830867 w 4317182"/>
              <a:gd name="connsiteY4" fmla="*/ 181976 h 2058401"/>
              <a:gd name="connsiteX5" fmla="*/ 2897542 w 4317182"/>
              <a:gd name="connsiteY5" fmla="*/ 191501 h 2058401"/>
              <a:gd name="connsiteX6" fmla="*/ 3059467 w 4317182"/>
              <a:gd name="connsiteY6" fmla="*/ 210551 h 2058401"/>
              <a:gd name="connsiteX7" fmla="*/ 3211867 w 4317182"/>
              <a:gd name="connsiteY7" fmla="*/ 229601 h 2058401"/>
              <a:gd name="connsiteX8" fmla="*/ 3249967 w 4317182"/>
              <a:gd name="connsiteY8" fmla="*/ 239126 h 2058401"/>
              <a:gd name="connsiteX9" fmla="*/ 3307117 w 4317182"/>
              <a:gd name="connsiteY9" fmla="*/ 258176 h 2058401"/>
              <a:gd name="connsiteX10" fmla="*/ 3497617 w 4317182"/>
              <a:gd name="connsiteY10" fmla="*/ 315326 h 2058401"/>
              <a:gd name="connsiteX11" fmla="*/ 3545242 w 4317182"/>
              <a:gd name="connsiteY11" fmla="*/ 324851 h 2058401"/>
              <a:gd name="connsiteX12" fmla="*/ 3621442 w 4317182"/>
              <a:gd name="connsiteY12" fmla="*/ 343901 h 2058401"/>
              <a:gd name="connsiteX13" fmla="*/ 3650017 w 4317182"/>
              <a:gd name="connsiteY13" fmla="*/ 362951 h 2058401"/>
              <a:gd name="connsiteX14" fmla="*/ 3697642 w 4317182"/>
              <a:gd name="connsiteY14" fmla="*/ 372476 h 2058401"/>
              <a:gd name="connsiteX15" fmla="*/ 3773842 w 4317182"/>
              <a:gd name="connsiteY15" fmla="*/ 391526 h 2058401"/>
              <a:gd name="connsiteX16" fmla="*/ 3869092 w 4317182"/>
              <a:gd name="connsiteY16" fmla="*/ 420101 h 2058401"/>
              <a:gd name="connsiteX17" fmla="*/ 3926242 w 4317182"/>
              <a:gd name="connsiteY17" fmla="*/ 448676 h 2058401"/>
              <a:gd name="connsiteX18" fmla="*/ 3992917 w 4317182"/>
              <a:gd name="connsiteY18" fmla="*/ 505826 h 2058401"/>
              <a:gd name="connsiteX19" fmla="*/ 4040542 w 4317182"/>
              <a:gd name="connsiteY19" fmla="*/ 553451 h 2058401"/>
              <a:gd name="connsiteX20" fmla="*/ 4078642 w 4317182"/>
              <a:gd name="connsiteY20" fmla="*/ 601076 h 2058401"/>
              <a:gd name="connsiteX21" fmla="*/ 4107217 w 4317182"/>
              <a:gd name="connsiteY21" fmla="*/ 620126 h 2058401"/>
              <a:gd name="connsiteX22" fmla="*/ 4154842 w 4317182"/>
              <a:gd name="connsiteY22" fmla="*/ 677276 h 2058401"/>
              <a:gd name="connsiteX23" fmla="*/ 4221517 w 4317182"/>
              <a:gd name="connsiteY23" fmla="*/ 763001 h 2058401"/>
              <a:gd name="connsiteX24" fmla="*/ 4316767 w 4317182"/>
              <a:gd name="connsiteY24" fmla="*/ 1048751 h 2058401"/>
              <a:gd name="connsiteX25" fmla="*/ 3821467 w 4317182"/>
              <a:gd name="connsiteY25" fmla="*/ 2058401 h 2058401"/>
              <a:gd name="connsiteX0" fmla="*/ 125767 w 4317182"/>
              <a:gd name="connsiteY0" fmla="*/ 1525001 h 2058401"/>
              <a:gd name="connsiteX1" fmla="*/ 335317 w 4317182"/>
              <a:gd name="connsiteY1" fmla="*/ 353426 h 2058401"/>
              <a:gd name="connsiteX2" fmla="*/ 1230667 w 4317182"/>
              <a:gd name="connsiteY2" fmla="*/ 10526 h 2058401"/>
              <a:gd name="connsiteX3" fmla="*/ 2164117 w 4317182"/>
              <a:gd name="connsiteY3" fmla="*/ 96251 h 2058401"/>
              <a:gd name="connsiteX4" fmla="*/ 2830867 w 4317182"/>
              <a:gd name="connsiteY4" fmla="*/ 181976 h 2058401"/>
              <a:gd name="connsiteX5" fmla="*/ 2897542 w 4317182"/>
              <a:gd name="connsiteY5" fmla="*/ 191501 h 2058401"/>
              <a:gd name="connsiteX6" fmla="*/ 3059467 w 4317182"/>
              <a:gd name="connsiteY6" fmla="*/ 210551 h 2058401"/>
              <a:gd name="connsiteX7" fmla="*/ 3211867 w 4317182"/>
              <a:gd name="connsiteY7" fmla="*/ 229601 h 2058401"/>
              <a:gd name="connsiteX8" fmla="*/ 3307117 w 4317182"/>
              <a:gd name="connsiteY8" fmla="*/ 258176 h 2058401"/>
              <a:gd name="connsiteX9" fmla="*/ 3497617 w 4317182"/>
              <a:gd name="connsiteY9" fmla="*/ 315326 h 2058401"/>
              <a:gd name="connsiteX10" fmla="*/ 3545242 w 4317182"/>
              <a:gd name="connsiteY10" fmla="*/ 324851 h 2058401"/>
              <a:gd name="connsiteX11" fmla="*/ 3621442 w 4317182"/>
              <a:gd name="connsiteY11" fmla="*/ 343901 h 2058401"/>
              <a:gd name="connsiteX12" fmla="*/ 3650017 w 4317182"/>
              <a:gd name="connsiteY12" fmla="*/ 362951 h 2058401"/>
              <a:gd name="connsiteX13" fmla="*/ 3697642 w 4317182"/>
              <a:gd name="connsiteY13" fmla="*/ 372476 h 2058401"/>
              <a:gd name="connsiteX14" fmla="*/ 3773842 w 4317182"/>
              <a:gd name="connsiteY14" fmla="*/ 391526 h 2058401"/>
              <a:gd name="connsiteX15" fmla="*/ 3869092 w 4317182"/>
              <a:gd name="connsiteY15" fmla="*/ 420101 h 2058401"/>
              <a:gd name="connsiteX16" fmla="*/ 3926242 w 4317182"/>
              <a:gd name="connsiteY16" fmla="*/ 448676 h 2058401"/>
              <a:gd name="connsiteX17" fmla="*/ 3992917 w 4317182"/>
              <a:gd name="connsiteY17" fmla="*/ 505826 h 2058401"/>
              <a:gd name="connsiteX18" fmla="*/ 4040542 w 4317182"/>
              <a:gd name="connsiteY18" fmla="*/ 553451 h 2058401"/>
              <a:gd name="connsiteX19" fmla="*/ 4078642 w 4317182"/>
              <a:gd name="connsiteY19" fmla="*/ 601076 h 2058401"/>
              <a:gd name="connsiteX20" fmla="*/ 4107217 w 4317182"/>
              <a:gd name="connsiteY20" fmla="*/ 620126 h 2058401"/>
              <a:gd name="connsiteX21" fmla="*/ 4154842 w 4317182"/>
              <a:gd name="connsiteY21" fmla="*/ 677276 h 2058401"/>
              <a:gd name="connsiteX22" fmla="*/ 4221517 w 4317182"/>
              <a:gd name="connsiteY22" fmla="*/ 763001 h 2058401"/>
              <a:gd name="connsiteX23" fmla="*/ 4316767 w 4317182"/>
              <a:gd name="connsiteY23" fmla="*/ 1048751 h 2058401"/>
              <a:gd name="connsiteX24" fmla="*/ 3821467 w 4317182"/>
              <a:gd name="connsiteY24" fmla="*/ 2058401 h 2058401"/>
              <a:gd name="connsiteX0" fmla="*/ 125767 w 4317182"/>
              <a:gd name="connsiteY0" fmla="*/ 1525001 h 2058401"/>
              <a:gd name="connsiteX1" fmla="*/ 335317 w 4317182"/>
              <a:gd name="connsiteY1" fmla="*/ 353426 h 2058401"/>
              <a:gd name="connsiteX2" fmla="*/ 1230667 w 4317182"/>
              <a:gd name="connsiteY2" fmla="*/ 10526 h 2058401"/>
              <a:gd name="connsiteX3" fmla="*/ 2164117 w 4317182"/>
              <a:gd name="connsiteY3" fmla="*/ 96251 h 2058401"/>
              <a:gd name="connsiteX4" fmla="*/ 2830867 w 4317182"/>
              <a:gd name="connsiteY4" fmla="*/ 181976 h 2058401"/>
              <a:gd name="connsiteX5" fmla="*/ 2897542 w 4317182"/>
              <a:gd name="connsiteY5" fmla="*/ 191501 h 2058401"/>
              <a:gd name="connsiteX6" fmla="*/ 3059467 w 4317182"/>
              <a:gd name="connsiteY6" fmla="*/ 210551 h 2058401"/>
              <a:gd name="connsiteX7" fmla="*/ 3307117 w 4317182"/>
              <a:gd name="connsiteY7" fmla="*/ 258176 h 2058401"/>
              <a:gd name="connsiteX8" fmla="*/ 3497617 w 4317182"/>
              <a:gd name="connsiteY8" fmla="*/ 315326 h 2058401"/>
              <a:gd name="connsiteX9" fmla="*/ 3545242 w 4317182"/>
              <a:gd name="connsiteY9" fmla="*/ 324851 h 2058401"/>
              <a:gd name="connsiteX10" fmla="*/ 3621442 w 4317182"/>
              <a:gd name="connsiteY10" fmla="*/ 343901 h 2058401"/>
              <a:gd name="connsiteX11" fmla="*/ 3650017 w 4317182"/>
              <a:gd name="connsiteY11" fmla="*/ 362951 h 2058401"/>
              <a:gd name="connsiteX12" fmla="*/ 3697642 w 4317182"/>
              <a:gd name="connsiteY12" fmla="*/ 372476 h 2058401"/>
              <a:gd name="connsiteX13" fmla="*/ 3773842 w 4317182"/>
              <a:gd name="connsiteY13" fmla="*/ 391526 h 2058401"/>
              <a:gd name="connsiteX14" fmla="*/ 3869092 w 4317182"/>
              <a:gd name="connsiteY14" fmla="*/ 420101 h 2058401"/>
              <a:gd name="connsiteX15" fmla="*/ 3926242 w 4317182"/>
              <a:gd name="connsiteY15" fmla="*/ 448676 h 2058401"/>
              <a:gd name="connsiteX16" fmla="*/ 3992917 w 4317182"/>
              <a:gd name="connsiteY16" fmla="*/ 505826 h 2058401"/>
              <a:gd name="connsiteX17" fmla="*/ 4040542 w 4317182"/>
              <a:gd name="connsiteY17" fmla="*/ 553451 h 2058401"/>
              <a:gd name="connsiteX18" fmla="*/ 4078642 w 4317182"/>
              <a:gd name="connsiteY18" fmla="*/ 601076 h 2058401"/>
              <a:gd name="connsiteX19" fmla="*/ 4107217 w 4317182"/>
              <a:gd name="connsiteY19" fmla="*/ 620126 h 2058401"/>
              <a:gd name="connsiteX20" fmla="*/ 4154842 w 4317182"/>
              <a:gd name="connsiteY20" fmla="*/ 677276 h 2058401"/>
              <a:gd name="connsiteX21" fmla="*/ 4221517 w 4317182"/>
              <a:gd name="connsiteY21" fmla="*/ 763001 h 2058401"/>
              <a:gd name="connsiteX22" fmla="*/ 4316767 w 4317182"/>
              <a:gd name="connsiteY22" fmla="*/ 1048751 h 2058401"/>
              <a:gd name="connsiteX23" fmla="*/ 3821467 w 4317182"/>
              <a:gd name="connsiteY23" fmla="*/ 2058401 h 2058401"/>
              <a:gd name="connsiteX0" fmla="*/ 138725 w 4330140"/>
              <a:gd name="connsiteY0" fmla="*/ 1525001 h 2058401"/>
              <a:gd name="connsiteX1" fmla="*/ 291125 w 4330140"/>
              <a:gd name="connsiteY1" fmla="*/ 343901 h 2058401"/>
              <a:gd name="connsiteX2" fmla="*/ 1243625 w 4330140"/>
              <a:gd name="connsiteY2" fmla="*/ 10526 h 2058401"/>
              <a:gd name="connsiteX3" fmla="*/ 2177075 w 4330140"/>
              <a:gd name="connsiteY3" fmla="*/ 96251 h 2058401"/>
              <a:gd name="connsiteX4" fmla="*/ 2843825 w 4330140"/>
              <a:gd name="connsiteY4" fmla="*/ 181976 h 2058401"/>
              <a:gd name="connsiteX5" fmla="*/ 2910500 w 4330140"/>
              <a:gd name="connsiteY5" fmla="*/ 191501 h 2058401"/>
              <a:gd name="connsiteX6" fmla="*/ 3072425 w 4330140"/>
              <a:gd name="connsiteY6" fmla="*/ 210551 h 2058401"/>
              <a:gd name="connsiteX7" fmla="*/ 3320075 w 4330140"/>
              <a:gd name="connsiteY7" fmla="*/ 258176 h 2058401"/>
              <a:gd name="connsiteX8" fmla="*/ 3510575 w 4330140"/>
              <a:gd name="connsiteY8" fmla="*/ 315326 h 2058401"/>
              <a:gd name="connsiteX9" fmla="*/ 3558200 w 4330140"/>
              <a:gd name="connsiteY9" fmla="*/ 324851 h 2058401"/>
              <a:gd name="connsiteX10" fmla="*/ 3634400 w 4330140"/>
              <a:gd name="connsiteY10" fmla="*/ 343901 h 2058401"/>
              <a:gd name="connsiteX11" fmla="*/ 3662975 w 4330140"/>
              <a:gd name="connsiteY11" fmla="*/ 362951 h 2058401"/>
              <a:gd name="connsiteX12" fmla="*/ 3710600 w 4330140"/>
              <a:gd name="connsiteY12" fmla="*/ 372476 h 2058401"/>
              <a:gd name="connsiteX13" fmla="*/ 3786800 w 4330140"/>
              <a:gd name="connsiteY13" fmla="*/ 391526 h 2058401"/>
              <a:gd name="connsiteX14" fmla="*/ 3882050 w 4330140"/>
              <a:gd name="connsiteY14" fmla="*/ 420101 h 2058401"/>
              <a:gd name="connsiteX15" fmla="*/ 3939200 w 4330140"/>
              <a:gd name="connsiteY15" fmla="*/ 448676 h 2058401"/>
              <a:gd name="connsiteX16" fmla="*/ 4005875 w 4330140"/>
              <a:gd name="connsiteY16" fmla="*/ 505826 h 2058401"/>
              <a:gd name="connsiteX17" fmla="*/ 4053500 w 4330140"/>
              <a:gd name="connsiteY17" fmla="*/ 553451 h 2058401"/>
              <a:gd name="connsiteX18" fmla="*/ 4091600 w 4330140"/>
              <a:gd name="connsiteY18" fmla="*/ 601076 h 2058401"/>
              <a:gd name="connsiteX19" fmla="*/ 4120175 w 4330140"/>
              <a:gd name="connsiteY19" fmla="*/ 620126 h 2058401"/>
              <a:gd name="connsiteX20" fmla="*/ 4167800 w 4330140"/>
              <a:gd name="connsiteY20" fmla="*/ 677276 h 2058401"/>
              <a:gd name="connsiteX21" fmla="*/ 4234475 w 4330140"/>
              <a:gd name="connsiteY21" fmla="*/ 763001 h 2058401"/>
              <a:gd name="connsiteX22" fmla="*/ 4329725 w 4330140"/>
              <a:gd name="connsiteY22" fmla="*/ 1048751 h 2058401"/>
              <a:gd name="connsiteX23" fmla="*/ 3834425 w 4330140"/>
              <a:gd name="connsiteY23" fmla="*/ 2058401 h 2058401"/>
              <a:gd name="connsiteX0" fmla="*/ 138725 w 4330140"/>
              <a:gd name="connsiteY0" fmla="*/ 1541526 h 2074926"/>
              <a:gd name="connsiteX1" fmla="*/ 291125 w 4330140"/>
              <a:gd name="connsiteY1" fmla="*/ 360426 h 2074926"/>
              <a:gd name="connsiteX2" fmla="*/ 1243625 w 4330140"/>
              <a:gd name="connsiteY2" fmla="*/ 27051 h 2074926"/>
              <a:gd name="connsiteX3" fmla="*/ 2262800 w 4330140"/>
              <a:gd name="connsiteY3" fmla="*/ 27051 h 2074926"/>
              <a:gd name="connsiteX4" fmla="*/ 2843825 w 4330140"/>
              <a:gd name="connsiteY4" fmla="*/ 198501 h 2074926"/>
              <a:gd name="connsiteX5" fmla="*/ 2910500 w 4330140"/>
              <a:gd name="connsiteY5" fmla="*/ 208026 h 2074926"/>
              <a:gd name="connsiteX6" fmla="*/ 3072425 w 4330140"/>
              <a:gd name="connsiteY6" fmla="*/ 227076 h 2074926"/>
              <a:gd name="connsiteX7" fmla="*/ 3320075 w 4330140"/>
              <a:gd name="connsiteY7" fmla="*/ 274701 h 2074926"/>
              <a:gd name="connsiteX8" fmla="*/ 3510575 w 4330140"/>
              <a:gd name="connsiteY8" fmla="*/ 331851 h 2074926"/>
              <a:gd name="connsiteX9" fmla="*/ 3558200 w 4330140"/>
              <a:gd name="connsiteY9" fmla="*/ 341376 h 2074926"/>
              <a:gd name="connsiteX10" fmla="*/ 3634400 w 4330140"/>
              <a:gd name="connsiteY10" fmla="*/ 360426 h 2074926"/>
              <a:gd name="connsiteX11" fmla="*/ 3662975 w 4330140"/>
              <a:gd name="connsiteY11" fmla="*/ 379476 h 2074926"/>
              <a:gd name="connsiteX12" fmla="*/ 3710600 w 4330140"/>
              <a:gd name="connsiteY12" fmla="*/ 389001 h 2074926"/>
              <a:gd name="connsiteX13" fmla="*/ 3786800 w 4330140"/>
              <a:gd name="connsiteY13" fmla="*/ 408051 h 2074926"/>
              <a:gd name="connsiteX14" fmla="*/ 3882050 w 4330140"/>
              <a:gd name="connsiteY14" fmla="*/ 436626 h 2074926"/>
              <a:gd name="connsiteX15" fmla="*/ 3939200 w 4330140"/>
              <a:gd name="connsiteY15" fmla="*/ 465201 h 2074926"/>
              <a:gd name="connsiteX16" fmla="*/ 4005875 w 4330140"/>
              <a:gd name="connsiteY16" fmla="*/ 522351 h 2074926"/>
              <a:gd name="connsiteX17" fmla="*/ 4053500 w 4330140"/>
              <a:gd name="connsiteY17" fmla="*/ 569976 h 2074926"/>
              <a:gd name="connsiteX18" fmla="*/ 4091600 w 4330140"/>
              <a:gd name="connsiteY18" fmla="*/ 617601 h 2074926"/>
              <a:gd name="connsiteX19" fmla="*/ 4120175 w 4330140"/>
              <a:gd name="connsiteY19" fmla="*/ 636651 h 2074926"/>
              <a:gd name="connsiteX20" fmla="*/ 4167800 w 4330140"/>
              <a:gd name="connsiteY20" fmla="*/ 693801 h 2074926"/>
              <a:gd name="connsiteX21" fmla="*/ 4234475 w 4330140"/>
              <a:gd name="connsiteY21" fmla="*/ 779526 h 2074926"/>
              <a:gd name="connsiteX22" fmla="*/ 4329725 w 4330140"/>
              <a:gd name="connsiteY22" fmla="*/ 1065276 h 2074926"/>
              <a:gd name="connsiteX23" fmla="*/ 3834425 w 4330140"/>
              <a:gd name="connsiteY23" fmla="*/ 2074926 h 2074926"/>
              <a:gd name="connsiteX0" fmla="*/ 138725 w 4330140"/>
              <a:gd name="connsiteY0" fmla="*/ 1541526 h 2074926"/>
              <a:gd name="connsiteX1" fmla="*/ 291125 w 4330140"/>
              <a:gd name="connsiteY1" fmla="*/ 360426 h 2074926"/>
              <a:gd name="connsiteX2" fmla="*/ 1243625 w 4330140"/>
              <a:gd name="connsiteY2" fmla="*/ 27051 h 2074926"/>
              <a:gd name="connsiteX3" fmla="*/ 2262800 w 4330140"/>
              <a:gd name="connsiteY3" fmla="*/ 27051 h 2074926"/>
              <a:gd name="connsiteX4" fmla="*/ 2843825 w 4330140"/>
              <a:gd name="connsiteY4" fmla="*/ 198501 h 2074926"/>
              <a:gd name="connsiteX5" fmla="*/ 2910500 w 4330140"/>
              <a:gd name="connsiteY5" fmla="*/ 208026 h 2074926"/>
              <a:gd name="connsiteX6" fmla="*/ 3320075 w 4330140"/>
              <a:gd name="connsiteY6" fmla="*/ 274701 h 2074926"/>
              <a:gd name="connsiteX7" fmla="*/ 3510575 w 4330140"/>
              <a:gd name="connsiteY7" fmla="*/ 331851 h 2074926"/>
              <a:gd name="connsiteX8" fmla="*/ 3558200 w 4330140"/>
              <a:gd name="connsiteY8" fmla="*/ 341376 h 2074926"/>
              <a:gd name="connsiteX9" fmla="*/ 3634400 w 4330140"/>
              <a:gd name="connsiteY9" fmla="*/ 360426 h 2074926"/>
              <a:gd name="connsiteX10" fmla="*/ 3662975 w 4330140"/>
              <a:gd name="connsiteY10" fmla="*/ 379476 h 2074926"/>
              <a:gd name="connsiteX11" fmla="*/ 3710600 w 4330140"/>
              <a:gd name="connsiteY11" fmla="*/ 389001 h 2074926"/>
              <a:gd name="connsiteX12" fmla="*/ 3786800 w 4330140"/>
              <a:gd name="connsiteY12" fmla="*/ 408051 h 2074926"/>
              <a:gd name="connsiteX13" fmla="*/ 3882050 w 4330140"/>
              <a:gd name="connsiteY13" fmla="*/ 436626 h 2074926"/>
              <a:gd name="connsiteX14" fmla="*/ 3939200 w 4330140"/>
              <a:gd name="connsiteY14" fmla="*/ 465201 h 2074926"/>
              <a:gd name="connsiteX15" fmla="*/ 4005875 w 4330140"/>
              <a:gd name="connsiteY15" fmla="*/ 522351 h 2074926"/>
              <a:gd name="connsiteX16" fmla="*/ 4053500 w 4330140"/>
              <a:gd name="connsiteY16" fmla="*/ 569976 h 2074926"/>
              <a:gd name="connsiteX17" fmla="*/ 4091600 w 4330140"/>
              <a:gd name="connsiteY17" fmla="*/ 617601 h 2074926"/>
              <a:gd name="connsiteX18" fmla="*/ 4120175 w 4330140"/>
              <a:gd name="connsiteY18" fmla="*/ 636651 h 2074926"/>
              <a:gd name="connsiteX19" fmla="*/ 4167800 w 4330140"/>
              <a:gd name="connsiteY19" fmla="*/ 693801 h 2074926"/>
              <a:gd name="connsiteX20" fmla="*/ 4234475 w 4330140"/>
              <a:gd name="connsiteY20" fmla="*/ 779526 h 2074926"/>
              <a:gd name="connsiteX21" fmla="*/ 4329725 w 4330140"/>
              <a:gd name="connsiteY21" fmla="*/ 1065276 h 2074926"/>
              <a:gd name="connsiteX22" fmla="*/ 3834425 w 4330140"/>
              <a:gd name="connsiteY22" fmla="*/ 2074926 h 2074926"/>
              <a:gd name="connsiteX0" fmla="*/ 138725 w 4330140"/>
              <a:gd name="connsiteY0" fmla="*/ 1541526 h 2074926"/>
              <a:gd name="connsiteX1" fmla="*/ 291125 w 4330140"/>
              <a:gd name="connsiteY1" fmla="*/ 360426 h 2074926"/>
              <a:gd name="connsiteX2" fmla="*/ 1243625 w 4330140"/>
              <a:gd name="connsiteY2" fmla="*/ 27051 h 2074926"/>
              <a:gd name="connsiteX3" fmla="*/ 2262800 w 4330140"/>
              <a:gd name="connsiteY3" fmla="*/ 27051 h 2074926"/>
              <a:gd name="connsiteX4" fmla="*/ 2843825 w 4330140"/>
              <a:gd name="connsiteY4" fmla="*/ 198501 h 2074926"/>
              <a:gd name="connsiteX5" fmla="*/ 3320075 w 4330140"/>
              <a:gd name="connsiteY5" fmla="*/ 274701 h 2074926"/>
              <a:gd name="connsiteX6" fmla="*/ 3510575 w 4330140"/>
              <a:gd name="connsiteY6" fmla="*/ 331851 h 2074926"/>
              <a:gd name="connsiteX7" fmla="*/ 3558200 w 4330140"/>
              <a:gd name="connsiteY7" fmla="*/ 341376 h 2074926"/>
              <a:gd name="connsiteX8" fmla="*/ 3634400 w 4330140"/>
              <a:gd name="connsiteY8" fmla="*/ 360426 h 2074926"/>
              <a:gd name="connsiteX9" fmla="*/ 3662975 w 4330140"/>
              <a:gd name="connsiteY9" fmla="*/ 379476 h 2074926"/>
              <a:gd name="connsiteX10" fmla="*/ 3710600 w 4330140"/>
              <a:gd name="connsiteY10" fmla="*/ 389001 h 2074926"/>
              <a:gd name="connsiteX11" fmla="*/ 3786800 w 4330140"/>
              <a:gd name="connsiteY11" fmla="*/ 408051 h 2074926"/>
              <a:gd name="connsiteX12" fmla="*/ 3882050 w 4330140"/>
              <a:gd name="connsiteY12" fmla="*/ 436626 h 2074926"/>
              <a:gd name="connsiteX13" fmla="*/ 3939200 w 4330140"/>
              <a:gd name="connsiteY13" fmla="*/ 465201 h 2074926"/>
              <a:gd name="connsiteX14" fmla="*/ 4005875 w 4330140"/>
              <a:gd name="connsiteY14" fmla="*/ 522351 h 2074926"/>
              <a:gd name="connsiteX15" fmla="*/ 4053500 w 4330140"/>
              <a:gd name="connsiteY15" fmla="*/ 569976 h 2074926"/>
              <a:gd name="connsiteX16" fmla="*/ 4091600 w 4330140"/>
              <a:gd name="connsiteY16" fmla="*/ 617601 h 2074926"/>
              <a:gd name="connsiteX17" fmla="*/ 4120175 w 4330140"/>
              <a:gd name="connsiteY17" fmla="*/ 636651 h 2074926"/>
              <a:gd name="connsiteX18" fmla="*/ 4167800 w 4330140"/>
              <a:gd name="connsiteY18" fmla="*/ 693801 h 2074926"/>
              <a:gd name="connsiteX19" fmla="*/ 4234475 w 4330140"/>
              <a:gd name="connsiteY19" fmla="*/ 779526 h 2074926"/>
              <a:gd name="connsiteX20" fmla="*/ 4329725 w 4330140"/>
              <a:gd name="connsiteY20" fmla="*/ 1065276 h 2074926"/>
              <a:gd name="connsiteX21" fmla="*/ 3834425 w 4330140"/>
              <a:gd name="connsiteY21" fmla="*/ 2074926 h 2074926"/>
              <a:gd name="connsiteX0" fmla="*/ 138725 w 4330140"/>
              <a:gd name="connsiteY0" fmla="*/ 1541526 h 2074926"/>
              <a:gd name="connsiteX1" fmla="*/ 291125 w 4330140"/>
              <a:gd name="connsiteY1" fmla="*/ 360426 h 2074926"/>
              <a:gd name="connsiteX2" fmla="*/ 1243625 w 4330140"/>
              <a:gd name="connsiteY2" fmla="*/ 27051 h 2074926"/>
              <a:gd name="connsiteX3" fmla="*/ 2262800 w 4330140"/>
              <a:gd name="connsiteY3" fmla="*/ 27051 h 2074926"/>
              <a:gd name="connsiteX4" fmla="*/ 2843825 w 4330140"/>
              <a:gd name="connsiteY4" fmla="*/ 198501 h 2074926"/>
              <a:gd name="connsiteX5" fmla="*/ 3320075 w 4330140"/>
              <a:gd name="connsiteY5" fmla="*/ 274701 h 2074926"/>
              <a:gd name="connsiteX6" fmla="*/ 3510575 w 4330140"/>
              <a:gd name="connsiteY6" fmla="*/ 331851 h 2074926"/>
              <a:gd name="connsiteX7" fmla="*/ 3558200 w 4330140"/>
              <a:gd name="connsiteY7" fmla="*/ 341376 h 2074926"/>
              <a:gd name="connsiteX8" fmla="*/ 3634400 w 4330140"/>
              <a:gd name="connsiteY8" fmla="*/ 360426 h 2074926"/>
              <a:gd name="connsiteX9" fmla="*/ 3710600 w 4330140"/>
              <a:gd name="connsiteY9" fmla="*/ 389001 h 2074926"/>
              <a:gd name="connsiteX10" fmla="*/ 3786800 w 4330140"/>
              <a:gd name="connsiteY10" fmla="*/ 408051 h 2074926"/>
              <a:gd name="connsiteX11" fmla="*/ 3882050 w 4330140"/>
              <a:gd name="connsiteY11" fmla="*/ 436626 h 2074926"/>
              <a:gd name="connsiteX12" fmla="*/ 3939200 w 4330140"/>
              <a:gd name="connsiteY12" fmla="*/ 465201 h 2074926"/>
              <a:gd name="connsiteX13" fmla="*/ 4005875 w 4330140"/>
              <a:gd name="connsiteY13" fmla="*/ 522351 h 2074926"/>
              <a:gd name="connsiteX14" fmla="*/ 4053500 w 4330140"/>
              <a:gd name="connsiteY14" fmla="*/ 569976 h 2074926"/>
              <a:gd name="connsiteX15" fmla="*/ 4091600 w 4330140"/>
              <a:gd name="connsiteY15" fmla="*/ 617601 h 2074926"/>
              <a:gd name="connsiteX16" fmla="*/ 4120175 w 4330140"/>
              <a:gd name="connsiteY16" fmla="*/ 636651 h 2074926"/>
              <a:gd name="connsiteX17" fmla="*/ 4167800 w 4330140"/>
              <a:gd name="connsiteY17" fmla="*/ 693801 h 2074926"/>
              <a:gd name="connsiteX18" fmla="*/ 4234475 w 4330140"/>
              <a:gd name="connsiteY18" fmla="*/ 779526 h 2074926"/>
              <a:gd name="connsiteX19" fmla="*/ 4329725 w 4330140"/>
              <a:gd name="connsiteY19" fmla="*/ 1065276 h 2074926"/>
              <a:gd name="connsiteX20" fmla="*/ 3834425 w 4330140"/>
              <a:gd name="connsiteY20" fmla="*/ 2074926 h 2074926"/>
              <a:gd name="connsiteX0" fmla="*/ 138725 w 4330140"/>
              <a:gd name="connsiteY0" fmla="*/ 1541526 h 2074926"/>
              <a:gd name="connsiteX1" fmla="*/ 291125 w 4330140"/>
              <a:gd name="connsiteY1" fmla="*/ 360426 h 2074926"/>
              <a:gd name="connsiteX2" fmla="*/ 1243625 w 4330140"/>
              <a:gd name="connsiteY2" fmla="*/ 27051 h 2074926"/>
              <a:gd name="connsiteX3" fmla="*/ 2262800 w 4330140"/>
              <a:gd name="connsiteY3" fmla="*/ 27051 h 2074926"/>
              <a:gd name="connsiteX4" fmla="*/ 2843825 w 4330140"/>
              <a:gd name="connsiteY4" fmla="*/ 198501 h 2074926"/>
              <a:gd name="connsiteX5" fmla="*/ 3320075 w 4330140"/>
              <a:gd name="connsiteY5" fmla="*/ 274701 h 2074926"/>
              <a:gd name="connsiteX6" fmla="*/ 3510575 w 4330140"/>
              <a:gd name="connsiteY6" fmla="*/ 331851 h 2074926"/>
              <a:gd name="connsiteX7" fmla="*/ 3558200 w 4330140"/>
              <a:gd name="connsiteY7" fmla="*/ 341376 h 2074926"/>
              <a:gd name="connsiteX8" fmla="*/ 3634400 w 4330140"/>
              <a:gd name="connsiteY8" fmla="*/ 360426 h 2074926"/>
              <a:gd name="connsiteX9" fmla="*/ 3786800 w 4330140"/>
              <a:gd name="connsiteY9" fmla="*/ 408051 h 2074926"/>
              <a:gd name="connsiteX10" fmla="*/ 3882050 w 4330140"/>
              <a:gd name="connsiteY10" fmla="*/ 436626 h 2074926"/>
              <a:gd name="connsiteX11" fmla="*/ 3939200 w 4330140"/>
              <a:gd name="connsiteY11" fmla="*/ 465201 h 2074926"/>
              <a:gd name="connsiteX12" fmla="*/ 4005875 w 4330140"/>
              <a:gd name="connsiteY12" fmla="*/ 522351 h 2074926"/>
              <a:gd name="connsiteX13" fmla="*/ 4053500 w 4330140"/>
              <a:gd name="connsiteY13" fmla="*/ 569976 h 2074926"/>
              <a:gd name="connsiteX14" fmla="*/ 4091600 w 4330140"/>
              <a:gd name="connsiteY14" fmla="*/ 617601 h 2074926"/>
              <a:gd name="connsiteX15" fmla="*/ 4120175 w 4330140"/>
              <a:gd name="connsiteY15" fmla="*/ 636651 h 2074926"/>
              <a:gd name="connsiteX16" fmla="*/ 4167800 w 4330140"/>
              <a:gd name="connsiteY16" fmla="*/ 693801 h 2074926"/>
              <a:gd name="connsiteX17" fmla="*/ 4234475 w 4330140"/>
              <a:gd name="connsiteY17" fmla="*/ 779526 h 2074926"/>
              <a:gd name="connsiteX18" fmla="*/ 4329725 w 4330140"/>
              <a:gd name="connsiteY18" fmla="*/ 1065276 h 2074926"/>
              <a:gd name="connsiteX19" fmla="*/ 3834425 w 4330140"/>
              <a:gd name="connsiteY19" fmla="*/ 2074926 h 2074926"/>
              <a:gd name="connsiteX0" fmla="*/ 138725 w 4330140"/>
              <a:gd name="connsiteY0" fmla="*/ 1541526 h 2074926"/>
              <a:gd name="connsiteX1" fmla="*/ 291125 w 4330140"/>
              <a:gd name="connsiteY1" fmla="*/ 360426 h 2074926"/>
              <a:gd name="connsiteX2" fmla="*/ 1243625 w 4330140"/>
              <a:gd name="connsiteY2" fmla="*/ 27051 h 2074926"/>
              <a:gd name="connsiteX3" fmla="*/ 2262800 w 4330140"/>
              <a:gd name="connsiteY3" fmla="*/ 27051 h 2074926"/>
              <a:gd name="connsiteX4" fmla="*/ 2843825 w 4330140"/>
              <a:gd name="connsiteY4" fmla="*/ 198501 h 2074926"/>
              <a:gd name="connsiteX5" fmla="*/ 3320075 w 4330140"/>
              <a:gd name="connsiteY5" fmla="*/ 274701 h 2074926"/>
              <a:gd name="connsiteX6" fmla="*/ 3510575 w 4330140"/>
              <a:gd name="connsiteY6" fmla="*/ 331851 h 2074926"/>
              <a:gd name="connsiteX7" fmla="*/ 3558200 w 4330140"/>
              <a:gd name="connsiteY7" fmla="*/ 341376 h 2074926"/>
              <a:gd name="connsiteX8" fmla="*/ 3634400 w 4330140"/>
              <a:gd name="connsiteY8" fmla="*/ 360426 h 2074926"/>
              <a:gd name="connsiteX9" fmla="*/ 3786800 w 4330140"/>
              <a:gd name="connsiteY9" fmla="*/ 408051 h 2074926"/>
              <a:gd name="connsiteX10" fmla="*/ 3939200 w 4330140"/>
              <a:gd name="connsiteY10" fmla="*/ 465201 h 2074926"/>
              <a:gd name="connsiteX11" fmla="*/ 4005875 w 4330140"/>
              <a:gd name="connsiteY11" fmla="*/ 522351 h 2074926"/>
              <a:gd name="connsiteX12" fmla="*/ 4053500 w 4330140"/>
              <a:gd name="connsiteY12" fmla="*/ 569976 h 2074926"/>
              <a:gd name="connsiteX13" fmla="*/ 4091600 w 4330140"/>
              <a:gd name="connsiteY13" fmla="*/ 617601 h 2074926"/>
              <a:gd name="connsiteX14" fmla="*/ 4120175 w 4330140"/>
              <a:gd name="connsiteY14" fmla="*/ 636651 h 2074926"/>
              <a:gd name="connsiteX15" fmla="*/ 4167800 w 4330140"/>
              <a:gd name="connsiteY15" fmla="*/ 693801 h 2074926"/>
              <a:gd name="connsiteX16" fmla="*/ 4234475 w 4330140"/>
              <a:gd name="connsiteY16" fmla="*/ 779526 h 2074926"/>
              <a:gd name="connsiteX17" fmla="*/ 4329725 w 4330140"/>
              <a:gd name="connsiteY17" fmla="*/ 1065276 h 2074926"/>
              <a:gd name="connsiteX18" fmla="*/ 3834425 w 4330140"/>
              <a:gd name="connsiteY18" fmla="*/ 2074926 h 2074926"/>
              <a:gd name="connsiteX0" fmla="*/ 138725 w 4330140"/>
              <a:gd name="connsiteY0" fmla="*/ 1541526 h 2074926"/>
              <a:gd name="connsiteX1" fmla="*/ 291125 w 4330140"/>
              <a:gd name="connsiteY1" fmla="*/ 360426 h 2074926"/>
              <a:gd name="connsiteX2" fmla="*/ 1243625 w 4330140"/>
              <a:gd name="connsiteY2" fmla="*/ 27051 h 2074926"/>
              <a:gd name="connsiteX3" fmla="*/ 2262800 w 4330140"/>
              <a:gd name="connsiteY3" fmla="*/ 27051 h 2074926"/>
              <a:gd name="connsiteX4" fmla="*/ 2843825 w 4330140"/>
              <a:gd name="connsiteY4" fmla="*/ 198501 h 2074926"/>
              <a:gd name="connsiteX5" fmla="*/ 3320075 w 4330140"/>
              <a:gd name="connsiteY5" fmla="*/ 274701 h 2074926"/>
              <a:gd name="connsiteX6" fmla="*/ 3510575 w 4330140"/>
              <a:gd name="connsiteY6" fmla="*/ 331851 h 2074926"/>
              <a:gd name="connsiteX7" fmla="*/ 3634400 w 4330140"/>
              <a:gd name="connsiteY7" fmla="*/ 360426 h 2074926"/>
              <a:gd name="connsiteX8" fmla="*/ 3786800 w 4330140"/>
              <a:gd name="connsiteY8" fmla="*/ 408051 h 2074926"/>
              <a:gd name="connsiteX9" fmla="*/ 3939200 w 4330140"/>
              <a:gd name="connsiteY9" fmla="*/ 465201 h 2074926"/>
              <a:gd name="connsiteX10" fmla="*/ 4005875 w 4330140"/>
              <a:gd name="connsiteY10" fmla="*/ 522351 h 2074926"/>
              <a:gd name="connsiteX11" fmla="*/ 4053500 w 4330140"/>
              <a:gd name="connsiteY11" fmla="*/ 569976 h 2074926"/>
              <a:gd name="connsiteX12" fmla="*/ 4091600 w 4330140"/>
              <a:gd name="connsiteY12" fmla="*/ 617601 h 2074926"/>
              <a:gd name="connsiteX13" fmla="*/ 4120175 w 4330140"/>
              <a:gd name="connsiteY13" fmla="*/ 636651 h 2074926"/>
              <a:gd name="connsiteX14" fmla="*/ 4167800 w 4330140"/>
              <a:gd name="connsiteY14" fmla="*/ 693801 h 2074926"/>
              <a:gd name="connsiteX15" fmla="*/ 4234475 w 4330140"/>
              <a:gd name="connsiteY15" fmla="*/ 779526 h 2074926"/>
              <a:gd name="connsiteX16" fmla="*/ 4329725 w 4330140"/>
              <a:gd name="connsiteY16" fmla="*/ 1065276 h 2074926"/>
              <a:gd name="connsiteX17" fmla="*/ 3834425 w 4330140"/>
              <a:gd name="connsiteY17" fmla="*/ 2074926 h 2074926"/>
              <a:gd name="connsiteX0" fmla="*/ 138725 w 4330140"/>
              <a:gd name="connsiteY0" fmla="*/ 1541526 h 2074926"/>
              <a:gd name="connsiteX1" fmla="*/ 291125 w 4330140"/>
              <a:gd name="connsiteY1" fmla="*/ 360426 h 2074926"/>
              <a:gd name="connsiteX2" fmla="*/ 1243625 w 4330140"/>
              <a:gd name="connsiteY2" fmla="*/ 27051 h 2074926"/>
              <a:gd name="connsiteX3" fmla="*/ 2262800 w 4330140"/>
              <a:gd name="connsiteY3" fmla="*/ 27051 h 2074926"/>
              <a:gd name="connsiteX4" fmla="*/ 2843825 w 4330140"/>
              <a:gd name="connsiteY4" fmla="*/ 198501 h 2074926"/>
              <a:gd name="connsiteX5" fmla="*/ 3320075 w 4330140"/>
              <a:gd name="connsiteY5" fmla="*/ 274701 h 2074926"/>
              <a:gd name="connsiteX6" fmla="*/ 3634400 w 4330140"/>
              <a:gd name="connsiteY6" fmla="*/ 360426 h 2074926"/>
              <a:gd name="connsiteX7" fmla="*/ 3786800 w 4330140"/>
              <a:gd name="connsiteY7" fmla="*/ 408051 h 2074926"/>
              <a:gd name="connsiteX8" fmla="*/ 3939200 w 4330140"/>
              <a:gd name="connsiteY8" fmla="*/ 465201 h 2074926"/>
              <a:gd name="connsiteX9" fmla="*/ 4005875 w 4330140"/>
              <a:gd name="connsiteY9" fmla="*/ 522351 h 2074926"/>
              <a:gd name="connsiteX10" fmla="*/ 4053500 w 4330140"/>
              <a:gd name="connsiteY10" fmla="*/ 569976 h 2074926"/>
              <a:gd name="connsiteX11" fmla="*/ 4091600 w 4330140"/>
              <a:gd name="connsiteY11" fmla="*/ 617601 h 2074926"/>
              <a:gd name="connsiteX12" fmla="*/ 4120175 w 4330140"/>
              <a:gd name="connsiteY12" fmla="*/ 636651 h 2074926"/>
              <a:gd name="connsiteX13" fmla="*/ 4167800 w 4330140"/>
              <a:gd name="connsiteY13" fmla="*/ 693801 h 2074926"/>
              <a:gd name="connsiteX14" fmla="*/ 4234475 w 4330140"/>
              <a:gd name="connsiteY14" fmla="*/ 779526 h 2074926"/>
              <a:gd name="connsiteX15" fmla="*/ 4329725 w 4330140"/>
              <a:gd name="connsiteY15" fmla="*/ 1065276 h 2074926"/>
              <a:gd name="connsiteX16" fmla="*/ 3834425 w 4330140"/>
              <a:gd name="connsiteY16" fmla="*/ 2074926 h 2074926"/>
              <a:gd name="connsiteX0" fmla="*/ 138725 w 4330140"/>
              <a:gd name="connsiteY0" fmla="*/ 1541526 h 2074926"/>
              <a:gd name="connsiteX1" fmla="*/ 291125 w 4330140"/>
              <a:gd name="connsiteY1" fmla="*/ 360426 h 2074926"/>
              <a:gd name="connsiteX2" fmla="*/ 1243625 w 4330140"/>
              <a:gd name="connsiteY2" fmla="*/ 27051 h 2074926"/>
              <a:gd name="connsiteX3" fmla="*/ 2262800 w 4330140"/>
              <a:gd name="connsiteY3" fmla="*/ 27051 h 2074926"/>
              <a:gd name="connsiteX4" fmla="*/ 2843825 w 4330140"/>
              <a:gd name="connsiteY4" fmla="*/ 198501 h 2074926"/>
              <a:gd name="connsiteX5" fmla="*/ 3320075 w 4330140"/>
              <a:gd name="connsiteY5" fmla="*/ 274701 h 2074926"/>
              <a:gd name="connsiteX6" fmla="*/ 3634400 w 4330140"/>
              <a:gd name="connsiteY6" fmla="*/ 360426 h 2074926"/>
              <a:gd name="connsiteX7" fmla="*/ 3939200 w 4330140"/>
              <a:gd name="connsiteY7" fmla="*/ 465201 h 2074926"/>
              <a:gd name="connsiteX8" fmla="*/ 4005875 w 4330140"/>
              <a:gd name="connsiteY8" fmla="*/ 522351 h 2074926"/>
              <a:gd name="connsiteX9" fmla="*/ 4053500 w 4330140"/>
              <a:gd name="connsiteY9" fmla="*/ 569976 h 2074926"/>
              <a:gd name="connsiteX10" fmla="*/ 4091600 w 4330140"/>
              <a:gd name="connsiteY10" fmla="*/ 617601 h 2074926"/>
              <a:gd name="connsiteX11" fmla="*/ 4120175 w 4330140"/>
              <a:gd name="connsiteY11" fmla="*/ 636651 h 2074926"/>
              <a:gd name="connsiteX12" fmla="*/ 4167800 w 4330140"/>
              <a:gd name="connsiteY12" fmla="*/ 693801 h 2074926"/>
              <a:gd name="connsiteX13" fmla="*/ 4234475 w 4330140"/>
              <a:gd name="connsiteY13" fmla="*/ 779526 h 2074926"/>
              <a:gd name="connsiteX14" fmla="*/ 4329725 w 4330140"/>
              <a:gd name="connsiteY14" fmla="*/ 1065276 h 2074926"/>
              <a:gd name="connsiteX15" fmla="*/ 3834425 w 4330140"/>
              <a:gd name="connsiteY15" fmla="*/ 2074926 h 2074926"/>
              <a:gd name="connsiteX0" fmla="*/ 138725 w 4330140"/>
              <a:gd name="connsiteY0" fmla="*/ 1541526 h 2074926"/>
              <a:gd name="connsiteX1" fmla="*/ 291125 w 4330140"/>
              <a:gd name="connsiteY1" fmla="*/ 360426 h 2074926"/>
              <a:gd name="connsiteX2" fmla="*/ 1243625 w 4330140"/>
              <a:gd name="connsiteY2" fmla="*/ 27051 h 2074926"/>
              <a:gd name="connsiteX3" fmla="*/ 2262800 w 4330140"/>
              <a:gd name="connsiteY3" fmla="*/ 27051 h 2074926"/>
              <a:gd name="connsiteX4" fmla="*/ 2843825 w 4330140"/>
              <a:gd name="connsiteY4" fmla="*/ 198501 h 2074926"/>
              <a:gd name="connsiteX5" fmla="*/ 3320075 w 4330140"/>
              <a:gd name="connsiteY5" fmla="*/ 274701 h 2074926"/>
              <a:gd name="connsiteX6" fmla="*/ 3634400 w 4330140"/>
              <a:gd name="connsiteY6" fmla="*/ 360426 h 2074926"/>
              <a:gd name="connsiteX7" fmla="*/ 3939200 w 4330140"/>
              <a:gd name="connsiteY7" fmla="*/ 465201 h 2074926"/>
              <a:gd name="connsiteX8" fmla="*/ 4005875 w 4330140"/>
              <a:gd name="connsiteY8" fmla="*/ 522351 h 2074926"/>
              <a:gd name="connsiteX9" fmla="*/ 4091600 w 4330140"/>
              <a:gd name="connsiteY9" fmla="*/ 617601 h 2074926"/>
              <a:gd name="connsiteX10" fmla="*/ 4120175 w 4330140"/>
              <a:gd name="connsiteY10" fmla="*/ 636651 h 2074926"/>
              <a:gd name="connsiteX11" fmla="*/ 4167800 w 4330140"/>
              <a:gd name="connsiteY11" fmla="*/ 693801 h 2074926"/>
              <a:gd name="connsiteX12" fmla="*/ 4234475 w 4330140"/>
              <a:gd name="connsiteY12" fmla="*/ 779526 h 2074926"/>
              <a:gd name="connsiteX13" fmla="*/ 4329725 w 4330140"/>
              <a:gd name="connsiteY13" fmla="*/ 1065276 h 2074926"/>
              <a:gd name="connsiteX14" fmla="*/ 3834425 w 4330140"/>
              <a:gd name="connsiteY14" fmla="*/ 2074926 h 2074926"/>
              <a:gd name="connsiteX0" fmla="*/ 138725 w 4330140"/>
              <a:gd name="connsiteY0" fmla="*/ 1541526 h 2074926"/>
              <a:gd name="connsiteX1" fmla="*/ 291125 w 4330140"/>
              <a:gd name="connsiteY1" fmla="*/ 360426 h 2074926"/>
              <a:gd name="connsiteX2" fmla="*/ 1243625 w 4330140"/>
              <a:gd name="connsiteY2" fmla="*/ 27051 h 2074926"/>
              <a:gd name="connsiteX3" fmla="*/ 2262800 w 4330140"/>
              <a:gd name="connsiteY3" fmla="*/ 27051 h 2074926"/>
              <a:gd name="connsiteX4" fmla="*/ 2843825 w 4330140"/>
              <a:gd name="connsiteY4" fmla="*/ 198501 h 2074926"/>
              <a:gd name="connsiteX5" fmla="*/ 3320075 w 4330140"/>
              <a:gd name="connsiteY5" fmla="*/ 274701 h 2074926"/>
              <a:gd name="connsiteX6" fmla="*/ 3634400 w 4330140"/>
              <a:gd name="connsiteY6" fmla="*/ 360426 h 2074926"/>
              <a:gd name="connsiteX7" fmla="*/ 3939200 w 4330140"/>
              <a:gd name="connsiteY7" fmla="*/ 465201 h 2074926"/>
              <a:gd name="connsiteX8" fmla="*/ 4005875 w 4330140"/>
              <a:gd name="connsiteY8" fmla="*/ 522351 h 2074926"/>
              <a:gd name="connsiteX9" fmla="*/ 4091600 w 4330140"/>
              <a:gd name="connsiteY9" fmla="*/ 617601 h 2074926"/>
              <a:gd name="connsiteX10" fmla="*/ 4167800 w 4330140"/>
              <a:gd name="connsiteY10" fmla="*/ 693801 h 2074926"/>
              <a:gd name="connsiteX11" fmla="*/ 4234475 w 4330140"/>
              <a:gd name="connsiteY11" fmla="*/ 779526 h 2074926"/>
              <a:gd name="connsiteX12" fmla="*/ 4329725 w 4330140"/>
              <a:gd name="connsiteY12" fmla="*/ 1065276 h 2074926"/>
              <a:gd name="connsiteX13" fmla="*/ 3834425 w 4330140"/>
              <a:gd name="connsiteY13" fmla="*/ 2074926 h 2074926"/>
              <a:gd name="connsiteX0" fmla="*/ 138725 w 4330140"/>
              <a:gd name="connsiteY0" fmla="*/ 1541526 h 2074926"/>
              <a:gd name="connsiteX1" fmla="*/ 291125 w 4330140"/>
              <a:gd name="connsiteY1" fmla="*/ 360426 h 2074926"/>
              <a:gd name="connsiteX2" fmla="*/ 1243625 w 4330140"/>
              <a:gd name="connsiteY2" fmla="*/ 27051 h 2074926"/>
              <a:gd name="connsiteX3" fmla="*/ 2262800 w 4330140"/>
              <a:gd name="connsiteY3" fmla="*/ 27051 h 2074926"/>
              <a:gd name="connsiteX4" fmla="*/ 2843825 w 4330140"/>
              <a:gd name="connsiteY4" fmla="*/ 198501 h 2074926"/>
              <a:gd name="connsiteX5" fmla="*/ 3320075 w 4330140"/>
              <a:gd name="connsiteY5" fmla="*/ 274701 h 2074926"/>
              <a:gd name="connsiteX6" fmla="*/ 3634400 w 4330140"/>
              <a:gd name="connsiteY6" fmla="*/ 360426 h 2074926"/>
              <a:gd name="connsiteX7" fmla="*/ 3939200 w 4330140"/>
              <a:gd name="connsiteY7" fmla="*/ 465201 h 2074926"/>
              <a:gd name="connsiteX8" fmla="*/ 4005875 w 4330140"/>
              <a:gd name="connsiteY8" fmla="*/ 522351 h 2074926"/>
              <a:gd name="connsiteX9" fmla="*/ 4091600 w 4330140"/>
              <a:gd name="connsiteY9" fmla="*/ 617601 h 2074926"/>
              <a:gd name="connsiteX10" fmla="*/ 4234475 w 4330140"/>
              <a:gd name="connsiteY10" fmla="*/ 779526 h 2074926"/>
              <a:gd name="connsiteX11" fmla="*/ 4329725 w 4330140"/>
              <a:gd name="connsiteY11" fmla="*/ 1065276 h 2074926"/>
              <a:gd name="connsiteX12" fmla="*/ 3834425 w 4330140"/>
              <a:gd name="connsiteY12" fmla="*/ 2074926 h 2074926"/>
              <a:gd name="connsiteX0" fmla="*/ 138725 w 4330140"/>
              <a:gd name="connsiteY0" fmla="*/ 1541526 h 2074926"/>
              <a:gd name="connsiteX1" fmla="*/ 291125 w 4330140"/>
              <a:gd name="connsiteY1" fmla="*/ 360426 h 2074926"/>
              <a:gd name="connsiteX2" fmla="*/ 1243625 w 4330140"/>
              <a:gd name="connsiteY2" fmla="*/ 27051 h 2074926"/>
              <a:gd name="connsiteX3" fmla="*/ 2262800 w 4330140"/>
              <a:gd name="connsiteY3" fmla="*/ 27051 h 2074926"/>
              <a:gd name="connsiteX4" fmla="*/ 2843825 w 4330140"/>
              <a:gd name="connsiteY4" fmla="*/ 198501 h 2074926"/>
              <a:gd name="connsiteX5" fmla="*/ 3320075 w 4330140"/>
              <a:gd name="connsiteY5" fmla="*/ 274701 h 2074926"/>
              <a:gd name="connsiteX6" fmla="*/ 3634400 w 4330140"/>
              <a:gd name="connsiteY6" fmla="*/ 360426 h 2074926"/>
              <a:gd name="connsiteX7" fmla="*/ 3939200 w 4330140"/>
              <a:gd name="connsiteY7" fmla="*/ 465201 h 2074926"/>
              <a:gd name="connsiteX8" fmla="*/ 4005875 w 4330140"/>
              <a:gd name="connsiteY8" fmla="*/ 522351 h 2074926"/>
              <a:gd name="connsiteX9" fmla="*/ 4234475 w 4330140"/>
              <a:gd name="connsiteY9" fmla="*/ 779526 h 2074926"/>
              <a:gd name="connsiteX10" fmla="*/ 4329725 w 4330140"/>
              <a:gd name="connsiteY10" fmla="*/ 1065276 h 2074926"/>
              <a:gd name="connsiteX11" fmla="*/ 3834425 w 4330140"/>
              <a:gd name="connsiteY11" fmla="*/ 2074926 h 2074926"/>
              <a:gd name="connsiteX0" fmla="*/ 138725 w 4330140"/>
              <a:gd name="connsiteY0" fmla="*/ 1541526 h 2074926"/>
              <a:gd name="connsiteX1" fmla="*/ 291125 w 4330140"/>
              <a:gd name="connsiteY1" fmla="*/ 360426 h 2074926"/>
              <a:gd name="connsiteX2" fmla="*/ 1243625 w 4330140"/>
              <a:gd name="connsiteY2" fmla="*/ 27051 h 2074926"/>
              <a:gd name="connsiteX3" fmla="*/ 2262800 w 4330140"/>
              <a:gd name="connsiteY3" fmla="*/ 27051 h 2074926"/>
              <a:gd name="connsiteX4" fmla="*/ 2843825 w 4330140"/>
              <a:gd name="connsiteY4" fmla="*/ 198501 h 2074926"/>
              <a:gd name="connsiteX5" fmla="*/ 3320075 w 4330140"/>
              <a:gd name="connsiteY5" fmla="*/ 274701 h 2074926"/>
              <a:gd name="connsiteX6" fmla="*/ 3634400 w 4330140"/>
              <a:gd name="connsiteY6" fmla="*/ 360426 h 2074926"/>
              <a:gd name="connsiteX7" fmla="*/ 3939200 w 4330140"/>
              <a:gd name="connsiteY7" fmla="*/ 465201 h 2074926"/>
              <a:gd name="connsiteX8" fmla="*/ 4234475 w 4330140"/>
              <a:gd name="connsiteY8" fmla="*/ 779526 h 2074926"/>
              <a:gd name="connsiteX9" fmla="*/ 4329725 w 4330140"/>
              <a:gd name="connsiteY9" fmla="*/ 1065276 h 2074926"/>
              <a:gd name="connsiteX10" fmla="*/ 3834425 w 4330140"/>
              <a:gd name="connsiteY10" fmla="*/ 2074926 h 2074926"/>
              <a:gd name="connsiteX0" fmla="*/ 138725 w 4330475"/>
              <a:gd name="connsiteY0" fmla="*/ 1541526 h 2074926"/>
              <a:gd name="connsiteX1" fmla="*/ 291125 w 4330475"/>
              <a:gd name="connsiteY1" fmla="*/ 360426 h 2074926"/>
              <a:gd name="connsiteX2" fmla="*/ 1243625 w 4330475"/>
              <a:gd name="connsiteY2" fmla="*/ 27051 h 2074926"/>
              <a:gd name="connsiteX3" fmla="*/ 2262800 w 4330475"/>
              <a:gd name="connsiteY3" fmla="*/ 27051 h 2074926"/>
              <a:gd name="connsiteX4" fmla="*/ 2843825 w 4330475"/>
              <a:gd name="connsiteY4" fmla="*/ 198501 h 2074926"/>
              <a:gd name="connsiteX5" fmla="*/ 3320075 w 4330475"/>
              <a:gd name="connsiteY5" fmla="*/ 274701 h 2074926"/>
              <a:gd name="connsiteX6" fmla="*/ 3634400 w 4330475"/>
              <a:gd name="connsiteY6" fmla="*/ 360426 h 2074926"/>
              <a:gd name="connsiteX7" fmla="*/ 3939200 w 4330475"/>
              <a:gd name="connsiteY7" fmla="*/ 465201 h 2074926"/>
              <a:gd name="connsiteX8" fmla="*/ 4329725 w 4330475"/>
              <a:gd name="connsiteY8" fmla="*/ 1065276 h 2074926"/>
              <a:gd name="connsiteX9" fmla="*/ 3834425 w 4330475"/>
              <a:gd name="connsiteY9" fmla="*/ 2074926 h 2074926"/>
              <a:gd name="connsiteX0" fmla="*/ 138725 w 4330475"/>
              <a:gd name="connsiteY0" fmla="*/ 1541526 h 2074926"/>
              <a:gd name="connsiteX1" fmla="*/ 291125 w 4330475"/>
              <a:gd name="connsiteY1" fmla="*/ 360426 h 2074926"/>
              <a:gd name="connsiteX2" fmla="*/ 1243625 w 4330475"/>
              <a:gd name="connsiteY2" fmla="*/ 27051 h 2074926"/>
              <a:gd name="connsiteX3" fmla="*/ 2262800 w 4330475"/>
              <a:gd name="connsiteY3" fmla="*/ 27051 h 2074926"/>
              <a:gd name="connsiteX4" fmla="*/ 2843825 w 4330475"/>
              <a:gd name="connsiteY4" fmla="*/ 198501 h 2074926"/>
              <a:gd name="connsiteX5" fmla="*/ 3320075 w 4330475"/>
              <a:gd name="connsiteY5" fmla="*/ 274701 h 2074926"/>
              <a:gd name="connsiteX6" fmla="*/ 3939200 w 4330475"/>
              <a:gd name="connsiteY6" fmla="*/ 465201 h 2074926"/>
              <a:gd name="connsiteX7" fmla="*/ 4329725 w 4330475"/>
              <a:gd name="connsiteY7" fmla="*/ 1065276 h 2074926"/>
              <a:gd name="connsiteX8" fmla="*/ 3834425 w 4330475"/>
              <a:gd name="connsiteY8" fmla="*/ 2074926 h 2074926"/>
              <a:gd name="connsiteX0" fmla="*/ 138725 w 4330475"/>
              <a:gd name="connsiteY0" fmla="*/ 1546029 h 2079429"/>
              <a:gd name="connsiteX1" fmla="*/ 291125 w 4330475"/>
              <a:gd name="connsiteY1" fmla="*/ 364929 h 2079429"/>
              <a:gd name="connsiteX2" fmla="*/ 1243625 w 4330475"/>
              <a:gd name="connsiteY2" fmla="*/ 31554 h 2079429"/>
              <a:gd name="connsiteX3" fmla="*/ 2262800 w 4330475"/>
              <a:gd name="connsiteY3" fmla="*/ 31554 h 2079429"/>
              <a:gd name="connsiteX4" fmla="*/ 3320075 w 4330475"/>
              <a:gd name="connsiteY4" fmla="*/ 279204 h 2079429"/>
              <a:gd name="connsiteX5" fmla="*/ 3939200 w 4330475"/>
              <a:gd name="connsiteY5" fmla="*/ 469704 h 2079429"/>
              <a:gd name="connsiteX6" fmla="*/ 4329725 w 4330475"/>
              <a:gd name="connsiteY6" fmla="*/ 1069779 h 2079429"/>
              <a:gd name="connsiteX7" fmla="*/ 3834425 w 4330475"/>
              <a:gd name="connsiteY7" fmla="*/ 2079429 h 2079429"/>
              <a:gd name="connsiteX0" fmla="*/ 138725 w 4330475"/>
              <a:gd name="connsiteY0" fmla="*/ 1539469 h 2072869"/>
              <a:gd name="connsiteX1" fmla="*/ 291125 w 4330475"/>
              <a:gd name="connsiteY1" fmla="*/ 358369 h 2072869"/>
              <a:gd name="connsiteX2" fmla="*/ 1243625 w 4330475"/>
              <a:gd name="connsiteY2" fmla="*/ 24994 h 2072869"/>
              <a:gd name="connsiteX3" fmla="*/ 2262800 w 4330475"/>
              <a:gd name="connsiteY3" fmla="*/ 24994 h 2072869"/>
              <a:gd name="connsiteX4" fmla="*/ 3129575 w 4330475"/>
              <a:gd name="connsiteY4" fmla="*/ 158344 h 2072869"/>
              <a:gd name="connsiteX5" fmla="*/ 3939200 w 4330475"/>
              <a:gd name="connsiteY5" fmla="*/ 463144 h 2072869"/>
              <a:gd name="connsiteX6" fmla="*/ 4329725 w 4330475"/>
              <a:gd name="connsiteY6" fmla="*/ 1063219 h 2072869"/>
              <a:gd name="connsiteX7" fmla="*/ 3834425 w 4330475"/>
              <a:gd name="connsiteY7" fmla="*/ 2072869 h 2072869"/>
              <a:gd name="connsiteX0" fmla="*/ 134741 w 4326491"/>
              <a:gd name="connsiteY0" fmla="*/ 1539469 h 2072869"/>
              <a:gd name="connsiteX1" fmla="*/ 287141 w 4326491"/>
              <a:gd name="connsiteY1" fmla="*/ 358369 h 2072869"/>
              <a:gd name="connsiteX2" fmla="*/ 1239641 w 4326491"/>
              <a:gd name="connsiteY2" fmla="*/ 24994 h 2072869"/>
              <a:gd name="connsiteX3" fmla="*/ 2258816 w 4326491"/>
              <a:gd name="connsiteY3" fmla="*/ 24994 h 2072869"/>
              <a:gd name="connsiteX4" fmla="*/ 3125591 w 4326491"/>
              <a:gd name="connsiteY4" fmla="*/ 158344 h 2072869"/>
              <a:gd name="connsiteX5" fmla="*/ 3935216 w 4326491"/>
              <a:gd name="connsiteY5" fmla="*/ 463144 h 2072869"/>
              <a:gd name="connsiteX6" fmla="*/ 4325741 w 4326491"/>
              <a:gd name="connsiteY6" fmla="*/ 1063219 h 2072869"/>
              <a:gd name="connsiteX7" fmla="*/ 3830441 w 4326491"/>
              <a:gd name="connsiteY7" fmla="*/ 2072869 h 2072869"/>
              <a:gd name="connsiteX0" fmla="*/ 134741 w 4326156"/>
              <a:gd name="connsiteY0" fmla="*/ 1539469 h 2072869"/>
              <a:gd name="connsiteX1" fmla="*/ 287141 w 4326156"/>
              <a:gd name="connsiteY1" fmla="*/ 358369 h 2072869"/>
              <a:gd name="connsiteX2" fmla="*/ 1239641 w 4326156"/>
              <a:gd name="connsiteY2" fmla="*/ 24994 h 2072869"/>
              <a:gd name="connsiteX3" fmla="*/ 2258816 w 4326156"/>
              <a:gd name="connsiteY3" fmla="*/ 24994 h 2072869"/>
              <a:gd name="connsiteX4" fmla="*/ 3125591 w 4326156"/>
              <a:gd name="connsiteY4" fmla="*/ 158344 h 2072869"/>
              <a:gd name="connsiteX5" fmla="*/ 3935216 w 4326156"/>
              <a:gd name="connsiteY5" fmla="*/ 463144 h 2072869"/>
              <a:gd name="connsiteX6" fmla="*/ 4325741 w 4326156"/>
              <a:gd name="connsiteY6" fmla="*/ 1063219 h 2072869"/>
              <a:gd name="connsiteX7" fmla="*/ 3830441 w 4326156"/>
              <a:gd name="connsiteY7" fmla="*/ 2072869 h 2072869"/>
              <a:gd name="connsiteX0" fmla="*/ 134741 w 4326156"/>
              <a:gd name="connsiteY0" fmla="*/ 1539469 h 2072869"/>
              <a:gd name="connsiteX1" fmla="*/ 287141 w 4326156"/>
              <a:gd name="connsiteY1" fmla="*/ 358369 h 2072869"/>
              <a:gd name="connsiteX2" fmla="*/ 1239641 w 4326156"/>
              <a:gd name="connsiteY2" fmla="*/ 24994 h 2072869"/>
              <a:gd name="connsiteX3" fmla="*/ 2258816 w 4326156"/>
              <a:gd name="connsiteY3" fmla="*/ 24994 h 2072869"/>
              <a:gd name="connsiteX4" fmla="*/ 3125591 w 4326156"/>
              <a:gd name="connsiteY4" fmla="*/ 158344 h 2072869"/>
              <a:gd name="connsiteX5" fmla="*/ 3935216 w 4326156"/>
              <a:gd name="connsiteY5" fmla="*/ 463144 h 2072869"/>
              <a:gd name="connsiteX6" fmla="*/ 4325741 w 4326156"/>
              <a:gd name="connsiteY6" fmla="*/ 1063219 h 2072869"/>
              <a:gd name="connsiteX7" fmla="*/ 3830441 w 4326156"/>
              <a:gd name="connsiteY7" fmla="*/ 2072869 h 2072869"/>
              <a:gd name="connsiteX0" fmla="*/ 134741 w 4326156"/>
              <a:gd name="connsiteY0" fmla="*/ 1539469 h 2072869"/>
              <a:gd name="connsiteX1" fmla="*/ 287141 w 4326156"/>
              <a:gd name="connsiteY1" fmla="*/ 358369 h 2072869"/>
              <a:gd name="connsiteX2" fmla="*/ 1239641 w 4326156"/>
              <a:gd name="connsiteY2" fmla="*/ 24994 h 2072869"/>
              <a:gd name="connsiteX3" fmla="*/ 2258816 w 4326156"/>
              <a:gd name="connsiteY3" fmla="*/ 24994 h 2072869"/>
              <a:gd name="connsiteX4" fmla="*/ 3125591 w 4326156"/>
              <a:gd name="connsiteY4" fmla="*/ 158344 h 2072869"/>
              <a:gd name="connsiteX5" fmla="*/ 3935216 w 4326156"/>
              <a:gd name="connsiteY5" fmla="*/ 463144 h 2072869"/>
              <a:gd name="connsiteX6" fmla="*/ 4325741 w 4326156"/>
              <a:gd name="connsiteY6" fmla="*/ 1063219 h 2072869"/>
              <a:gd name="connsiteX7" fmla="*/ 3830441 w 4326156"/>
              <a:gd name="connsiteY7" fmla="*/ 2072869 h 2072869"/>
              <a:gd name="connsiteX0" fmla="*/ 134741 w 4326156"/>
              <a:gd name="connsiteY0" fmla="*/ 1539469 h 2072869"/>
              <a:gd name="connsiteX1" fmla="*/ 287141 w 4326156"/>
              <a:gd name="connsiteY1" fmla="*/ 358369 h 2072869"/>
              <a:gd name="connsiteX2" fmla="*/ 1239641 w 4326156"/>
              <a:gd name="connsiteY2" fmla="*/ 24994 h 2072869"/>
              <a:gd name="connsiteX3" fmla="*/ 2258816 w 4326156"/>
              <a:gd name="connsiteY3" fmla="*/ 24994 h 2072869"/>
              <a:gd name="connsiteX4" fmla="*/ 3125591 w 4326156"/>
              <a:gd name="connsiteY4" fmla="*/ 158344 h 2072869"/>
              <a:gd name="connsiteX5" fmla="*/ 3973316 w 4326156"/>
              <a:gd name="connsiteY5" fmla="*/ 444094 h 2072869"/>
              <a:gd name="connsiteX6" fmla="*/ 4325741 w 4326156"/>
              <a:gd name="connsiteY6" fmla="*/ 1063219 h 2072869"/>
              <a:gd name="connsiteX7" fmla="*/ 3830441 w 4326156"/>
              <a:gd name="connsiteY7" fmla="*/ 2072869 h 2072869"/>
              <a:gd name="connsiteX0" fmla="*/ 134741 w 4326156"/>
              <a:gd name="connsiteY0" fmla="*/ 1539469 h 2072869"/>
              <a:gd name="connsiteX1" fmla="*/ 287141 w 4326156"/>
              <a:gd name="connsiteY1" fmla="*/ 358369 h 2072869"/>
              <a:gd name="connsiteX2" fmla="*/ 1239641 w 4326156"/>
              <a:gd name="connsiteY2" fmla="*/ 24994 h 2072869"/>
              <a:gd name="connsiteX3" fmla="*/ 2258816 w 4326156"/>
              <a:gd name="connsiteY3" fmla="*/ 24994 h 2072869"/>
              <a:gd name="connsiteX4" fmla="*/ 3125591 w 4326156"/>
              <a:gd name="connsiteY4" fmla="*/ 158344 h 2072869"/>
              <a:gd name="connsiteX5" fmla="*/ 3973316 w 4326156"/>
              <a:gd name="connsiteY5" fmla="*/ 444094 h 2072869"/>
              <a:gd name="connsiteX6" fmla="*/ 4325741 w 4326156"/>
              <a:gd name="connsiteY6" fmla="*/ 1063219 h 2072869"/>
              <a:gd name="connsiteX7" fmla="*/ 3830441 w 4326156"/>
              <a:gd name="connsiteY7" fmla="*/ 2072869 h 2072869"/>
              <a:gd name="connsiteX0" fmla="*/ 134741 w 4326156"/>
              <a:gd name="connsiteY0" fmla="*/ 1539469 h 2072869"/>
              <a:gd name="connsiteX1" fmla="*/ 287141 w 4326156"/>
              <a:gd name="connsiteY1" fmla="*/ 358369 h 2072869"/>
              <a:gd name="connsiteX2" fmla="*/ 1239641 w 4326156"/>
              <a:gd name="connsiteY2" fmla="*/ 24994 h 2072869"/>
              <a:gd name="connsiteX3" fmla="*/ 2258816 w 4326156"/>
              <a:gd name="connsiteY3" fmla="*/ 24994 h 2072869"/>
              <a:gd name="connsiteX4" fmla="*/ 3125591 w 4326156"/>
              <a:gd name="connsiteY4" fmla="*/ 158344 h 2072869"/>
              <a:gd name="connsiteX5" fmla="*/ 3973316 w 4326156"/>
              <a:gd name="connsiteY5" fmla="*/ 444094 h 2072869"/>
              <a:gd name="connsiteX6" fmla="*/ 4325741 w 4326156"/>
              <a:gd name="connsiteY6" fmla="*/ 1063219 h 2072869"/>
              <a:gd name="connsiteX7" fmla="*/ 3830441 w 4326156"/>
              <a:gd name="connsiteY7" fmla="*/ 2072869 h 2072869"/>
              <a:gd name="connsiteX0" fmla="*/ 134741 w 4326156"/>
              <a:gd name="connsiteY0" fmla="*/ 1539469 h 2072869"/>
              <a:gd name="connsiteX1" fmla="*/ 287141 w 4326156"/>
              <a:gd name="connsiteY1" fmla="*/ 358369 h 2072869"/>
              <a:gd name="connsiteX2" fmla="*/ 1239641 w 4326156"/>
              <a:gd name="connsiteY2" fmla="*/ 24994 h 2072869"/>
              <a:gd name="connsiteX3" fmla="*/ 2258816 w 4326156"/>
              <a:gd name="connsiteY3" fmla="*/ 24994 h 2072869"/>
              <a:gd name="connsiteX4" fmla="*/ 3125591 w 4326156"/>
              <a:gd name="connsiteY4" fmla="*/ 158344 h 2072869"/>
              <a:gd name="connsiteX5" fmla="*/ 4325741 w 4326156"/>
              <a:gd name="connsiteY5" fmla="*/ 1063219 h 2072869"/>
              <a:gd name="connsiteX6" fmla="*/ 3830441 w 4326156"/>
              <a:gd name="connsiteY6" fmla="*/ 2072869 h 2072869"/>
              <a:gd name="connsiteX0" fmla="*/ 134741 w 4326156"/>
              <a:gd name="connsiteY0" fmla="*/ 1539469 h 2072869"/>
              <a:gd name="connsiteX1" fmla="*/ 287141 w 4326156"/>
              <a:gd name="connsiteY1" fmla="*/ 358369 h 2072869"/>
              <a:gd name="connsiteX2" fmla="*/ 1239641 w 4326156"/>
              <a:gd name="connsiteY2" fmla="*/ 24994 h 2072869"/>
              <a:gd name="connsiteX3" fmla="*/ 2258816 w 4326156"/>
              <a:gd name="connsiteY3" fmla="*/ 24994 h 2072869"/>
              <a:gd name="connsiteX4" fmla="*/ 3125591 w 4326156"/>
              <a:gd name="connsiteY4" fmla="*/ 158344 h 2072869"/>
              <a:gd name="connsiteX5" fmla="*/ 4325741 w 4326156"/>
              <a:gd name="connsiteY5" fmla="*/ 1063219 h 2072869"/>
              <a:gd name="connsiteX6" fmla="*/ 3830441 w 4326156"/>
              <a:gd name="connsiteY6" fmla="*/ 2072869 h 2072869"/>
              <a:gd name="connsiteX0" fmla="*/ 134741 w 4326156"/>
              <a:gd name="connsiteY0" fmla="*/ 1539469 h 2072869"/>
              <a:gd name="connsiteX1" fmla="*/ 287141 w 4326156"/>
              <a:gd name="connsiteY1" fmla="*/ 358369 h 2072869"/>
              <a:gd name="connsiteX2" fmla="*/ 1239641 w 4326156"/>
              <a:gd name="connsiteY2" fmla="*/ 24994 h 2072869"/>
              <a:gd name="connsiteX3" fmla="*/ 2258816 w 4326156"/>
              <a:gd name="connsiteY3" fmla="*/ 24994 h 2072869"/>
              <a:gd name="connsiteX4" fmla="*/ 3125591 w 4326156"/>
              <a:gd name="connsiteY4" fmla="*/ 158344 h 2072869"/>
              <a:gd name="connsiteX5" fmla="*/ 4325741 w 4326156"/>
              <a:gd name="connsiteY5" fmla="*/ 1063219 h 2072869"/>
              <a:gd name="connsiteX6" fmla="*/ 3830441 w 4326156"/>
              <a:gd name="connsiteY6" fmla="*/ 2072869 h 2072869"/>
              <a:gd name="connsiteX0" fmla="*/ 134741 w 4326156"/>
              <a:gd name="connsiteY0" fmla="*/ 1539469 h 2072869"/>
              <a:gd name="connsiteX1" fmla="*/ 287141 w 4326156"/>
              <a:gd name="connsiteY1" fmla="*/ 358369 h 2072869"/>
              <a:gd name="connsiteX2" fmla="*/ 1239641 w 4326156"/>
              <a:gd name="connsiteY2" fmla="*/ 24994 h 2072869"/>
              <a:gd name="connsiteX3" fmla="*/ 2258816 w 4326156"/>
              <a:gd name="connsiteY3" fmla="*/ 24994 h 2072869"/>
              <a:gd name="connsiteX4" fmla="*/ 3125591 w 4326156"/>
              <a:gd name="connsiteY4" fmla="*/ 158344 h 2072869"/>
              <a:gd name="connsiteX5" fmla="*/ 4325741 w 4326156"/>
              <a:gd name="connsiteY5" fmla="*/ 1063219 h 2072869"/>
              <a:gd name="connsiteX6" fmla="*/ 3830441 w 4326156"/>
              <a:gd name="connsiteY6" fmla="*/ 2072869 h 2072869"/>
              <a:gd name="connsiteX0" fmla="*/ 134741 w 4325741"/>
              <a:gd name="connsiteY0" fmla="*/ 1539469 h 2072869"/>
              <a:gd name="connsiteX1" fmla="*/ 287141 w 4325741"/>
              <a:gd name="connsiteY1" fmla="*/ 358369 h 2072869"/>
              <a:gd name="connsiteX2" fmla="*/ 1239641 w 4325741"/>
              <a:gd name="connsiteY2" fmla="*/ 24994 h 2072869"/>
              <a:gd name="connsiteX3" fmla="*/ 2258816 w 4325741"/>
              <a:gd name="connsiteY3" fmla="*/ 24994 h 2072869"/>
              <a:gd name="connsiteX4" fmla="*/ 3125591 w 4325741"/>
              <a:gd name="connsiteY4" fmla="*/ 158344 h 2072869"/>
              <a:gd name="connsiteX5" fmla="*/ 4325741 w 4325741"/>
              <a:gd name="connsiteY5" fmla="*/ 1063219 h 2072869"/>
              <a:gd name="connsiteX6" fmla="*/ 3830441 w 4325741"/>
              <a:gd name="connsiteY6" fmla="*/ 2072869 h 2072869"/>
              <a:gd name="connsiteX0" fmla="*/ 134741 w 4325741"/>
              <a:gd name="connsiteY0" fmla="*/ 1539469 h 2091919"/>
              <a:gd name="connsiteX1" fmla="*/ 287141 w 4325741"/>
              <a:gd name="connsiteY1" fmla="*/ 358369 h 2091919"/>
              <a:gd name="connsiteX2" fmla="*/ 1239641 w 4325741"/>
              <a:gd name="connsiteY2" fmla="*/ 24994 h 2091919"/>
              <a:gd name="connsiteX3" fmla="*/ 2258816 w 4325741"/>
              <a:gd name="connsiteY3" fmla="*/ 24994 h 2091919"/>
              <a:gd name="connsiteX4" fmla="*/ 3125591 w 4325741"/>
              <a:gd name="connsiteY4" fmla="*/ 158344 h 2091919"/>
              <a:gd name="connsiteX5" fmla="*/ 4325741 w 4325741"/>
              <a:gd name="connsiteY5" fmla="*/ 1063219 h 2091919"/>
              <a:gd name="connsiteX6" fmla="*/ 3849491 w 4325741"/>
              <a:gd name="connsiteY6" fmla="*/ 2091919 h 2091919"/>
              <a:gd name="connsiteX0" fmla="*/ 134741 w 4325741"/>
              <a:gd name="connsiteY0" fmla="*/ 1533197 h 2085647"/>
              <a:gd name="connsiteX1" fmla="*/ 287141 w 4325741"/>
              <a:gd name="connsiteY1" fmla="*/ 352097 h 2085647"/>
              <a:gd name="connsiteX2" fmla="*/ 1239641 w 4325741"/>
              <a:gd name="connsiteY2" fmla="*/ 18722 h 2085647"/>
              <a:gd name="connsiteX3" fmla="*/ 3125591 w 4325741"/>
              <a:gd name="connsiteY3" fmla="*/ 152072 h 2085647"/>
              <a:gd name="connsiteX4" fmla="*/ 4325741 w 4325741"/>
              <a:gd name="connsiteY4" fmla="*/ 1056947 h 2085647"/>
              <a:gd name="connsiteX5" fmla="*/ 3849491 w 4325741"/>
              <a:gd name="connsiteY5" fmla="*/ 2085647 h 2085647"/>
              <a:gd name="connsiteX0" fmla="*/ 139747 w 4330747"/>
              <a:gd name="connsiteY0" fmla="*/ 1565112 h 2117562"/>
              <a:gd name="connsiteX1" fmla="*/ 292147 w 4330747"/>
              <a:gd name="connsiteY1" fmla="*/ 384012 h 2117562"/>
              <a:gd name="connsiteX2" fmla="*/ 1273222 w 4330747"/>
              <a:gd name="connsiteY2" fmla="*/ 12537 h 2117562"/>
              <a:gd name="connsiteX3" fmla="*/ 3130597 w 4330747"/>
              <a:gd name="connsiteY3" fmla="*/ 183987 h 2117562"/>
              <a:gd name="connsiteX4" fmla="*/ 4330747 w 4330747"/>
              <a:gd name="connsiteY4" fmla="*/ 1088862 h 2117562"/>
              <a:gd name="connsiteX5" fmla="*/ 3854497 w 4330747"/>
              <a:gd name="connsiteY5" fmla="*/ 2117562 h 2117562"/>
              <a:gd name="connsiteX0" fmla="*/ 139747 w 4330747"/>
              <a:gd name="connsiteY0" fmla="*/ 1566588 h 2119038"/>
              <a:gd name="connsiteX1" fmla="*/ 292147 w 4330747"/>
              <a:gd name="connsiteY1" fmla="*/ 385488 h 2119038"/>
              <a:gd name="connsiteX2" fmla="*/ 1273222 w 4330747"/>
              <a:gd name="connsiteY2" fmla="*/ 14013 h 2119038"/>
              <a:gd name="connsiteX3" fmla="*/ 3244897 w 4330747"/>
              <a:gd name="connsiteY3" fmla="*/ 175938 h 2119038"/>
              <a:gd name="connsiteX4" fmla="*/ 4330747 w 4330747"/>
              <a:gd name="connsiteY4" fmla="*/ 1090338 h 2119038"/>
              <a:gd name="connsiteX5" fmla="*/ 3854497 w 4330747"/>
              <a:gd name="connsiteY5" fmla="*/ 2119038 h 2119038"/>
              <a:gd name="connsiteX0" fmla="*/ 149901 w 4340901"/>
              <a:gd name="connsiteY0" fmla="*/ 1566588 h 2119038"/>
              <a:gd name="connsiteX1" fmla="*/ 264201 w 4340901"/>
              <a:gd name="connsiteY1" fmla="*/ 375963 h 2119038"/>
              <a:gd name="connsiteX2" fmla="*/ 1283376 w 4340901"/>
              <a:gd name="connsiteY2" fmla="*/ 14013 h 2119038"/>
              <a:gd name="connsiteX3" fmla="*/ 3255051 w 4340901"/>
              <a:gd name="connsiteY3" fmla="*/ 175938 h 2119038"/>
              <a:gd name="connsiteX4" fmla="*/ 4340901 w 4340901"/>
              <a:gd name="connsiteY4" fmla="*/ 1090338 h 2119038"/>
              <a:gd name="connsiteX5" fmla="*/ 3864651 w 4340901"/>
              <a:gd name="connsiteY5" fmla="*/ 2119038 h 2119038"/>
              <a:gd name="connsiteX0" fmla="*/ 0 w 4191000"/>
              <a:gd name="connsiteY0" fmla="*/ 1653853 h 2206303"/>
              <a:gd name="connsiteX1" fmla="*/ 1133475 w 4191000"/>
              <a:gd name="connsiteY1" fmla="*/ 101278 h 2206303"/>
              <a:gd name="connsiteX2" fmla="*/ 3105150 w 4191000"/>
              <a:gd name="connsiteY2" fmla="*/ 263203 h 2206303"/>
              <a:gd name="connsiteX3" fmla="*/ 4191000 w 4191000"/>
              <a:gd name="connsiteY3" fmla="*/ 1177603 h 2206303"/>
              <a:gd name="connsiteX4" fmla="*/ 3714750 w 4191000"/>
              <a:gd name="connsiteY4" fmla="*/ 2206303 h 2206303"/>
              <a:gd name="connsiteX0" fmla="*/ 507 w 4191507"/>
              <a:gd name="connsiteY0" fmla="*/ 1653853 h 2206303"/>
              <a:gd name="connsiteX1" fmla="*/ 1133982 w 4191507"/>
              <a:gd name="connsiteY1" fmla="*/ 101278 h 2206303"/>
              <a:gd name="connsiteX2" fmla="*/ 3105657 w 4191507"/>
              <a:gd name="connsiteY2" fmla="*/ 263203 h 2206303"/>
              <a:gd name="connsiteX3" fmla="*/ 4191507 w 4191507"/>
              <a:gd name="connsiteY3" fmla="*/ 1177603 h 2206303"/>
              <a:gd name="connsiteX4" fmla="*/ 3715257 w 4191507"/>
              <a:gd name="connsiteY4" fmla="*/ 2206303 h 2206303"/>
              <a:gd name="connsiteX0" fmla="*/ 1074 w 4192074"/>
              <a:gd name="connsiteY0" fmla="*/ 1653853 h 2206303"/>
              <a:gd name="connsiteX1" fmla="*/ 1134549 w 4192074"/>
              <a:gd name="connsiteY1" fmla="*/ 101278 h 2206303"/>
              <a:gd name="connsiteX2" fmla="*/ 3106224 w 4192074"/>
              <a:gd name="connsiteY2" fmla="*/ 263203 h 2206303"/>
              <a:gd name="connsiteX3" fmla="*/ 4192074 w 4192074"/>
              <a:gd name="connsiteY3" fmla="*/ 1177603 h 2206303"/>
              <a:gd name="connsiteX4" fmla="*/ 3715824 w 4192074"/>
              <a:gd name="connsiteY4" fmla="*/ 2206303 h 2206303"/>
              <a:gd name="connsiteX0" fmla="*/ 43648 w 4234648"/>
              <a:gd name="connsiteY0" fmla="*/ 1653853 h 2206303"/>
              <a:gd name="connsiteX1" fmla="*/ 1177123 w 4234648"/>
              <a:gd name="connsiteY1" fmla="*/ 101278 h 2206303"/>
              <a:gd name="connsiteX2" fmla="*/ 3148798 w 4234648"/>
              <a:gd name="connsiteY2" fmla="*/ 263203 h 2206303"/>
              <a:gd name="connsiteX3" fmla="*/ 4234648 w 4234648"/>
              <a:gd name="connsiteY3" fmla="*/ 1177603 h 2206303"/>
              <a:gd name="connsiteX4" fmla="*/ 3758398 w 4234648"/>
              <a:gd name="connsiteY4" fmla="*/ 2206303 h 2206303"/>
              <a:gd name="connsiteX0" fmla="*/ 43648 w 4234648"/>
              <a:gd name="connsiteY0" fmla="*/ 1611713 h 2164163"/>
              <a:gd name="connsiteX1" fmla="*/ 1177123 w 4234648"/>
              <a:gd name="connsiteY1" fmla="*/ 59138 h 2164163"/>
              <a:gd name="connsiteX2" fmla="*/ 3148798 w 4234648"/>
              <a:gd name="connsiteY2" fmla="*/ 221063 h 2164163"/>
              <a:gd name="connsiteX3" fmla="*/ 4234648 w 4234648"/>
              <a:gd name="connsiteY3" fmla="*/ 1135463 h 2164163"/>
              <a:gd name="connsiteX4" fmla="*/ 3758398 w 4234648"/>
              <a:gd name="connsiteY4" fmla="*/ 2164163 h 2164163"/>
              <a:gd name="connsiteX0" fmla="*/ 38574 w 4229574"/>
              <a:gd name="connsiteY0" fmla="*/ 1611713 h 2164163"/>
              <a:gd name="connsiteX1" fmla="*/ 1172049 w 4229574"/>
              <a:gd name="connsiteY1" fmla="*/ 59138 h 2164163"/>
              <a:gd name="connsiteX2" fmla="*/ 3143724 w 4229574"/>
              <a:gd name="connsiteY2" fmla="*/ 221063 h 2164163"/>
              <a:gd name="connsiteX3" fmla="*/ 4229574 w 4229574"/>
              <a:gd name="connsiteY3" fmla="*/ 1135463 h 2164163"/>
              <a:gd name="connsiteX4" fmla="*/ 3753324 w 4229574"/>
              <a:gd name="connsiteY4" fmla="*/ 2164163 h 2164163"/>
              <a:gd name="connsiteX0" fmla="*/ 38574 w 4229574"/>
              <a:gd name="connsiteY0" fmla="*/ 1611713 h 2164163"/>
              <a:gd name="connsiteX1" fmla="*/ 1172049 w 4229574"/>
              <a:gd name="connsiteY1" fmla="*/ 59138 h 2164163"/>
              <a:gd name="connsiteX2" fmla="*/ 3143724 w 4229574"/>
              <a:gd name="connsiteY2" fmla="*/ 221063 h 2164163"/>
              <a:gd name="connsiteX3" fmla="*/ 4229574 w 4229574"/>
              <a:gd name="connsiteY3" fmla="*/ 1135463 h 2164163"/>
              <a:gd name="connsiteX4" fmla="*/ 3753324 w 4229574"/>
              <a:gd name="connsiteY4" fmla="*/ 2164163 h 2164163"/>
              <a:gd name="connsiteX0" fmla="*/ 38574 w 4237337"/>
              <a:gd name="connsiteY0" fmla="*/ 1611713 h 2164163"/>
              <a:gd name="connsiteX1" fmla="*/ 1172049 w 4237337"/>
              <a:gd name="connsiteY1" fmla="*/ 59138 h 2164163"/>
              <a:gd name="connsiteX2" fmla="*/ 3143724 w 4237337"/>
              <a:gd name="connsiteY2" fmla="*/ 221063 h 2164163"/>
              <a:gd name="connsiteX3" fmla="*/ 4229574 w 4237337"/>
              <a:gd name="connsiteY3" fmla="*/ 1135463 h 2164163"/>
              <a:gd name="connsiteX4" fmla="*/ 3753324 w 4237337"/>
              <a:gd name="connsiteY4" fmla="*/ 2164163 h 2164163"/>
              <a:gd name="connsiteX0" fmla="*/ 38574 w 4057250"/>
              <a:gd name="connsiteY0" fmla="*/ 1609933 h 2162383"/>
              <a:gd name="connsiteX1" fmla="*/ 1172049 w 4057250"/>
              <a:gd name="connsiteY1" fmla="*/ 57358 h 2162383"/>
              <a:gd name="connsiteX2" fmla="*/ 3143724 w 4057250"/>
              <a:gd name="connsiteY2" fmla="*/ 219283 h 2162383"/>
              <a:gd name="connsiteX3" fmla="*/ 4029549 w 4057250"/>
              <a:gd name="connsiteY3" fmla="*/ 1076533 h 2162383"/>
              <a:gd name="connsiteX4" fmla="*/ 3753324 w 4057250"/>
              <a:gd name="connsiteY4" fmla="*/ 2162383 h 2162383"/>
              <a:gd name="connsiteX0" fmla="*/ 38574 w 4061471"/>
              <a:gd name="connsiteY0" fmla="*/ 1609933 h 2162383"/>
              <a:gd name="connsiteX1" fmla="*/ 1172049 w 4061471"/>
              <a:gd name="connsiteY1" fmla="*/ 57358 h 2162383"/>
              <a:gd name="connsiteX2" fmla="*/ 3143724 w 4061471"/>
              <a:gd name="connsiteY2" fmla="*/ 219283 h 2162383"/>
              <a:gd name="connsiteX3" fmla="*/ 4029549 w 4061471"/>
              <a:gd name="connsiteY3" fmla="*/ 1076533 h 2162383"/>
              <a:gd name="connsiteX4" fmla="*/ 3753324 w 4061471"/>
              <a:gd name="connsiteY4" fmla="*/ 2162383 h 21623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61471" h="2162383">
                <a:moveTo>
                  <a:pt x="38574" y="1609933"/>
                </a:moveTo>
                <a:cubicBezTo>
                  <a:pt x="-153910" y="962630"/>
                  <a:pt x="397349" y="260558"/>
                  <a:pt x="1172049" y="57358"/>
                </a:cubicBezTo>
                <a:cubicBezTo>
                  <a:pt x="1660999" y="-79167"/>
                  <a:pt x="2667474" y="49421"/>
                  <a:pt x="3143724" y="219283"/>
                </a:cubicBezTo>
                <a:cubicBezTo>
                  <a:pt x="3619974" y="389145"/>
                  <a:pt x="3978749" y="719346"/>
                  <a:pt x="4029549" y="1076533"/>
                </a:cubicBezTo>
                <a:cubicBezTo>
                  <a:pt x="4086699" y="1406733"/>
                  <a:pt x="4104161" y="1837740"/>
                  <a:pt x="3753324" y="2162383"/>
                </a:cubicBezTo>
              </a:path>
            </a:pathLst>
          </a:custGeom>
          <a:ln w="25400">
            <a:solidFill>
              <a:srgbClr val="00B050"/>
            </a:solidFill>
            <a:headEnd type="stealth" w="lg" len="med"/>
            <a:tailEnd type="stealth"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 name="Freeform 82"/>
          <p:cNvSpPr/>
          <p:nvPr/>
        </p:nvSpPr>
        <p:spPr>
          <a:xfrm>
            <a:off x="453203" y="2780178"/>
            <a:ext cx="3581400" cy="919599"/>
          </a:xfrm>
          <a:custGeom>
            <a:avLst/>
            <a:gdLst>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85725 w 3581473"/>
              <a:gd name="connsiteY4" fmla="*/ 276225 h 1076325"/>
              <a:gd name="connsiteX5" fmla="*/ 104775 w 3581473"/>
              <a:gd name="connsiteY5" fmla="*/ 304800 h 1076325"/>
              <a:gd name="connsiteX6" fmla="*/ 133350 w 3581473"/>
              <a:gd name="connsiteY6" fmla="*/ 342900 h 1076325"/>
              <a:gd name="connsiteX7" fmla="*/ 228600 w 3581473"/>
              <a:gd name="connsiteY7" fmla="*/ 438150 h 1076325"/>
              <a:gd name="connsiteX8" fmla="*/ 257175 w 3581473"/>
              <a:gd name="connsiteY8" fmla="*/ 466725 h 1076325"/>
              <a:gd name="connsiteX9" fmla="*/ 295275 w 3581473"/>
              <a:gd name="connsiteY9" fmla="*/ 523875 h 1076325"/>
              <a:gd name="connsiteX10" fmla="*/ 342900 w 3581473"/>
              <a:gd name="connsiteY10" fmla="*/ 590550 h 1076325"/>
              <a:gd name="connsiteX11" fmla="*/ 371475 w 3581473"/>
              <a:gd name="connsiteY11" fmla="*/ 619125 h 1076325"/>
              <a:gd name="connsiteX12" fmla="*/ 409575 w 3581473"/>
              <a:gd name="connsiteY12" fmla="*/ 676275 h 1076325"/>
              <a:gd name="connsiteX13" fmla="*/ 447675 w 3581473"/>
              <a:gd name="connsiteY13" fmla="*/ 695325 h 1076325"/>
              <a:gd name="connsiteX14" fmla="*/ 504825 w 3581473"/>
              <a:gd name="connsiteY14" fmla="*/ 733425 h 1076325"/>
              <a:gd name="connsiteX15" fmla="*/ 581025 w 3581473"/>
              <a:gd name="connsiteY15" fmla="*/ 771525 h 1076325"/>
              <a:gd name="connsiteX16" fmla="*/ 657225 w 3581473"/>
              <a:gd name="connsiteY16" fmla="*/ 809625 h 1076325"/>
              <a:gd name="connsiteX17" fmla="*/ 704850 w 3581473"/>
              <a:gd name="connsiteY17" fmla="*/ 838200 h 1076325"/>
              <a:gd name="connsiteX18" fmla="*/ 752475 w 3581473"/>
              <a:gd name="connsiteY18" fmla="*/ 847725 h 1076325"/>
              <a:gd name="connsiteX19" fmla="*/ 800100 w 3581473"/>
              <a:gd name="connsiteY19" fmla="*/ 866775 h 1076325"/>
              <a:gd name="connsiteX20" fmla="*/ 847725 w 3581473"/>
              <a:gd name="connsiteY20" fmla="*/ 876300 h 1076325"/>
              <a:gd name="connsiteX21" fmla="*/ 876300 w 3581473"/>
              <a:gd name="connsiteY21" fmla="*/ 885825 h 1076325"/>
              <a:gd name="connsiteX22" fmla="*/ 923925 w 3581473"/>
              <a:gd name="connsiteY22" fmla="*/ 895350 h 1076325"/>
              <a:gd name="connsiteX23" fmla="*/ 981075 w 3581473"/>
              <a:gd name="connsiteY23" fmla="*/ 914400 h 1076325"/>
              <a:gd name="connsiteX24" fmla="*/ 1076325 w 3581473"/>
              <a:gd name="connsiteY24" fmla="*/ 933450 h 1076325"/>
              <a:gd name="connsiteX25" fmla="*/ 1123950 w 3581473"/>
              <a:gd name="connsiteY25" fmla="*/ 952500 h 1076325"/>
              <a:gd name="connsiteX26" fmla="*/ 1190625 w 3581473"/>
              <a:gd name="connsiteY26" fmla="*/ 971550 h 1076325"/>
              <a:gd name="connsiteX27" fmla="*/ 1362075 w 3581473"/>
              <a:gd name="connsiteY27" fmla="*/ 990600 h 1076325"/>
              <a:gd name="connsiteX28" fmla="*/ 1485900 w 3581473"/>
              <a:gd name="connsiteY28" fmla="*/ 1009650 h 1076325"/>
              <a:gd name="connsiteX29" fmla="*/ 1914525 w 3581473"/>
              <a:gd name="connsiteY29" fmla="*/ 1019175 h 1076325"/>
              <a:gd name="connsiteX30" fmla="*/ 2028825 w 3581473"/>
              <a:gd name="connsiteY30" fmla="*/ 1038225 h 1076325"/>
              <a:gd name="connsiteX31" fmla="*/ 2076450 w 3581473"/>
              <a:gd name="connsiteY31" fmla="*/ 1047750 h 1076325"/>
              <a:gd name="connsiteX32" fmla="*/ 2209800 w 3581473"/>
              <a:gd name="connsiteY32" fmla="*/ 1057275 h 1076325"/>
              <a:gd name="connsiteX33" fmla="*/ 2343150 w 3581473"/>
              <a:gd name="connsiteY33" fmla="*/ 1076325 h 1076325"/>
              <a:gd name="connsiteX34" fmla="*/ 2638425 w 3581473"/>
              <a:gd name="connsiteY34" fmla="*/ 1066800 h 1076325"/>
              <a:gd name="connsiteX35" fmla="*/ 2790825 w 3581473"/>
              <a:gd name="connsiteY35" fmla="*/ 1047750 h 1076325"/>
              <a:gd name="connsiteX36" fmla="*/ 2857500 w 3581473"/>
              <a:gd name="connsiteY36" fmla="*/ 1038225 h 1076325"/>
              <a:gd name="connsiteX37" fmla="*/ 2905125 w 3581473"/>
              <a:gd name="connsiteY37" fmla="*/ 1028700 h 1076325"/>
              <a:gd name="connsiteX38" fmla="*/ 3048000 w 3581473"/>
              <a:gd name="connsiteY38" fmla="*/ 1019175 h 1076325"/>
              <a:gd name="connsiteX39" fmla="*/ 3076575 w 3581473"/>
              <a:gd name="connsiteY39" fmla="*/ 1009650 h 1076325"/>
              <a:gd name="connsiteX40" fmla="*/ 3200400 w 3581473"/>
              <a:gd name="connsiteY40" fmla="*/ 981075 h 1076325"/>
              <a:gd name="connsiteX41" fmla="*/ 3276600 w 3581473"/>
              <a:gd name="connsiteY41" fmla="*/ 942975 h 1076325"/>
              <a:gd name="connsiteX42" fmla="*/ 3305175 w 3581473"/>
              <a:gd name="connsiteY42" fmla="*/ 933450 h 1076325"/>
              <a:gd name="connsiteX43" fmla="*/ 3400425 w 3581473"/>
              <a:gd name="connsiteY43" fmla="*/ 866775 h 1076325"/>
              <a:gd name="connsiteX44" fmla="*/ 3429000 w 3581473"/>
              <a:gd name="connsiteY44" fmla="*/ 847725 h 1076325"/>
              <a:gd name="connsiteX45" fmla="*/ 3448050 w 3581473"/>
              <a:gd name="connsiteY45" fmla="*/ 809625 h 1076325"/>
              <a:gd name="connsiteX46" fmla="*/ 3486150 w 3581473"/>
              <a:gd name="connsiteY46" fmla="*/ 752475 h 1076325"/>
              <a:gd name="connsiteX47" fmla="*/ 3524250 w 3581473"/>
              <a:gd name="connsiteY47" fmla="*/ 695325 h 1076325"/>
              <a:gd name="connsiteX48" fmla="*/ 3543300 w 3581473"/>
              <a:gd name="connsiteY48" fmla="*/ 666750 h 1076325"/>
              <a:gd name="connsiteX49" fmla="*/ 3562350 w 3581473"/>
              <a:gd name="connsiteY49" fmla="*/ 638175 h 1076325"/>
              <a:gd name="connsiteX50" fmla="*/ 3581400 w 3581473"/>
              <a:gd name="connsiteY50"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85725 w 3581473"/>
              <a:gd name="connsiteY4" fmla="*/ 276225 h 1076325"/>
              <a:gd name="connsiteX5" fmla="*/ 104775 w 3581473"/>
              <a:gd name="connsiteY5" fmla="*/ 304800 h 1076325"/>
              <a:gd name="connsiteX6" fmla="*/ 133350 w 3581473"/>
              <a:gd name="connsiteY6" fmla="*/ 342900 h 1076325"/>
              <a:gd name="connsiteX7" fmla="*/ 228600 w 3581473"/>
              <a:gd name="connsiteY7" fmla="*/ 438150 h 1076325"/>
              <a:gd name="connsiteX8" fmla="*/ 257175 w 3581473"/>
              <a:gd name="connsiteY8" fmla="*/ 466725 h 1076325"/>
              <a:gd name="connsiteX9" fmla="*/ 295275 w 3581473"/>
              <a:gd name="connsiteY9" fmla="*/ 523875 h 1076325"/>
              <a:gd name="connsiteX10" fmla="*/ 342900 w 3581473"/>
              <a:gd name="connsiteY10" fmla="*/ 590550 h 1076325"/>
              <a:gd name="connsiteX11" fmla="*/ 371475 w 3581473"/>
              <a:gd name="connsiteY11" fmla="*/ 619125 h 1076325"/>
              <a:gd name="connsiteX12" fmla="*/ 409575 w 3581473"/>
              <a:gd name="connsiteY12" fmla="*/ 676275 h 1076325"/>
              <a:gd name="connsiteX13" fmla="*/ 447675 w 3581473"/>
              <a:gd name="connsiteY13" fmla="*/ 695325 h 1076325"/>
              <a:gd name="connsiteX14" fmla="*/ 504825 w 3581473"/>
              <a:gd name="connsiteY14" fmla="*/ 733425 h 1076325"/>
              <a:gd name="connsiteX15" fmla="*/ 581025 w 3581473"/>
              <a:gd name="connsiteY15" fmla="*/ 771525 h 1076325"/>
              <a:gd name="connsiteX16" fmla="*/ 657225 w 3581473"/>
              <a:gd name="connsiteY16" fmla="*/ 809625 h 1076325"/>
              <a:gd name="connsiteX17" fmla="*/ 704850 w 3581473"/>
              <a:gd name="connsiteY17" fmla="*/ 838200 h 1076325"/>
              <a:gd name="connsiteX18" fmla="*/ 752475 w 3581473"/>
              <a:gd name="connsiteY18" fmla="*/ 847725 h 1076325"/>
              <a:gd name="connsiteX19" fmla="*/ 800100 w 3581473"/>
              <a:gd name="connsiteY19" fmla="*/ 866775 h 1076325"/>
              <a:gd name="connsiteX20" fmla="*/ 847725 w 3581473"/>
              <a:gd name="connsiteY20" fmla="*/ 876300 h 1076325"/>
              <a:gd name="connsiteX21" fmla="*/ 876300 w 3581473"/>
              <a:gd name="connsiteY21" fmla="*/ 885825 h 1076325"/>
              <a:gd name="connsiteX22" fmla="*/ 923925 w 3581473"/>
              <a:gd name="connsiteY22" fmla="*/ 895350 h 1076325"/>
              <a:gd name="connsiteX23" fmla="*/ 981075 w 3581473"/>
              <a:gd name="connsiteY23" fmla="*/ 914400 h 1076325"/>
              <a:gd name="connsiteX24" fmla="*/ 1123950 w 3581473"/>
              <a:gd name="connsiteY24" fmla="*/ 952500 h 1076325"/>
              <a:gd name="connsiteX25" fmla="*/ 1190625 w 3581473"/>
              <a:gd name="connsiteY25" fmla="*/ 971550 h 1076325"/>
              <a:gd name="connsiteX26" fmla="*/ 1362075 w 3581473"/>
              <a:gd name="connsiteY26" fmla="*/ 990600 h 1076325"/>
              <a:gd name="connsiteX27" fmla="*/ 1485900 w 3581473"/>
              <a:gd name="connsiteY27" fmla="*/ 1009650 h 1076325"/>
              <a:gd name="connsiteX28" fmla="*/ 1914525 w 3581473"/>
              <a:gd name="connsiteY28" fmla="*/ 1019175 h 1076325"/>
              <a:gd name="connsiteX29" fmla="*/ 2028825 w 3581473"/>
              <a:gd name="connsiteY29" fmla="*/ 1038225 h 1076325"/>
              <a:gd name="connsiteX30" fmla="*/ 2076450 w 3581473"/>
              <a:gd name="connsiteY30" fmla="*/ 1047750 h 1076325"/>
              <a:gd name="connsiteX31" fmla="*/ 2209800 w 3581473"/>
              <a:gd name="connsiteY31" fmla="*/ 1057275 h 1076325"/>
              <a:gd name="connsiteX32" fmla="*/ 2343150 w 3581473"/>
              <a:gd name="connsiteY32" fmla="*/ 1076325 h 1076325"/>
              <a:gd name="connsiteX33" fmla="*/ 2638425 w 3581473"/>
              <a:gd name="connsiteY33" fmla="*/ 1066800 h 1076325"/>
              <a:gd name="connsiteX34" fmla="*/ 2790825 w 3581473"/>
              <a:gd name="connsiteY34" fmla="*/ 1047750 h 1076325"/>
              <a:gd name="connsiteX35" fmla="*/ 2857500 w 3581473"/>
              <a:gd name="connsiteY35" fmla="*/ 1038225 h 1076325"/>
              <a:gd name="connsiteX36" fmla="*/ 2905125 w 3581473"/>
              <a:gd name="connsiteY36" fmla="*/ 1028700 h 1076325"/>
              <a:gd name="connsiteX37" fmla="*/ 3048000 w 3581473"/>
              <a:gd name="connsiteY37" fmla="*/ 1019175 h 1076325"/>
              <a:gd name="connsiteX38" fmla="*/ 3076575 w 3581473"/>
              <a:gd name="connsiteY38" fmla="*/ 1009650 h 1076325"/>
              <a:gd name="connsiteX39" fmla="*/ 3200400 w 3581473"/>
              <a:gd name="connsiteY39" fmla="*/ 981075 h 1076325"/>
              <a:gd name="connsiteX40" fmla="*/ 3276600 w 3581473"/>
              <a:gd name="connsiteY40" fmla="*/ 942975 h 1076325"/>
              <a:gd name="connsiteX41" fmla="*/ 3305175 w 3581473"/>
              <a:gd name="connsiteY41" fmla="*/ 933450 h 1076325"/>
              <a:gd name="connsiteX42" fmla="*/ 3400425 w 3581473"/>
              <a:gd name="connsiteY42" fmla="*/ 866775 h 1076325"/>
              <a:gd name="connsiteX43" fmla="*/ 3429000 w 3581473"/>
              <a:gd name="connsiteY43" fmla="*/ 847725 h 1076325"/>
              <a:gd name="connsiteX44" fmla="*/ 3448050 w 3581473"/>
              <a:gd name="connsiteY44" fmla="*/ 809625 h 1076325"/>
              <a:gd name="connsiteX45" fmla="*/ 3486150 w 3581473"/>
              <a:gd name="connsiteY45" fmla="*/ 752475 h 1076325"/>
              <a:gd name="connsiteX46" fmla="*/ 3524250 w 3581473"/>
              <a:gd name="connsiteY46" fmla="*/ 695325 h 1076325"/>
              <a:gd name="connsiteX47" fmla="*/ 3543300 w 3581473"/>
              <a:gd name="connsiteY47" fmla="*/ 666750 h 1076325"/>
              <a:gd name="connsiteX48" fmla="*/ 3562350 w 3581473"/>
              <a:gd name="connsiteY48" fmla="*/ 638175 h 1076325"/>
              <a:gd name="connsiteX49" fmla="*/ 3581400 w 3581473"/>
              <a:gd name="connsiteY49"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85725 w 3581473"/>
              <a:gd name="connsiteY4" fmla="*/ 276225 h 1076325"/>
              <a:gd name="connsiteX5" fmla="*/ 104775 w 3581473"/>
              <a:gd name="connsiteY5" fmla="*/ 304800 h 1076325"/>
              <a:gd name="connsiteX6" fmla="*/ 133350 w 3581473"/>
              <a:gd name="connsiteY6" fmla="*/ 342900 h 1076325"/>
              <a:gd name="connsiteX7" fmla="*/ 228600 w 3581473"/>
              <a:gd name="connsiteY7" fmla="*/ 438150 h 1076325"/>
              <a:gd name="connsiteX8" fmla="*/ 257175 w 3581473"/>
              <a:gd name="connsiteY8" fmla="*/ 466725 h 1076325"/>
              <a:gd name="connsiteX9" fmla="*/ 295275 w 3581473"/>
              <a:gd name="connsiteY9" fmla="*/ 523875 h 1076325"/>
              <a:gd name="connsiteX10" fmla="*/ 342900 w 3581473"/>
              <a:gd name="connsiteY10" fmla="*/ 590550 h 1076325"/>
              <a:gd name="connsiteX11" fmla="*/ 371475 w 3581473"/>
              <a:gd name="connsiteY11" fmla="*/ 619125 h 1076325"/>
              <a:gd name="connsiteX12" fmla="*/ 409575 w 3581473"/>
              <a:gd name="connsiteY12" fmla="*/ 676275 h 1076325"/>
              <a:gd name="connsiteX13" fmla="*/ 447675 w 3581473"/>
              <a:gd name="connsiteY13" fmla="*/ 695325 h 1076325"/>
              <a:gd name="connsiteX14" fmla="*/ 504825 w 3581473"/>
              <a:gd name="connsiteY14" fmla="*/ 733425 h 1076325"/>
              <a:gd name="connsiteX15" fmla="*/ 581025 w 3581473"/>
              <a:gd name="connsiteY15" fmla="*/ 771525 h 1076325"/>
              <a:gd name="connsiteX16" fmla="*/ 657225 w 3581473"/>
              <a:gd name="connsiteY16" fmla="*/ 809625 h 1076325"/>
              <a:gd name="connsiteX17" fmla="*/ 704850 w 3581473"/>
              <a:gd name="connsiteY17" fmla="*/ 838200 h 1076325"/>
              <a:gd name="connsiteX18" fmla="*/ 800100 w 3581473"/>
              <a:gd name="connsiteY18" fmla="*/ 866775 h 1076325"/>
              <a:gd name="connsiteX19" fmla="*/ 847725 w 3581473"/>
              <a:gd name="connsiteY19" fmla="*/ 876300 h 1076325"/>
              <a:gd name="connsiteX20" fmla="*/ 876300 w 3581473"/>
              <a:gd name="connsiteY20" fmla="*/ 885825 h 1076325"/>
              <a:gd name="connsiteX21" fmla="*/ 923925 w 3581473"/>
              <a:gd name="connsiteY21" fmla="*/ 895350 h 1076325"/>
              <a:gd name="connsiteX22" fmla="*/ 981075 w 3581473"/>
              <a:gd name="connsiteY22" fmla="*/ 914400 h 1076325"/>
              <a:gd name="connsiteX23" fmla="*/ 1123950 w 3581473"/>
              <a:gd name="connsiteY23" fmla="*/ 952500 h 1076325"/>
              <a:gd name="connsiteX24" fmla="*/ 1190625 w 3581473"/>
              <a:gd name="connsiteY24" fmla="*/ 971550 h 1076325"/>
              <a:gd name="connsiteX25" fmla="*/ 1362075 w 3581473"/>
              <a:gd name="connsiteY25" fmla="*/ 990600 h 1076325"/>
              <a:gd name="connsiteX26" fmla="*/ 1485900 w 3581473"/>
              <a:gd name="connsiteY26" fmla="*/ 1009650 h 1076325"/>
              <a:gd name="connsiteX27" fmla="*/ 1914525 w 3581473"/>
              <a:gd name="connsiteY27" fmla="*/ 1019175 h 1076325"/>
              <a:gd name="connsiteX28" fmla="*/ 2028825 w 3581473"/>
              <a:gd name="connsiteY28" fmla="*/ 1038225 h 1076325"/>
              <a:gd name="connsiteX29" fmla="*/ 2076450 w 3581473"/>
              <a:gd name="connsiteY29" fmla="*/ 1047750 h 1076325"/>
              <a:gd name="connsiteX30" fmla="*/ 2209800 w 3581473"/>
              <a:gd name="connsiteY30" fmla="*/ 1057275 h 1076325"/>
              <a:gd name="connsiteX31" fmla="*/ 2343150 w 3581473"/>
              <a:gd name="connsiteY31" fmla="*/ 1076325 h 1076325"/>
              <a:gd name="connsiteX32" fmla="*/ 2638425 w 3581473"/>
              <a:gd name="connsiteY32" fmla="*/ 1066800 h 1076325"/>
              <a:gd name="connsiteX33" fmla="*/ 2790825 w 3581473"/>
              <a:gd name="connsiteY33" fmla="*/ 1047750 h 1076325"/>
              <a:gd name="connsiteX34" fmla="*/ 2857500 w 3581473"/>
              <a:gd name="connsiteY34" fmla="*/ 1038225 h 1076325"/>
              <a:gd name="connsiteX35" fmla="*/ 2905125 w 3581473"/>
              <a:gd name="connsiteY35" fmla="*/ 1028700 h 1076325"/>
              <a:gd name="connsiteX36" fmla="*/ 3048000 w 3581473"/>
              <a:gd name="connsiteY36" fmla="*/ 1019175 h 1076325"/>
              <a:gd name="connsiteX37" fmla="*/ 3076575 w 3581473"/>
              <a:gd name="connsiteY37" fmla="*/ 1009650 h 1076325"/>
              <a:gd name="connsiteX38" fmla="*/ 3200400 w 3581473"/>
              <a:gd name="connsiteY38" fmla="*/ 981075 h 1076325"/>
              <a:gd name="connsiteX39" fmla="*/ 3276600 w 3581473"/>
              <a:gd name="connsiteY39" fmla="*/ 942975 h 1076325"/>
              <a:gd name="connsiteX40" fmla="*/ 3305175 w 3581473"/>
              <a:gd name="connsiteY40" fmla="*/ 933450 h 1076325"/>
              <a:gd name="connsiteX41" fmla="*/ 3400425 w 3581473"/>
              <a:gd name="connsiteY41" fmla="*/ 866775 h 1076325"/>
              <a:gd name="connsiteX42" fmla="*/ 3429000 w 3581473"/>
              <a:gd name="connsiteY42" fmla="*/ 847725 h 1076325"/>
              <a:gd name="connsiteX43" fmla="*/ 3448050 w 3581473"/>
              <a:gd name="connsiteY43" fmla="*/ 809625 h 1076325"/>
              <a:gd name="connsiteX44" fmla="*/ 3486150 w 3581473"/>
              <a:gd name="connsiteY44" fmla="*/ 752475 h 1076325"/>
              <a:gd name="connsiteX45" fmla="*/ 3524250 w 3581473"/>
              <a:gd name="connsiteY45" fmla="*/ 695325 h 1076325"/>
              <a:gd name="connsiteX46" fmla="*/ 3543300 w 3581473"/>
              <a:gd name="connsiteY46" fmla="*/ 666750 h 1076325"/>
              <a:gd name="connsiteX47" fmla="*/ 3562350 w 3581473"/>
              <a:gd name="connsiteY47" fmla="*/ 638175 h 1076325"/>
              <a:gd name="connsiteX48" fmla="*/ 3581400 w 3581473"/>
              <a:gd name="connsiteY48"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85725 w 3581473"/>
              <a:gd name="connsiteY4" fmla="*/ 276225 h 1076325"/>
              <a:gd name="connsiteX5" fmla="*/ 104775 w 3581473"/>
              <a:gd name="connsiteY5" fmla="*/ 304800 h 1076325"/>
              <a:gd name="connsiteX6" fmla="*/ 133350 w 3581473"/>
              <a:gd name="connsiteY6" fmla="*/ 342900 h 1076325"/>
              <a:gd name="connsiteX7" fmla="*/ 228600 w 3581473"/>
              <a:gd name="connsiteY7" fmla="*/ 438150 h 1076325"/>
              <a:gd name="connsiteX8" fmla="*/ 257175 w 3581473"/>
              <a:gd name="connsiteY8" fmla="*/ 466725 h 1076325"/>
              <a:gd name="connsiteX9" fmla="*/ 295275 w 3581473"/>
              <a:gd name="connsiteY9" fmla="*/ 523875 h 1076325"/>
              <a:gd name="connsiteX10" fmla="*/ 342900 w 3581473"/>
              <a:gd name="connsiteY10" fmla="*/ 590550 h 1076325"/>
              <a:gd name="connsiteX11" fmla="*/ 371475 w 3581473"/>
              <a:gd name="connsiteY11" fmla="*/ 619125 h 1076325"/>
              <a:gd name="connsiteX12" fmla="*/ 409575 w 3581473"/>
              <a:gd name="connsiteY12" fmla="*/ 676275 h 1076325"/>
              <a:gd name="connsiteX13" fmla="*/ 447675 w 3581473"/>
              <a:gd name="connsiteY13" fmla="*/ 695325 h 1076325"/>
              <a:gd name="connsiteX14" fmla="*/ 504825 w 3581473"/>
              <a:gd name="connsiteY14" fmla="*/ 733425 h 1076325"/>
              <a:gd name="connsiteX15" fmla="*/ 581025 w 3581473"/>
              <a:gd name="connsiteY15" fmla="*/ 771525 h 1076325"/>
              <a:gd name="connsiteX16" fmla="*/ 657225 w 3581473"/>
              <a:gd name="connsiteY16" fmla="*/ 809625 h 1076325"/>
              <a:gd name="connsiteX17" fmla="*/ 800100 w 3581473"/>
              <a:gd name="connsiteY17" fmla="*/ 866775 h 1076325"/>
              <a:gd name="connsiteX18" fmla="*/ 847725 w 3581473"/>
              <a:gd name="connsiteY18" fmla="*/ 876300 h 1076325"/>
              <a:gd name="connsiteX19" fmla="*/ 876300 w 3581473"/>
              <a:gd name="connsiteY19" fmla="*/ 885825 h 1076325"/>
              <a:gd name="connsiteX20" fmla="*/ 923925 w 3581473"/>
              <a:gd name="connsiteY20" fmla="*/ 895350 h 1076325"/>
              <a:gd name="connsiteX21" fmla="*/ 981075 w 3581473"/>
              <a:gd name="connsiteY21" fmla="*/ 914400 h 1076325"/>
              <a:gd name="connsiteX22" fmla="*/ 1123950 w 3581473"/>
              <a:gd name="connsiteY22" fmla="*/ 952500 h 1076325"/>
              <a:gd name="connsiteX23" fmla="*/ 1190625 w 3581473"/>
              <a:gd name="connsiteY23" fmla="*/ 971550 h 1076325"/>
              <a:gd name="connsiteX24" fmla="*/ 1362075 w 3581473"/>
              <a:gd name="connsiteY24" fmla="*/ 990600 h 1076325"/>
              <a:gd name="connsiteX25" fmla="*/ 1485900 w 3581473"/>
              <a:gd name="connsiteY25" fmla="*/ 1009650 h 1076325"/>
              <a:gd name="connsiteX26" fmla="*/ 1914525 w 3581473"/>
              <a:gd name="connsiteY26" fmla="*/ 1019175 h 1076325"/>
              <a:gd name="connsiteX27" fmla="*/ 2028825 w 3581473"/>
              <a:gd name="connsiteY27" fmla="*/ 1038225 h 1076325"/>
              <a:gd name="connsiteX28" fmla="*/ 2076450 w 3581473"/>
              <a:gd name="connsiteY28" fmla="*/ 1047750 h 1076325"/>
              <a:gd name="connsiteX29" fmla="*/ 2209800 w 3581473"/>
              <a:gd name="connsiteY29" fmla="*/ 1057275 h 1076325"/>
              <a:gd name="connsiteX30" fmla="*/ 2343150 w 3581473"/>
              <a:gd name="connsiteY30" fmla="*/ 1076325 h 1076325"/>
              <a:gd name="connsiteX31" fmla="*/ 2638425 w 3581473"/>
              <a:gd name="connsiteY31" fmla="*/ 1066800 h 1076325"/>
              <a:gd name="connsiteX32" fmla="*/ 2790825 w 3581473"/>
              <a:gd name="connsiteY32" fmla="*/ 1047750 h 1076325"/>
              <a:gd name="connsiteX33" fmla="*/ 2857500 w 3581473"/>
              <a:gd name="connsiteY33" fmla="*/ 1038225 h 1076325"/>
              <a:gd name="connsiteX34" fmla="*/ 2905125 w 3581473"/>
              <a:gd name="connsiteY34" fmla="*/ 1028700 h 1076325"/>
              <a:gd name="connsiteX35" fmla="*/ 3048000 w 3581473"/>
              <a:gd name="connsiteY35" fmla="*/ 1019175 h 1076325"/>
              <a:gd name="connsiteX36" fmla="*/ 3076575 w 3581473"/>
              <a:gd name="connsiteY36" fmla="*/ 1009650 h 1076325"/>
              <a:gd name="connsiteX37" fmla="*/ 3200400 w 3581473"/>
              <a:gd name="connsiteY37" fmla="*/ 981075 h 1076325"/>
              <a:gd name="connsiteX38" fmla="*/ 3276600 w 3581473"/>
              <a:gd name="connsiteY38" fmla="*/ 942975 h 1076325"/>
              <a:gd name="connsiteX39" fmla="*/ 3305175 w 3581473"/>
              <a:gd name="connsiteY39" fmla="*/ 933450 h 1076325"/>
              <a:gd name="connsiteX40" fmla="*/ 3400425 w 3581473"/>
              <a:gd name="connsiteY40" fmla="*/ 866775 h 1076325"/>
              <a:gd name="connsiteX41" fmla="*/ 3429000 w 3581473"/>
              <a:gd name="connsiteY41" fmla="*/ 847725 h 1076325"/>
              <a:gd name="connsiteX42" fmla="*/ 3448050 w 3581473"/>
              <a:gd name="connsiteY42" fmla="*/ 809625 h 1076325"/>
              <a:gd name="connsiteX43" fmla="*/ 3486150 w 3581473"/>
              <a:gd name="connsiteY43" fmla="*/ 752475 h 1076325"/>
              <a:gd name="connsiteX44" fmla="*/ 3524250 w 3581473"/>
              <a:gd name="connsiteY44" fmla="*/ 695325 h 1076325"/>
              <a:gd name="connsiteX45" fmla="*/ 3543300 w 3581473"/>
              <a:gd name="connsiteY45" fmla="*/ 666750 h 1076325"/>
              <a:gd name="connsiteX46" fmla="*/ 3562350 w 3581473"/>
              <a:gd name="connsiteY46" fmla="*/ 638175 h 1076325"/>
              <a:gd name="connsiteX47" fmla="*/ 3581400 w 3581473"/>
              <a:gd name="connsiteY47"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85725 w 3581473"/>
              <a:gd name="connsiteY4" fmla="*/ 276225 h 1076325"/>
              <a:gd name="connsiteX5" fmla="*/ 104775 w 3581473"/>
              <a:gd name="connsiteY5" fmla="*/ 304800 h 1076325"/>
              <a:gd name="connsiteX6" fmla="*/ 133350 w 3581473"/>
              <a:gd name="connsiteY6" fmla="*/ 342900 h 1076325"/>
              <a:gd name="connsiteX7" fmla="*/ 228600 w 3581473"/>
              <a:gd name="connsiteY7" fmla="*/ 438150 h 1076325"/>
              <a:gd name="connsiteX8" fmla="*/ 257175 w 3581473"/>
              <a:gd name="connsiteY8" fmla="*/ 466725 h 1076325"/>
              <a:gd name="connsiteX9" fmla="*/ 295275 w 3581473"/>
              <a:gd name="connsiteY9" fmla="*/ 523875 h 1076325"/>
              <a:gd name="connsiteX10" fmla="*/ 342900 w 3581473"/>
              <a:gd name="connsiteY10" fmla="*/ 590550 h 1076325"/>
              <a:gd name="connsiteX11" fmla="*/ 371475 w 3581473"/>
              <a:gd name="connsiteY11" fmla="*/ 619125 h 1076325"/>
              <a:gd name="connsiteX12" fmla="*/ 409575 w 3581473"/>
              <a:gd name="connsiteY12" fmla="*/ 676275 h 1076325"/>
              <a:gd name="connsiteX13" fmla="*/ 447675 w 3581473"/>
              <a:gd name="connsiteY13" fmla="*/ 695325 h 1076325"/>
              <a:gd name="connsiteX14" fmla="*/ 504825 w 3581473"/>
              <a:gd name="connsiteY14" fmla="*/ 733425 h 1076325"/>
              <a:gd name="connsiteX15" fmla="*/ 581025 w 3581473"/>
              <a:gd name="connsiteY15" fmla="*/ 771525 h 1076325"/>
              <a:gd name="connsiteX16" fmla="*/ 800100 w 3581473"/>
              <a:gd name="connsiteY16" fmla="*/ 866775 h 1076325"/>
              <a:gd name="connsiteX17" fmla="*/ 847725 w 3581473"/>
              <a:gd name="connsiteY17" fmla="*/ 876300 h 1076325"/>
              <a:gd name="connsiteX18" fmla="*/ 876300 w 3581473"/>
              <a:gd name="connsiteY18" fmla="*/ 885825 h 1076325"/>
              <a:gd name="connsiteX19" fmla="*/ 923925 w 3581473"/>
              <a:gd name="connsiteY19" fmla="*/ 895350 h 1076325"/>
              <a:gd name="connsiteX20" fmla="*/ 981075 w 3581473"/>
              <a:gd name="connsiteY20" fmla="*/ 914400 h 1076325"/>
              <a:gd name="connsiteX21" fmla="*/ 1123950 w 3581473"/>
              <a:gd name="connsiteY21" fmla="*/ 952500 h 1076325"/>
              <a:gd name="connsiteX22" fmla="*/ 1190625 w 3581473"/>
              <a:gd name="connsiteY22" fmla="*/ 971550 h 1076325"/>
              <a:gd name="connsiteX23" fmla="*/ 1362075 w 3581473"/>
              <a:gd name="connsiteY23" fmla="*/ 990600 h 1076325"/>
              <a:gd name="connsiteX24" fmla="*/ 1485900 w 3581473"/>
              <a:gd name="connsiteY24" fmla="*/ 1009650 h 1076325"/>
              <a:gd name="connsiteX25" fmla="*/ 1914525 w 3581473"/>
              <a:gd name="connsiteY25" fmla="*/ 1019175 h 1076325"/>
              <a:gd name="connsiteX26" fmla="*/ 2028825 w 3581473"/>
              <a:gd name="connsiteY26" fmla="*/ 1038225 h 1076325"/>
              <a:gd name="connsiteX27" fmla="*/ 2076450 w 3581473"/>
              <a:gd name="connsiteY27" fmla="*/ 1047750 h 1076325"/>
              <a:gd name="connsiteX28" fmla="*/ 2209800 w 3581473"/>
              <a:gd name="connsiteY28" fmla="*/ 1057275 h 1076325"/>
              <a:gd name="connsiteX29" fmla="*/ 2343150 w 3581473"/>
              <a:gd name="connsiteY29" fmla="*/ 1076325 h 1076325"/>
              <a:gd name="connsiteX30" fmla="*/ 2638425 w 3581473"/>
              <a:gd name="connsiteY30" fmla="*/ 1066800 h 1076325"/>
              <a:gd name="connsiteX31" fmla="*/ 2790825 w 3581473"/>
              <a:gd name="connsiteY31" fmla="*/ 1047750 h 1076325"/>
              <a:gd name="connsiteX32" fmla="*/ 2857500 w 3581473"/>
              <a:gd name="connsiteY32" fmla="*/ 1038225 h 1076325"/>
              <a:gd name="connsiteX33" fmla="*/ 2905125 w 3581473"/>
              <a:gd name="connsiteY33" fmla="*/ 1028700 h 1076325"/>
              <a:gd name="connsiteX34" fmla="*/ 3048000 w 3581473"/>
              <a:gd name="connsiteY34" fmla="*/ 1019175 h 1076325"/>
              <a:gd name="connsiteX35" fmla="*/ 3076575 w 3581473"/>
              <a:gd name="connsiteY35" fmla="*/ 1009650 h 1076325"/>
              <a:gd name="connsiteX36" fmla="*/ 3200400 w 3581473"/>
              <a:gd name="connsiteY36" fmla="*/ 981075 h 1076325"/>
              <a:gd name="connsiteX37" fmla="*/ 3276600 w 3581473"/>
              <a:gd name="connsiteY37" fmla="*/ 942975 h 1076325"/>
              <a:gd name="connsiteX38" fmla="*/ 3305175 w 3581473"/>
              <a:gd name="connsiteY38" fmla="*/ 933450 h 1076325"/>
              <a:gd name="connsiteX39" fmla="*/ 3400425 w 3581473"/>
              <a:gd name="connsiteY39" fmla="*/ 866775 h 1076325"/>
              <a:gd name="connsiteX40" fmla="*/ 3429000 w 3581473"/>
              <a:gd name="connsiteY40" fmla="*/ 847725 h 1076325"/>
              <a:gd name="connsiteX41" fmla="*/ 3448050 w 3581473"/>
              <a:gd name="connsiteY41" fmla="*/ 809625 h 1076325"/>
              <a:gd name="connsiteX42" fmla="*/ 3486150 w 3581473"/>
              <a:gd name="connsiteY42" fmla="*/ 752475 h 1076325"/>
              <a:gd name="connsiteX43" fmla="*/ 3524250 w 3581473"/>
              <a:gd name="connsiteY43" fmla="*/ 695325 h 1076325"/>
              <a:gd name="connsiteX44" fmla="*/ 3543300 w 3581473"/>
              <a:gd name="connsiteY44" fmla="*/ 666750 h 1076325"/>
              <a:gd name="connsiteX45" fmla="*/ 3562350 w 3581473"/>
              <a:gd name="connsiteY45" fmla="*/ 638175 h 1076325"/>
              <a:gd name="connsiteX46" fmla="*/ 3581400 w 3581473"/>
              <a:gd name="connsiteY46"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85725 w 3581473"/>
              <a:gd name="connsiteY4" fmla="*/ 276225 h 1076325"/>
              <a:gd name="connsiteX5" fmla="*/ 104775 w 3581473"/>
              <a:gd name="connsiteY5" fmla="*/ 304800 h 1076325"/>
              <a:gd name="connsiteX6" fmla="*/ 133350 w 3581473"/>
              <a:gd name="connsiteY6" fmla="*/ 342900 h 1076325"/>
              <a:gd name="connsiteX7" fmla="*/ 228600 w 3581473"/>
              <a:gd name="connsiteY7" fmla="*/ 438150 h 1076325"/>
              <a:gd name="connsiteX8" fmla="*/ 257175 w 3581473"/>
              <a:gd name="connsiteY8" fmla="*/ 466725 h 1076325"/>
              <a:gd name="connsiteX9" fmla="*/ 295275 w 3581473"/>
              <a:gd name="connsiteY9" fmla="*/ 523875 h 1076325"/>
              <a:gd name="connsiteX10" fmla="*/ 342900 w 3581473"/>
              <a:gd name="connsiteY10" fmla="*/ 590550 h 1076325"/>
              <a:gd name="connsiteX11" fmla="*/ 371475 w 3581473"/>
              <a:gd name="connsiteY11" fmla="*/ 619125 h 1076325"/>
              <a:gd name="connsiteX12" fmla="*/ 409575 w 3581473"/>
              <a:gd name="connsiteY12" fmla="*/ 676275 h 1076325"/>
              <a:gd name="connsiteX13" fmla="*/ 447675 w 3581473"/>
              <a:gd name="connsiteY13" fmla="*/ 695325 h 1076325"/>
              <a:gd name="connsiteX14" fmla="*/ 504825 w 3581473"/>
              <a:gd name="connsiteY14" fmla="*/ 733425 h 1076325"/>
              <a:gd name="connsiteX15" fmla="*/ 800100 w 3581473"/>
              <a:gd name="connsiteY15" fmla="*/ 866775 h 1076325"/>
              <a:gd name="connsiteX16" fmla="*/ 847725 w 3581473"/>
              <a:gd name="connsiteY16" fmla="*/ 876300 h 1076325"/>
              <a:gd name="connsiteX17" fmla="*/ 876300 w 3581473"/>
              <a:gd name="connsiteY17" fmla="*/ 885825 h 1076325"/>
              <a:gd name="connsiteX18" fmla="*/ 923925 w 3581473"/>
              <a:gd name="connsiteY18" fmla="*/ 895350 h 1076325"/>
              <a:gd name="connsiteX19" fmla="*/ 981075 w 3581473"/>
              <a:gd name="connsiteY19" fmla="*/ 914400 h 1076325"/>
              <a:gd name="connsiteX20" fmla="*/ 1123950 w 3581473"/>
              <a:gd name="connsiteY20" fmla="*/ 952500 h 1076325"/>
              <a:gd name="connsiteX21" fmla="*/ 1190625 w 3581473"/>
              <a:gd name="connsiteY21" fmla="*/ 971550 h 1076325"/>
              <a:gd name="connsiteX22" fmla="*/ 1362075 w 3581473"/>
              <a:gd name="connsiteY22" fmla="*/ 990600 h 1076325"/>
              <a:gd name="connsiteX23" fmla="*/ 1485900 w 3581473"/>
              <a:gd name="connsiteY23" fmla="*/ 1009650 h 1076325"/>
              <a:gd name="connsiteX24" fmla="*/ 1914525 w 3581473"/>
              <a:gd name="connsiteY24" fmla="*/ 1019175 h 1076325"/>
              <a:gd name="connsiteX25" fmla="*/ 2028825 w 3581473"/>
              <a:gd name="connsiteY25" fmla="*/ 1038225 h 1076325"/>
              <a:gd name="connsiteX26" fmla="*/ 2076450 w 3581473"/>
              <a:gd name="connsiteY26" fmla="*/ 1047750 h 1076325"/>
              <a:gd name="connsiteX27" fmla="*/ 2209800 w 3581473"/>
              <a:gd name="connsiteY27" fmla="*/ 1057275 h 1076325"/>
              <a:gd name="connsiteX28" fmla="*/ 2343150 w 3581473"/>
              <a:gd name="connsiteY28" fmla="*/ 1076325 h 1076325"/>
              <a:gd name="connsiteX29" fmla="*/ 2638425 w 3581473"/>
              <a:gd name="connsiteY29" fmla="*/ 1066800 h 1076325"/>
              <a:gd name="connsiteX30" fmla="*/ 2790825 w 3581473"/>
              <a:gd name="connsiteY30" fmla="*/ 1047750 h 1076325"/>
              <a:gd name="connsiteX31" fmla="*/ 2857500 w 3581473"/>
              <a:gd name="connsiteY31" fmla="*/ 1038225 h 1076325"/>
              <a:gd name="connsiteX32" fmla="*/ 2905125 w 3581473"/>
              <a:gd name="connsiteY32" fmla="*/ 1028700 h 1076325"/>
              <a:gd name="connsiteX33" fmla="*/ 3048000 w 3581473"/>
              <a:gd name="connsiteY33" fmla="*/ 1019175 h 1076325"/>
              <a:gd name="connsiteX34" fmla="*/ 3076575 w 3581473"/>
              <a:gd name="connsiteY34" fmla="*/ 1009650 h 1076325"/>
              <a:gd name="connsiteX35" fmla="*/ 3200400 w 3581473"/>
              <a:gd name="connsiteY35" fmla="*/ 981075 h 1076325"/>
              <a:gd name="connsiteX36" fmla="*/ 3276600 w 3581473"/>
              <a:gd name="connsiteY36" fmla="*/ 942975 h 1076325"/>
              <a:gd name="connsiteX37" fmla="*/ 3305175 w 3581473"/>
              <a:gd name="connsiteY37" fmla="*/ 933450 h 1076325"/>
              <a:gd name="connsiteX38" fmla="*/ 3400425 w 3581473"/>
              <a:gd name="connsiteY38" fmla="*/ 866775 h 1076325"/>
              <a:gd name="connsiteX39" fmla="*/ 3429000 w 3581473"/>
              <a:gd name="connsiteY39" fmla="*/ 847725 h 1076325"/>
              <a:gd name="connsiteX40" fmla="*/ 3448050 w 3581473"/>
              <a:gd name="connsiteY40" fmla="*/ 809625 h 1076325"/>
              <a:gd name="connsiteX41" fmla="*/ 3486150 w 3581473"/>
              <a:gd name="connsiteY41" fmla="*/ 752475 h 1076325"/>
              <a:gd name="connsiteX42" fmla="*/ 3524250 w 3581473"/>
              <a:gd name="connsiteY42" fmla="*/ 695325 h 1076325"/>
              <a:gd name="connsiteX43" fmla="*/ 3543300 w 3581473"/>
              <a:gd name="connsiteY43" fmla="*/ 666750 h 1076325"/>
              <a:gd name="connsiteX44" fmla="*/ 3562350 w 3581473"/>
              <a:gd name="connsiteY44" fmla="*/ 638175 h 1076325"/>
              <a:gd name="connsiteX45" fmla="*/ 3581400 w 3581473"/>
              <a:gd name="connsiteY45"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85725 w 3581473"/>
              <a:gd name="connsiteY4" fmla="*/ 276225 h 1076325"/>
              <a:gd name="connsiteX5" fmla="*/ 104775 w 3581473"/>
              <a:gd name="connsiteY5" fmla="*/ 304800 h 1076325"/>
              <a:gd name="connsiteX6" fmla="*/ 133350 w 3581473"/>
              <a:gd name="connsiteY6" fmla="*/ 342900 h 1076325"/>
              <a:gd name="connsiteX7" fmla="*/ 228600 w 3581473"/>
              <a:gd name="connsiteY7" fmla="*/ 438150 h 1076325"/>
              <a:gd name="connsiteX8" fmla="*/ 257175 w 3581473"/>
              <a:gd name="connsiteY8" fmla="*/ 466725 h 1076325"/>
              <a:gd name="connsiteX9" fmla="*/ 295275 w 3581473"/>
              <a:gd name="connsiteY9" fmla="*/ 523875 h 1076325"/>
              <a:gd name="connsiteX10" fmla="*/ 342900 w 3581473"/>
              <a:gd name="connsiteY10" fmla="*/ 590550 h 1076325"/>
              <a:gd name="connsiteX11" fmla="*/ 371475 w 3581473"/>
              <a:gd name="connsiteY11" fmla="*/ 619125 h 1076325"/>
              <a:gd name="connsiteX12" fmla="*/ 409575 w 3581473"/>
              <a:gd name="connsiteY12" fmla="*/ 676275 h 1076325"/>
              <a:gd name="connsiteX13" fmla="*/ 447675 w 3581473"/>
              <a:gd name="connsiteY13" fmla="*/ 695325 h 1076325"/>
              <a:gd name="connsiteX14" fmla="*/ 504825 w 3581473"/>
              <a:gd name="connsiteY14" fmla="*/ 733425 h 1076325"/>
              <a:gd name="connsiteX15" fmla="*/ 800100 w 3581473"/>
              <a:gd name="connsiteY15" fmla="*/ 866775 h 1076325"/>
              <a:gd name="connsiteX16" fmla="*/ 847725 w 3581473"/>
              <a:gd name="connsiteY16" fmla="*/ 876300 h 1076325"/>
              <a:gd name="connsiteX17" fmla="*/ 876300 w 3581473"/>
              <a:gd name="connsiteY17" fmla="*/ 885825 h 1076325"/>
              <a:gd name="connsiteX18" fmla="*/ 923925 w 3581473"/>
              <a:gd name="connsiteY18" fmla="*/ 895350 h 1076325"/>
              <a:gd name="connsiteX19" fmla="*/ 1123950 w 3581473"/>
              <a:gd name="connsiteY19" fmla="*/ 952500 h 1076325"/>
              <a:gd name="connsiteX20" fmla="*/ 1190625 w 3581473"/>
              <a:gd name="connsiteY20" fmla="*/ 971550 h 1076325"/>
              <a:gd name="connsiteX21" fmla="*/ 1362075 w 3581473"/>
              <a:gd name="connsiteY21" fmla="*/ 990600 h 1076325"/>
              <a:gd name="connsiteX22" fmla="*/ 1485900 w 3581473"/>
              <a:gd name="connsiteY22" fmla="*/ 1009650 h 1076325"/>
              <a:gd name="connsiteX23" fmla="*/ 1914525 w 3581473"/>
              <a:gd name="connsiteY23" fmla="*/ 1019175 h 1076325"/>
              <a:gd name="connsiteX24" fmla="*/ 2028825 w 3581473"/>
              <a:gd name="connsiteY24" fmla="*/ 1038225 h 1076325"/>
              <a:gd name="connsiteX25" fmla="*/ 2076450 w 3581473"/>
              <a:gd name="connsiteY25" fmla="*/ 1047750 h 1076325"/>
              <a:gd name="connsiteX26" fmla="*/ 2209800 w 3581473"/>
              <a:gd name="connsiteY26" fmla="*/ 1057275 h 1076325"/>
              <a:gd name="connsiteX27" fmla="*/ 2343150 w 3581473"/>
              <a:gd name="connsiteY27" fmla="*/ 1076325 h 1076325"/>
              <a:gd name="connsiteX28" fmla="*/ 2638425 w 3581473"/>
              <a:gd name="connsiteY28" fmla="*/ 1066800 h 1076325"/>
              <a:gd name="connsiteX29" fmla="*/ 2790825 w 3581473"/>
              <a:gd name="connsiteY29" fmla="*/ 1047750 h 1076325"/>
              <a:gd name="connsiteX30" fmla="*/ 2857500 w 3581473"/>
              <a:gd name="connsiteY30" fmla="*/ 1038225 h 1076325"/>
              <a:gd name="connsiteX31" fmla="*/ 2905125 w 3581473"/>
              <a:gd name="connsiteY31" fmla="*/ 1028700 h 1076325"/>
              <a:gd name="connsiteX32" fmla="*/ 3048000 w 3581473"/>
              <a:gd name="connsiteY32" fmla="*/ 1019175 h 1076325"/>
              <a:gd name="connsiteX33" fmla="*/ 3076575 w 3581473"/>
              <a:gd name="connsiteY33" fmla="*/ 1009650 h 1076325"/>
              <a:gd name="connsiteX34" fmla="*/ 3200400 w 3581473"/>
              <a:gd name="connsiteY34" fmla="*/ 981075 h 1076325"/>
              <a:gd name="connsiteX35" fmla="*/ 3276600 w 3581473"/>
              <a:gd name="connsiteY35" fmla="*/ 942975 h 1076325"/>
              <a:gd name="connsiteX36" fmla="*/ 3305175 w 3581473"/>
              <a:gd name="connsiteY36" fmla="*/ 933450 h 1076325"/>
              <a:gd name="connsiteX37" fmla="*/ 3400425 w 3581473"/>
              <a:gd name="connsiteY37" fmla="*/ 866775 h 1076325"/>
              <a:gd name="connsiteX38" fmla="*/ 3429000 w 3581473"/>
              <a:gd name="connsiteY38" fmla="*/ 847725 h 1076325"/>
              <a:gd name="connsiteX39" fmla="*/ 3448050 w 3581473"/>
              <a:gd name="connsiteY39" fmla="*/ 809625 h 1076325"/>
              <a:gd name="connsiteX40" fmla="*/ 3486150 w 3581473"/>
              <a:gd name="connsiteY40" fmla="*/ 752475 h 1076325"/>
              <a:gd name="connsiteX41" fmla="*/ 3524250 w 3581473"/>
              <a:gd name="connsiteY41" fmla="*/ 695325 h 1076325"/>
              <a:gd name="connsiteX42" fmla="*/ 3543300 w 3581473"/>
              <a:gd name="connsiteY42" fmla="*/ 666750 h 1076325"/>
              <a:gd name="connsiteX43" fmla="*/ 3562350 w 3581473"/>
              <a:gd name="connsiteY43" fmla="*/ 638175 h 1076325"/>
              <a:gd name="connsiteX44" fmla="*/ 3581400 w 3581473"/>
              <a:gd name="connsiteY44"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85725 w 3581473"/>
              <a:gd name="connsiteY4" fmla="*/ 276225 h 1076325"/>
              <a:gd name="connsiteX5" fmla="*/ 104775 w 3581473"/>
              <a:gd name="connsiteY5" fmla="*/ 304800 h 1076325"/>
              <a:gd name="connsiteX6" fmla="*/ 133350 w 3581473"/>
              <a:gd name="connsiteY6" fmla="*/ 342900 h 1076325"/>
              <a:gd name="connsiteX7" fmla="*/ 228600 w 3581473"/>
              <a:gd name="connsiteY7" fmla="*/ 438150 h 1076325"/>
              <a:gd name="connsiteX8" fmla="*/ 257175 w 3581473"/>
              <a:gd name="connsiteY8" fmla="*/ 466725 h 1076325"/>
              <a:gd name="connsiteX9" fmla="*/ 295275 w 3581473"/>
              <a:gd name="connsiteY9" fmla="*/ 523875 h 1076325"/>
              <a:gd name="connsiteX10" fmla="*/ 342900 w 3581473"/>
              <a:gd name="connsiteY10" fmla="*/ 590550 h 1076325"/>
              <a:gd name="connsiteX11" fmla="*/ 371475 w 3581473"/>
              <a:gd name="connsiteY11" fmla="*/ 619125 h 1076325"/>
              <a:gd name="connsiteX12" fmla="*/ 409575 w 3581473"/>
              <a:gd name="connsiteY12" fmla="*/ 676275 h 1076325"/>
              <a:gd name="connsiteX13" fmla="*/ 447675 w 3581473"/>
              <a:gd name="connsiteY13" fmla="*/ 695325 h 1076325"/>
              <a:gd name="connsiteX14" fmla="*/ 800100 w 3581473"/>
              <a:gd name="connsiteY14" fmla="*/ 866775 h 1076325"/>
              <a:gd name="connsiteX15" fmla="*/ 847725 w 3581473"/>
              <a:gd name="connsiteY15" fmla="*/ 876300 h 1076325"/>
              <a:gd name="connsiteX16" fmla="*/ 876300 w 3581473"/>
              <a:gd name="connsiteY16" fmla="*/ 885825 h 1076325"/>
              <a:gd name="connsiteX17" fmla="*/ 923925 w 3581473"/>
              <a:gd name="connsiteY17" fmla="*/ 895350 h 1076325"/>
              <a:gd name="connsiteX18" fmla="*/ 1123950 w 3581473"/>
              <a:gd name="connsiteY18" fmla="*/ 952500 h 1076325"/>
              <a:gd name="connsiteX19" fmla="*/ 1190625 w 3581473"/>
              <a:gd name="connsiteY19" fmla="*/ 971550 h 1076325"/>
              <a:gd name="connsiteX20" fmla="*/ 1362075 w 3581473"/>
              <a:gd name="connsiteY20" fmla="*/ 990600 h 1076325"/>
              <a:gd name="connsiteX21" fmla="*/ 1485900 w 3581473"/>
              <a:gd name="connsiteY21" fmla="*/ 1009650 h 1076325"/>
              <a:gd name="connsiteX22" fmla="*/ 1914525 w 3581473"/>
              <a:gd name="connsiteY22" fmla="*/ 1019175 h 1076325"/>
              <a:gd name="connsiteX23" fmla="*/ 2028825 w 3581473"/>
              <a:gd name="connsiteY23" fmla="*/ 1038225 h 1076325"/>
              <a:gd name="connsiteX24" fmla="*/ 2076450 w 3581473"/>
              <a:gd name="connsiteY24" fmla="*/ 1047750 h 1076325"/>
              <a:gd name="connsiteX25" fmla="*/ 2209800 w 3581473"/>
              <a:gd name="connsiteY25" fmla="*/ 1057275 h 1076325"/>
              <a:gd name="connsiteX26" fmla="*/ 2343150 w 3581473"/>
              <a:gd name="connsiteY26" fmla="*/ 1076325 h 1076325"/>
              <a:gd name="connsiteX27" fmla="*/ 2638425 w 3581473"/>
              <a:gd name="connsiteY27" fmla="*/ 1066800 h 1076325"/>
              <a:gd name="connsiteX28" fmla="*/ 2790825 w 3581473"/>
              <a:gd name="connsiteY28" fmla="*/ 1047750 h 1076325"/>
              <a:gd name="connsiteX29" fmla="*/ 2857500 w 3581473"/>
              <a:gd name="connsiteY29" fmla="*/ 1038225 h 1076325"/>
              <a:gd name="connsiteX30" fmla="*/ 2905125 w 3581473"/>
              <a:gd name="connsiteY30" fmla="*/ 1028700 h 1076325"/>
              <a:gd name="connsiteX31" fmla="*/ 3048000 w 3581473"/>
              <a:gd name="connsiteY31" fmla="*/ 1019175 h 1076325"/>
              <a:gd name="connsiteX32" fmla="*/ 3076575 w 3581473"/>
              <a:gd name="connsiteY32" fmla="*/ 1009650 h 1076325"/>
              <a:gd name="connsiteX33" fmla="*/ 3200400 w 3581473"/>
              <a:gd name="connsiteY33" fmla="*/ 981075 h 1076325"/>
              <a:gd name="connsiteX34" fmla="*/ 3276600 w 3581473"/>
              <a:gd name="connsiteY34" fmla="*/ 942975 h 1076325"/>
              <a:gd name="connsiteX35" fmla="*/ 3305175 w 3581473"/>
              <a:gd name="connsiteY35" fmla="*/ 933450 h 1076325"/>
              <a:gd name="connsiteX36" fmla="*/ 3400425 w 3581473"/>
              <a:gd name="connsiteY36" fmla="*/ 866775 h 1076325"/>
              <a:gd name="connsiteX37" fmla="*/ 3429000 w 3581473"/>
              <a:gd name="connsiteY37" fmla="*/ 847725 h 1076325"/>
              <a:gd name="connsiteX38" fmla="*/ 3448050 w 3581473"/>
              <a:gd name="connsiteY38" fmla="*/ 809625 h 1076325"/>
              <a:gd name="connsiteX39" fmla="*/ 3486150 w 3581473"/>
              <a:gd name="connsiteY39" fmla="*/ 752475 h 1076325"/>
              <a:gd name="connsiteX40" fmla="*/ 3524250 w 3581473"/>
              <a:gd name="connsiteY40" fmla="*/ 695325 h 1076325"/>
              <a:gd name="connsiteX41" fmla="*/ 3543300 w 3581473"/>
              <a:gd name="connsiteY41" fmla="*/ 666750 h 1076325"/>
              <a:gd name="connsiteX42" fmla="*/ 3562350 w 3581473"/>
              <a:gd name="connsiteY42" fmla="*/ 638175 h 1076325"/>
              <a:gd name="connsiteX43" fmla="*/ 3581400 w 3581473"/>
              <a:gd name="connsiteY43"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85725 w 3581473"/>
              <a:gd name="connsiteY4" fmla="*/ 276225 h 1076325"/>
              <a:gd name="connsiteX5" fmla="*/ 104775 w 3581473"/>
              <a:gd name="connsiteY5" fmla="*/ 304800 h 1076325"/>
              <a:gd name="connsiteX6" fmla="*/ 133350 w 3581473"/>
              <a:gd name="connsiteY6" fmla="*/ 342900 h 1076325"/>
              <a:gd name="connsiteX7" fmla="*/ 228600 w 3581473"/>
              <a:gd name="connsiteY7" fmla="*/ 438150 h 1076325"/>
              <a:gd name="connsiteX8" fmla="*/ 257175 w 3581473"/>
              <a:gd name="connsiteY8" fmla="*/ 466725 h 1076325"/>
              <a:gd name="connsiteX9" fmla="*/ 342900 w 3581473"/>
              <a:gd name="connsiteY9" fmla="*/ 590550 h 1076325"/>
              <a:gd name="connsiteX10" fmla="*/ 371475 w 3581473"/>
              <a:gd name="connsiteY10" fmla="*/ 619125 h 1076325"/>
              <a:gd name="connsiteX11" fmla="*/ 409575 w 3581473"/>
              <a:gd name="connsiteY11" fmla="*/ 676275 h 1076325"/>
              <a:gd name="connsiteX12" fmla="*/ 447675 w 3581473"/>
              <a:gd name="connsiteY12" fmla="*/ 695325 h 1076325"/>
              <a:gd name="connsiteX13" fmla="*/ 800100 w 3581473"/>
              <a:gd name="connsiteY13" fmla="*/ 866775 h 1076325"/>
              <a:gd name="connsiteX14" fmla="*/ 847725 w 3581473"/>
              <a:gd name="connsiteY14" fmla="*/ 876300 h 1076325"/>
              <a:gd name="connsiteX15" fmla="*/ 876300 w 3581473"/>
              <a:gd name="connsiteY15" fmla="*/ 885825 h 1076325"/>
              <a:gd name="connsiteX16" fmla="*/ 923925 w 3581473"/>
              <a:gd name="connsiteY16" fmla="*/ 895350 h 1076325"/>
              <a:gd name="connsiteX17" fmla="*/ 1123950 w 3581473"/>
              <a:gd name="connsiteY17" fmla="*/ 952500 h 1076325"/>
              <a:gd name="connsiteX18" fmla="*/ 1190625 w 3581473"/>
              <a:gd name="connsiteY18" fmla="*/ 971550 h 1076325"/>
              <a:gd name="connsiteX19" fmla="*/ 1362075 w 3581473"/>
              <a:gd name="connsiteY19" fmla="*/ 990600 h 1076325"/>
              <a:gd name="connsiteX20" fmla="*/ 1485900 w 3581473"/>
              <a:gd name="connsiteY20" fmla="*/ 1009650 h 1076325"/>
              <a:gd name="connsiteX21" fmla="*/ 1914525 w 3581473"/>
              <a:gd name="connsiteY21" fmla="*/ 1019175 h 1076325"/>
              <a:gd name="connsiteX22" fmla="*/ 2028825 w 3581473"/>
              <a:gd name="connsiteY22" fmla="*/ 1038225 h 1076325"/>
              <a:gd name="connsiteX23" fmla="*/ 2076450 w 3581473"/>
              <a:gd name="connsiteY23" fmla="*/ 1047750 h 1076325"/>
              <a:gd name="connsiteX24" fmla="*/ 2209800 w 3581473"/>
              <a:gd name="connsiteY24" fmla="*/ 1057275 h 1076325"/>
              <a:gd name="connsiteX25" fmla="*/ 2343150 w 3581473"/>
              <a:gd name="connsiteY25" fmla="*/ 1076325 h 1076325"/>
              <a:gd name="connsiteX26" fmla="*/ 2638425 w 3581473"/>
              <a:gd name="connsiteY26" fmla="*/ 1066800 h 1076325"/>
              <a:gd name="connsiteX27" fmla="*/ 2790825 w 3581473"/>
              <a:gd name="connsiteY27" fmla="*/ 1047750 h 1076325"/>
              <a:gd name="connsiteX28" fmla="*/ 2857500 w 3581473"/>
              <a:gd name="connsiteY28" fmla="*/ 1038225 h 1076325"/>
              <a:gd name="connsiteX29" fmla="*/ 2905125 w 3581473"/>
              <a:gd name="connsiteY29" fmla="*/ 1028700 h 1076325"/>
              <a:gd name="connsiteX30" fmla="*/ 3048000 w 3581473"/>
              <a:gd name="connsiteY30" fmla="*/ 1019175 h 1076325"/>
              <a:gd name="connsiteX31" fmla="*/ 3076575 w 3581473"/>
              <a:gd name="connsiteY31" fmla="*/ 1009650 h 1076325"/>
              <a:gd name="connsiteX32" fmla="*/ 3200400 w 3581473"/>
              <a:gd name="connsiteY32" fmla="*/ 981075 h 1076325"/>
              <a:gd name="connsiteX33" fmla="*/ 3276600 w 3581473"/>
              <a:gd name="connsiteY33" fmla="*/ 942975 h 1076325"/>
              <a:gd name="connsiteX34" fmla="*/ 3305175 w 3581473"/>
              <a:gd name="connsiteY34" fmla="*/ 933450 h 1076325"/>
              <a:gd name="connsiteX35" fmla="*/ 3400425 w 3581473"/>
              <a:gd name="connsiteY35" fmla="*/ 866775 h 1076325"/>
              <a:gd name="connsiteX36" fmla="*/ 3429000 w 3581473"/>
              <a:gd name="connsiteY36" fmla="*/ 847725 h 1076325"/>
              <a:gd name="connsiteX37" fmla="*/ 3448050 w 3581473"/>
              <a:gd name="connsiteY37" fmla="*/ 809625 h 1076325"/>
              <a:gd name="connsiteX38" fmla="*/ 3486150 w 3581473"/>
              <a:gd name="connsiteY38" fmla="*/ 752475 h 1076325"/>
              <a:gd name="connsiteX39" fmla="*/ 3524250 w 3581473"/>
              <a:gd name="connsiteY39" fmla="*/ 695325 h 1076325"/>
              <a:gd name="connsiteX40" fmla="*/ 3543300 w 3581473"/>
              <a:gd name="connsiteY40" fmla="*/ 666750 h 1076325"/>
              <a:gd name="connsiteX41" fmla="*/ 3562350 w 3581473"/>
              <a:gd name="connsiteY41" fmla="*/ 638175 h 1076325"/>
              <a:gd name="connsiteX42" fmla="*/ 3581400 w 3581473"/>
              <a:gd name="connsiteY42"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85725 w 3581473"/>
              <a:gd name="connsiteY4" fmla="*/ 276225 h 1076325"/>
              <a:gd name="connsiteX5" fmla="*/ 104775 w 3581473"/>
              <a:gd name="connsiteY5" fmla="*/ 304800 h 1076325"/>
              <a:gd name="connsiteX6" fmla="*/ 133350 w 3581473"/>
              <a:gd name="connsiteY6" fmla="*/ 342900 h 1076325"/>
              <a:gd name="connsiteX7" fmla="*/ 228600 w 3581473"/>
              <a:gd name="connsiteY7" fmla="*/ 438150 h 1076325"/>
              <a:gd name="connsiteX8" fmla="*/ 342900 w 3581473"/>
              <a:gd name="connsiteY8" fmla="*/ 590550 h 1076325"/>
              <a:gd name="connsiteX9" fmla="*/ 371475 w 3581473"/>
              <a:gd name="connsiteY9" fmla="*/ 619125 h 1076325"/>
              <a:gd name="connsiteX10" fmla="*/ 409575 w 3581473"/>
              <a:gd name="connsiteY10" fmla="*/ 676275 h 1076325"/>
              <a:gd name="connsiteX11" fmla="*/ 447675 w 3581473"/>
              <a:gd name="connsiteY11" fmla="*/ 695325 h 1076325"/>
              <a:gd name="connsiteX12" fmla="*/ 800100 w 3581473"/>
              <a:gd name="connsiteY12" fmla="*/ 866775 h 1076325"/>
              <a:gd name="connsiteX13" fmla="*/ 847725 w 3581473"/>
              <a:gd name="connsiteY13" fmla="*/ 876300 h 1076325"/>
              <a:gd name="connsiteX14" fmla="*/ 876300 w 3581473"/>
              <a:gd name="connsiteY14" fmla="*/ 885825 h 1076325"/>
              <a:gd name="connsiteX15" fmla="*/ 923925 w 3581473"/>
              <a:gd name="connsiteY15" fmla="*/ 895350 h 1076325"/>
              <a:gd name="connsiteX16" fmla="*/ 1123950 w 3581473"/>
              <a:gd name="connsiteY16" fmla="*/ 952500 h 1076325"/>
              <a:gd name="connsiteX17" fmla="*/ 1190625 w 3581473"/>
              <a:gd name="connsiteY17" fmla="*/ 971550 h 1076325"/>
              <a:gd name="connsiteX18" fmla="*/ 1362075 w 3581473"/>
              <a:gd name="connsiteY18" fmla="*/ 990600 h 1076325"/>
              <a:gd name="connsiteX19" fmla="*/ 1485900 w 3581473"/>
              <a:gd name="connsiteY19" fmla="*/ 1009650 h 1076325"/>
              <a:gd name="connsiteX20" fmla="*/ 1914525 w 3581473"/>
              <a:gd name="connsiteY20" fmla="*/ 1019175 h 1076325"/>
              <a:gd name="connsiteX21" fmla="*/ 2028825 w 3581473"/>
              <a:gd name="connsiteY21" fmla="*/ 1038225 h 1076325"/>
              <a:gd name="connsiteX22" fmla="*/ 2076450 w 3581473"/>
              <a:gd name="connsiteY22" fmla="*/ 1047750 h 1076325"/>
              <a:gd name="connsiteX23" fmla="*/ 2209800 w 3581473"/>
              <a:gd name="connsiteY23" fmla="*/ 1057275 h 1076325"/>
              <a:gd name="connsiteX24" fmla="*/ 2343150 w 3581473"/>
              <a:gd name="connsiteY24" fmla="*/ 1076325 h 1076325"/>
              <a:gd name="connsiteX25" fmla="*/ 2638425 w 3581473"/>
              <a:gd name="connsiteY25" fmla="*/ 1066800 h 1076325"/>
              <a:gd name="connsiteX26" fmla="*/ 2790825 w 3581473"/>
              <a:gd name="connsiteY26" fmla="*/ 1047750 h 1076325"/>
              <a:gd name="connsiteX27" fmla="*/ 2857500 w 3581473"/>
              <a:gd name="connsiteY27" fmla="*/ 1038225 h 1076325"/>
              <a:gd name="connsiteX28" fmla="*/ 2905125 w 3581473"/>
              <a:gd name="connsiteY28" fmla="*/ 1028700 h 1076325"/>
              <a:gd name="connsiteX29" fmla="*/ 3048000 w 3581473"/>
              <a:gd name="connsiteY29" fmla="*/ 1019175 h 1076325"/>
              <a:gd name="connsiteX30" fmla="*/ 3076575 w 3581473"/>
              <a:gd name="connsiteY30" fmla="*/ 1009650 h 1076325"/>
              <a:gd name="connsiteX31" fmla="*/ 3200400 w 3581473"/>
              <a:gd name="connsiteY31" fmla="*/ 981075 h 1076325"/>
              <a:gd name="connsiteX32" fmla="*/ 3276600 w 3581473"/>
              <a:gd name="connsiteY32" fmla="*/ 942975 h 1076325"/>
              <a:gd name="connsiteX33" fmla="*/ 3305175 w 3581473"/>
              <a:gd name="connsiteY33" fmla="*/ 933450 h 1076325"/>
              <a:gd name="connsiteX34" fmla="*/ 3400425 w 3581473"/>
              <a:gd name="connsiteY34" fmla="*/ 866775 h 1076325"/>
              <a:gd name="connsiteX35" fmla="*/ 3429000 w 3581473"/>
              <a:gd name="connsiteY35" fmla="*/ 847725 h 1076325"/>
              <a:gd name="connsiteX36" fmla="*/ 3448050 w 3581473"/>
              <a:gd name="connsiteY36" fmla="*/ 809625 h 1076325"/>
              <a:gd name="connsiteX37" fmla="*/ 3486150 w 3581473"/>
              <a:gd name="connsiteY37" fmla="*/ 752475 h 1076325"/>
              <a:gd name="connsiteX38" fmla="*/ 3524250 w 3581473"/>
              <a:gd name="connsiteY38" fmla="*/ 695325 h 1076325"/>
              <a:gd name="connsiteX39" fmla="*/ 3543300 w 3581473"/>
              <a:gd name="connsiteY39" fmla="*/ 666750 h 1076325"/>
              <a:gd name="connsiteX40" fmla="*/ 3562350 w 3581473"/>
              <a:gd name="connsiteY40" fmla="*/ 638175 h 1076325"/>
              <a:gd name="connsiteX41" fmla="*/ 3581400 w 3581473"/>
              <a:gd name="connsiteY41"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85725 w 3581473"/>
              <a:gd name="connsiteY4" fmla="*/ 276225 h 1076325"/>
              <a:gd name="connsiteX5" fmla="*/ 104775 w 3581473"/>
              <a:gd name="connsiteY5" fmla="*/ 304800 h 1076325"/>
              <a:gd name="connsiteX6" fmla="*/ 133350 w 3581473"/>
              <a:gd name="connsiteY6" fmla="*/ 342900 h 1076325"/>
              <a:gd name="connsiteX7" fmla="*/ 342900 w 3581473"/>
              <a:gd name="connsiteY7" fmla="*/ 590550 h 1076325"/>
              <a:gd name="connsiteX8" fmla="*/ 371475 w 3581473"/>
              <a:gd name="connsiteY8" fmla="*/ 619125 h 1076325"/>
              <a:gd name="connsiteX9" fmla="*/ 409575 w 3581473"/>
              <a:gd name="connsiteY9" fmla="*/ 676275 h 1076325"/>
              <a:gd name="connsiteX10" fmla="*/ 447675 w 3581473"/>
              <a:gd name="connsiteY10" fmla="*/ 695325 h 1076325"/>
              <a:gd name="connsiteX11" fmla="*/ 800100 w 3581473"/>
              <a:gd name="connsiteY11" fmla="*/ 866775 h 1076325"/>
              <a:gd name="connsiteX12" fmla="*/ 847725 w 3581473"/>
              <a:gd name="connsiteY12" fmla="*/ 876300 h 1076325"/>
              <a:gd name="connsiteX13" fmla="*/ 876300 w 3581473"/>
              <a:gd name="connsiteY13" fmla="*/ 885825 h 1076325"/>
              <a:gd name="connsiteX14" fmla="*/ 923925 w 3581473"/>
              <a:gd name="connsiteY14" fmla="*/ 895350 h 1076325"/>
              <a:gd name="connsiteX15" fmla="*/ 1123950 w 3581473"/>
              <a:gd name="connsiteY15" fmla="*/ 952500 h 1076325"/>
              <a:gd name="connsiteX16" fmla="*/ 1190625 w 3581473"/>
              <a:gd name="connsiteY16" fmla="*/ 971550 h 1076325"/>
              <a:gd name="connsiteX17" fmla="*/ 1362075 w 3581473"/>
              <a:gd name="connsiteY17" fmla="*/ 990600 h 1076325"/>
              <a:gd name="connsiteX18" fmla="*/ 1485900 w 3581473"/>
              <a:gd name="connsiteY18" fmla="*/ 1009650 h 1076325"/>
              <a:gd name="connsiteX19" fmla="*/ 1914525 w 3581473"/>
              <a:gd name="connsiteY19" fmla="*/ 1019175 h 1076325"/>
              <a:gd name="connsiteX20" fmla="*/ 2028825 w 3581473"/>
              <a:gd name="connsiteY20" fmla="*/ 1038225 h 1076325"/>
              <a:gd name="connsiteX21" fmla="*/ 2076450 w 3581473"/>
              <a:gd name="connsiteY21" fmla="*/ 1047750 h 1076325"/>
              <a:gd name="connsiteX22" fmla="*/ 2209800 w 3581473"/>
              <a:gd name="connsiteY22" fmla="*/ 1057275 h 1076325"/>
              <a:gd name="connsiteX23" fmla="*/ 2343150 w 3581473"/>
              <a:gd name="connsiteY23" fmla="*/ 1076325 h 1076325"/>
              <a:gd name="connsiteX24" fmla="*/ 2638425 w 3581473"/>
              <a:gd name="connsiteY24" fmla="*/ 1066800 h 1076325"/>
              <a:gd name="connsiteX25" fmla="*/ 2790825 w 3581473"/>
              <a:gd name="connsiteY25" fmla="*/ 1047750 h 1076325"/>
              <a:gd name="connsiteX26" fmla="*/ 2857500 w 3581473"/>
              <a:gd name="connsiteY26" fmla="*/ 1038225 h 1076325"/>
              <a:gd name="connsiteX27" fmla="*/ 2905125 w 3581473"/>
              <a:gd name="connsiteY27" fmla="*/ 1028700 h 1076325"/>
              <a:gd name="connsiteX28" fmla="*/ 3048000 w 3581473"/>
              <a:gd name="connsiteY28" fmla="*/ 1019175 h 1076325"/>
              <a:gd name="connsiteX29" fmla="*/ 3076575 w 3581473"/>
              <a:gd name="connsiteY29" fmla="*/ 1009650 h 1076325"/>
              <a:gd name="connsiteX30" fmla="*/ 3200400 w 3581473"/>
              <a:gd name="connsiteY30" fmla="*/ 981075 h 1076325"/>
              <a:gd name="connsiteX31" fmla="*/ 3276600 w 3581473"/>
              <a:gd name="connsiteY31" fmla="*/ 942975 h 1076325"/>
              <a:gd name="connsiteX32" fmla="*/ 3305175 w 3581473"/>
              <a:gd name="connsiteY32" fmla="*/ 933450 h 1076325"/>
              <a:gd name="connsiteX33" fmla="*/ 3400425 w 3581473"/>
              <a:gd name="connsiteY33" fmla="*/ 866775 h 1076325"/>
              <a:gd name="connsiteX34" fmla="*/ 3429000 w 3581473"/>
              <a:gd name="connsiteY34" fmla="*/ 847725 h 1076325"/>
              <a:gd name="connsiteX35" fmla="*/ 3448050 w 3581473"/>
              <a:gd name="connsiteY35" fmla="*/ 809625 h 1076325"/>
              <a:gd name="connsiteX36" fmla="*/ 3486150 w 3581473"/>
              <a:gd name="connsiteY36" fmla="*/ 752475 h 1076325"/>
              <a:gd name="connsiteX37" fmla="*/ 3524250 w 3581473"/>
              <a:gd name="connsiteY37" fmla="*/ 695325 h 1076325"/>
              <a:gd name="connsiteX38" fmla="*/ 3543300 w 3581473"/>
              <a:gd name="connsiteY38" fmla="*/ 666750 h 1076325"/>
              <a:gd name="connsiteX39" fmla="*/ 3562350 w 3581473"/>
              <a:gd name="connsiteY39" fmla="*/ 638175 h 1076325"/>
              <a:gd name="connsiteX40" fmla="*/ 3581400 w 3581473"/>
              <a:gd name="connsiteY40"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85725 w 3581473"/>
              <a:gd name="connsiteY4" fmla="*/ 276225 h 1076325"/>
              <a:gd name="connsiteX5" fmla="*/ 104775 w 3581473"/>
              <a:gd name="connsiteY5" fmla="*/ 304800 h 1076325"/>
              <a:gd name="connsiteX6" fmla="*/ 133350 w 3581473"/>
              <a:gd name="connsiteY6" fmla="*/ 342900 h 1076325"/>
              <a:gd name="connsiteX7" fmla="*/ 342900 w 3581473"/>
              <a:gd name="connsiteY7" fmla="*/ 590550 h 1076325"/>
              <a:gd name="connsiteX8" fmla="*/ 409575 w 3581473"/>
              <a:gd name="connsiteY8" fmla="*/ 676275 h 1076325"/>
              <a:gd name="connsiteX9" fmla="*/ 447675 w 3581473"/>
              <a:gd name="connsiteY9" fmla="*/ 695325 h 1076325"/>
              <a:gd name="connsiteX10" fmla="*/ 800100 w 3581473"/>
              <a:gd name="connsiteY10" fmla="*/ 866775 h 1076325"/>
              <a:gd name="connsiteX11" fmla="*/ 847725 w 3581473"/>
              <a:gd name="connsiteY11" fmla="*/ 876300 h 1076325"/>
              <a:gd name="connsiteX12" fmla="*/ 876300 w 3581473"/>
              <a:gd name="connsiteY12" fmla="*/ 885825 h 1076325"/>
              <a:gd name="connsiteX13" fmla="*/ 923925 w 3581473"/>
              <a:gd name="connsiteY13" fmla="*/ 895350 h 1076325"/>
              <a:gd name="connsiteX14" fmla="*/ 1123950 w 3581473"/>
              <a:gd name="connsiteY14" fmla="*/ 952500 h 1076325"/>
              <a:gd name="connsiteX15" fmla="*/ 1190625 w 3581473"/>
              <a:gd name="connsiteY15" fmla="*/ 971550 h 1076325"/>
              <a:gd name="connsiteX16" fmla="*/ 1362075 w 3581473"/>
              <a:gd name="connsiteY16" fmla="*/ 990600 h 1076325"/>
              <a:gd name="connsiteX17" fmla="*/ 1485900 w 3581473"/>
              <a:gd name="connsiteY17" fmla="*/ 1009650 h 1076325"/>
              <a:gd name="connsiteX18" fmla="*/ 1914525 w 3581473"/>
              <a:gd name="connsiteY18" fmla="*/ 1019175 h 1076325"/>
              <a:gd name="connsiteX19" fmla="*/ 2028825 w 3581473"/>
              <a:gd name="connsiteY19" fmla="*/ 1038225 h 1076325"/>
              <a:gd name="connsiteX20" fmla="*/ 2076450 w 3581473"/>
              <a:gd name="connsiteY20" fmla="*/ 1047750 h 1076325"/>
              <a:gd name="connsiteX21" fmla="*/ 2209800 w 3581473"/>
              <a:gd name="connsiteY21" fmla="*/ 1057275 h 1076325"/>
              <a:gd name="connsiteX22" fmla="*/ 2343150 w 3581473"/>
              <a:gd name="connsiteY22" fmla="*/ 1076325 h 1076325"/>
              <a:gd name="connsiteX23" fmla="*/ 2638425 w 3581473"/>
              <a:gd name="connsiteY23" fmla="*/ 1066800 h 1076325"/>
              <a:gd name="connsiteX24" fmla="*/ 2790825 w 3581473"/>
              <a:gd name="connsiteY24" fmla="*/ 1047750 h 1076325"/>
              <a:gd name="connsiteX25" fmla="*/ 2857500 w 3581473"/>
              <a:gd name="connsiteY25" fmla="*/ 1038225 h 1076325"/>
              <a:gd name="connsiteX26" fmla="*/ 2905125 w 3581473"/>
              <a:gd name="connsiteY26" fmla="*/ 1028700 h 1076325"/>
              <a:gd name="connsiteX27" fmla="*/ 3048000 w 3581473"/>
              <a:gd name="connsiteY27" fmla="*/ 1019175 h 1076325"/>
              <a:gd name="connsiteX28" fmla="*/ 3076575 w 3581473"/>
              <a:gd name="connsiteY28" fmla="*/ 1009650 h 1076325"/>
              <a:gd name="connsiteX29" fmla="*/ 3200400 w 3581473"/>
              <a:gd name="connsiteY29" fmla="*/ 981075 h 1076325"/>
              <a:gd name="connsiteX30" fmla="*/ 3276600 w 3581473"/>
              <a:gd name="connsiteY30" fmla="*/ 942975 h 1076325"/>
              <a:gd name="connsiteX31" fmla="*/ 3305175 w 3581473"/>
              <a:gd name="connsiteY31" fmla="*/ 933450 h 1076325"/>
              <a:gd name="connsiteX32" fmla="*/ 3400425 w 3581473"/>
              <a:gd name="connsiteY32" fmla="*/ 866775 h 1076325"/>
              <a:gd name="connsiteX33" fmla="*/ 3429000 w 3581473"/>
              <a:gd name="connsiteY33" fmla="*/ 847725 h 1076325"/>
              <a:gd name="connsiteX34" fmla="*/ 3448050 w 3581473"/>
              <a:gd name="connsiteY34" fmla="*/ 809625 h 1076325"/>
              <a:gd name="connsiteX35" fmla="*/ 3486150 w 3581473"/>
              <a:gd name="connsiteY35" fmla="*/ 752475 h 1076325"/>
              <a:gd name="connsiteX36" fmla="*/ 3524250 w 3581473"/>
              <a:gd name="connsiteY36" fmla="*/ 695325 h 1076325"/>
              <a:gd name="connsiteX37" fmla="*/ 3543300 w 3581473"/>
              <a:gd name="connsiteY37" fmla="*/ 666750 h 1076325"/>
              <a:gd name="connsiteX38" fmla="*/ 3562350 w 3581473"/>
              <a:gd name="connsiteY38" fmla="*/ 638175 h 1076325"/>
              <a:gd name="connsiteX39" fmla="*/ 3581400 w 3581473"/>
              <a:gd name="connsiteY39"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85725 w 3581473"/>
              <a:gd name="connsiteY4" fmla="*/ 276225 h 1076325"/>
              <a:gd name="connsiteX5" fmla="*/ 104775 w 3581473"/>
              <a:gd name="connsiteY5" fmla="*/ 304800 h 1076325"/>
              <a:gd name="connsiteX6" fmla="*/ 133350 w 3581473"/>
              <a:gd name="connsiteY6" fmla="*/ 342900 h 1076325"/>
              <a:gd name="connsiteX7" fmla="*/ 342900 w 3581473"/>
              <a:gd name="connsiteY7" fmla="*/ 590550 h 1076325"/>
              <a:gd name="connsiteX8" fmla="*/ 409575 w 3581473"/>
              <a:gd name="connsiteY8" fmla="*/ 676275 h 1076325"/>
              <a:gd name="connsiteX9" fmla="*/ 800100 w 3581473"/>
              <a:gd name="connsiteY9" fmla="*/ 866775 h 1076325"/>
              <a:gd name="connsiteX10" fmla="*/ 847725 w 3581473"/>
              <a:gd name="connsiteY10" fmla="*/ 876300 h 1076325"/>
              <a:gd name="connsiteX11" fmla="*/ 876300 w 3581473"/>
              <a:gd name="connsiteY11" fmla="*/ 885825 h 1076325"/>
              <a:gd name="connsiteX12" fmla="*/ 923925 w 3581473"/>
              <a:gd name="connsiteY12" fmla="*/ 895350 h 1076325"/>
              <a:gd name="connsiteX13" fmla="*/ 1123950 w 3581473"/>
              <a:gd name="connsiteY13" fmla="*/ 952500 h 1076325"/>
              <a:gd name="connsiteX14" fmla="*/ 1190625 w 3581473"/>
              <a:gd name="connsiteY14" fmla="*/ 971550 h 1076325"/>
              <a:gd name="connsiteX15" fmla="*/ 1362075 w 3581473"/>
              <a:gd name="connsiteY15" fmla="*/ 990600 h 1076325"/>
              <a:gd name="connsiteX16" fmla="*/ 1485900 w 3581473"/>
              <a:gd name="connsiteY16" fmla="*/ 1009650 h 1076325"/>
              <a:gd name="connsiteX17" fmla="*/ 1914525 w 3581473"/>
              <a:gd name="connsiteY17" fmla="*/ 1019175 h 1076325"/>
              <a:gd name="connsiteX18" fmla="*/ 2028825 w 3581473"/>
              <a:gd name="connsiteY18" fmla="*/ 1038225 h 1076325"/>
              <a:gd name="connsiteX19" fmla="*/ 2076450 w 3581473"/>
              <a:gd name="connsiteY19" fmla="*/ 1047750 h 1076325"/>
              <a:gd name="connsiteX20" fmla="*/ 2209800 w 3581473"/>
              <a:gd name="connsiteY20" fmla="*/ 1057275 h 1076325"/>
              <a:gd name="connsiteX21" fmla="*/ 2343150 w 3581473"/>
              <a:gd name="connsiteY21" fmla="*/ 1076325 h 1076325"/>
              <a:gd name="connsiteX22" fmla="*/ 2638425 w 3581473"/>
              <a:gd name="connsiteY22" fmla="*/ 1066800 h 1076325"/>
              <a:gd name="connsiteX23" fmla="*/ 2790825 w 3581473"/>
              <a:gd name="connsiteY23" fmla="*/ 1047750 h 1076325"/>
              <a:gd name="connsiteX24" fmla="*/ 2857500 w 3581473"/>
              <a:gd name="connsiteY24" fmla="*/ 1038225 h 1076325"/>
              <a:gd name="connsiteX25" fmla="*/ 2905125 w 3581473"/>
              <a:gd name="connsiteY25" fmla="*/ 1028700 h 1076325"/>
              <a:gd name="connsiteX26" fmla="*/ 3048000 w 3581473"/>
              <a:gd name="connsiteY26" fmla="*/ 1019175 h 1076325"/>
              <a:gd name="connsiteX27" fmla="*/ 3076575 w 3581473"/>
              <a:gd name="connsiteY27" fmla="*/ 1009650 h 1076325"/>
              <a:gd name="connsiteX28" fmla="*/ 3200400 w 3581473"/>
              <a:gd name="connsiteY28" fmla="*/ 981075 h 1076325"/>
              <a:gd name="connsiteX29" fmla="*/ 3276600 w 3581473"/>
              <a:gd name="connsiteY29" fmla="*/ 942975 h 1076325"/>
              <a:gd name="connsiteX30" fmla="*/ 3305175 w 3581473"/>
              <a:gd name="connsiteY30" fmla="*/ 933450 h 1076325"/>
              <a:gd name="connsiteX31" fmla="*/ 3400425 w 3581473"/>
              <a:gd name="connsiteY31" fmla="*/ 866775 h 1076325"/>
              <a:gd name="connsiteX32" fmla="*/ 3429000 w 3581473"/>
              <a:gd name="connsiteY32" fmla="*/ 847725 h 1076325"/>
              <a:gd name="connsiteX33" fmla="*/ 3448050 w 3581473"/>
              <a:gd name="connsiteY33" fmla="*/ 809625 h 1076325"/>
              <a:gd name="connsiteX34" fmla="*/ 3486150 w 3581473"/>
              <a:gd name="connsiteY34" fmla="*/ 752475 h 1076325"/>
              <a:gd name="connsiteX35" fmla="*/ 3524250 w 3581473"/>
              <a:gd name="connsiteY35" fmla="*/ 695325 h 1076325"/>
              <a:gd name="connsiteX36" fmla="*/ 3543300 w 3581473"/>
              <a:gd name="connsiteY36" fmla="*/ 666750 h 1076325"/>
              <a:gd name="connsiteX37" fmla="*/ 3562350 w 3581473"/>
              <a:gd name="connsiteY37" fmla="*/ 638175 h 1076325"/>
              <a:gd name="connsiteX38" fmla="*/ 3581400 w 3581473"/>
              <a:gd name="connsiteY38"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85725 w 3581473"/>
              <a:gd name="connsiteY4" fmla="*/ 276225 h 1076325"/>
              <a:gd name="connsiteX5" fmla="*/ 133350 w 3581473"/>
              <a:gd name="connsiteY5" fmla="*/ 342900 h 1076325"/>
              <a:gd name="connsiteX6" fmla="*/ 342900 w 3581473"/>
              <a:gd name="connsiteY6" fmla="*/ 590550 h 1076325"/>
              <a:gd name="connsiteX7" fmla="*/ 409575 w 3581473"/>
              <a:gd name="connsiteY7" fmla="*/ 676275 h 1076325"/>
              <a:gd name="connsiteX8" fmla="*/ 800100 w 3581473"/>
              <a:gd name="connsiteY8" fmla="*/ 866775 h 1076325"/>
              <a:gd name="connsiteX9" fmla="*/ 847725 w 3581473"/>
              <a:gd name="connsiteY9" fmla="*/ 876300 h 1076325"/>
              <a:gd name="connsiteX10" fmla="*/ 876300 w 3581473"/>
              <a:gd name="connsiteY10" fmla="*/ 885825 h 1076325"/>
              <a:gd name="connsiteX11" fmla="*/ 923925 w 3581473"/>
              <a:gd name="connsiteY11" fmla="*/ 895350 h 1076325"/>
              <a:gd name="connsiteX12" fmla="*/ 1123950 w 3581473"/>
              <a:gd name="connsiteY12" fmla="*/ 952500 h 1076325"/>
              <a:gd name="connsiteX13" fmla="*/ 1190625 w 3581473"/>
              <a:gd name="connsiteY13" fmla="*/ 971550 h 1076325"/>
              <a:gd name="connsiteX14" fmla="*/ 1362075 w 3581473"/>
              <a:gd name="connsiteY14" fmla="*/ 990600 h 1076325"/>
              <a:gd name="connsiteX15" fmla="*/ 1485900 w 3581473"/>
              <a:gd name="connsiteY15" fmla="*/ 1009650 h 1076325"/>
              <a:gd name="connsiteX16" fmla="*/ 1914525 w 3581473"/>
              <a:gd name="connsiteY16" fmla="*/ 1019175 h 1076325"/>
              <a:gd name="connsiteX17" fmla="*/ 2028825 w 3581473"/>
              <a:gd name="connsiteY17" fmla="*/ 1038225 h 1076325"/>
              <a:gd name="connsiteX18" fmla="*/ 2076450 w 3581473"/>
              <a:gd name="connsiteY18" fmla="*/ 1047750 h 1076325"/>
              <a:gd name="connsiteX19" fmla="*/ 2209800 w 3581473"/>
              <a:gd name="connsiteY19" fmla="*/ 1057275 h 1076325"/>
              <a:gd name="connsiteX20" fmla="*/ 2343150 w 3581473"/>
              <a:gd name="connsiteY20" fmla="*/ 1076325 h 1076325"/>
              <a:gd name="connsiteX21" fmla="*/ 2638425 w 3581473"/>
              <a:gd name="connsiteY21" fmla="*/ 1066800 h 1076325"/>
              <a:gd name="connsiteX22" fmla="*/ 2790825 w 3581473"/>
              <a:gd name="connsiteY22" fmla="*/ 1047750 h 1076325"/>
              <a:gd name="connsiteX23" fmla="*/ 2857500 w 3581473"/>
              <a:gd name="connsiteY23" fmla="*/ 1038225 h 1076325"/>
              <a:gd name="connsiteX24" fmla="*/ 2905125 w 3581473"/>
              <a:gd name="connsiteY24" fmla="*/ 1028700 h 1076325"/>
              <a:gd name="connsiteX25" fmla="*/ 3048000 w 3581473"/>
              <a:gd name="connsiteY25" fmla="*/ 1019175 h 1076325"/>
              <a:gd name="connsiteX26" fmla="*/ 3076575 w 3581473"/>
              <a:gd name="connsiteY26" fmla="*/ 1009650 h 1076325"/>
              <a:gd name="connsiteX27" fmla="*/ 3200400 w 3581473"/>
              <a:gd name="connsiteY27" fmla="*/ 981075 h 1076325"/>
              <a:gd name="connsiteX28" fmla="*/ 3276600 w 3581473"/>
              <a:gd name="connsiteY28" fmla="*/ 942975 h 1076325"/>
              <a:gd name="connsiteX29" fmla="*/ 3305175 w 3581473"/>
              <a:gd name="connsiteY29" fmla="*/ 933450 h 1076325"/>
              <a:gd name="connsiteX30" fmla="*/ 3400425 w 3581473"/>
              <a:gd name="connsiteY30" fmla="*/ 866775 h 1076325"/>
              <a:gd name="connsiteX31" fmla="*/ 3429000 w 3581473"/>
              <a:gd name="connsiteY31" fmla="*/ 847725 h 1076325"/>
              <a:gd name="connsiteX32" fmla="*/ 3448050 w 3581473"/>
              <a:gd name="connsiteY32" fmla="*/ 809625 h 1076325"/>
              <a:gd name="connsiteX33" fmla="*/ 3486150 w 3581473"/>
              <a:gd name="connsiteY33" fmla="*/ 752475 h 1076325"/>
              <a:gd name="connsiteX34" fmla="*/ 3524250 w 3581473"/>
              <a:gd name="connsiteY34" fmla="*/ 695325 h 1076325"/>
              <a:gd name="connsiteX35" fmla="*/ 3543300 w 3581473"/>
              <a:gd name="connsiteY35" fmla="*/ 666750 h 1076325"/>
              <a:gd name="connsiteX36" fmla="*/ 3562350 w 3581473"/>
              <a:gd name="connsiteY36" fmla="*/ 638175 h 1076325"/>
              <a:gd name="connsiteX37" fmla="*/ 3581400 w 3581473"/>
              <a:gd name="connsiteY37"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133350 w 3581473"/>
              <a:gd name="connsiteY4" fmla="*/ 342900 h 1076325"/>
              <a:gd name="connsiteX5" fmla="*/ 342900 w 3581473"/>
              <a:gd name="connsiteY5" fmla="*/ 590550 h 1076325"/>
              <a:gd name="connsiteX6" fmla="*/ 409575 w 3581473"/>
              <a:gd name="connsiteY6" fmla="*/ 676275 h 1076325"/>
              <a:gd name="connsiteX7" fmla="*/ 800100 w 3581473"/>
              <a:gd name="connsiteY7" fmla="*/ 866775 h 1076325"/>
              <a:gd name="connsiteX8" fmla="*/ 847725 w 3581473"/>
              <a:gd name="connsiteY8" fmla="*/ 876300 h 1076325"/>
              <a:gd name="connsiteX9" fmla="*/ 876300 w 3581473"/>
              <a:gd name="connsiteY9" fmla="*/ 885825 h 1076325"/>
              <a:gd name="connsiteX10" fmla="*/ 923925 w 3581473"/>
              <a:gd name="connsiteY10" fmla="*/ 895350 h 1076325"/>
              <a:gd name="connsiteX11" fmla="*/ 1123950 w 3581473"/>
              <a:gd name="connsiteY11" fmla="*/ 952500 h 1076325"/>
              <a:gd name="connsiteX12" fmla="*/ 1190625 w 3581473"/>
              <a:gd name="connsiteY12" fmla="*/ 971550 h 1076325"/>
              <a:gd name="connsiteX13" fmla="*/ 1362075 w 3581473"/>
              <a:gd name="connsiteY13" fmla="*/ 990600 h 1076325"/>
              <a:gd name="connsiteX14" fmla="*/ 1485900 w 3581473"/>
              <a:gd name="connsiteY14" fmla="*/ 1009650 h 1076325"/>
              <a:gd name="connsiteX15" fmla="*/ 1914525 w 3581473"/>
              <a:gd name="connsiteY15" fmla="*/ 1019175 h 1076325"/>
              <a:gd name="connsiteX16" fmla="*/ 2028825 w 3581473"/>
              <a:gd name="connsiteY16" fmla="*/ 1038225 h 1076325"/>
              <a:gd name="connsiteX17" fmla="*/ 2076450 w 3581473"/>
              <a:gd name="connsiteY17" fmla="*/ 1047750 h 1076325"/>
              <a:gd name="connsiteX18" fmla="*/ 2209800 w 3581473"/>
              <a:gd name="connsiteY18" fmla="*/ 1057275 h 1076325"/>
              <a:gd name="connsiteX19" fmla="*/ 2343150 w 3581473"/>
              <a:gd name="connsiteY19" fmla="*/ 1076325 h 1076325"/>
              <a:gd name="connsiteX20" fmla="*/ 2638425 w 3581473"/>
              <a:gd name="connsiteY20" fmla="*/ 1066800 h 1076325"/>
              <a:gd name="connsiteX21" fmla="*/ 2790825 w 3581473"/>
              <a:gd name="connsiteY21" fmla="*/ 1047750 h 1076325"/>
              <a:gd name="connsiteX22" fmla="*/ 2857500 w 3581473"/>
              <a:gd name="connsiteY22" fmla="*/ 1038225 h 1076325"/>
              <a:gd name="connsiteX23" fmla="*/ 2905125 w 3581473"/>
              <a:gd name="connsiteY23" fmla="*/ 1028700 h 1076325"/>
              <a:gd name="connsiteX24" fmla="*/ 3048000 w 3581473"/>
              <a:gd name="connsiteY24" fmla="*/ 1019175 h 1076325"/>
              <a:gd name="connsiteX25" fmla="*/ 3076575 w 3581473"/>
              <a:gd name="connsiteY25" fmla="*/ 1009650 h 1076325"/>
              <a:gd name="connsiteX26" fmla="*/ 3200400 w 3581473"/>
              <a:gd name="connsiteY26" fmla="*/ 981075 h 1076325"/>
              <a:gd name="connsiteX27" fmla="*/ 3276600 w 3581473"/>
              <a:gd name="connsiteY27" fmla="*/ 942975 h 1076325"/>
              <a:gd name="connsiteX28" fmla="*/ 3305175 w 3581473"/>
              <a:gd name="connsiteY28" fmla="*/ 933450 h 1076325"/>
              <a:gd name="connsiteX29" fmla="*/ 3400425 w 3581473"/>
              <a:gd name="connsiteY29" fmla="*/ 866775 h 1076325"/>
              <a:gd name="connsiteX30" fmla="*/ 3429000 w 3581473"/>
              <a:gd name="connsiteY30" fmla="*/ 847725 h 1076325"/>
              <a:gd name="connsiteX31" fmla="*/ 3448050 w 3581473"/>
              <a:gd name="connsiteY31" fmla="*/ 809625 h 1076325"/>
              <a:gd name="connsiteX32" fmla="*/ 3486150 w 3581473"/>
              <a:gd name="connsiteY32" fmla="*/ 752475 h 1076325"/>
              <a:gd name="connsiteX33" fmla="*/ 3524250 w 3581473"/>
              <a:gd name="connsiteY33" fmla="*/ 695325 h 1076325"/>
              <a:gd name="connsiteX34" fmla="*/ 3543300 w 3581473"/>
              <a:gd name="connsiteY34" fmla="*/ 666750 h 1076325"/>
              <a:gd name="connsiteX35" fmla="*/ 3562350 w 3581473"/>
              <a:gd name="connsiteY35" fmla="*/ 638175 h 1076325"/>
              <a:gd name="connsiteX36" fmla="*/ 3581400 w 3581473"/>
              <a:gd name="connsiteY36"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133350 w 3581473"/>
              <a:gd name="connsiteY3" fmla="*/ 342900 h 1076325"/>
              <a:gd name="connsiteX4" fmla="*/ 342900 w 3581473"/>
              <a:gd name="connsiteY4" fmla="*/ 590550 h 1076325"/>
              <a:gd name="connsiteX5" fmla="*/ 409575 w 3581473"/>
              <a:gd name="connsiteY5" fmla="*/ 676275 h 1076325"/>
              <a:gd name="connsiteX6" fmla="*/ 800100 w 3581473"/>
              <a:gd name="connsiteY6" fmla="*/ 866775 h 1076325"/>
              <a:gd name="connsiteX7" fmla="*/ 847725 w 3581473"/>
              <a:gd name="connsiteY7" fmla="*/ 876300 h 1076325"/>
              <a:gd name="connsiteX8" fmla="*/ 876300 w 3581473"/>
              <a:gd name="connsiteY8" fmla="*/ 885825 h 1076325"/>
              <a:gd name="connsiteX9" fmla="*/ 923925 w 3581473"/>
              <a:gd name="connsiteY9" fmla="*/ 895350 h 1076325"/>
              <a:gd name="connsiteX10" fmla="*/ 1123950 w 3581473"/>
              <a:gd name="connsiteY10" fmla="*/ 952500 h 1076325"/>
              <a:gd name="connsiteX11" fmla="*/ 1190625 w 3581473"/>
              <a:gd name="connsiteY11" fmla="*/ 971550 h 1076325"/>
              <a:gd name="connsiteX12" fmla="*/ 1362075 w 3581473"/>
              <a:gd name="connsiteY12" fmla="*/ 990600 h 1076325"/>
              <a:gd name="connsiteX13" fmla="*/ 1485900 w 3581473"/>
              <a:gd name="connsiteY13" fmla="*/ 1009650 h 1076325"/>
              <a:gd name="connsiteX14" fmla="*/ 1914525 w 3581473"/>
              <a:gd name="connsiteY14" fmla="*/ 1019175 h 1076325"/>
              <a:gd name="connsiteX15" fmla="*/ 2028825 w 3581473"/>
              <a:gd name="connsiteY15" fmla="*/ 1038225 h 1076325"/>
              <a:gd name="connsiteX16" fmla="*/ 2076450 w 3581473"/>
              <a:gd name="connsiteY16" fmla="*/ 1047750 h 1076325"/>
              <a:gd name="connsiteX17" fmla="*/ 2209800 w 3581473"/>
              <a:gd name="connsiteY17" fmla="*/ 1057275 h 1076325"/>
              <a:gd name="connsiteX18" fmla="*/ 2343150 w 3581473"/>
              <a:gd name="connsiteY18" fmla="*/ 1076325 h 1076325"/>
              <a:gd name="connsiteX19" fmla="*/ 2638425 w 3581473"/>
              <a:gd name="connsiteY19" fmla="*/ 1066800 h 1076325"/>
              <a:gd name="connsiteX20" fmla="*/ 2790825 w 3581473"/>
              <a:gd name="connsiteY20" fmla="*/ 1047750 h 1076325"/>
              <a:gd name="connsiteX21" fmla="*/ 2857500 w 3581473"/>
              <a:gd name="connsiteY21" fmla="*/ 1038225 h 1076325"/>
              <a:gd name="connsiteX22" fmla="*/ 2905125 w 3581473"/>
              <a:gd name="connsiteY22" fmla="*/ 1028700 h 1076325"/>
              <a:gd name="connsiteX23" fmla="*/ 3048000 w 3581473"/>
              <a:gd name="connsiteY23" fmla="*/ 1019175 h 1076325"/>
              <a:gd name="connsiteX24" fmla="*/ 3076575 w 3581473"/>
              <a:gd name="connsiteY24" fmla="*/ 1009650 h 1076325"/>
              <a:gd name="connsiteX25" fmla="*/ 3200400 w 3581473"/>
              <a:gd name="connsiteY25" fmla="*/ 981075 h 1076325"/>
              <a:gd name="connsiteX26" fmla="*/ 3276600 w 3581473"/>
              <a:gd name="connsiteY26" fmla="*/ 942975 h 1076325"/>
              <a:gd name="connsiteX27" fmla="*/ 3305175 w 3581473"/>
              <a:gd name="connsiteY27" fmla="*/ 933450 h 1076325"/>
              <a:gd name="connsiteX28" fmla="*/ 3400425 w 3581473"/>
              <a:gd name="connsiteY28" fmla="*/ 866775 h 1076325"/>
              <a:gd name="connsiteX29" fmla="*/ 3429000 w 3581473"/>
              <a:gd name="connsiteY29" fmla="*/ 847725 h 1076325"/>
              <a:gd name="connsiteX30" fmla="*/ 3448050 w 3581473"/>
              <a:gd name="connsiteY30" fmla="*/ 809625 h 1076325"/>
              <a:gd name="connsiteX31" fmla="*/ 3486150 w 3581473"/>
              <a:gd name="connsiteY31" fmla="*/ 752475 h 1076325"/>
              <a:gd name="connsiteX32" fmla="*/ 3524250 w 3581473"/>
              <a:gd name="connsiteY32" fmla="*/ 695325 h 1076325"/>
              <a:gd name="connsiteX33" fmla="*/ 3543300 w 3581473"/>
              <a:gd name="connsiteY33" fmla="*/ 666750 h 1076325"/>
              <a:gd name="connsiteX34" fmla="*/ 3562350 w 3581473"/>
              <a:gd name="connsiteY34" fmla="*/ 638175 h 1076325"/>
              <a:gd name="connsiteX35" fmla="*/ 3581400 w 3581473"/>
              <a:gd name="connsiteY35" fmla="*/ 533400 h 1076325"/>
              <a:gd name="connsiteX0" fmla="*/ 0 w 3581473"/>
              <a:gd name="connsiteY0" fmla="*/ 0 h 1076325"/>
              <a:gd name="connsiteX1" fmla="*/ 19050 w 3581473"/>
              <a:gd name="connsiteY1" fmla="*/ 152400 h 1076325"/>
              <a:gd name="connsiteX2" fmla="*/ 133350 w 3581473"/>
              <a:gd name="connsiteY2" fmla="*/ 342900 h 1076325"/>
              <a:gd name="connsiteX3" fmla="*/ 342900 w 3581473"/>
              <a:gd name="connsiteY3" fmla="*/ 590550 h 1076325"/>
              <a:gd name="connsiteX4" fmla="*/ 409575 w 3581473"/>
              <a:gd name="connsiteY4" fmla="*/ 676275 h 1076325"/>
              <a:gd name="connsiteX5" fmla="*/ 800100 w 3581473"/>
              <a:gd name="connsiteY5" fmla="*/ 866775 h 1076325"/>
              <a:gd name="connsiteX6" fmla="*/ 847725 w 3581473"/>
              <a:gd name="connsiteY6" fmla="*/ 876300 h 1076325"/>
              <a:gd name="connsiteX7" fmla="*/ 876300 w 3581473"/>
              <a:gd name="connsiteY7" fmla="*/ 885825 h 1076325"/>
              <a:gd name="connsiteX8" fmla="*/ 923925 w 3581473"/>
              <a:gd name="connsiteY8" fmla="*/ 895350 h 1076325"/>
              <a:gd name="connsiteX9" fmla="*/ 1123950 w 3581473"/>
              <a:gd name="connsiteY9" fmla="*/ 952500 h 1076325"/>
              <a:gd name="connsiteX10" fmla="*/ 1190625 w 3581473"/>
              <a:gd name="connsiteY10" fmla="*/ 971550 h 1076325"/>
              <a:gd name="connsiteX11" fmla="*/ 1362075 w 3581473"/>
              <a:gd name="connsiteY11" fmla="*/ 990600 h 1076325"/>
              <a:gd name="connsiteX12" fmla="*/ 1485900 w 3581473"/>
              <a:gd name="connsiteY12" fmla="*/ 1009650 h 1076325"/>
              <a:gd name="connsiteX13" fmla="*/ 1914525 w 3581473"/>
              <a:gd name="connsiteY13" fmla="*/ 1019175 h 1076325"/>
              <a:gd name="connsiteX14" fmla="*/ 2028825 w 3581473"/>
              <a:gd name="connsiteY14" fmla="*/ 1038225 h 1076325"/>
              <a:gd name="connsiteX15" fmla="*/ 2076450 w 3581473"/>
              <a:gd name="connsiteY15" fmla="*/ 1047750 h 1076325"/>
              <a:gd name="connsiteX16" fmla="*/ 2209800 w 3581473"/>
              <a:gd name="connsiteY16" fmla="*/ 1057275 h 1076325"/>
              <a:gd name="connsiteX17" fmla="*/ 2343150 w 3581473"/>
              <a:gd name="connsiteY17" fmla="*/ 1076325 h 1076325"/>
              <a:gd name="connsiteX18" fmla="*/ 2638425 w 3581473"/>
              <a:gd name="connsiteY18" fmla="*/ 1066800 h 1076325"/>
              <a:gd name="connsiteX19" fmla="*/ 2790825 w 3581473"/>
              <a:gd name="connsiteY19" fmla="*/ 1047750 h 1076325"/>
              <a:gd name="connsiteX20" fmla="*/ 2857500 w 3581473"/>
              <a:gd name="connsiteY20" fmla="*/ 1038225 h 1076325"/>
              <a:gd name="connsiteX21" fmla="*/ 2905125 w 3581473"/>
              <a:gd name="connsiteY21" fmla="*/ 1028700 h 1076325"/>
              <a:gd name="connsiteX22" fmla="*/ 3048000 w 3581473"/>
              <a:gd name="connsiteY22" fmla="*/ 1019175 h 1076325"/>
              <a:gd name="connsiteX23" fmla="*/ 3076575 w 3581473"/>
              <a:gd name="connsiteY23" fmla="*/ 1009650 h 1076325"/>
              <a:gd name="connsiteX24" fmla="*/ 3200400 w 3581473"/>
              <a:gd name="connsiteY24" fmla="*/ 981075 h 1076325"/>
              <a:gd name="connsiteX25" fmla="*/ 3276600 w 3581473"/>
              <a:gd name="connsiteY25" fmla="*/ 942975 h 1076325"/>
              <a:gd name="connsiteX26" fmla="*/ 3305175 w 3581473"/>
              <a:gd name="connsiteY26" fmla="*/ 933450 h 1076325"/>
              <a:gd name="connsiteX27" fmla="*/ 3400425 w 3581473"/>
              <a:gd name="connsiteY27" fmla="*/ 866775 h 1076325"/>
              <a:gd name="connsiteX28" fmla="*/ 3429000 w 3581473"/>
              <a:gd name="connsiteY28" fmla="*/ 847725 h 1076325"/>
              <a:gd name="connsiteX29" fmla="*/ 3448050 w 3581473"/>
              <a:gd name="connsiteY29" fmla="*/ 809625 h 1076325"/>
              <a:gd name="connsiteX30" fmla="*/ 3486150 w 3581473"/>
              <a:gd name="connsiteY30" fmla="*/ 752475 h 1076325"/>
              <a:gd name="connsiteX31" fmla="*/ 3524250 w 3581473"/>
              <a:gd name="connsiteY31" fmla="*/ 695325 h 1076325"/>
              <a:gd name="connsiteX32" fmla="*/ 3543300 w 3581473"/>
              <a:gd name="connsiteY32" fmla="*/ 666750 h 1076325"/>
              <a:gd name="connsiteX33" fmla="*/ 3562350 w 3581473"/>
              <a:gd name="connsiteY33" fmla="*/ 638175 h 1076325"/>
              <a:gd name="connsiteX34" fmla="*/ 3581400 w 3581473"/>
              <a:gd name="connsiteY34" fmla="*/ 533400 h 1076325"/>
              <a:gd name="connsiteX0" fmla="*/ 0 w 3581473"/>
              <a:gd name="connsiteY0" fmla="*/ 0 h 1076325"/>
              <a:gd name="connsiteX1" fmla="*/ 133350 w 3581473"/>
              <a:gd name="connsiteY1" fmla="*/ 342900 h 1076325"/>
              <a:gd name="connsiteX2" fmla="*/ 342900 w 3581473"/>
              <a:gd name="connsiteY2" fmla="*/ 590550 h 1076325"/>
              <a:gd name="connsiteX3" fmla="*/ 409575 w 3581473"/>
              <a:gd name="connsiteY3" fmla="*/ 676275 h 1076325"/>
              <a:gd name="connsiteX4" fmla="*/ 800100 w 3581473"/>
              <a:gd name="connsiteY4" fmla="*/ 866775 h 1076325"/>
              <a:gd name="connsiteX5" fmla="*/ 847725 w 3581473"/>
              <a:gd name="connsiteY5" fmla="*/ 876300 h 1076325"/>
              <a:gd name="connsiteX6" fmla="*/ 876300 w 3581473"/>
              <a:gd name="connsiteY6" fmla="*/ 885825 h 1076325"/>
              <a:gd name="connsiteX7" fmla="*/ 923925 w 3581473"/>
              <a:gd name="connsiteY7" fmla="*/ 895350 h 1076325"/>
              <a:gd name="connsiteX8" fmla="*/ 1123950 w 3581473"/>
              <a:gd name="connsiteY8" fmla="*/ 952500 h 1076325"/>
              <a:gd name="connsiteX9" fmla="*/ 1190625 w 3581473"/>
              <a:gd name="connsiteY9" fmla="*/ 971550 h 1076325"/>
              <a:gd name="connsiteX10" fmla="*/ 1362075 w 3581473"/>
              <a:gd name="connsiteY10" fmla="*/ 990600 h 1076325"/>
              <a:gd name="connsiteX11" fmla="*/ 1485900 w 3581473"/>
              <a:gd name="connsiteY11" fmla="*/ 1009650 h 1076325"/>
              <a:gd name="connsiteX12" fmla="*/ 1914525 w 3581473"/>
              <a:gd name="connsiteY12" fmla="*/ 1019175 h 1076325"/>
              <a:gd name="connsiteX13" fmla="*/ 2028825 w 3581473"/>
              <a:gd name="connsiteY13" fmla="*/ 1038225 h 1076325"/>
              <a:gd name="connsiteX14" fmla="*/ 2076450 w 3581473"/>
              <a:gd name="connsiteY14" fmla="*/ 1047750 h 1076325"/>
              <a:gd name="connsiteX15" fmla="*/ 2209800 w 3581473"/>
              <a:gd name="connsiteY15" fmla="*/ 1057275 h 1076325"/>
              <a:gd name="connsiteX16" fmla="*/ 2343150 w 3581473"/>
              <a:gd name="connsiteY16" fmla="*/ 1076325 h 1076325"/>
              <a:gd name="connsiteX17" fmla="*/ 2638425 w 3581473"/>
              <a:gd name="connsiteY17" fmla="*/ 1066800 h 1076325"/>
              <a:gd name="connsiteX18" fmla="*/ 2790825 w 3581473"/>
              <a:gd name="connsiteY18" fmla="*/ 1047750 h 1076325"/>
              <a:gd name="connsiteX19" fmla="*/ 2857500 w 3581473"/>
              <a:gd name="connsiteY19" fmla="*/ 1038225 h 1076325"/>
              <a:gd name="connsiteX20" fmla="*/ 2905125 w 3581473"/>
              <a:gd name="connsiteY20" fmla="*/ 1028700 h 1076325"/>
              <a:gd name="connsiteX21" fmla="*/ 3048000 w 3581473"/>
              <a:gd name="connsiteY21" fmla="*/ 1019175 h 1076325"/>
              <a:gd name="connsiteX22" fmla="*/ 3076575 w 3581473"/>
              <a:gd name="connsiteY22" fmla="*/ 1009650 h 1076325"/>
              <a:gd name="connsiteX23" fmla="*/ 3200400 w 3581473"/>
              <a:gd name="connsiteY23" fmla="*/ 981075 h 1076325"/>
              <a:gd name="connsiteX24" fmla="*/ 3276600 w 3581473"/>
              <a:gd name="connsiteY24" fmla="*/ 942975 h 1076325"/>
              <a:gd name="connsiteX25" fmla="*/ 3305175 w 3581473"/>
              <a:gd name="connsiteY25" fmla="*/ 933450 h 1076325"/>
              <a:gd name="connsiteX26" fmla="*/ 3400425 w 3581473"/>
              <a:gd name="connsiteY26" fmla="*/ 866775 h 1076325"/>
              <a:gd name="connsiteX27" fmla="*/ 3429000 w 3581473"/>
              <a:gd name="connsiteY27" fmla="*/ 847725 h 1076325"/>
              <a:gd name="connsiteX28" fmla="*/ 3448050 w 3581473"/>
              <a:gd name="connsiteY28" fmla="*/ 809625 h 1076325"/>
              <a:gd name="connsiteX29" fmla="*/ 3486150 w 3581473"/>
              <a:gd name="connsiteY29" fmla="*/ 752475 h 1076325"/>
              <a:gd name="connsiteX30" fmla="*/ 3524250 w 3581473"/>
              <a:gd name="connsiteY30" fmla="*/ 695325 h 1076325"/>
              <a:gd name="connsiteX31" fmla="*/ 3543300 w 3581473"/>
              <a:gd name="connsiteY31" fmla="*/ 666750 h 1076325"/>
              <a:gd name="connsiteX32" fmla="*/ 3562350 w 3581473"/>
              <a:gd name="connsiteY32" fmla="*/ 638175 h 1076325"/>
              <a:gd name="connsiteX33" fmla="*/ 3581400 w 3581473"/>
              <a:gd name="connsiteY33" fmla="*/ 533400 h 1076325"/>
              <a:gd name="connsiteX0" fmla="*/ 0 w 3581473"/>
              <a:gd name="connsiteY0" fmla="*/ 0 h 1076325"/>
              <a:gd name="connsiteX1" fmla="*/ 342900 w 3581473"/>
              <a:gd name="connsiteY1" fmla="*/ 590550 h 1076325"/>
              <a:gd name="connsiteX2" fmla="*/ 409575 w 3581473"/>
              <a:gd name="connsiteY2" fmla="*/ 676275 h 1076325"/>
              <a:gd name="connsiteX3" fmla="*/ 800100 w 3581473"/>
              <a:gd name="connsiteY3" fmla="*/ 866775 h 1076325"/>
              <a:gd name="connsiteX4" fmla="*/ 847725 w 3581473"/>
              <a:gd name="connsiteY4" fmla="*/ 876300 h 1076325"/>
              <a:gd name="connsiteX5" fmla="*/ 876300 w 3581473"/>
              <a:gd name="connsiteY5" fmla="*/ 885825 h 1076325"/>
              <a:gd name="connsiteX6" fmla="*/ 923925 w 3581473"/>
              <a:gd name="connsiteY6" fmla="*/ 895350 h 1076325"/>
              <a:gd name="connsiteX7" fmla="*/ 1123950 w 3581473"/>
              <a:gd name="connsiteY7" fmla="*/ 952500 h 1076325"/>
              <a:gd name="connsiteX8" fmla="*/ 1190625 w 3581473"/>
              <a:gd name="connsiteY8" fmla="*/ 971550 h 1076325"/>
              <a:gd name="connsiteX9" fmla="*/ 1362075 w 3581473"/>
              <a:gd name="connsiteY9" fmla="*/ 990600 h 1076325"/>
              <a:gd name="connsiteX10" fmla="*/ 1485900 w 3581473"/>
              <a:gd name="connsiteY10" fmla="*/ 1009650 h 1076325"/>
              <a:gd name="connsiteX11" fmla="*/ 1914525 w 3581473"/>
              <a:gd name="connsiteY11" fmla="*/ 1019175 h 1076325"/>
              <a:gd name="connsiteX12" fmla="*/ 2028825 w 3581473"/>
              <a:gd name="connsiteY12" fmla="*/ 1038225 h 1076325"/>
              <a:gd name="connsiteX13" fmla="*/ 2076450 w 3581473"/>
              <a:gd name="connsiteY13" fmla="*/ 1047750 h 1076325"/>
              <a:gd name="connsiteX14" fmla="*/ 2209800 w 3581473"/>
              <a:gd name="connsiteY14" fmla="*/ 1057275 h 1076325"/>
              <a:gd name="connsiteX15" fmla="*/ 2343150 w 3581473"/>
              <a:gd name="connsiteY15" fmla="*/ 1076325 h 1076325"/>
              <a:gd name="connsiteX16" fmla="*/ 2638425 w 3581473"/>
              <a:gd name="connsiteY16" fmla="*/ 1066800 h 1076325"/>
              <a:gd name="connsiteX17" fmla="*/ 2790825 w 3581473"/>
              <a:gd name="connsiteY17" fmla="*/ 1047750 h 1076325"/>
              <a:gd name="connsiteX18" fmla="*/ 2857500 w 3581473"/>
              <a:gd name="connsiteY18" fmla="*/ 1038225 h 1076325"/>
              <a:gd name="connsiteX19" fmla="*/ 2905125 w 3581473"/>
              <a:gd name="connsiteY19" fmla="*/ 1028700 h 1076325"/>
              <a:gd name="connsiteX20" fmla="*/ 3048000 w 3581473"/>
              <a:gd name="connsiteY20" fmla="*/ 1019175 h 1076325"/>
              <a:gd name="connsiteX21" fmla="*/ 3076575 w 3581473"/>
              <a:gd name="connsiteY21" fmla="*/ 1009650 h 1076325"/>
              <a:gd name="connsiteX22" fmla="*/ 3200400 w 3581473"/>
              <a:gd name="connsiteY22" fmla="*/ 981075 h 1076325"/>
              <a:gd name="connsiteX23" fmla="*/ 3276600 w 3581473"/>
              <a:gd name="connsiteY23" fmla="*/ 942975 h 1076325"/>
              <a:gd name="connsiteX24" fmla="*/ 3305175 w 3581473"/>
              <a:gd name="connsiteY24" fmla="*/ 933450 h 1076325"/>
              <a:gd name="connsiteX25" fmla="*/ 3400425 w 3581473"/>
              <a:gd name="connsiteY25" fmla="*/ 866775 h 1076325"/>
              <a:gd name="connsiteX26" fmla="*/ 3429000 w 3581473"/>
              <a:gd name="connsiteY26" fmla="*/ 847725 h 1076325"/>
              <a:gd name="connsiteX27" fmla="*/ 3448050 w 3581473"/>
              <a:gd name="connsiteY27" fmla="*/ 809625 h 1076325"/>
              <a:gd name="connsiteX28" fmla="*/ 3486150 w 3581473"/>
              <a:gd name="connsiteY28" fmla="*/ 752475 h 1076325"/>
              <a:gd name="connsiteX29" fmla="*/ 3524250 w 3581473"/>
              <a:gd name="connsiteY29" fmla="*/ 695325 h 1076325"/>
              <a:gd name="connsiteX30" fmla="*/ 3543300 w 3581473"/>
              <a:gd name="connsiteY30" fmla="*/ 666750 h 1076325"/>
              <a:gd name="connsiteX31" fmla="*/ 3562350 w 3581473"/>
              <a:gd name="connsiteY31" fmla="*/ 638175 h 1076325"/>
              <a:gd name="connsiteX32" fmla="*/ 3581400 w 3581473"/>
              <a:gd name="connsiteY32" fmla="*/ 533400 h 1076325"/>
              <a:gd name="connsiteX0" fmla="*/ 0 w 3581473"/>
              <a:gd name="connsiteY0" fmla="*/ 0 h 1076325"/>
              <a:gd name="connsiteX1" fmla="*/ 342900 w 3581473"/>
              <a:gd name="connsiteY1" fmla="*/ 590550 h 1076325"/>
              <a:gd name="connsiteX2" fmla="*/ 409575 w 3581473"/>
              <a:gd name="connsiteY2" fmla="*/ 676275 h 1076325"/>
              <a:gd name="connsiteX3" fmla="*/ 800100 w 3581473"/>
              <a:gd name="connsiteY3" fmla="*/ 866775 h 1076325"/>
              <a:gd name="connsiteX4" fmla="*/ 847725 w 3581473"/>
              <a:gd name="connsiteY4" fmla="*/ 876300 h 1076325"/>
              <a:gd name="connsiteX5" fmla="*/ 876300 w 3581473"/>
              <a:gd name="connsiteY5" fmla="*/ 885825 h 1076325"/>
              <a:gd name="connsiteX6" fmla="*/ 923925 w 3581473"/>
              <a:gd name="connsiteY6" fmla="*/ 895350 h 1076325"/>
              <a:gd name="connsiteX7" fmla="*/ 1123950 w 3581473"/>
              <a:gd name="connsiteY7" fmla="*/ 952500 h 1076325"/>
              <a:gd name="connsiteX8" fmla="*/ 1190625 w 3581473"/>
              <a:gd name="connsiteY8" fmla="*/ 971550 h 1076325"/>
              <a:gd name="connsiteX9" fmla="*/ 1362075 w 3581473"/>
              <a:gd name="connsiteY9" fmla="*/ 990600 h 1076325"/>
              <a:gd name="connsiteX10" fmla="*/ 1485900 w 3581473"/>
              <a:gd name="connsiteY10" fmla="*/ 1009650 h 1076325"/>
              <a:gd name="connsiteX11" fmla="*/ 1914525 w 3581473"/>
              <a:gd name="connsiteY11" fmla="*/ 1019175 h 1076325"/>
              <a:gd name="connsiteX12" fmla="*/ 2028825 w 3581473"/>
              <a:gd name="connsiteY12" fmla="*/ 1038225 h 1076325"/>
              <a:gd name="connsiteX13" fmla="*/ 2076450 w 3581473"/>
              <a:gd name="connsiteY13" fmla="*/ 1047750 h 1076325"/>
              <a:gd name="connsiteX14" fmla="*/ 2209800 w 3581473"/>
              <a:gd name="connsiteY14" fmla="*/ 1057275 h 1076325"/>
              <a:gd name="connsiteX15" fmla="*/ 2343150 w 3581473"/>
              <a:gd name="connsiteY15" fmla="*/ 1076325 h 1076325"/>
              <a:gd name="connsiteX16" fmla="*/ 2638425 w 3581473"/>
              <a:gd name="connsiteY16" fmla="*/ 1066800 h 1076325"/>
              <a:gd name="connsiteX17" fmla="*/ 2790825 w 3581473"/>
              <a:gd name="connsiteY17" fmla="*/ 1047750 h 1076325"/>
              <a:gd name="connsiteX18" fmla="*/ 2857500 w 3581473"/>
              <a:gd name="connsiteY18" fmla="*/ 1038225 h 1076325"/>
              <a:gd name="connsiteX19" fmla="*/ 2905125 w 3581473"/>
              <a:gd name="connsiteY19" fmla="*/ 1028700 h 1076325"/>
              <a:gd name="connsiteX20" fmla="*/ 3048000 w 3581473"/>
              <a:gd name="connsiteY20" fmla="*/ 1019175 h 1076325"/>
              <a:gd name="connsiteX21" fmla="*/ 3076575 w 3581473"/>
              <a:gd name="connsiteY21" fmla="*/ 1009650 h 1076325"/>
              <a:gd name="connsiteX22" fmla="*/ 3200400 w 3581473"/>
              <a:gd name="connsiteY22" fmla="*/ 981075 h 1076325"/>
              <a:gd name="connsiteX23" fmla="*/ 3276600 w 3581473"/>
              <a:gd name="connsiteY23" fmla="*/ 942975 h 1076325"/>
              <a:gd name="connsiteX24" fmla="*/ 3305175 w 3581473"/>
              <a:gd name="connsiteY24" fmla="*/ 933450 h 1076325"/>
              <a:gd name="connsiteX25" fmla="*/ 3400425 w 3581473"/>
              <a:gd name="connsiteY25" fmla="*/ 866775 h 1076325"/>
              <a:gd name="connsiteX26" fmla="*/ 3429000 w 3581473"/>
              <a:gd name="connsiteY26" fmla="*/ 847725 h 1076325"/>
              <a:gd name="connsiteX27" fmla="*/ 3448050 w 3581473"/>
              <a:gd name="connsiteY27" fmla="*/ 809625 h 1076325"/>
              <a:gd name="connsiteX28" fmla="*/ 3486150 w 3581473"/>
              <a:gd name="connsiteY28" fmla="*/ 752475 h 1076325"/>
              <a:gd name="connsiteX29" fmla="*/ 3524250 w 3581473"/>
              <a:gd name="connsiteY29" fmla="*/ 695325 h 1076325"/>
              <a:gd name="connsiteX30" fmla="*/ 3543300 w 3581473"/>
              <a:gd name="connsiteY30" fmla="*/ 666750 h 1076325"/>
              <a:gd name="connsiteX31" fmla="*/ 3562350 w 3581473"/>
              <a:gd name="connsiteY31" fmla="*/ 638175 h 1076325"/>
              <a:gd name="connsiteX32" fmla="*/ 3581400 w 3581473"/>
              <a:gd name="connsiteY32" fmla="*/ 533400 h 1076325"/>
              <a:gd name="connsiteX0" fmla="*/ 0 w 3581473"/>
              <a:gd name="connsiteY0" fmla="*/ 0 h 1076325"/>
              <a:gd name="connsiteX1" fmla="*/ 342900 w 3581473"/>
              <a:gd name="connsiteY1" fmla="*/ 590550 h 1076325"/>
              <a:gd name="connsiteX2" fmla="*/ 409575 w 3581473"/>
              <a:gd name="connsiteY2" fmla="*/ 676275 h 1076325"/>
              <a:gd name="connsiteX3" fmla="*/ 800100 w 3581473"/>
              <a:gd name="connsiteY3" fmla="*/ 866775 h 1076325"/>
              <a:gd name="connsiteX4" fmla="*/ 847725 w 3581473"/>
              <a:gd name="connsiteY4" fmla="*/ 876300 h 1076325"/>
              <a:gd name="connsiteX5" fmla="*/ 876300 w 3581473"/>
              <a:gd name="connsiteY5" fmla="*/ 885825 h 1076325"/>
              <a:gd name="connsiteX6" fmla="*/ 1123950 w 3581473"/>
              <a:gd name="connsiteY6" fmla="*/ 952500 h 1076325"/>
              <a:gd name="connsiteX7" fmla="*/ 1190625 w 3581473"/>
              <a:gd name="connsiteY7" fmla="*/ 971550 h 1076325"/>
              <a:gd name="connsiteX8" fmla="*/ 1362075 w 3581473"/>
              <a:gd name="connsiteY8" fmla="*/ 990600 h 1076325"/>
              <a:gd name="connsiteX9" fmla="*/ 1485900 w 3581473"/>
              <a:gd name="connsiteY9" fmla="*/ 1009650 h 1076325"/>
              <a:gd name="connsiteX10" fmla="*/ 1914525 w 3581473"/>
              <a:gd name="connsiteY10" fmla="*/ 1019175 h 1076325"/>
              <a:gd name="connsiteX11" fmla="*/ 2028825 w 3581473"/>
              <a:gd name="connsiteY11" fmla="*/ 1038225 h 1076325"/>
              <a:gd name="connsiteX12" fmla="*/ 2076450 w 3581473"/>
              <a:gd name="connsiteY12" fmla="*/ 1047750 h 1076325"/>
              <a:gd name="connsiteX13" fmla="*/ 2209800 w 3581473"/>
              <a:gd name="connsiteY13" fmla="*/ 1057275 h 1076325"/>
              <a:gd name="connsiteX14" fmla="*/ 2343150 w 3581473"/>
              <a:gd name="connsiteY14" fmla="*/ 1076325 h 1076325"/>
              <a:gd name="connsiteX15" fmla="*/ 2638425 w 3581473"/>
              <a:gd name="connsiteY15" fmla="*/ 1066800 h 1076325"/>
              <a:gd name="connsiteX16" fmla="*/ 2790825 w 3581473"/>
              <a:gd name="connsiteY16" fmla="*/ 1047750 h 1076325"/>
              <a:gd name="connsiteX17" fmla="*/ 2857500 w 3581473"/>
              <a:gd name="connsiteY17" fmla="*/ 1038225 h 1076325"/>
              <a:gd name="connsiteX18" fmla="*/ 2905125 w 3581473"/>
              <a:gd name="connsiteY18" fmla="*/ 1028700 h 1076325"/>
              <a:gd name="connsiteX19" fmla="*/ 3048000 w 3581473"/>
              <a:gd name="connsiteY19" fmla="*/ 1019175 h 1076325"/>
              <a:gd name="connsiteX20" fmla="*/ 3076575 w 3581473"/>
              <a:gd name="connsiteY20" fmla="*/ 1009650 h 1076325"/>
              <a:gd name="connsiteX21" fmla="*/ 3200400 w 3581473"/>
              <a:gd name="connsiteY21" fmla="*/ 981075 h 1076325"/>
              <a:gd name="connsiteX22" fmla="*/ 3276600 w 3581473"/>
              <a:gd name="connsiteY22" fmla="*/ 942975 h 1076325"/>
              <a:gd name="connsiteX23" fmla="*/ 3305175 w 3581473"/>
              <a:gd name="connsiteY23" fmla="*/ 933450 h 1076325"/>
              <a:gd name="connsiteX24" fmla="*/ 3400425 w 3581473"/>
              <a:gd name="connsiteY24" fmla="*/ 866775 h 1076325"/>
              <a:gd name="connsiteX25" fmla="*/ 3429000 w 3581473"/>
              <a:gd name="connsiteY25" fmla="*/ 847725 h 1076325"/>
              <a:gd name="connsiteX26" fmla="*/ 3448050 w 3581473"/>
              <a:gd name="connsiteY26" fmla="*/ 809625 h 1076325"/>
              <a:gd name="connsiteX27" fmla="*/ 3486150 w 3581473"/>
              <a:gd name="connsiteY27" fmla="*/ 752475 h 1076325"/>
              <a:gd name="connsiteX28" fmla="*/ 3524250 w 3581473"/>
              <a:gd name="connsiteY28" fmla="*/ 695325 h 1076325"/>
              <a:gd name="connsiteX29" fmla="*/ 3543300 w 3581473"/>
              <a:gd name="connsiteY29" fmla="*/ 666750 h 1076325"/>
              <a:gd name="connsiteX30" fmla="*/ 3562350 w 3581473"/>
              <a:gd name="connsiteY30" fmla="*/ 638175 h 1076325"/>
              <a:gd name="connsiteX31" fmla="*/ 3581400 w 3581473"/>
              <a:gd name="connsiteY31" fmla="*/ 533400 h 1076325"/>
              <a:gd name="connsiteX0" fmla="*/ 0 w 3581473"/>
              <a:gd name="connsiteY0" fmla="*/ 0 h 1076325"/>
              <a:gd name="connsiteX1" fmla="*/ 342900 w 3581473"/>
              <a:gd name="connsiteY1" fmla="*/ 590550 h 1076325"/>
              <a:gd name="connsiteX2" fmla="*/ 409575 w 3581473"/>
              <a:gd name="connsiteY2" fmla="*/ 676275 h 1076325"/>
              <a:gd name="connsiteX3" fmla="*/ 800100 w 3581473"/>
              <a:gd name="connsiteY3" fmla="*/ 866775 h 1076325"/>
              <a:gd name="connsiteX4" fmla="*/ 876300 w 3581473"/>
              <a:gd name="connsiteY4" fmla="*/ 885825 h 1076325"/>
              <a:gd name="connsiteX5" fmla="*/ 1123950 w 3581473"/>
              <a:gd name="connsiteY5" fmla="*/ 952500 h 1076325"/>
              <a:gd name="connsiteX6" fmla="*/ 1190625 w 3581473"/>
              <a:gd name="connsiteY6" fmla="*/ 971550 h 1076325"/>
              <a:gd name="connsiteX7" fmla="*/ 1362075 w 3581473"/>
              <a:gd name="connsiteY7" fmla="*/ 990600 h 1076325"/>
              <a:gd name="connsiteX8" fmla="*/ 1485900 w 3581473"/>
              <a:gd name="connsiteY8" fmla="*/ 1009650 h 1076325"/>
              <a:gd name="connsiteX9" fmla="*/ 1914525 w 3581473"/>
              <a:gd name="connsiteY9" fmla="*/ 1019175 h 1076325"/>
              <a:gd name="connsiteX10" fmla="*/ 2028825 w 3581473"/>
              <a:gd name="connsiteY10" fmla="*/ 1038225 h 1076325"/>
              <a:gd name="connsiteX11" fmla="*/ 2076450 w 3581473"/>
              <a:gd name="connsiteY11" fmla="*/ 1047750 h 1076325"/>
              <a:gd name="connsiteX12" fmla="*/ 2209800 w 3581473"/>
              <a:gd name="connsiteY12" fmla="*/ 1057275 h 1076325"/>
              <a:gd name="connsiteX13" fmla="*/ 2343150 w 3581473"/>
              <a:gd name="connsiteY13" fmla="*/ 1076325 h 1076325"/>
              <a:gd name="connsiteX14" fmla="*/ 2638425 w 3581473"/>
              <a:gd name="connsiteY14" fmla="*/ 1066800 h 1076325"/>
              <a:gd name="connsiteX15" fmla="*/ 2790825 w 3581473"/>
              <a:gd name="connsiteY15" fmla="*/ 1047750 h 1076325"/>
              <a:gd name="connsiteX16" fmla="*/ 2857500 w 3581473"/>
              <a:gd name="connsiteY16" fmla="*/ 1038225 h 1076325"/>
              <a:gd name="connsiteX17" fmla="*/ 2905125 w 3581473"/>
              <a:gd name="connsiteY17" fmla="*/ 1028700 h 1076325"/>
              <a:gd name="connsiteX18" fmla="*/ 3048000 w 3581473"/>
              <a:gd name="connsiteY18" fmla="*/ 1019175 h 1076325"/>
              <a:gd name="connsiteX19" fmla="*/ 3076575 w 3581473"/>
              <a:gd name="connsiteY19" fmla="*/ 1009650 h 1076325"/>
              <a:gd name="connsiteX20" fmla="*/ 3200400 w 3581473"/>
              <a:gd name="connsiteY20" fmla="*/ 981075 h 1076325"/>
              <a:gd name="connsiteX21" fmla="*/ 3276600 w 3581473"/>
              <a:gd name="connsiteY21" fmla="*/ 942975 h 1076325"/>
              <a:gd name="connsiteX22" fmla="*/ 3305175 w 3581473"/>
              <a:gd name="connsiteY22" fmla="*/ 933450 h 1076325"/>
              <a:gd name="connsiteX23" fmla="*/ 3400425 w 3581473"/>
              <a:gd name="connsiteY23" fmla="*/ 866775 h 1076325"/>
              <a:gd name="connsiteX24" fmla="*/ 3429000 w 3581473"/>
              <a:gd name="connsiteY24" fmla="*/ 847725 h 1076325"/>
              <a:gd name="connsiteX25" fmla="*/ 3448050 w 3581473"/>
              <a:gd name="connsiteY25" fmla="*/ 809625 h 1076325"/>
              <a:gd name="connsiteX26" fmla="*/ 3486150 w 3581473"/>
              <a:gd name="connsiteY26" fmla="*/ 752475 h 1076325"/>
              <a:gd name="connsiteX27" fmla="*/ 3524250 w 3581473"/>
              <a:gd name="connsiteY27" fmla="*/ 695325 h 1076325"/>
              <a:gd name="connsiteX28" fmla="*/ 3543300 w 3581473"/>
              <a:gd name="connsiteY28" fmla="*/ 666750 h 1076325"/>
              <a:gd name="connsiteX29" fmla="*/ 3562350 w 3581473"/>
              <a:gd name="connsiteY29" fmla="*/ 638175 h 1076325"/>
              <a:gd name="connsiteX30" fmla="*/ 3581400 w 3581473"/>
              <a:gd name="connsiteY30" fmla="*/ 533400 h 1076325"/>
              <a:gd name="connsiteX0" fmla="*/ 0 w 3581473"/>
              <a:gd name="connsiteY0" fmla="*/ 0 h 1076325"/>
              <a:gd name="connsiteX1" fmla="*/ 342900 w 3581473"/>
              <a:gd name="connsiteY1" fmla="*/ 590550 h 1076325"/>
              <a:gd name="connsiteX2" fmla="*/ 409575 w 3581473"/>
              <a:gd name="connsiteY2" fmla="*/ 676275 h 1076325"/>
              <a:gd name="connsiteX3" fmla="*/ 800100 w 3581473"/>
              <a:gd name="connsiteY3" fmla="*/ 866775 h 1076325"/>
              <a:gd name="connsiteX4" fmla="*/ 1123950 w 3581473"/>
              <a:gd name="connsiteY4" fmla="*/ 952500 h 1076325"/>
              <a:gd name="connsiteX5" fmla="*/ 1190625 w 3581473"/>
              <a:gd name="connsiteY5" fmla="*/ 971550 h 1076325"/>
              <a:gd name="connsiteX6" fmla="*/ 1362075 w 3581473"/>
              <a:gd name="connsiteY6" fmla="*/ 990600 h 1076325"/>
              <a:gd name="connsiteX7" fmla="*/ 1485900 w 3581473"/>
              <a:gd name="connsiteY7" fmla="*/ 1009650 h 1076325"/>
              <a:gd name="connsiteX8" fmla="*/ 1914525 w 3581473"/>
              <a:gd name="connsiteY8" fmla="*/ 1019175 h 1076325"/>
              <a:gd name="connsiteX9" fmla="*/ 2028825 w 3581473"/>
              <a:gd name="connsiteY9" fmla="*/ 1038225 h 1076325"/>
              <a:gd name="connsiteX10" fmla="*/ 2076450 w 3581473"/>
              <a:gd name="connsiteY10" fmla="*/ 1047750 h 1076325"/>
              <a:gd name="connsiteX11" fmla="*/ 2209800 w 3581473"/>
              <a:gd name="connsiteY11" fmla="*/ 1057275 h 1076325"/>
              <a:gd name="connsiteX12" fmla="*/ 2343150 w 3581473"/>
              <a:gd name="connsiteY12" fmla="*/ 1076325 h 1076325"/>
              <a:gd name="connsiteX13" fmla="*/ 2638425 w 3581473"/>
              <a:gd name="connsiteY13" fmla="*/ 1066800 h 1076325"/>
              <a:gd name="connsiteX14" fmla="*/ 2790825 w 3581473"/>
              <a:gd name="connsiteY14" fmla="*/ 1047750 h 1076325"/>
              <a:gd name="connsiteX15" fmla="*/ 2857500 w 3581473"/>
              <a:gd name="connsiteY15" fmla="*/ 1038225 h 1076325"/>
              <a:gd name="connsiteX16" fmla="*/ 2905125 w 3581473"/>
              <a:gd name="connsiteY16" fmla="*/ 1028700 h 1076325"/>
              <a:gd name="connsiteX17" fmla="*/ 3048000 w 3581473"/>
              <a:gd name="connsiteY17" fmla="*/ 1019175 h 1076325"/>
              <a:gd name="connsiteX18" fmla="*/ 3076575 w 3581473"/>
              <a:gd name="connsiteY18" fmla="*/ 1009650 h 1076325"/>
              <a:gd name="connsiteX19" fmla="*/ 3200400 w 3581473"/>
              <a:gd name="connsiteY19" fmla="*/ 981075 h 1076325"/>
              <a:gd name="connsiteX20" fmla="*/ 3276600 w 3581473"/>
              <a:gd name="connsiteY20" fmla="*/ 942975 h 1076325"/>
              <a:gd name="connsiteX21" fmla="*/ 3305175 w 3581473"/>
              <a:gd name="connsiteY21" fmla="*/ 933450 h 1076325"/>
              <a:gd name="connsiteX22" fmla="*/ 3400425 w 3581473"/>
              <a:gd name="connsiteY22" fmla="*/ 866775 h 1076325"/>
              <a:gd name="connsiteX23" fmla="*/ 3429000 w 3581473"/>
              <a:gd name="connsiteY23" fmla="*/ 847725 h 1076325"/>
              <a:gd name="connsiteX24" fmla="*/ 3448050 w 3581473"/>
              <a:gd name="connsiteY24" fmla="*/ 809625 h 1076325"/>
              <a:gd name="connsiteX25" fmla="*/ 3486150 w 3581473"/>
              <a:gd name="connsiteY25" fmla="*/ 752475 h 1076325"/>
              <a:gd name="connsiteX26" fmla="*/ 3524250 w 3581473"/>
              <a:gd name="connsiteY26" fmla="*/ 695325 h 1076325"/>
              <a:gd name="connsiteX27" fmla="*/ 3543300 w 3581473"/>
              <a:gd name="connsiteY27" fmla="*/ 666750 h 1076325"/>
              <a:gd name="connsiteX28" fmla="*/ 3562350 w 3581473"/>
              <a:gd name="connsiteY28" fmla="*/ 638175 h 1076325"/>
              <a:gd name="connsiteX29" fmla="*/ 3581400 w 3581473"/>
              <a:gd name="connsiteY29" fmla="*/ 533400 h 1076325"/>
              <a:gd name="connsiteX0" fmla="*/ 0 w 3581473"/>
              <a:gd name="connsiteY0" fmla="*/ 0 h 1076325"/>
              <a:gd name="connsiteX1" fmla="*/ 342900 w 3581473"/>
              <a:gd name="connsiteY1" fmla="*/ 590550 h 1076325"/>
              <a:gd name="connsiteX2" fmla="*/ 409575 w 3581473"/>
              <a:gd name="connsiteY2" fmla="*/ 676275 h 1076325"/>
              <a:gd name="connsiteX3" fmla="*/ 1123950 w 3581473"/>
              <a:gd name="connsiteY3" fmla="*/ 952500 h 1076325"/>
              <a:gd name="connsiteX4" fmla="*/ 1190625 w 3581473"/>
              <a:gd name="connsiteY4" fmla="*/ 971550 h 1076325"/>
              <a:gd name="connsiteX5" fmla="*/ 1362075 w 3581473"/>
              <a:gd name="connsiteY5" fmla="*/ 990600 h 1076325"/>
              <a:gd name="connsiteX6" fmla="*/ 1485900 w 3581473"/>
              <a:gd name="connsiteY6" fmla="*/ 1009650 h 1076325"/>
              <a:gd name="connsiteX7" fmla="*/ 1914525 w 3581473"/>
              <a:gd name="connsiteY7" fmla="*/ 1019175 h 1076325"/>
              <a:gd name="connsiteX8" fmla="*/ 2028825 w 3581473"/>
              <a:gd name="connsiteY8" fmla="*/ 1038225 h 1076325"/>
              <a:gd name="connsiteX9" fmla="*/ 2076450 w 3581473"/>
              <a:gd name="connsiteY9" fmla="*/ 1047750 h 1076325"/>
              <a:gd name="connsiteX10" fmla="*/ 2209800 w 3581473"/>
              <a:gd name="connsiteY10" fmla="*/ 1057275 h 1076325"/>
              <a:gd name="connsiteX11" fmla="*/ 2343150 w 3581473"/>
              <a:gd name="connsiteY11" fmla="*/ 1076325 h 1076325"/>
              <a:gd name="connsiteX12" fmla="*/ 2638425 w 3581473"/>
              <a:gd name="connsiteY12" fmla="*/ 1066800 h 1076325"/>
              <a:gd name="connsiteX13" fmla="*/ 2790825 w 3581473"/>
              <a:gd name="connsiteY13" fmla="*/ 1047750 h 1076325"/>
              <a:gd name="connsiteX14" fmla="*/ 2857500 w 3581473"/>
              <a:gd name="connsiteY14" fmla="*/ 1038225 h 1076325"/>
              <a:gd name="connsiteX15" fmla="*/ 2905125 w 3581473"/>
              <a:gd name="connsiteY15" fmla="*/ 1028700 h 1076325"/>
              <a:gd name="connsiteX16" fmla="*/ 3048000 w 3581473"/>
              <a:gd name="connsiteY16" fmla="*/ 1019175 h 1076325"/>
              <a:gd name="connsiteX17" fmla="*/ 3076575 w 3581473"/>
              <a:gd name="connsiteY17" fmla="*/ 1009650 h 1076325"/>
              <a:gd name="connsiteX18" fmla="*/ 3200400 w 3581473"/>
              <a:gd name="connsiteY18" fmla="*/ 981075 h 1076325"/>
              <a:gd name="connsiteX19" fmla="*/ 3276600 w 3581473"/>
              <a:gd name="connsiteY19" fmla="*/ 942975 h 1076325"/>
              <a:gd name="connsiteX20" fmla="*/ 3305175 w 3581473"/>
              <a:gd name="connsiteY20" fmla="*/ 933450 h 1076325"/>
              <a:gd name="connsiteX21" fmla="*/ 3400425 w 3581473"/>
              <a:gd name="connsiteY21" fmla="*/ 866775 h 1076325"/>
              <a:gd name="connsiteX22" fmla="*/ 3429000 w 3581473"/>
              <a:gd name="connsiteY22" fmla="*/ 847725 h 1076325"/>
              <a:gd name="connsiteX23" fmla="*/ 3448050 w 3581473"/>
              <a:gd name="connsiteY23" fmla="*/ 809625 h 1076325"/>
              <a:gd name="connsiteX24" fmla="*/ 3486150 w 3581473"/>
              <a:gd name="connsiteY24" fmla="*/ 752475 h 1076325"/>
              <a:gd name="connsiteX25" fmla="*/ 3524250 w 3581473"/>
              <a:gd name="connsiteY25" fmla="*/ 695325 h 1076325"/>
              <a:gd name="connsiteX26" fmla="*/ 3543300 w 3581473"/>
              <a:gd name="connsiteY26" fmla="*/ 666750 h 1076325"/>
              <a:gd name="connsiteX27" fmla="*/ 3562350 w 3581473"/>
              <a:gd name="connsiteY27" fmla="*/ 638175 h 1076325"/>
              <a:gd name="connsiteX28" fmla="*/ 3581400 w 3581473"/>
              <a:gd name="connsiteY28" fmla="*/ 533400 h 1076325"/>
              <a:gd name="connsiteX0" fmla="*/ 0 w 3581473"/>
              <a:gd name="connsiteY0" fmla="*/ 0 h 1076325"/>
              <a:gd name="connsiteX1" fmla="*/ 342900 w 3581473"/>
              <a:gd name="connsiteY1" fmla="*/ 590550 h 1076325"/>
              <a:gd name="connsiteX2" fmla="*/ 409575 w 3581473"/>
              <a:gd name="connsiteY2" fmla="*/ 676275 h 1076325"/>
              <a:gd name="connsiteX3" fmla="*/ 1190625 w 3581473"/>
              <a:gd name="connsiteY3" fmla="*/ 971550 h 1076325"/>
              <a:gd name="connsiteX4" fmla="*/ 1362075 w 3581473"/>
              <a:gd name="connsiteY4" fmla="*/ 990600 h 1076325"/>
              <a:gd name="connsiteX5" fmla="*/ 1485900 w 3581473"/>
              <a:gd name="connsiteY5" fmla="*/ 1009650 h 1076325"/>
              <a:gd name="connsiteX6" fmla="*/ 1914525 w 3581473"/>
              <a:gd name="connsiteY6" fmla="*/ 1019175 h 1076325"/>
              <a:gd name="connsiteX7" fmla="*/ 2028825 w 3581473"/>
              <a:gd name="connsiteY7" fmla="*/ 1038225 h 1076325"/>
              <a:gd name="connsiteX8" fmla="*/ 2076450 w 3581473"/>
              <a:gd name="connsiteY8" fmla="*/ 1047750 h 1076325"/>
              <a:gd name="connsiteX9" fmla="*/ 2209800 w 3581473"/>
              <a:gd name="connsiteY9" fmla="*/ 1057275 h 1076325"/>
              <a:gd name="connsiteX10" fmla="*/ 2343150 w 3581473"/>
              <a:gd name="connsiteY10" fmla="*/ 1076325 h 1076325"/>
              <a:gd name="connsiteX11" fmla="*/ 2638425 w 3581473"/>
              <a:gd name="connsiteY11" fmla="*/ 1066800 h 1076325"/>
              <a:gd name="connsiteX12" fmla="*/ 2790825 w 3581473"/>
              <a:gd name="connsiteY12" fmla="*/ 1047750 h 1076325"/>
              <a:gd name="connsiteX13" fmla="*/ 2857500 w 3581473"/>
              <a:gd name="connsiteY13" fmla="*/ 1038225 h 1076325"/>
              <a:gd name="connsiteX14" fmla="*/ 2905125 w 3581473"/>
              <a:gd name="connsiteY14" fmla="*/ 1028700 h 1076325"/>
              <a:gd name="connsiteX15" fmla="*/ 3048000 w 3581473"/>
              <a:gd name="connsiteY15" fmla="*/ 1019175 h 1076325"/>
              <a:gd name="connsiteX16" fmla="*/ 3076575 w 3581473"/>
              <a:gd name="connsiteY16" fmla="*/ 1009650 h 1076325"/>
              <a:gd name="connsiteX17" fmla="*/ 3200400 w 3581473"/>
              <a:gd name="connsiteY17" fmla="*/ 981075 h 1076325"/>
              <a:gd name="connsiteX18" fmla="*/ 3276600 w 3581473"/>
              <a:gd name="connsiteY18" fmla="*/ 942975 h 1076325"/>
              <a:gd name="connsiteX19" fmla="*/ 3305175 w 3581473"/>
              <a:gd name="connsiteY19" fmla="*/ 933450 h 1076325"/>
              <a:gd name="connsiteX20" fmla="*/ 3400425 w 3581473"/>
              <a:gd name="connsiteY20" fmla="*/ 866775 h 1076325"/>
              <a:gd name="connsiteX21" fmla="*/ 3429000 w 3581473"/>
              <a:gd name="connsiteY21" fmla="*/ 847725 h 1076325"/>
              <a:gd name="connsiteX22" fmla="*/ 3448050 w 3581473"/>
              <a:gd name="connsiteY22" fmla="*/ 809625 h 1076325"/>
              <a:gd name="connsiteX23" fmla="*/ 3486150 w 3581473"/>
              <a:gd name="connsiteY23" fmla="*/ 752475 h 1076325"/>
              <a:gd name="connsiteX24" fmla="*/ 3524250 w 3581473"/>
              <a:gd name="connsiteY24" fmla="*/ 695325 h 1076325"/>
              <a:gd name="connsiteX25" fmla="*/ 3543300 w 3581473"/>
              <a:gd name="connsiteY25" fmla="*/ 666750 h 1076325"/>
              <a:gd name="connsiteX26" fmla="*/ 3562350 w 3581473"/>
              <a:gd name="connsiteY26" fmla="*/ 638175 h 1076325"/>
              <a:gd name="connsiteX27" fmla="*/ 3581400 w 3581473"/>
              <a:gd name="connsiteY27" fmla="*/ 533400 h 1076325"/>
              <a:gd name="connsiteX0" fmla="*/ 0 w 3581473"/>
              <a:gd name="connsiteY0" fmla="*/ 0 h 1076325"/>
              <a:gd name="connsiteX1" fmla="*/ 342900 w 3581473"/>
              <a:gd name="connsiteY1" fmla="*/ 590550 h 1076325"/>
              <a:gd name="connsiteX2" fmla="*/ 409575 w 3581473"/>
              <a:gd name="connsiteY2" fmla="*/ 676275 h 1076325"/>
              <a:gd name="connsiteX3" fmla="*/ 1362075 w 3581473"/>
              <a:gd name="connsiteY3" fmla="*/ 990600 h 1076325"/>
              <a:gd name="connsiteX4" fmla="*/ 1485900 w 3581473"/>
              <a:gd name="connsiteY4" fmla="*/ 1009650 h 1076325"/>
              <a:gd name="connsiteX5" fmla="*/ 1914525 w 3581473"/>
              <a:gd name="connsiteY5" fmla="*/ 1019175 h 1076325"/>
              <a:gd name="connsiteX6" fmla="*/ 2028825 w 3581473"/>
              <a:gd name="connsiteY6" fmla="*/ 1038225 h 1076325"/>
              <a:gd name="connsiteX7" fmla="*/ 2076450 w 3581473"/>
              <a:gd name="connsiteY7" fmla="*/ 1047750 h 1076325"/>
              <a:gd name="connsiteX8" fmla="*/ 2209800 w 3581473"/>
              <a:gd name="connsiteY8" fmla="*/ 1057275 h 1076325"/>
              <a:gd name="connsiteX9" fmla="*/ 2343150 w 3581473"/>
              <a:gd name="connsiteY9" fmla="*/ 1076325 h 1076325"/>
              <a:gd name="connsiteX10" fmla="*/ 2638425 w 3581473"/>
              <a:gd name="connsiteY10" fmla="*/ 1066800 h 1076325"/>
              <a:gd name="connsiteX11" fmla="*/ 2790825 w 3581473"/>
              <a:gd name="connsiteY11" fmla="*/ 1047750 h 1076325"/>
              <a:gd name="connsiteX12" fmla="*/ 2857500 w 3581473"/>
              <a:gd name="connsiteY12" fmla="*/ 1038225 h 1076325"/>
              <a:gd name="connsiteX13" fmla="*/ 2905125 w 3581473"/>
              <a:gd name="connsiteY13" fmla="*/ 1028700 h 1076325"/>
              <a:gd name="connsiteX14" fmla="*/ 3048000 w 3581473"/>
              <a:gd name="connsiteY14" fmla="*/ 1019175 h 1076325"/>
              <a:gd name="connsiteX15" fmla="*/ 3076575 w 3581473"/>
              <a:gd name="connsiteY15" fmla="*/ 1009650 h 1076325"/>
              <a:gd name="connsiteX16" fmla="*/ 3200400 w 3581473"/>
              <a:gd name="connsiteY16" fmla="*/ 981075 h 1076325"/>
              <a:gd name="connsiteX17" fmla="*/ 3276600 w 3581473"/>
              <a:gd name="connsiteY17" fmla="*/ 942975 h 1076325"/>
              <a:gd name="connsiteX18" fmla="*/ 3305175 w 3581473"/>
              <a:gd name="connsiteY18" fmla="*/ 933450 h 1076325"/>
              <a:gd name="connsiteX19" fmla="*/ 3400425 w 3581473"/>
              <a:gd name="connsiteY19" fmla="*/ 866775 h 1076325"/>
              <a:gd name="connsiteX20" fmla="*/ 3429000 w 3581473"/>
              <a:gd name="connsiteY20" fmla="*/ 847725 h 1076325"/>
              <a:gd name="connsiteX21" fmla="*/ 3448050 w 3581473"/>
              <a:gd name="connsiteY21" fmla="*/ 809625 h 1076325"/>
              <a:gd name="connsiteX22" fmla="*/ 3486150 w 3581473"/>
              <a:gd name="connsiteY22" fmla="*/ 752475 h 1076325"/>
              <a:gd name="connsiteX23" fmla="*/ 3524250 w 3581473"/>
              <a:gd name="connsiteY23" fmla="*/ 695325 h 1076325"/>
              <a:gd name="connsiteX24" fmla="*/ 3543300 w 3581473"/>
              <a:gd name="connsiteY24" fmla="*/ 666750 h 1076325"/>
              <a:gd name="connsiteX25" fmla="*/ 3562350 w 3581473"/>
              <a:gd name="connsiteY25" fmla="*/ 638175 h 1076325"/>
              <a:gd name="connsiteX26" fmla="*/ 3581400 w 3581473"/>
              <a:gd name="connsiteY26" fmla="*/ 533400 h 1076325"/>
              <a:gd name="connsiteX0" fmla="*/ 0 w 3581473"/>
              <a:gd name="connsiteY0" fmla="*/ 0 h 1076325"/>
              <a:gd name="connsiteX1" fmla="*/ 342900 w 3581473"/>
              <a:gd name="connsiteY1" fmla="*/ 590550 h 1076325"/>
              <a:gd name="connsiteX2" fmla="*/ 409575 w 3581473"/>
              <a:gd name="connsiteY2" fmla="*/ 676275 h 1076325"/>
              <a:gd name="connsiteX3" fmla="*/ 1362075 w 3581473"/>
              <a:gd name="connsiteY3" fmla="*/ 990600 h 1076325"/>
              <a:gd name="connsiteX4" fmla="*/ 1485900 w 3581473"/>
              <a:gd name="connsiteY4" fmla="*/ 1009650 h 1076325"/>
              <a:gd name="connsiteX5" fmla="*/ 1914525 w 3581473"/>
              <a:gd name="connsiteY5" fmla="*/ 1019175 h 1076325"/>
              <a:gd name="connsiteX6" fmla="*/ 2028825 w 3581473"/>
              <a:gd name="connsiteY6" fmla="*/ 1038225 h 1076325"/>
              <a:gd name="connsiteX7" fmla="*/ 2076450 w 3581473"/>
              <a:gd name="connsiteY7" fmla="*/ 1047750 h 1076325"/>
              <a:gd name="connsiteX8" fmla="*/ 2209800 w 3581473"/>
              <a:gd name="connsiteY8" fmla="*/ 1057275 h 1076325"/>
              <a:gd name="connsiteX9" fmla="*/ 2343150 w 3581473"/>
              <a:gd name="connsiteY9" fmla="*/ 1076325 h 1076325"/>
              <a:gd name="connsiteX10" fmla="*/ 2638425 w 3581473"/>
              <a:gd name="connsiteY10" fmla="*/ 1066800 h 1076325"/>
              <a:gd name="connsiteX11" fmla="*/ 2790825 w 3581473"/>
              <a:gd name="connsiteY11" fmla="*/ 1047750 h 1076325"/>
              <a:gd name="connsiteX12" fmla="*/ 2857500 w 3581473"/>
              <a:gd name="connsiteY12" fmla="*/ 1038225 h 1076325"/>
              <a:gd name="connsiteX13" fmla="*/ 2905125 w 3581473"/>
              <a:gd name="connsiteY13" fmla="*/ 1028700 h 1076325"/>
              <a:gd name="connsiteX14" fmla="*/ 3048000 w 3581473"/>
              <a:gd name="connsiteY14" fmla="*/ 1019175 h 1076325"/>
              <a:gd name="connsiteX15" fmla="*/ 3076575 w 3581473"/>
              <a:gd name="connsiteY15" fmla="*/ 1009650 h 1076325"/>
              <a:gd name="connsiteX16" fmla="*/ 3200400 w 3581473"/>
              <a:gd name="connsiteY16" fmla="*/ 981075 h 1076325"/>
              <a:gd name="connsiteX17" fmla="*/ 3276600 w 3581473"/>
              <a:gd name="connsiteY17" fmla="*/ 942975 h 1076325"/>
              <a:gd name="connsiteX18" fmla="*/ 3305175 w 3581473"/>
              <a:gd name="connsiteY18" fmla="*/ 933450 h 1076325"/>
              <a:gd name="connsiteX19" fmla="*/ 3400425 w 3581473"/>
              <a:gd name="connsiteY19" fmla="*/ 866775 h 1076325"/>
              <a:gd name="connsiteX20" fmla="*/ 3429000 w 3581473"/>
              <a:gd name="connsiteY20" fmla="*/ 847725 h 1076325"/>
              <a:gd name="connsiteX21" fmla="*/ 3448050 w 3581473"/>
              <a:gd name="connsiteY21" fmla="*/ 809625 h 1076325"/>
              <a:gd name="connsiteX22" fmla="*/ 3524250 w 3581473"/>
              <a:gd name="connsiteY22" fmla="*/ 695325 h 1076325"/>
              <a:gd name="connsiteX23" fmla="*/ 3543300 w 3581473"/>
              <a:gd name="connsiteY23" fmla="*/ 666750 h 1076325"/>
              <a:gd name="connsiteX24" fmla="*/ 3562350 w 3581473"/>
              <a:gd name="connsiteY24" fmla="*/ 638175 h 1076325"/>
              <a:gd name="connsiteX25" fmla="*/ 3581400 w 3581473"/>
              <a:gd name="connsiteY25" fmla="*/ 533400 h 1076325"/>
              <a:gd name="connsiteX0" fmla="*/ 0 w 3581473"/>
              <a:gd name="connsiteY0" fmla="*/ 0 h 1076325"/>
              <a:gd name="connsiteX1" fmla="*/ 342900 w 3581473"/>
              <a:gd name="connsiteY1" fmla="*/ 590550 h 1076325"/>
              <a:gd name="connsiteX2" fmla="*/ 409575 w 3581473"/>
              <a:gd name="connsiteY2" fmla="*/ 676275 h 1076325"/>
              <a:gd name="connsiteX3" fmla="*/ 1362075 w 3581473"/>
              <a:gd name="connsiteY3" fmla="*/ 990600 h 1076325"/>
              <a:gd name="connsiteX4" fmla="*/ 1485900 w 3581473"/>
              <a:gd name="connsiteY4" fmla="*/ 1009650 h 1076325"/>
              <a:gd name="connsiteX5" fmla="*/ 1914525 w 3581473"/>
              <a:gd name="connsiteY5" fmla="*/ 1019175 h 1076325"/>
              <a:gd name="connsiteX6" fmla="*/ 2028825 w 3581473"/>
              <a:gd name="connsiteY6" fmla="*/ 1038225 h 1076325"/>
              <a:gd name="connsiteX7" fmla="*/ 2076450 w 3581473"/>
              <a:gd name="connsiteY7" fmla="*/ 1047750 h 1076325"/>
              <a:gd name="connsiteX8" fmla="*/ 2209800 w 3581473"/>
              <a:gd name="connsiteY8" fmla="*/ 1057275 h 1076325"/>
              <a:gd name="connsiteX9" fmla="*/ 2343150 w 3581473"/>
              <a:gd name="connsiteY9" fmla="*/ 1076325 h 1076325"/>
              <a:gd name="connsiteX10" fmla="*/ 2638425 w 3581473"/>
              <a:gd name="connsiteY10" fmla="*/ 1066800 h 1076325"/>
              <a:gd name="connsiteX11" fmla="*/ 2790825 w 3581473"/>
              <a:gd name="connsiteY11" fmla="*/ 1047750 h 1076325"/>
              <a:gd name="connsiteX12" fmla="*/ 2857500 w 3581473"/>
              <a:gd name="connsiteY12" fmla="*/ 1038225 h 1076325"/>
              <a:gd name="connsiteX13" fmla="*/ 2905125 w 3581473"/>
              <a:gd name="connsiteY13" fmla="*/ 1028700 h 1076325"/>
              <a:gd name="connsiteX14" fmla="*/ 3048000 w 3581473"/>
              <a:gd name="connsiteY14" fmla="*/ 1019175 h 1076325"/>
              <a:gd name="connsiteX15" fmla="*/ 3076575 w 3581473"/>
              <a:gd name="connsiteY15" fmla="*/ 1009650 h 1076325"/>
              <a:gd name="connsiteX16" fmla="*/ 3200400 w 3581473"/>
              <a:gd name="connsiteY16" fmla="*/ 981075 h 1076325"/>
              <a:gd name="connsiteX17" fmla="*/ 3276600 w 3581473"/>
              <a:gd name="connsiteY17" fmla="*/ 942975 h 1076325"/>
              <a:gd name="connsiteX18" fmla="*/ 3305175 w 3581473"/>
              <a:gd name="connsiteY18" fmla="*/ 933450 h 1076325"/>
              <a:gd name="connsiteX19" fmla="*/ 3400425 w 3581473"/>
              <a:gd name="connsiteY19" fmla="*/ 866775 h 1076325"/>
              <a:gd name="connsiteX20" fmla="*/ 3448050 w 3581473"/>
              <a:gd name="connsiteY20" fmla="*/ 809625 h 1076325"/>
              <a:gd name="connsiteX21" fmla="*/ 3524250 w 3581473"/>
              <a:gd name="connsiteY21" fmla="*/ 695325 h 1076325"/>
              <a:gd name="connsiteX22" fmla="*/ 3543300 w 3581473"/>
              <a:gd name="connsiteY22" fmla="*/ 666750 h 1076325"/>
              <a:gd name="connsiteX23" fmla="*/ 3562350 w 3581473"/>
              <a:gd name="connsiteY23" fmla="*/ 638175 h 1076325"/>
              <a:gd name="connsiteX24" fmla="*/ 3581400 w 3581473"/>
              <a:gd name="connsiteY24" fmla="*/ 533400 h 1076325"/>
              <a:gd name="connsiteX0" fmla="*/ 0 w 3581473"/>
              <a:gd name="connsiteY0" fmla="*/ 0 h 1076325"/>
              <a:gd name="connsiteX1" fmla="*/ 342900 w 3581473"/>
              <a:gd name="connsiteY1" fmla="*/ 590550 h 1076325"/>
              <a:gd name="connsiteX2" fmla="*/ 409575 w 3581473"/>
              <a:gd name="connsiteY2" fmla="*/ 676275 h 1076325"/>
              <a:gd name="connsiteX3" fmla="*/ 1362075 w 3581473"/>
              <a:gd name="connsiteY3" fmla="*/ 990600 h 1076325"/>
              <a:gd name="connsiteX4" fmla="*/ 1485900 w 3581473"/>
              <a:gd name="connsiteY4" fmla="*/ 1009650 h 1076325"/>
              <a:gd name="connsiteX5" fmla="*/ 1914525 w 3581473"/>
              <a:gd name="connsiteY5" fmla="*/ 1019175 h 1076325"/>
              <a:gd name="connsiteX6" fmla="*/ 2028825 w 3581473"/>
              <a:gd name="connsiteY6" fmla="*/ 1038225 h 1076325"/>
              <a:gd name="connsiteX7" fmla="*/ 2076450 w 3581473"/>
              <a:gd name="connsiteY7" fmla="*/ 1047750 h 1076325"/>
              <a:gd name="connsiteX8" fmla="*/ 2209800 w 3581473"/>
              <a:gd name="connsiteY8" fmla="*/ 1057275 h 1076325"/>
              <a:gd name="connsiteX9" fmla="*/ 2343150 w 3581473"/>
              <a:gd name="connsiteY9" fmla="*/ 1076325 h 1076325"/>
              <a:gd name="connsiteX10" fmla="*/ 2638425 w 3581473"/>
              <a:gd name="connsiteY10" fmla="*/ 1066800 h 1076325"/>
              <a:gd name="connsiteX11" fmla="*/ 2790825 w 3581473"/>
              <a:gd name="connsiteY11" fmla="*/ 1047750 h 1076325"/>
              <a:gd name="connsiteX12" fmla="*/ 2857500 w 3581473"/>
              <a:gd name="connsiteY12" fmla="*/ 1038225 h 1076325"/>
              <a:gd name="connsiteX13" fmla="*/ 2905125 w 3581473"/>
              <a:gd name="connsiteY13" fmla="*/ 1028700 h 1076325"/>
              <a:gd name="connsiteX14" fmla="*/ 3048000 w 3581473"/>
              <a:gd name="connsiteY14" fmla="*/ 1019175 h 1076325"/>
              <a:gd name="connsiteX15" fmla="*/ 3076575 w 3581473"/>
              <a:gd name="connsiteY15" fmla="*/ 1009650 h 1076325"/>
              <a:gd name="connsiteX16" fmla="*/ 3200400 w 3581473"/>
              <a:gd name="connsiteY16" fmla="*/ 981075 h 1076325"/>
              <a:gd name="connsiteX17" fmla="*/ 3276600 w 3581473"/>
              <a:gd name="connsiteY17" fmla="*/ 942975 h 1076325"/>
              <a:gd name="connsiteX18" fmla="*/ 3305175 w 3581473"/>
              <a:gd name="connsiteY18" fmla="*/ 933450 h 1076325"/>
              <a:gd name="connsiteX19" fmla="*/ 3448050 w 3581473"/>
              <a:gd name="connsiteY19" fmla="*/ 809625 h 1076325"/>
              <a:gd name="connsiteX20" fmla="*/ 3524250 w 3581473"/>
              <a:gd name="connsiteY20" fmla="*/ 695325 h 1076325"/>
              <a:gd name="connsiteX21" fmla="*/ 3543300 w 3581473"/>
              <a:gd name="connsiteY21" fmla="*/ 666750 h 1076325"/>
              <a:gd name="connsiteX22" fmla="*/ 3562350 w 3581473"/>
              <a:gd name="connsiteY22" fmla="*/ 638175 h 1076325"/>
              <a:gd name="connsiteX23" fmla="*/ 3581400 w 3581473"/>
              <a:gd name="connsiteY23" fmla="*/ 533400 h 1076325"/>
              <a:gd name="connsiteX0" fmla="*/ 0 w 3581473"/>
              <a:gd name="connsiteY0" fmla="*/ 0 h 1076325"/>
              <a:gd name="connsiteX1" fmla="*/ 342900 w 3581473"/>
              <a:gd name="connsiteY1" fmla="*/ 590550 h 1076325"/>
              <a:gd name="connsiteX2" fmla="*/ 409575 w 3581473"/>
              <a:gd name="connsiteY2" fmla="*/ 676275 h 1076325"/>
              <a:gd name="connsiteX3" fmla="*/ 1362075 w 3581473"/>
              <a:gd name="connsiteY3" fmla="*/ 990600 h 1076325"/>
              <a:gd name="connsiteX4" fmla="*/ 1485900 w 3581473"/>
              <a:gd name="connsiteY4" fmla="*/ 1009650 h 1076325"/>
              <a:gd name="connsiteX5" fmla="*/ 1914525 w 3581473"/>
              <a:gd name="connsiteY5" fmla="*/ 1019175 h 1076325"/>
              <a:gd name="connsiteX6" fmla="*/ 2028825 w 3581473"/>
              <a:gd name="connsiteY6" fmla="*/ 1038225 h 1076325"/>
              <a:gd name="connsiteX7" fmla="*/ 2076450 w 3581473"/>
              <a:gd name="connsiteY7" fmla="*/ 1047750 h 1076325"/>
              <a:gd name="connsiteX8" fmla="*/ 2209800 w 3581473"/>
              <a:gd name="connsiteY8" fmla="*/ 1057275 h 1076325"/>
              <a:gd name="connsiteX9" fmla="*/ 2343150 w 3581473"/>
              <a:gd name="connsiteY9" fmla="*/ 1076325 h 1076325"/>
              <a:gd name="connsiteX10" fmla="*/ 2638425 w 3581473"/>
              <a:gd name="connsiteY10" fmla="*/ 1066800 h 1076325"/>
              <a:gd name="connsiteX11" fmla="*/ 2790825 w 3581473"/>
              <a:gd name="connsiteY11" fmla="*/ 1047750 h 1076325"/>
              <a:gd name="connsiteX12" fmla="*/ 2857500 w 3581473"/>
              <a:gd name="connsiteY12" fmla="*/ 1038225 h 1076325"/>
              <a:gd name="connsiteX13" fmla="*/ 2905125 w 3581473"/>
              <a:gd name="connsiteY13" fmla="*/ 1028700 h 1076325"/>
              <a:gd name="connsiteX14" fmla="*/ 3048000 w 3581473"/>
              <a:gd name="connsiteY14" fmla="*/ 1019175 h 1076325"/>
              <a:gd name="connsiteX15" fmla="*/ 3076575 w 3581473"/>
              <a:gd name="connsiteY15" fmla="*/ 1009650 h 1076325"/>
              <a:gd name="connsiteX16" fmla="*/ 3200400 w 3581473"/>
              <a:gd name="connsiteY16" fmla="*/ 981075 h 1076325"/>
              <a:gd name="connsiteX17" fmla="*/ 3276600 w 3581473"/>
              <a:gd name="connsiteY17" fmla="*/ 942975 h 1076325"/>
              <a:gd name="connsiteX18" fmla="*/ 3448050 w 3581473"/>
              <a:gd name="connsiteY18" fmla="*/ 809625 h 1076325"/>
              <a:gd name="connsiteX19" fmla="*/ 3524250 w 3581473"/>
              <a:gd name="connsiteY19" fmla="*/ 695325 h 1076325"/>
              <a:gd name="connsiteX20" fmla="*/ 3543300 w 3581473"/>
              <a:gd name="connsiteY20" fmla="*/ 666750 h 1076325"/>
              <a:gd name="connsiteX21" fmla="*/ 3562350 w 3581473"/>
              <a:gd name="connsiteY21" fmla="*/ 638175 h 1076325"/>
              <a:gd name="connsiteX22" fmla="*/ 3581400 w 3581473"/>
              <a:gd name="connsiteY22" fmla="*/ 533400 h 1076325"/>
              <a:gd name="connsiteX0" fmla="*/ 0 w 3581473"/>
              <a:gd name="connsiteY0" fmla="*/ 0 h 1076325"/>
              <a:gd name="connsiteX1" fmla="*/ 342900 w 3581473"/>
              <a:gd name="connsiteY1" fmla="*/ 590550 h 1076325"/>
              <a:gd name="connsiteX2" fmla="*/ 409575 w 3581473"/>
              <a:gd name="connsiteY2" fmla="*/ 676275 h 1076325"/>
              <a:gd name="connsiteX3" fmla="*/ 1362075 w 3581473"/>
              <a:gd name="connsiteY3" fmla="*/ 990600 h 1076325"/>
              <a:gd name="connsiteX4" fmla="*/ 1485900 w 3581473"/>
              <a:gd name="connsiteY4" fmla="*/ 1009650 h 1076325"/>
              <a:gd name="connsiteX5" fmla="*/ 1914525 w 3581473"/>
              <a:gd name="connsiteY5" fmla="*/ 1019175 h 1076325"/>
              <a:gd name="connsiteX6" fmla="*/ 2028825 w 3581473"/>
              <a:gd name="connsiteY6" fmla="*/ 1038225 h 1076325"/>
              <a:gd name="connsiteX7" fmla="*/ 2076450 w 3581473"/>
              <a:gd name="connsiteY7" fmla="*/ 1047750 h 1076325"/>
              <a:gd name="connsiteX8" fmla="*/ 2209800 w 3581473"/>
              <a:gd name="connsiteY8" fmla="*/ 1057275 h 1076325"/>
              <a:gd name="connsiteX9" fmla="*/ 2343150 w 3581473"/>
              <a:gd name="connsiteY9" fmla="*/ 1076325 h 1076325"/>
              <a:gd name="connsiteX10" fmla="*/ 2638425 w 3581473"/>
              <a:gd name="connsiteY10" fmla="*/ 1066800 h 1076325"/>
              <a:gd name="connsiteX11" fmla="*/ 2790825 w 3581473"/>
              <a:gd name="connsiteY11" fmla="*/ 1047750 h 1076325"/>
              <a:gd name="connsiteX12" fmla="*/ 2857500 w 3581473"/>
              <a:gd name="connsiteY12" fmla="*/ 1038225 h 1076325"/>
              <a:gd name="connsiteX13" fmla="*/ 2905125 w 3581473"/>
              <a:gd name="connsiteY13" fmla="*/ 1028700 h 1076325"/>
              <a:gd name="connsiteX14" fmla="*/ 3048000 w 3581473"/>
              <a:gd name="connsiteY14" fmla="*/ 1019175 h 1076325"/>
              <a:gd name="connsiteX15" fmla="*/ 3200400 w 3581473"/>
              <a:gd name="connsiteY15" fmla="*/ 981075 h 1076325"/>
              <a:gd name="connsiteX16" fmla="*/ 3276600 w 3581473"/>
              <a:gd name="connsiteY16" fmla="*/ 942975 h 1076325"/>
              <a:gd name="connsiteX17" fmla="*/ 3448050 w 3581473"/>
              <a:gd name="connsiteY17" fmla="*/ 809625 h 1076325"/>
              <a:gd name="connsiteX18" fmla="*/ 3524250 w 3581473"/>
              <a:gd name="connsiteY18" fmla="*/ 695325 h 1076325"/>
              <a:gd name="connsiteX19" fmla="*/ 3543300 w 3581473"/>
              <a:gd name="connsiteY19" fmla="*/ 666750 h 1076325"/>
              <a:gd name="connsiteX20" fmla="*/ 3562350 w 3581473"/>
              <a:gd name="connsiteY20" fmla="*/ 638175 h 1076325"/>
              <a:gd name="connsiteX21" fmla="*/ 3581400 w 3581473"/>
              <a:gd name="connsiteY21" fmla="*/ 533400 h 1076325"/>
              <a:gd name="connsiteX0" fmla="*/ 0 w 3581473"/>
              <a:gd name="connsiteY0" fmla="*/ 0 h 1076325"/>
              <a:gd name="connsiteX1" fmla="*/ 342900 w 3581473"/>
              <a:gd name="connsiteY1" fmla="*/ 590550 h 1076325"/>
              <a:gd name="connsiteX2" fmla="*/ 409575 w 3581473"/>
              <a:gd name="connsiteY2" fmla="*/ 676275 h 1076325"/>
              <a:gd name="connsiteX3" fmla="*/ 1362075 w 3581473"/>
              <a:gd name="connsiteY3" fmla="*/ 990600 h 1076325"/>
              <a:gd name="connsiteX4" fmla="*/ 1485900 w 3581473"/>
              <a:gd name="connsiteY4" fmla="*/ 1009650 h 1076325"/>
              <a:gd name="connsiteX5" fmla="*/ 1914525 w 3581473"/>
              <a:gd name="connsiteY5" fmla="*/ 1019175 h 1076325"/>
              <a:gd name="connsiteX6" fmla="*/ 2028825 w 3581473"/>
              <a:gd name="connsiteY6" fmla="*/ 1038225 h 1076325"/>
              <a:gd name="connsiteX7" fmla="*/ 2076450 w 3581473"/>
              <a:gd name="connsiteY7" fmla="*/ 1047750 h 1076325"/>
              <a:gd name="connsiteX8" fmla="*/ 2209800 w 3581473"/>
              <a:gd name="connsiteY8" fmla="*/ 1057275 h 1076325"/>
              <a:gd name="connsiteX9" fmla="*/ 2343150 w 3581473"/>
              <a:gd name="connsiteY9" fmla="*/ 1076325 h 1076325"/>
              <a:gd name="connsiteX10" fmla="*/ 2638425 w 3581473"/>
              <a:gd name="connsiteY10" fmla="*/ 1066800 h 1076325"/>
              <a:gd name="connsiteX11" fmla="*/ 2790825 w 3581473"/>
              <a:gd name="connsiteY11" fmla="*/ 1047750 h 1076325"/>
              <a:gd name="connsiteX12" fmla="*/ 2857500 w 3581473"/>
              <a:gd name="connsiteY12" fmla="*/ 1038225 h 1076325"/>
              <a:gd name="connsiteX13" fmla="*/ 3048000 w 3581473"/>
              <a:gd name="connsiteY13" fmla="*/ 1019175 h 1076325"/>
              <a:gd name="connsiteX14" fmla="*/ 3200400 w 3581473"/>
              <a:gd name="connsiteY14" fmla="*/ 981075 h 1076325"/>
              <a:gd name="connsiteX15" fmla="*/ 3276600 w 3581473"/>
              <a:gd name="connsiteY15" fmla="*/ 942975 h 1076325"/>
              <a:gd name="connsiteX16" fmla="*/ 3448050 w 3581473"/>
              <a:gd name="connsiteY16" fmla="*/ 809625 h 1076325"/>
              <a:gd name="connsiteX17" fmla="*/ 3524250 w 3581473"/>
              <a:gd name="connsiteY17" fmla="*/ 695325 h 1076325"/>
              <a:gd name="connsiteX18" fmla="*/ 3543300 w 3581473"/>
              <a:gd name="connsiteY18" fmla="*/ 666750 h 1076325"/>
              <a:gd name="connsiteX19" fmla="*/ 3562350 w 3581473"/>
              <a:gd name="connsiteY19" fmla="*/ 638175 h 1076325"/>
              <a:gd name="connsiteX20" fmla="*/ 3581400 w 3581473"/>
              <a:gd name="connsiteY20" fmla="*/ 533400 h 1076325"/>
              <a:gd name="connsiteX0" fmla="*/ 0 w 3581473"/>
              <a:gd name="connsiteY0" fmla="*/ 0 h 1076435"/>
              <a:gd name="connsiteX1" fmla="*/ 342900 w 3581473"/>
              <a:gd name="connsiteY1" fmla="*/ 590550 h 1076435"/>
              <a:gd name="connsiteX2" fmla="*/ 409575 w 3581473"/>
              <a:gd name="connsiteY2" fmla="*/ 676275 h 1076435"/>
              <a:gd name="connsiteX3" fmla="*/ 1362075 w 3581473"/>
              <a:gd name="connsiteY3" fmla="*/ 990600 h 1076435"/>
              <a:gd name="connsiteX4" fmla="*/ 1485900 w 3581473"/>
              <a:gd name="connsiteY4" fmla="*/ 1009650 h 1076435"/>
              <a:gd name="connsiteX5" fmla="*/ 1914525 w 3581473"/>
              <a:gd name="connsiteY5" fmla="*/ 1019175 h 1076435"/>
              <a:gd name="connsiteX6" fmla="*/ 2028825 w 3581473"/>
              <a:gd name="connsiteY6" fmla="*/ 1038225 h 1076435"/>
              <a:gd name="connsiteX7" fmla="*/ 2076450 w 3581473"/>
              <a:gd name="connsiteY7" fmla="*/ 1047750 h 1076435"/>
              <a:gd name="connsiteX8" fmla="*/ 2209800 w 3581473"/>
              <a:gd name="connsiteY8" fmla="*/ 1057275 h 1076435"/>
              <a:gd name="connsiteX9" fmla="*/ 2343150 w 3581473"/>
              <a:gd name="connsiteY9" fmla="*/ 1076325 h 1076435"/>
              <a:gd name="connsiteX10" fmla="*/ 2790825 w 3581473"/>
              <a:gd name="connsiteY10" fmla="*/ 1047750 h 1076435"/>
              <a:gd name="connsiteX11" fmla="*/ 2857500 w 3581473"/>
              <a:gd name="connsiteY11" fmla="*/ 1038225 h 1076435"/>
              <a:gd name="connsiteX12" fmla="*/ 3048000 w 3581473"/>
              <a:gd name="connsiteY12" fmla="*/ 1019175 h 1076435"/>
              <a:gd name="connsiteX13" fmla="*/ 3200400 w 3581473"/>
              <a:gd name="connsiteY13" fmla="*/ 981075 h 1076435"/>
              <a:gd name="connsiteX14" fmla="*/ 3276600 w 3581473"/>
              <a:gd name="connsiteY14" fmla="*/ 942975 h 1076435"/>
              <a:gd name="connsiteX15" fmla="*/ 3448050 w 3581473"/>
              <a:gd name="connsiteY15" fmla="*/ 809625 h 1076435"/>
              <a:gd name="connsiteX16" fmla="*/ 3524250 w 3581473"/>
              <a:gd name="connsiteY16" fmla="*/ 695325 h 1076435"/>
              <a:gd name="connsiteX17" fmla="*/ 3543300 w 3581473"/>
              <a:gd name="connsiteY17" fmla="*/ 666750 h 1076435"/>
              <a:gd name="connsiteX18" fmla="*/ 3562350 w 3581473"/>
              <a:gd name="connsiteY18" fmla="*/ 638175 h 1076435"/>
              <a:gd name="connsiteX19" fmla="*/ 3581400 w 3581473"/>
              <a:gd name="connsiteY19" fmla="*/ 533400 h 1076435"/>
              <a:gd name="connsiteX0" fmla="*/ 0 w 3581473"/>
              <a:gd name="connsiteY0" fmla="*/ 0 h 1057275"/>
              <a:gd name="connsiteX1" fmla="*/ 342900 w 3581473"/>
              <a:gd name="connsiteY1" fmla="*/ 590550 h 1057275"/>
              <a:gd name="connsiteX2" fmla="*/ 409575 w 3581473"/>
              <a:gd name="connsiteY2" fmla="*/ 676275 h 1057275"/>
              <a:gd name="connsiteX3" fmla="*/ 1362075 w 3581473"/>
              <a:gd name="connsiteY3" fmla="*/ 990600 h 1057275"/>
              <a:gd name="connsiteX4" fmla="*/ 1485900 w 3581473"/>
              <a:gd name="connsiteY4" fmla="*/ 1009650 h 1057275"/>
              <a:gd name="connsiteX5" fmla="*/ 1914525 w 3581473"/>
              <a:gd name="connsiteY5" fmla="*/ 1019175 h 1057275"/>
              <a:gd name="connsiteX6" fmla="*/ 2028825 w 3581473"/>
              <a:gd name="connsiteY6" fmla="*/ 1038225 h 1057275"/>
              <a:gd name="connsiteX7" fmla="*/ 2076450 w 3581473"/>
              <a:gd name="connsiteY7" fmla="*/ 1047750 h 1057275"/>
              <a:gd name="connsiteX8" fmla="*/ 2209800 w 3581473"/>
              <a:gd name="connsiteY8" fmla="*/ 1057275 h 1057275"/>
              <a:gd name="connsiteX9" fmla="*/ 2790825 w 3581473"/>
              <a:gd name="connsiteY9" fmla="*/ 1047750 h 1057275"/>
              <a:gd name="connsiteX10" fmla="*/ 2857500 w 3581473"/>
              <a:gd name="connsiteY10" fmla="*/ 1038225 h 1057275"/>
              <a:gd name="connsiteX11" fmla="*/ 3048000 w 3581473"/>
              <a:gd name="connsiteY11" fmla="*/ 1019175 h 1057275"/>
              <a:gd name="connsiteX12" fmla="*/ 3200400 w 3581473"/>
              <a:gd name="connsiteY12" fmla="*/ 981075 h 1057275"/>
              <a:gd name="connsiteX13" fmla="*/ 3276600 w 3581473"/>
              <a:gd name="connsiteY13" fmla="*/ 942975 h 1057275"/>
              <a:gd name="connsiteX14" fmla="*/ 3448050 w 3581473"/>
              <a:gd name="connsiteY14" fmla="*/ 809625 h 1057275"/>
              <a:gd name="connsiteX15" fmla="*/ 3524250 w 3581473"/>
              <a:gd name="connsiteY15" fmla="*/ 695325 h 1057275"/>
              <a:gd name="connsiteX16" fmla="*/ 3543300 w 3581473"/>
              <a:gd name="connsiteY16" fmla="*/ 666750 h 1057275"/>
              <a:gd name="connsiteX17" fmla="*/ 3562350 w 3581473"/>
              <a:gd name="connsiteY17" fmla="*/ 638175 h 1057275"/>
              <a:gd name="connsiteX18" fmla="*/ 3581400 w 3581473"/>
              <a:gd name="connsiteY18" fmla="*/ 533400 h 1057275"/>
              <a:gd name="connsiteX0" fmla="*/ 0 w 3581473"/>
              <a:gd name="connsiteY0" fmla="*/ 0 h 1057275"/>
              <a:gd name="connsiteX1" fmla="*/ 342900 w 3581473"/>
              <a:gd name="connsiteY1" fmla="*/ 590550 h 1057275"/>
              <a:gd name="connsiteX2" fmla="*/ 409575 w 3581473"/>
              <a:gd name="connsiteY2" fmla="*/ 676275 h 1057275"/>
              <a:gd name="connsiteX3" fmla="*/ 1362075 w 3581473"/>
              <a:gd name="connsiteY3" fmla="*/ 990600 h 1057275"/>
              <a:gd name="connsiteX4" fmla="*/ 1485900 w 3581473"/>
              <a:gd name="connsiteY4" fmla="*/ 1009650 h 1057275"/>
              <a:gd name="connsiteX5" fmla="*/ 1914525 w 3581473"/>
              <a:gd name="connsiteY5" fmla="*/ 1019175 h 1057275"/>
              <a:gd name="connsiteX6" fmla="*/ 2028825 w 3581473"/>
              <a:gd name="connsiteY6" fmla="*/ 1038225 h 1057275"/>
              <a:gd name="connsiteX7" fmla="*/ 2076450 w 3581473"/>
              <a:gd name="connsiteY7" fmla="*/ 1047750 h 1057275"/>
              <a:gd name="connsiteX8" fmla="*/ 2209800 w 3581473"/>
              <a:gd name="connsiteY8" fmla="*/ 1057275 h 1057275"/>
              <a:gd name="connsiteX9" fmla="*/ 2790825 w 3581473"/>
              <a:gd name="connsiteY9" fmla="*/ 1047750 h 1057275"/>
              <a:gd name="connsiteX10" fmla="*/ 2857500 w 3581473"/>
              <a:gd name="connsiteY10" fmla="*/ 1038225 h 1057275"/>
              <a:gd name="connsiteX11" fmla="*/ 3048000 w 3581473"/>
              <a:gd name="connsiteY11" fmla="*/ 1019175 h 1057275"/>
              <a:gd name="connsiteX12" fmla="*/ 3200400 w 3581473"/>
              <a:gd name="connsiteY12" fmla="*/ 981075 h 1057275"/>
              <a:gd name="connsiteX13" fmla="*/ 3448050 w 3581473"/>
              <a:gd name="connsiteY13" fmla="*/ 809625 h 1057275"/>
              <a:gd name="connsiteX14" fmla="*/ 3524250 w 3581473"/>
              <a:gd name="connsiteY14" fmla="*/ 695325 h 1057275"/>
              <a:gd name="connsiteX15" fmla="*/ 3543300 w 3581473"/>
              <a:gd name="connsiteY15" fmla="*/ 666750 h 1057275"/>
              <a:gd name="connsiteX16" fmla="*/ 3562350 w 3581473"/>
              <a:gd name="connsiteY16" fmla="*/ 638175 h 1057275"/>
              <a:gd name="connsiteX17" fmla="*/ 3581400 w 3581473"/>
              <a:gd name="connsiteY17" fmla="*/ 533400 h 1057275"/>
              <a:gd name="connsiteX0" fmla="*/ 0 w 3581473"/>
              <a:gd name="connsiteY0" fmla="*/ 0 h 1057275"/>
              <a:gd name="connsiteX1" fmla="*/ 342900 w 3581473"/>
              <a:gd name="connsiteY1" fmla="*/ 590550 h 1057275"/>
              <a:gd name="connsiteX2" fmla="*/ 409575 w 3581473"/>
              <a:gd name="connsiteY2" fmla="*/ 676275 h 1057275"/>
              <a:gd name="connsiteX3" fmla="*/ 1362075 w 3581473"/>
              <a:gd name="connsiteY3" fmla="*/ 990600 h 1057275"/>
              <a:gd name="connsiteX4" fmla="*/ 1485900 w 3581473"/>
              <a:gd name="connsiteY4" fmla="*/ 1009650 h 1057275"/>
              <a:gd name="connsiteX5" fmla="*/ 1914525 w 3581473"/>
              <a:gd name="connsiteY5" fmla="*/ 1019175 h 1057275"/>
              <a:gd name="connsiteX6" fmla="*/ 2028825 w 3581473"/>
              <a:gd name="connsiteY6" fmla="*/ 1038225 h 1057275"/>
              <a:gd name="connsiteX7" fmla="*/ 2076450 w 3581473"/>
              <a:gd name="connsiteY7" fmla="*/ 1047750 h 1057275"/>
              <a:gd name="connsiteX8" fmla="*/ 2209800 w 3581473"/>
              <a:gd name="connsiteY8" fmla="*/ 1057275 h 1057275"/>
              <a:gd name="connsiteX9" fmla="*/ 2790825 w 3581473"/>
              <a:gd name="connsiteY9" fmla="*/ 1047750 h 1057275"/>
              <a:gd name="connsiteX10" fmla="*/ 2857500 w 3581473"/>
              <a:gd name="connsiteY10" fmla="*/ 1038225 h 1057275"/>
              <a:gd name="connsiteX11" fmla="*/ 3048000 w 3581473"/>
              <a:gd name="connsiteY11" fmla="*/ 1019175 h 1057275"/>
              <a:gd name="connsiteX12" fmla="*/ 3200400 w 3581473"/>
              <a:gd name="connsiteY12" fmla="*/ 981075 h 1057275"/>
              <a:gd name="connsiteX13" fmla="*/ 3448050 w 3581473"/>
              <a:gd name="connsiteY13" fmla="*/ 809625 h 1057275"/>
              <a:gd name="connsiteX14" fmla="*/ 3543300 w 3581473"/>
              <a:gd name="connsiteY14" fmla="*/ 666750 h 1057275"/>
              <a:gd name="connsiteX15" fmla="*/ 3562350 w 3581473"/>
              <a:gd name="connsiteY15" fmla="*/ 638175 h 1057275"/>
              <a:gd name="connsiteX16" fmla="*/ 3581400 w 3581473"/>
              <a:gd name="connsiteY16" fmla="*/ 533400 h 1057275"/>
              <a:gd name="connsiteX0" fmla="*/ 0 w 3581400"/>
              <a:gd name="connsiteY0" fmla="*/ 0 h 1057275"/>
              <a:gd name="connsiteX1" fmla="*/ 342900 w 3581400"/>
              <a:gd name="connsiteY1" fmla="*/ 590550 h 1057275"/>
              <a:gd name="connsiteX2" fmla="*/ 409575 w 3581400"/>
              <a:gd name="connsiteY2" fmla="*/ 676275 h 1057275"/>
              <a:gd name="connsiteX3" fmla="*/ 1362075 w 3581400"/>
              <a:gd name="connsiteY3" fmla="*/ 990600 h 1057275"/>
              <a:gd name="connsiteX4" fmla="*/ 1485900 w 3581400"/>
              <a:gd name="connsiteY4" fmla="*/ 1009650 h 1057275"/>
              <a:gd name="connsiteX5" fmla="*/ 1914525 w 3581400"/>
              <a:gd name="connsiteY5" fmla="*/ 1019175 h 1057275"/>
              <a:gd name="connsiteX6" fmla="*/ 2028825 w 3581400"/>
              <a:gd name="connsiteY6" fmla="*/ 1038225 h 1057275"/>
              <a:gd name="connsiteX7" fmla="*/ 2076450 w 3581400"/>
              <a:gd name="connsiteY7" fmla="*/ 1047750 h 1057275"/>
              <a:gd name="connsiteX8" fmla="*/ 2209800 w 3581400"/>
              <a:gd name="connsiteY8" fmla="*/ 1057275 h 1057275"/>
              <a:gd name="connsiteX9" fmla="*/ 2790825 w 3581400"/>
              <a:gd name="connsiteY9" fmla="*/ 1047750 h 1057275"/>
              <a:gd name="connsiteX10" fmla="*/ 2857500 w 3581400"/>
              <a:gd name="connsiteY10" fmla="*/ 1038225 h 1057275"/>
              <a:gd name="connsiteX11" fmla="*/ 3048000 w 3581400"/>
              <a:gd name="connsiteY11" fmla="*/ 1019175 h 1057275"/>
              <a:gd name="connsiteX12" fmla="*/ 3200400 w 3581400"/>
              <a:gd name="connsiteY12" fmla="*/ 981075 h 1057275"/>
              <a:gd name="connsiteX13" fmla="*/ 3448050 w 3581400"/>
              <a:gd name="connsiteY13" fmla="*/ 809625 h 1057275"/>
              <a:gd name="connsiteX14" fmla="*/ 3543300 w 3581400"/>
              <a:gd name="connsiteY14" fmla="*/ 666750 h 1057275"/>
              <a:gd name="connsiteX15" fmla="*/ 3581400 w 3581400"/>
              <a:gd name="connsiteY15" fmla="*/ 533400 h 1057275"/>
              <a:gd name="connsiteX0" fmla="*/ 0 w 3581400"/>
              <a:gd name="connsiteY0" fmla="*/ 0 h 1057275"/>
              <a:gd name="connsiteX1" fmla="*/ 342900 w 3581400"/>
              <a:gd name="connsiteY1" fmla="*/ 590550 h 1057275"/>
              <a:gd name="connsiteX2" fmla="*/ 409575 w 3581400"/>
              <a:gd name="connsiteY2" fmla="*/ 676275 h 1057275"/>
              <a:gd name="connsiteX3" fmla="*/ 1362075 w 3581400"/>
              <a:gd name="connsiteY3" fmla="*/ 990600 h 1057275"/>
              <a:gd name="connsiteX4" fmla="*/ 1485900 w 3581400"/>
              <a:gd name="connsiteY4" fmla="*/ 1009650 h 1057275"/>
              <a:gd name="connsiteX5" fmla="*/ 1914525 w 3581400"/>
              <a:gd name="connsiteY5" fmla="*/ 1019175 h 1057275"/>
              <a:gd name="connsiteX6" fmla="*/ 2028825 w 3581400"/>
              <a:gd name="connsiteY6" fmla="*/ 1038225 h 1057275"/>
              <a:gd name="connsiteX7" fmla="*/ 2076450 w 3581400"/>
              <a:gd name="connsiteY7" fmla="*/ 1047750 h 1057275"/>
              <a:gd name="connsiteX8" fmla="*/ 2209800 w 3581400"/>
              <a:gd name="connsiteY8" fmla="*/ 1057275 h 1057275"/>
              <a:gd name="connsiteX9" fmla="*/ 2790825 w 3581400"/>
              <a:gd name="connsiteY9" fmla="*/ 1047750 h 1057275"/>
              <a:gd name="connsiteX10" fmla="*/ 2857500 w 3581400"/>
              <a:gd name="connsiteY10" fmla="*/ 1038225 h 1057275"/>
              <a:gd name="connsiteX11" fmla="*/ 3048000 w 3581400"/>
              <a:gd name="connsiteY11" fmla="*/ 1019175 h 1057275"/>
              <a:gd name="connsiteX12" fmla="*/ 3200400 w 3581400"/>
              <a:gd name="connsiteY12" fmla="*/ 981075 h 1057275"/>
              <a:gd name="connsiteX13" fmla="*/ 3448050 w 3581400"/>
              <a:gd name="connsiteY13" fmla="*/ 809625 h 1057275"/>
              <a:gd name="connsiteX14" fmla="*/ 3581400 w 3581400"/>
              <a:gd name="connsiteY14" fmla="*/ 533400 h 1057275"/>
              <a:gd name="connsiteX0" fmla="*/ 0 w 3581400"/>
              <a:gd name="connsiteY0" fmla="*/ 0 h 1057275"/>
              <a:gd name="connsiteX1" fmla="*/ 342900 w 3581400"/>
              <a:gd name="connsiteY1" fmla="*/ 590550 h 1057275"/>
              <a:gd name="connsiteX2" fmla="*/ 409575 w 3581400"/>
              <a:gd name="connsiteY2" fmla="*/ 676275 h 1057275"/>
              <a:gd name="connsiteX3" fmla="*/ 1362075 w 3581400"/>
              <a:gd name="connsiteY3" fmla="*/ 990600 h 1057275"/>
              <a:gd name="connsiteX4" fmla="*/ 1485900 w 3581400"/>
              <a:gd name="connsiteY4" fmla="*/ 1009650 h 1057275"/>
              <a:gd name="connsiteX5" fmla="*/ 1914525 w 3581400"/>
              <a:gd name="connsiteY5" fmla="*/ 1019175 h 1057275"/>
              <a:gd name="connsiteX6" fmla="*/ 2028825 w 3581400"/>
              <a:gd name="connsiteY6" fmla="*/ 1038225 h 1057275"/>
              <a:gd name="connsiteX7" fmla="*/ 2076450 w 3581400"/>
              <a:gd name="connsiteY7" fmla="*/ 1047750 h 1057275"/>
              <a:gd name="connsiteX8" fmla="*/ 2209800 w 3581400"/>
              <a:gd name="connsiteY8" fmla="*/ 1057275 h 1057275"/>
              <a:gd name="connsiteX9" fmla="*/ 2790825 w 3581400"/>
              <a:gd name="connsiteY9" fmla="*/ 1047750 h 1057275"/>
              <a:gd name="connsiteX10" fmla="*/ 2857500 w 3581400"/>
              <a:gd name="connsiteY10" fmla="*/ 1038225 h 1057275"/>
              <a:gd name="connsiteX11" fmla="*/ 3048000 w 3581400"/>
              <a:gd name="connsiteY11" fmla="*/ 1019175 h 1057275"/>
              <a:gd name="connsiteX12" fmla="*/ 3200400 w 3581400"/>
              <a:gd name="connsiteY12" fmla="*/ 981075 h 1057275"/>
              <a:gd name="connsiteX13" fmla="*/ 3581400 w 3581400"/>
              <a:gd name="connsiteY13" fmla="*/ 533400 h 1057275"/>
              <a:gd name="connsiteX0" fmla="*/ 0 w 3581400"/>
              <a:gd name="connsiteY0" fmla="*/ 0 h 1060928"/>
              <a:gd name="connsiteX1" fmla="*/ 342900 w 3581400"/>
              <a:gd name="connsiteY1" fmla="*/ 590550 h 1060928"/>
              <a:gd name="connsiteX2" fmla="*/ 409575 w 3581400"/>
              <a:gd name="connsiteY2" fmla="*/ 676275 h 1060928"/>
              <a:gd name="connsiteX3" fmla="*/ 1362075 w 3581400"/>
              <a:gd name="connsiteY3" fmla="*/ 990600 h 1060928"/>
              <a:gd name="connsiteX4" fmla="*/ 1485900 w 3581400"/>
              <a:gd name="connsiteY4" fmla="*/ 1009650 h 1060928"/>
              <a:gd name="connsiteX5" fmla="*/ 1914525 w 3581400"/>
              <a:gd name="connsiteY5" fmla="*/ 1019175 h 1060928"/>
              <a:gd name="connsiteX6" fmla="*/ 2028825 w 3581400"/>
              <a:gd name="connsiteY6" fmla="*/ 1038225 h 1060928"/>
              <a:gd name="connsiteX7" fmla="*/ 2076450 w 3581400"/>
              <a:gd name="connsiteY7" fmla="*/ 1047750 h 1060928"/>
              <a:gd name="connsiteX8" fmla="*/ 2209800 w 3581400"/>
              <a:gd name="connsiteY8" fmla="*/ 1057275 h 1060928"/>
              <a:gd name="connsiteX9" fmla="*/ 2790825 w 3581400"/>
              <a:gd name="connsiteY9" fmla="*/ 1047750 h 1060928"/>
              <a:gd name="connsiteX10" fmla="*/ 2857500 w 3581400"/>
              <a:gd name="connsiteY10" fmla="*/ 1038225 h 1060928"/>
              <a:gd name="connsiteX11" fmla="*/ 3048000 w 3581400"/>
              <a:gd name="connsiteY11" fmla="*/ 1019175 h 1060928"/>
              <a:gd name="connsiteX12" fmla="*/ 3581400 w 3581400"/>
              <a:gd name="connsiteY12" fmla="*/ 533400 h 1060928"/>
              <a:gd name="connsiteX0" fmla="*/ 0 w 3581400"/>
              <a:gd name="connsiteY0" fmla="*/ 0 h 1060928"/>
              <a:gd name="connsiteX1" fmla="*/ 342900 w 3581400"/>
              <a:gd name="connsiteY1" fmla="*/ 590550 h 1060928"/>
              <a:gd name="connsiteX2" fmla="*/ 409575 w 3581400"/>
              <a:gd name="connsiteY2" fmla="*/ 676275 h 1060928"/>
              <a:gd name="connsiteX3" fmla="*/ 1362075 w 3581400"/>
              <a:gd name="connsiteY3" fmla="*/ 990600 h 1060928"/>
              <a:gd name="connsiteX4" fmla="*/ 1485900 w 3581400"/>
              <a:gd name="connsiteY4" fmla="*/ 1009650 h 1060928"/>
              <a:gd name="connsiteX5" fmla="*/ 1914525 w 3581400"/>
              <a:gd name="connsiteY5" fmla="*/ 1019175 h 1060928"/>
              <a:gd name="connsiteX6" fmla="*/ 2028825 w 3581400"/>
              <a:gd name="connsiteY6" fmla="*/ 1038225 h 1060928"/>
              <a:gd name="connsiteX7" fmla="*/ 2076450 w 3581400"/>
              <a:gd name="connsiteY7" fmla="*/ 1047750 h 1060928"/>
              <a:gd name="connsiteX8" fmla="*/ 2209800 w 3581400"/>
              <a:gd name="connsiteY8" fmla="*/ 1057275 h 1060928"/>
              <a:gd name="connsiteX9" fmla="*/ 2790825 w 3581400"/>
              <a:gd name="connsiteY9" fmla="*/ 1047750 h 1060928"/>
              <a:gd name="connsiteX10" fmla="*/ 2857500 w 3581400"/>
              <a:gd name="connsiteY10" fmla="*/ 1038225 h 1060928"/>
              <a:gd name="connsiteX11" fmla="*/ 3048000 w 3581400"/>
              <a:gd name="connsiteY11" fmla="*/ 1019175 h 1060928"/>
              <a:gd name="connsiteX12" fmla="*/ 3581400 w 3581400"/>
              <a:gd name="connsiteY12" fmla="*/ 533400 h 1060928"/>
              <a:gd name="connsiteX0" fmla="*/ 0 w 3581400"/>
              <a:gd name="connsiteY0" fmla="*/ 0 h 1064461"/>
              <a:gd name="connsiteX1" fmla="*/ 342900 w 3581400"/>
              <a:gd name="connsiteY1" fmla="*/ 590550 h 1064461"/>
              <a:gd name="connsiteX2" fmla="*/ 409575 w 3581400"/>
              <a:gd name="connsiteY2" fmla="*/ 676275 h 1064461"/>
              <a:gd name="connsiteX3" fmla="*/ 1362075 w 3581400"/>
              <a:gd name="connsiteY3" fmla="*/ 990600 h 1064461"/>
              <a:gd name="connsiteX4" fmla="*/ 1485900 w 3581400"/>
              <a:gd name="connsiteY4" fmla="*/ 1009650 h 1064461"/>
              <a:gd name="connsiteX5" fmla="*/ 1914525 w 3581400"/>
              <a:gd name="connsiteY5" fmla="*/ 1019175 h 1064461"/>
              <a:gd name="connsiteX6" fmla="*/ 2028825 w 3581400"/>
              <a:gd name="connsiteY6" fmla="*/ 1038225 h 1064461"/>
              <a:gd name="connsiteX7" fmla="*/ 2076450 w 3581400"/>
              <a:gd name="connsiteY7" fmla="*/ 1047750 h 1064461"/>
              <a:gd name="connsiteX8" fmla="*/ 2209800 w 3581400"/>
              <a:gd name="connsiteY8" fmla="*/ 1057275 h 1064461"/>
              <a:gd name="connsiteX9" fmla="*/ 2790825 w 3581400"/>
              <a:gd name="connsiteY9" fmla="*/ 1047750 h 1064461"/>
              <a:gd name="connsiteX10" fmla="*/ 3048000 w 3581400"/>
              <a:gd name="connsiteY10" fmla="*/ 1019175 h 1064461"/>
              <a:gd name="connsiteX11" fmla="*/ 3581400 w 3581400"/>
              <a:gd name="connsiteY11" fmla="*/ 533400 h 1064461"/>
              <a:gd name="connsiteX0" fmla="*/ 0 w 3581400"/>
              <a:gd name="connsiteY0" fmla="*/ 0 h 1069448"/>
              <a:gd name="connsiteX1" fmla="*/ 342900 w 3581400"/>
              <a:gd name="connsiteY1" fmla="*/ 590550 h 1069448"/>
              <a:gd name="connsiteX2" fmla="*/ 409575 w 3581400"/>
              <a:gd name="connsiteY2" fmla="*/ 676275 h 1069448"/>
              <a:gd name="connsiteX3" fmla="*/ 1362075 w 3581400"/>
              <a:gd name="connsiteY3" fmla="*/ 990600 h 1069448"/>
              <a:gd name="connsiteX4" fmla="*/ 1485900 w 3581400"/>
              <a:gd name="connsiteY4" fmla="*/ 1009650 h 1069448"/>
              <a:gd name="connsiteX5" fmla="*/ 1914525 w 3581400"/>
              <a:gd name="connsiteY5" fmla="*/ 1019175 h 1069448"/>
              <a:gd name="connsiteX6" fmla="*/ 2028825 w 3581400"/>
              <a:gd name="connsiteY6" fmla="*/ 1038225 h 1069448"/>
              <a:gd name="connsiteX7" fmla="*/ 2076450 w 3581400"/>
              <a:gd name="connsiteY7" fmla="*/ 1047750 h 1069448"/>
              <a:gd name="connsiteX8" fmla="*/ 2209800 w 3581400"/>
              <a:gd name="connsiteY8" fmla="*/ 1057275 h 1069448"/>
              <a:gd name="connsiteX9" fmla="*/ 3048000 w 3581400"/>
              <a:gd name="connsiteY9" fmla="*/ 1019175 h 1069448"/>
              <a:gd name="connsiteX10" fmla="*/ 3581400 w 3581400"/>
              <a:gd name="connsiteY10" fmla="*/ 533400 h 1069448"/>
              <a:gd name="connsiteX0" fmla="*/ 0 w 3581400"/>
              <a:gd name="connsiteY0" fmla="*/ 0 h 1065423"/>
              <a:gd name="connsiteX1" fmla="*/ 342900 w 3581400"/>
              <a:gd name="connsiteY1" fmla="*/ 590550 h 1065423"/>
              <a:gd name="connsiteX2" fmla="*/ 409575 w 3581400"/>
              <a:gd name="connsiteY2" fmla="*/ 676275 h 1065423"/>
              <a:gd name="connsiteX3" fmla="*/ 1362075 w 3581400"/>
              <a:gd name="connsiteY3" fmla="*/ 990600 h 1065423"/>
              <a:gd name="connsiteX4" fmla="*/ 1485900 w 3581400"/>
              <a:gd name="connsiteY4" fmla="*/ 1009650 h 1065423"/>
              <a:gd name="connsiteX5" fmla="*/ 1914525 w 3581400"/>
              <a:gd name="connsiteY5" fmla="*/ 1019175 h 1065423"/>
              <a:gd name="connsiteX6" fmla="*/ 2028825 w 3581400"/>
              <a:gd name="connsiteY6" fmla="*/ 1038225 h 1065423"/>
              <a:gd name="connsiteX7" fmla="*/ 2076450 w 3581400"/>
              <a:gd name="connsiteY7" fmla="*/ 1047750 h 1065423"/>
              <a:gd name="connsiteX8" fmla="*/ 3048000 w 3581400"/>
              <a:gd name="connsiteY8" fmla="*/ 1019175 h 1065423"/>
              <a:gd name="connsiteX9" fmla="*/ 3581400 w 3581400"/>
              <a:gd name="connsiteY9" fmla="*/ 533400 h 1065423"/>
              <a:gd name="connsiteX0" fmla="*/ 0 w 3581400"/>
              <a:gd name="connsiteY0" fmla="*/ 0 h 1066411"/>
              <a:gd name="connsiteX1" fmla="*/ 342900 w 3581400"/>
              <a:gd name="connsiteY1" fmla="*/ 590550 h 1066411"/>
              <a:gd name="connsiteX2" fmla="*/ 409575 w 3581400"/>
              <a:gd name="connsiteY2" fmla="*/ 676275 h 1066411"/>
              <a:gd name="connsiteX3" fmla="*/ 1362075 w 3581400"/>
              <a:gd name="connsiteY3" fmla="*/ 990600 h 1066411"/>
              <a:gd name="connsiteX4" fmla="*/ 1485900 w 3581400"/>
              <a:gd name="connsiteY4" fmla="*/ 1009650 h 1066411"/>
              <a:gd name="connsiteX5" fmla="*/ 1914525 w 3581400"/>
              <a:gd name="connsiteY5" fmla="*/ 1019175 h 1066411"/>
              <a:gd name="connsiteX6" fmla="*/ 2076450 w 3581400"/>
              <a:gd name="connsiteY6" fmla="*/ 1047750 h 1066411"/>
              <a:gd name="connsiteX7" fmla="*/ 3048000 w 3581400"/>
              <a:gd name="connsiteY7" fmla="*/ 1019175 h 1066411"/>
              <a:gd name="connsiteX8" fmla="*/ 3581400 w 3581400"/>
              <a:gd name="connsiteY8" fmla="*/ 533400 h 1066411"/>
              <a:gd name="connsiteX0" fmla="*/ 0 w 3581400"/>
              <a:gd name="connsiteY0" fmla="*/ 0 h 1066411"/>
              <a:gd name="connsiteX1" fmla="*/ 342900 w 3581400"/>
              <a:gd name="connsiteY1" fmla="*/ 590550 h 1066411"/>
              <a:gd name="connsiteX2" fmla="*/ 409575 w 3581400"/>
              <a:gd name="connsiteY2" fmla="*/ 676275 h 1066411"/>
              <a:gd name="connsiteX3" fmla="*/ 1362075 w 3581400"/>
              <a:gd name="connsiteY3" fmla="*/ 990600 h 1066411"/>
              <a:gd name="connsiteX4" fmla="*/ 1914525 w 3581400"/>
              <a:gd name="connsiteY4" fmla="*/ 1019175 h 1066411"/>
              <a:gd name="connsiteX5" fmla="*/ 2076450 w 3581400"/>
              <a:gd name="connsiteY5" fmla="*/ 1047750 h 1066411"/>
              <a:gd name="connsiteX6" fmla="*/ 3048000 w 3581400"/>
              <a:gd name="connsiteY6" fmla="*/ 1019175 h 1066411"/>
              <a:gd name="connsiteX7" fmla="*/ 3581400 w 3581400"/>
              <a:gd name="connsiteY7" fmla="*/ 533400 h 1066411"/>
              <a:gd name="connsiteX0" fmla="*/ 0 w 3581400"/>
              <a:gd name="connsiteY0" fmla="*/ 0 h 1066411"/>
              <a:gd name="connsiteX1" fmla="*/ 342900 w 3581400"/>
              <a:gd name="connsiteY1" fmla="*/ 590550 h 1066411"/>
              <a:gd name="connsiteX2" fmla="*/ 409575 w 3581400"/>
              <a:gd name="connsiteY2" fmla="*/ 676275 h 1066411"/>
              <a:gd name="connsiteX3" fmla="*/ 1914525 w 3581400"/>
              <a:gd name="connsiteY3" fmla="*/ 1019175 h 1066411"/>
              <a:gd name="connsiteX4" fmla="*/ 2076450 w 3581400"/>
              <a:gd name="connsiteY4" fmla="*/ 1047750 h 1066411"/>
              <a:gd name="connsiteX5" fmla="*/ 3048000 w 3581400"/>
              <a:gd name="connsiteY5" fmla="*/ 1019175 h 1066411"/>
              <a:gd name="connsiteX6" fmla="*/ 3581400 w 3581400"/>
              <a:gd name="connsiteY6" fmla="*/ 533400 h 1066411"/>
              <a:gd name="connsiteX0" fmla="*/ 0 w 3581400"/>
              <a:gd name="connsiteY0" fmla="*/ 0 h 1066411"/>
              <a:gd name="connsiteX1" fmla="*/ 342900 w 3581400"/>
              <a:gd name="connsiteY1" fmla="*/ 590550 h 1066411"/>
              <a:gd name="connsiteX2" fmla="*/ 1914525 w 3581400"/>
              <a:gd name="connsiteY2" fmla="*/ 1019175 h 1066411"/>
              <a:gd name="connsiteX3" fmla="*/ 2076450 w 3581400"/>
              <a:gd name="connsiteY3" fmla="*/ 1047750 h 1066411"/>
              <a:gd name="connsiteX4" fmla="*/ 3048000 w 3581400"/>
              <a:gd name="connsiteY4" fmla="*/ 1019175 h 1066411"/>
              <a:gd name="connsiteX5" fmla="*/ 3581400 w 3581400"/>
              <a:gd name="connsiteY5" fmla="*/ 533400 h 1066411"/>
              <a:gd name="connsiteX0" fmla="*/ 0 w 3581400"/>
              <a:gd name="connsiteY0" fmla="*/ 0 h 1104956"/>
              <a:gd name="connsiteX1" fmla="*/ 1914525 w 3581400"/>
              <a:gd name="connsiteY1" fmla="*/ 1019175 h 1104956"/>
              <a:gd name="connsiteX2" fmla="*/ 2076450 w 3581400"/>
              <a:gd name="connsiteY2" fmla="*/ 1047750 h 1104956"/>
              <a:gd name="connsiteX3" fmla="*/ 3048000 w 3581400"/>
              <a:gd name="connsiteY3" fmla="*/ 1019175 h 1104956"/>
              <a:gd name="connsiteX4" fmla="*/ 3581400 w 3581400"/>
              <a:gd name="connsiteY4" fmla="*/ 533400 h 1104956"/>
              <a:gd name="connsiteX0" fmla="*/ 0 w 3581400"/>
              <a:gd name="connsiteY0" fmla="*/ 0 h 1116024"/>
              <a:gd name="connsiteX1" fmla="*/ 1914525 w 3581400"/>
              <a:gd name="connsiteY1" fmla="*/ 1019175 h 1116024"/>
              <a:gd name="connsiteX2" fmla="*/ 3048000 w 3581400"/>
              <a:gd name="connsiteY2" fmla="*/ 1019175 h 1116024"/>
              <a:gd name="connsiteX3" fmla="*/ 3581400 w 3581400"/>
              <a:gd name="connsiteY3" fmla="*/ 533400 h 1116024"/>
              <a:gd name="connsiteX0" fmla="*/ 0 w 3581400"/>
              <a:gd name="connsiteY0" fmla="*/ 0 h 1116024"/>
              <a:gd name="connsiteX1" fmla="*/ 1914525 w 3581400"/>
              <a:gd name="connsiteY1" fmla="*/ 1019175 h 1116024"/>
              <a:gd name="connsiteX2" fmla="*/ 3048000 w 3581400"/>
              <a:gd name="connsiteY2" fmla="*/ 1019175 h 1116024"/>
              <a:gd name="connsiteX3" fmla="*/ 3581400 w 3581400"/>
              <a:gd name="connsiteY3" fmla="*/ 533400 h 1116024"/>
              <a:gd name="connsiteX0" fmla="*/ 0 w 3581400"/>
              <a:gd name="connsiteY0" fmla="*/ 0 h 1056987"/>
              <a:gd name="connsiteX1" fmla="*/ 1914525 w 3581400"/>
              <a:gd name="connsiteY1" fmla="*/ 1019175 h 1056987"/>
              <a:gd name="connsiteX2" fmla="*/ 3048000 w 3581400"/>
              <a:gd name="connsiteY2" fmla="*/ 1019175 h 1056987"/>
              <a:gd name="connsiteX3" fmla="*/ 3581400 w 3581400"/>
              <a:gd name="connsiteY3" fmla="*/ 533400 h 1056987"/>
              <a:gd name="connsiteX0" fmla="*/ 0 w 3581400"/>
              <a:gd name="connsiteY0" fmla="*/ 0 h 1030229"/>
              <a:gd name="connsiteX1" fmla="*/ 1914525 w 3581400"/>
              <a:gd name="connsiteY1" fmla="*/ 1019175 h 1030229"/>
              <a:gd name="connsiteX2" fmla="*/ 3581400 w 3581400"/>
              <a:gd name="connsiteY2" fmla="*/ 533400 h 1030229"/>
              <a:gd name="connsiteX0" fmla="*/ 0 w 3581400"/>
              <a:gd name="connsiteY0" fmla="*/ 0 h 1030229"/>
              <a:gd name="connsiteX1" fmla="*/ 1914525 w 3581400"/>
              <a:gd name="connsiteY1" fmla="*/ 1019175 h 1030229"/>
              <a:gd name="connsiteX2" fmla="*/ 3581400 w 3581400"/>
              <a:gd name="connsiteY2" fmla="*/ 533400 h 1030229"/>
              <a:gd name="connsiteX0" fmla="*/ 0 w 3581400"/>
              <a:gd name="connsiteY0" fmla="*/ 0 h 891316"/>
              <a:gd name="connsiteX1" fmla="*/ 1933575 w 3581400"/>
              <a:gd name="connsiteY1" fmla="*/ 876300 h 891316"/>
              <a:gd name="connsiteX2" fmla="*/ 3581400 w 3581400"/>
              <a:gd name="connsiteY2" fmla="*/ 533400 h 891316"/>
              <a:gd name="connsiteX0" fmla="*/ 0 w 3581400"/>
              <a:gd name="connsiteY0" fmla="*/ 0 h 878848"/>
              <a:gd name="connsiteX1" fmla="*/ 1933575 w 3581400"/>
              <a:gd name="connsiteY1" fmla="*/ 876300 h 878848"/>
              <a:gd name="connsiteX2" fmla="*/ 3581400 w 3581400"/>
              <a:gd name="connsiteY2" fmla="*/ 533400 h 878848"/>
              <a:gd name="connsiteX0" fmla="*/ 0 w 3581400"/>
              <a:gd name="connsiteY0" fmla="*/ 0 h 878848"/>
              <a:gd name="connsiteX1" fmla="*/ 1933575 w 3581400"/>
              <a:gd name="connsiteY1" fmla="*/ 876300 h 878848"/>
              <a:gd name="connsiteX2" fmla="*/ 3581400 w 3581400"/>
              <a:gd name="connsiteY2" fmla="*/ 533400 h 878848"/>
              <a:gd name="connsiteX0" fmla="*/ 0 w 3581400"/>
              <a:gd name="connsiteY0" fmla="*/ 0 h 876709"/>
              <a:gd name="connsiteX1" fmla="*/ 1933575 w 3581400"/>
              <a:gd name="connsiteY1" fmla="*/ 876300 h 876709"/>
              <a:gd name="connsiteX2" fmla="*/ 3581400 w 3581400"/>
              <a:gd name="connsiteY2" fmla="*/ 533400 h 876709"/>
              <a:gd name="connsiteX0" fmla="*/ 0 w 3581400"/>
              <a:gd name="connsiteY0" fmla="*/ 0 h 876709"/>
              <a:gd name="connsiteX1" fmla="*/ 1933575 w 3581400"/>
              <a:gd name="connsiteY1" fmla="*/ 876300 h 876709"/>
              <a:gd name="connsiteX2" fmla="*/ 3581400 w 3581400"/>
              <a:gd name="connsiteY2" fmla="*/ 533400 h 876709"/>
              <a:gd name="connsiteX0" fmla="*/ 0 w 3581400"/>
              <a:gd name="connsiteY0" fmla="*/ 0 h 876709"/>
              <a:gd name="connsiteX1" fmla="*/ 1638300 w 3581400"/>
              <a:gd name="connsiteY1" fmla="*/ 876300 h 876709"/>
              <a:gd name="connsiteX2" fmla="*/ 3581400 w 3581400"/>
              <a:gd name="connsiteY2" fmla="*/ 533400 h 876709"/>
              <a:gd name="connsiteX0" fmla="*/ 0 w 3581400"/>
              <a:gd name="connsiteY0" fmla="*/ 0 h 888898"/>
              <a:gd name="connsiteX1" fmla="*/ 1638300 w 3581400"/>
              <a:gd name="connsiteY1" fmla="*/ 876300 h 888898"/>
              <a:gd name="connsiteX2" fmla="*/ 3581400 w 3581400"/>
              <a:gd name="connsiteY2" fmla="*/ 533400 h 888898"/>
              <a:gd name="connsiteX0" fmla="*/ 0 w 3581400"/>
              <a:gd name="connsiteY0" fmla="*/ 0 h 888898"/>
              <a:gd name="connsiteX1" fmla="*/ 1638300 w 3581400"/>
              <a:gd name="connsiteY1" fmla="*/ 876300 h 888898"/>
              <a:gd name="connsiteX2" fmla="*/ 3581400 w 3581400"/>
              <a:gd name="connsiteY2" fmla="*/ 533400 h 888898"/>
              <a:gd name="connsiteX0" fmla="*/ 0 w 3581400"/>
              <a:gd name="connsiteY0" fmla="*/ 0 h 916374"/>
              <a:gd name="connsiteX1" fmla="*/ 1676400 w 3581400"/>
              <a:gd name="connsiteY1" fmla="*/ 904875 h 916374"/>
              <a:gd name="connsiteX2" fmla="*/ 3581400 w 3581400"/>
              <a:gd name="connsiteY2" fmla="*/ 533400 h 916374"/>
              <a:gd name="connsiteX0" fmla="*/ 0 w 3581400"/>
              <a:gd name="connsiteY0" fmla="*/ 0 h 919599"/>
              <a:gd name="connsiteX1" fmla="*/ 1676400 w 3581400"/>
              <a:gd name="connsiteY1" fmla="*/ 904875 h 919599"/>
              <a:gd name="connsiteX2" fmla="*/ 3581400 w 3581400"/>
              <a:gd name="connsiteY2" fmla="*/ 533400 h 919599"/>
            </a:gdLst>
            <a:ahLst/>
            <a:cxnLst>
              <a:cxn ang="0">
                <a:pos x="connsiteX0" y="connsiteY0"/>
              </a:cxn>
              <a:cxn ang="0">
                <a:pos x="connsiteX1" y="connsiteY1"/>
              </a:cxn>
              <a:cxn ang="0">
                <a:pos x="connsiteX2" y="connsiteY2"/>
              </a:cxn>
            </a:cxnLst>
            <a:rect l="l" t="t" r="r" b="b"/>
            <a:pathLst>
              <a:path w="3581400" h="919599">
                <a:moveTo>
                  <a:pt x="0" y="0"/>
                </a:moveTo>
                <a:cubicBezTo>
                  <a:pt x="514350" y="606425"/>
                  <a:pt x="990600" y="822325"/>
                  <a:pt x="1676400" y="904875"/>
                </a:cubicBezTo>
                <a:cubicBezTo>
                  <a:pt x="2292350" y="974725"/>
                  <a:pt x="3319860" y="787003"/>
                  <a:pt x="3581400" y="533400"/>
                </a:cubicBezTo>
              </a:path>
            </a:pathLst>
          </a:custGeom>
          <a:ln w="25400">
            <a:solidFill>
              <a:srgbClr val="FF0000"/>
            </a:solidFill>
            <a:headEnd type="stealth" w="lg" len="med"/>
            <a:tailEnd type="stealth"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 name="Freeform 83"/>
          <p:cNvSpPr/>
          <p:nvPr/>
        </p:nvSpPr>
        <p:spPr>
          <a:xfrm rot="20606672">
            <a:off x="383313" y="3642277"/>
            <a:ext cx="4061471" cy="2162383"/>
          </a:xfrm>
          <a:custGeom>
            <a:avLst/>
            <a:gdLst>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66675 w 4248150"/>
              <a:gd name="connsiteY6" fmla="*/ 561975 h 2047875"/>
              <a:gd name="connsiteX7" fmla="*/ 95250 w 4248150"/>
              <a:gd name="connsiteY7" fmla="*/ 485775 h 2047875"/>
              <a:gd name="connsiteX8" fmla="*/ 123825 w 4248150"/>
              <a:gd name="connsiteY8" fmla="*/ 457200 h 2047875"/>
              <a:gd name="connsiteX9" fmla="*/ 152400 w 4248150"/>
              <a:gd name="connsiteY9" fmla="*/ 419100 h 2047875"/>
              <a:gd name="connsiteX10" fmla="*/ 180975 w 4248150"/>
              <a:gd name="connsiteY10" fmla="*/ 400050 h 2047875"/>
              <a:gd name="connsiteX11" fmla="*/ 209550 w 4248150"/>
              <a:gd name="connsiteY11" fmla="*/ 371475 h 2047875"/>
              <a:gd name="connsiteX12" fmla="*/ 266700 w 4248150"/>
              <a:gd name="connsiteY12" fmla="*/ 342900 h 2047875"/>
              <a:gd name="connsiteX13" fmla="*/ 295275 w 4248150"/>
              <a:gd name="connsiteY13" fmla="*/ 314325 h 2047875"/>
              <a:gd name="connsiteX14" fmla="*/ 333375 w 4248150"/>
              <a:gd name="connsiteY14" fmla="*/ 295275 h 2047875"/>
              <a:gd name="connsiteX15" fmla="*/ 409575 w 4248150"/>
              <a:gd name="connsiteY15" fmla="*/ 238125 h 2047875"/>
              <a:gd name="connsiteX16" fmla="*/ 476250 w 4248150"/>
              <a:gd name="connsiteY16" fmla="*/ 200025 h 2047875"/>
              <a:gd name="connsiteX17" fmla="*/ 514350 w 4248150"/>
              <a:gd name="connsiteY17" fmla="*/ 171450 h 2047875"/>
              <a:gd name="connsiteX18" fmla="*/ 590550 w 4248150"/>
              <a:gd name="connsiteY18" fmla="*/ 152400 h 2047875"/>
              <a:gd name="connsiteX19" fmla="*/ 647700 w 4248150"/>
              <a:gd name="connsiteY19" fmla="*/ 133350 h 2047875"/>
              <a:gd name="connsiteX20" fmla="*/ 704850 w 4248150"/>
              <a:gd name="connsiteY20" fmla="*/ 114300 h 2047875"/>
              <a:gd name="connsiteX21" fmla="*/ 733425 w 4248150"/>
              <a:gd name="connsiteY21" fmla="*/ 104775 h 2047875"/>
              <a:gd name="connsiteX22" fmla="*/ 828675 w 4248150"/>
              <a:gd name="connsiteY22" fmla="*/ 66675 h 2047875"/>
              <a:gd name="connsiteX23" fmla="*/ 866775 w 4248150"/>
              <a:gd name="connsiteY23" fmla="*/ 57150 h 2047875"/>
              <a:gd name="connsiteX24" fmla="*/ 962025 w 4248150"/>
              <a:gd name="connsiteY24" fmla="*/ 28575 h 2047875"/>
              <a:gd name="connsiteX25" fmla="*/ 1104900 w 4248150"/>
              <a:gd name="connsiteY25" fmla="*/ 9525 h 2047875"/>
              <a:gd name="connsiteX26" fmla="*/ 1162050 w 4248150"/>
              <a:gd name="connsiteY26" fmla="*/ 0 h 2047875"/>
              <a:gd name="connsiteX27" fmla="*/ 1600200 w 4248150"/>
              <a:gd name="connsiteY27" fmla="*/ 19050 h 2047875"/>
              <a:gd name="connsiteX28" fmla="*/ 1647825 w 4248150"/>
              <a:gd name="connsiteY28" fmla="*/ 28575 h 2047875"/>
              <a:gd name="connsiteX29" fmla="*/ 1771650 w 4248150"/>
              <a:gd name="connsiteY29" fmla="*/ 38100 h 2047875"/>
              <a:gd name="connsiteX30" fmla="*/ 1857375 w 4248150"/>
              <a:gd name="connsiteY30" fmla="*/ 57150 h 2047875"/>
              <a:gd name="connsiteX31" fmla="*/ 2038350 w 4248150"/>
              <a:gd name="connsiteY31" fmla="*/ 76200 h 2047875"/>
              <a:gd name="connsiteX32" fmla="*/ 2095500 w 4248150"/>
              <a:gd name="connsiteY32" fmla="*/ 85725 h 2047875"/>
              <a:gd name="connsiteX33" fmla="*/ 2181225 w 4248150"/>
              <a:gd name="connsiteY33" fmla="*/ 95250 h 2047875"/>
              <a:gd name="connsiteX34" fmla="*/ 2238375 w 4248150"/>
              <a:gd name="connsiteY34" fmla="*/ 104775 h 2047875"/>
              <a:gd name="connsiteX35" fmla="*/ 2428875 w 4248150"/>
              <a:gd name="connsiteY35" fmla="*/ 123825 h 2047875"/>
              <a:gd name="connsiteX36" fmla="*/ 2495550 w 4248150"/>
              <a:gd name="connsiteY36" fmla="*/ 133350 h 2047875"/>
              <a:gd name="connsiteX37" fmla="*/ 2533650 w 4248150"/>
              <a:gd name="connsiteY37" fmla="*/ 142875 h 2047875"/>
              <a:gd name="connsiteX38" fmla="*/ 2638425 w 4248150"/>
              <a:gd name="connsiteY38" fmla="*/ 152400 h 2047875"/>
              <a:gd name="connsiteX39" fmla="*/ 2762250 w 4248150"/>
              <a:gd name="connsiteY39" fmla="*/ 171450 h 2047875"/>
              <a:gd name="connsiteX40" fmla="*/ 2828925 w 4248150"/>
              <a:gd name="connsiteY40" fmla="*/ 180975 h 2047875"/>
              <a:gd name="connsiteX41" fmla="*/ 2933700 w 4248150"/>
              <a:gd name="connsiteY41" fmla="*/ 190500 h 2047875"/>
              <a:gd name="connsiteX42" fmla="*/ 2990850 w 4248150"/>
              <a:gd name="connsiteY42" fmla="*/ 200025 h 2047875"/>
              <a:gd name="connsiteX43" fmla="*/ 3028950 w 4248150"/>
              <a:gd name="connsiteY43" fmla="*/ 209550 h 2047875"/>
              <a:gd name="connsiteX44" fmla="*/ 3143250 w 4248150"/>
              <a:gd name="connsiteY44" fmla="*/ 219075 h 2047875"/>
              <a:gd name="connsiteX45" fmla="*/ 3181350 w 4248150"/>
              <a:gd name="connsiteY45" fmla="*/ 228600 h 2047875"/>
              <a:gd name="connsiteX46" fmla="*/ 3238500 w 4248150"/>
              <a:gd name="connsiteY46" fmla="*/ 247650 h 2047875"/>
              <a:gd name="connsiteX47" fmla="*/ 3267075 w 4248150"/>
              <a:gd name="connsiteY47" fmla="*/ 257175 h 2047875"/>
              <a:gd name="connsiteX48" fmla="*/ 3333750 w 4248150"/>
              <a:gd name="connsiteY48" fmla="*/ 276225 h 2047875"/>
              <a:gd name="connsiteX49" fmla="*/ 3371850 w 4248150"/>
              <a:gd name="connsiteY49" fmla="*/ 285750 h 2047875"/>
              <a:gd name="connsiteX50" fmla="*/ 3429000 w 4248150"/>
              <a:gd name="connsiteY50" fmla="*/ 304800 h 2047875"/>
              <a:gd name="connsiteX51" fmla="*/ 3476625 w 4248150"/>
              <a:gd name="connsiteY51" fmla="*/ 314325 h 2047875"/>
              <a:gd name="connsiteX52" fmla="*/ 3505200 w 4248150"/>
              <a:gd name="connsiteY52" fmla="*/ 323850 h 2047875"/>
              <a:gd name="connsiteX53" fmla="*/ 3552825 w 4248150"/>
              <a:gd name="connsiteY53" fmla="*/ 333375 h 2047875"/>
              <a:gd name="connsiteX54" fmla="*/ 3581400 w 4248150"/>
              <a:gd name="connsiteY54" fmla="*/ 352425 h 2047875"/>
              <a:gd name="connsiteX55" fmla="*/ 3629025 w 4248150"/>
              <a:gd name="connsiteY55" fmla="*/ 361950 h 2047875"/>
              <a:gd name="connsiteX56" fmla="*/ 3705225 w 4248150"/>
              <a:gd name="connsiteY56" fmla="*/ 381000 h 2047875"/>
              <a:gd name="connsiteX57" fmla="*/ 3743325 w 4248150"/>
              <a:gd name="connsiteY57" fmla="*/ 390525 h 2047875"/>
              <a:gd name="connsiteX58" fmla="*/ 3800475 w 4248150"/>
              <a:gd name="connsiteY58" fmla="*/ 409575 h 2047875"/>
              <a:gd name="connsiteX59" fmla="*/ 3857625 w 4248150"/>
              <a:gd name="connsiteY59" fmla="*/ 438150 h 2047875"/>
              <a:gd name="connsiteX60" fmla="*/ 3886200 w 4248150"/>
              <a:gd name="connsiteY60" fmla="*/ 466725 h 2047875"/>
              <a:gd name="connsiteX61" fmla="*/ 3924300 w 4248150"/>
              <a:gd name="connsiteY61" fmla="*/ 495300 h 2047875"/>
              <a:gd name="connsiteX62" fmla="*/ 3943350 w 4248150"/>
              <a:gd name="connsiteY62" fmla="*/ 523875 h 2047875"/>
              <a:gd name="connsiteX63" fmla="*/ 3971925 w 4248150"/>
              <a:gd name="connsiteY63" fmla="*/ 542925 h 2047875"/>
              <a:gd name="connsiteX64" fmla="*/ 4010025 w 4248150"/>
              <a:gd name="connsiteY64" fmla="*/ 590550 h 2047875"/>
              <a:gd name="connsiteX65" fmla="*/ 4038600 w 4248150"/>
              <a:gd name="connsiteY65" fmla="*/ 609600 h 2047875"/>
              <a:gd name="connsiteX66" fmla="*/ 4086225 w 4248150"/>
              <a:gd name="connsiteY66" fmla="*/ 666750 h 2047875"/>
              <a:gd name="connsiteX67" fmla="*/ 4114800 w 4248150"/>
              <a:gd name="connsiteY67" fmla="*/ 695325 h 2047875"/>
              <a:gd name="connsiteX68" fmla="*/ 4152900 w 4248150"/>
              <a:gd name="connsiteY68" fmla="*/ 752475 h 2047875"/>
              <a:gd name="connsiteX69" fmla="*/ 4171950 w 4248150"/>
              <a:gd name="connsiteY69" fmla="*/ 781050 h 2047875"/>
              <a:gd name="connsiteX70" fmla="*/ 4200525 w 4248150"/>
              <a:gd name="connsiteY70" fmla="*/ 847725 h 2047875"/>
              <a:gd name="connsiteX71" fmla="*/ 4219575 w 4248150"/>
              <a:gd name="connsiteY71" fmla="*/ 923925 h 2047875"/>
              <a:gd name="connsiteX72" fmla="*/ 4229100 w 4248150"/>
              <a:gd name="connsiteY72" fmla="*/ 952500 h 2047875"/>
              <a:gd name="connsiteX73" fmla="*/ 4248150 w 4248150"/>
              <a:gd name="connsiteY73" fmla="*/ 1038225 h 2047875"/>
              <a:gd name="connsiteX74" fmla="*/ 4238625 w 4248150"/>
              <a:gd name="connsiteY74" fmla="*/ 1362075 h 2047875"/>
              <a:gd name="connsiteX75" fmla="*/ 4229100 w 4248150"/>
              <a:gd name="connsiteY75" fmla="*/ 1400175 h 2047875"/>
              <a:gd name="connsiteX76" fmla="*/ 4210050 w 4248150"/>
              <a:gd name="connsiteY76" fmla="*/ 1428750 h 2047875"/>
              <a:gd name="connsiteX77" fmla="*/ 4191000 w 4248150"/>
              <a:gd name="connsiteY77" fmla="*/ 1504950 h 2047875"/>
              <a:gd name="connsiteX78" fmla="*/ 4152900 w 4248150"/>
              <a:gd name="connsiteY78" fmla="*/ 1562100 h 2047875"/>
              <a:gd name="connsiteX79" fmla="*/ 4133850 w 4248150"/>
              <a:gd name="connsiteY79" fmla="*/ 1590675 h 2047875"/>
              <a:gd name="connsiteX80" fmla="*/ 4086225 w 4248150"/>
              <a:gd name="connsiteY80" fmla="*/ 1647825 h 2047875"/>
              <a:gd name="connsiteX81" fmla="*/ 4067175 w 4248150"/>
              <a:gd name="connsiteY81" fmla="*/ 1685925 h 2047875"/>
              <a:gd name="connsiteX82" fmla="*/ 4048125 w 4248150"/>
              <a:gd name="connsiteY82" fmla="*/ 1714500 h 2047875"/>
              <a:gd name="connsiteX83" fmla="*/ 4038600 w 4248150"/>
              <a:gd name="connsiteY83" fmla="*/ 1743075 h 2047875"/>
              <a:gd name="connsiteX84" fmla="*/ 3990975 w 4248150"/>
              <a:gd name="connsiteY84" fmla="*/ 1800225 h 2047875"/>
              <a:gd name="connsiteX85" fmla="*/ 3952875 w 4248150"/>
              <a:gd name="connsiteY85" fmla="*/ 1857375 h 2047875"/>
              <a:gd name="connsiteX86" fmla="*/ 3886200 w 4248150"/>
              <a:gd name="connsiteY86" fmla="*/ 1924050 h 2047875"/>
              <a:gd name="connsiteX87" fmla="*/ 3876675 w 4248150"/>
              <a:gd name="connsiteY87" fmla="*/ 1952625 h 2047875"/>
              <a:gd name="connsiteX88" fmla="*/ 3848100 w 4248150"/>
              <a:gd name="connsiteY88" fmla="*/ 1962150 h 2047875"/>
              <a:gd name="connsiteX89" fmla="*/ 3790950 w 4248150"/>
              <a:gd name="connsiteY89" fmla="*/ 2009775 h 2047875"/>
              <a:gd name="connsiteX90" fmla="*/ 3752850 w 4248150"/>
              <a:gd name="connsiteY90"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66675 w 4248150"/>
              <a:gd name="connsiteY6" fmla="*/ 561975 h 2047875"/>
              <a:gd name="connsiteX7" fmla="*/ 95250 w 4248150"/>
              <a:gd name="connsiteY7" fmla="*/ 485775 h 2047875"/>
              <a:gd name="connsiteX8" fmla="*/ 123825 w 4248150"/>
              <a:gd name="connsiteY8" fmla="*/ 457200 h 2047875"/>
              <a:gd name="connsiteX9" fmla="*/ 152400 w 4248150"/>
              <a:gd name="connsiteY9" fmla="*/ 419100 h 2047875"/>
              <a:gd name="connsiteX10" fmla="*/ 180975 w 4248150"/>
              <a:gd name="connsiteY10" fmla="*/ 400050 h 2047875"/>
              <a:gd name="connsiteX11" fmla="*/ 209550 w 4248150"/>
              <a:gd name="connsiteY11" fmla="*/ 371475 h 2047875"/>
              <a:gd name="connsiteX12" fmla="*/ 266700 w 4248150"/>
              <a:gd name="connsiteY12" fmla="*/ 342900 h 2047875"/>
              <a:gd name="connsiteX13" fmla="*/ 333375 w 4248150"/>
              <a:gd name="connsiteY13" fmla="*/ 295275 h 2047875"/>
              <a:gd name="connsiteX14" fmla="*/ 409575 w 4248150"/>
              <a:gd name="connsiteY14" fmla="*/ 238125 h 2047875"/>
              <a:gd name="connsiteX15" fmla="*/ 476250 w 4248150"/>
              <a:gd name="connsiteY15" fmla="*/ 200025 h 2047875"/>
              <a:gd name="connsiteX16" fmla="*/ 514350 w 4248150"/>
              <a:gd name="connsiteY16" fmla="*/ 171450 h 2047875"/>
              <a:gd name="connsiteX17" fmla="*/ 590550 w 4248150"/>
              <a:gd name="connsiteY17" fmla="*/ 152400 h 2047875"/>
              <a:gd name="connsiteX18" fmla="*/ 647700 w 4248150"/>
              <a:gd name="connsiteY18" fmla="*/ 133350 h 2047875"/>
              <a:gd name="connsiteX19" fmla="*/ 704850 w 4248150"/>
              <a:gd name="connsiteY19" fmla="*/ 114300 h 2047875"/>
              <a:gd name="connsiteX20" fmla="*/ 733425 w 4248150"/>
              <a:gd name="connsiteY20" fmla="*/ 104775 h 2047875"/>
              <a:gd name="connsiteX21" fmla="*/ 828675 w 4248150"/>
              <a:gd name="connsiteY21" fmla="*/ 66675 h 2047875"/>
              <a:gd name="connsiteX22" fmla="*/ 866775 w 4248150"/>
              <a:gd name="connsiteY22" fmla="*/ 57150 h 2047875"/>
              <a:gd name="connsiteX23" fmla="*/ 962025 w 4248150"/>
              <a:gd name="connsiteY23" fmla="*/ 28575 h 2047875"/>
              <a:gd name="connsiteX24" fmla="*/ 1104900 w 4248150"/>
              <a:gd name="connsiteY24" fmla="*/ 9525 h 2047875"/>
              <a:gd name="connsiteX25" fmla="*/ 1162050 w 4248150"/>
              <a:gd name="connsiteY25" fmla="*/ 0 h 2047875"/>
              <a:gd name="connsiteX26" fmla="*/ 1600200 w 4248150"/>
              <a:gd name="connsiteY26" fmla="*/ 19050 h 2047875"/>
              <a:gd name="connsiteX27" fmla="*/ 1647825 w 4248150"/>
              <a:gd name="connsiteY27" fmla="*/ 28575 h 2047875"/>
              <a:gd name="connsiteX28" fmla="*/ 1771650 w 4248150"/>
              <a:gd name="connsiteY28" fmla="*/ 38100 h 2047875"/>
              <a:gd name="connsiteX29" fmla="*/ 1857375 w 4248150"/>
              <a:gd name="connsiteY29" fmla="*/ 57150 h 2047875"/>
              <a:gd name="connsiteX30" fmla="*/ 2038350 w 4248150"/>
              <a:gd name="connsiteY30" fmla="*/ 76200 h 2047875"/>
              <a:gd name="connsiteX31" fmla="*/ 2095500 w 4248150"/>
              <a:gd name="connsiteY31" fmla="*/ 85725 h 2047875"/>
              <a:gd name="connsiteX32" fmla="*/ 2181225 w 4248150"/>
              <a:gd name="connsiteY32" fmla="*/ 95250 h 2047875"/>
              <a:gd name="connsiteX33" fmla="*/ 2238375 w 4248150"/>
              <a:gd name="connsiteY33" fmla="*/ 104775 h 2047875"/>
              <a:gd name="connsiteX34" fmla="*/ 2428875 w 4248150"/>
              <a:gd name="connsiteY34" fmla="*/ 123825 h 2047875"/>
              <a:gd name="connsiteX35" fmla="*/ 2495550 w 4248150"/>
              <a:gd name="connsiteY35" fmla="*/ 133350 h 2047875"/>
              <a:gd name="connsiteX36" fmla="*/ 2533650 w 4248150"/>
              <a:gd name="connsiteY36" fmla="*/ 142875 h 2047875"/>
              <a:gd name="connsiteX37" fmla="*/ 2638425 w 4248150"/>
              <a:gd name="connsiteY37" fmla="*/ 152400 h 2047875"/>
              <a:gd name="connsiteX38" fmla="*/ 2762250 w 4248150"/>
              <a:gd name="connsiteY38" fmla="*/ 171450 h 2047875"/>
              <a:gd name="connsiteX39" fmla="*/ 2828925 w 4248150"/>
              <a:gd name="connsiteY39" fmla="*/ 180975 h 2047875"/>
              <a:gd name="connsiteX40" fmla="*/ 2933700 w 4248150"/>
              <a:gd name="connsiteY40" fmla="*/ 190500 h 2047875"/>
              <a:gd name="connsiteX41" fmla="*/ 2990850 w 4248150"/>
              <a:gd name="connsiteY41" fmla="*/ 200025 h 2047875"/>
              <a:gd name="connsiteX42" fmla="*/ 3028950 w 4248150"/>
              <a:gd name="connsiteY42" fmla="*/ 209550 h 2047875"/>
              <a:gd name="connsiteX43" fmla="*/ 3143250 w 4248150"/>
              <a:gd name="connsiteY43" fmla="*/ 219075 h 2047875"/>
              <a:gd name="connsiteX44" fmla="*/ 3181350 w 4248150"/>
              <a:gd name="connsiteY44" fmla="*/ 228600 h 2047875"/>
              <a:gd name="connsiteX45" fmla="*/ 3238500 w 4248150"/>
              <a:gd name="connsiteY45" fmla="*/ 247650 h 2047875"/>
              <a:gd name="connsiteX46" fmla="*/ 3267075 w 4248150"/>
              <a:gd name="connsiteY46" fmla="*/ 257175 h 2047875"/>
              <a:gd name="connsiteX47" fmla="*/ 3333750 w 4248150"/>
              <a:gd name="connsiteY47" fmla="*/ 276225 h 2047875"/>
              <a:gd name="connsiteX48" fmla="*/ 3371850 w 4248150"/>
              <a:gd name="connsiteY48" fmla="*/ 285750 h 2047875"/>
              <a:gd name="connsiteX49" fmla="*/ 3429000 w 4248150"/>
              <a:gd name="connsiteY49" fmla="*/ 304800 h 2047875"/>
              <a:gd name="connsiteX50" fmla="*/ 3476625 w 4248150"/>
              <a:gd name="connsiteY50" fmla="*/ 314325 h 2047875"/>
              <a:gd name="connsiteX51" fmla="*/ 3505200 w 4248150"/>
              <a:gd name="connsiteY51" fmla="*/ 323850 h 2047875"/>
              <a:gd name="connsiteX52" fmla="*/ 3552825 w 4248150"/>
              <a:gd name="connsiteY52" fmla="*/ 333375 h 2047875"/>
              <a:gd name="connsiteX53" fmla="*/ 3581400 w 4248150"/>
              <a:gd name="connsiteY53" fmla="*/ 352425 h 2047875"/>
              <a:gd name="connsiteX54" fmla="*/ 3629025 w 4248150"/>
              <a:gd name="connsiteY54" fmla="*/ 361950 h 2047875"/>
              <a:gd name="connsiteX55" fmla="*/ 3705225 w 4248150"/>
              <a:gd name="connsiteY55" fmla="*/ 381000 h 2047875"/>
              <a:gd name="connsiteX56" fmla="*/ 3743325 w 4248150"/>
              <a:gd name="connsiteY56" fmla="*/ 390525 h 2047875"/>
              <a:gd name="connsiteX57" fmla="*/ 3800475 w 4248150"/>
              <a:gd name="connsiteY57" fmla="*/ 409575 h 2047875"/>
              <a:gd name="connsiteX58" fmla="*/ 3857625 w 4248150"/>
              <a:gd name="connsiteY58" fmla="*/ 438150 h 2047875"/>
              <a:gd name="connsiteX59" fmla="*/ 3886200 w 4248150"/>
              <a:gd name="connsiteY59" fmla="*/ 466725 h 2047875"/>
              <a:gd name="connsiteX60" fmla="*/ 3924300 w 4248150"/>
              <a:gd name="connsiteY60" fmla="*/ 495300 h 2047875"/>
              <a:gd name="connsiteX61" fmla="*/ 3943350 w 4248150"/>
              <a:gd name="connsiteY61" fmla="*/ 523875 h 2047875"/>
              <a:gd name="connsiteX62" fmla="*/ 3971925 w 4248150"/>
              <a:gd name="connsiteY62" fmla="*/ 542925 h 2047875"/>
              <a:gd name="connsiteX63" fmla="*/ 4010025 w 4248150"/>
              <a:gd name="connsiteY63" fmla="*/ 590550 h 2047875"/>
              <a:gd name="connsiteX64" fmla="*/ 4038600 w 4248150"/>
              <a:gd name="connsiteY64" fmla="*/ 609600 h 2047875"/>
              <a:gd name="connsiteX65" fmla="*/ 4086225 w 4248150"/>
              <a:gd name="connsiteY65" fmla="*/ 666750 h 2047875"/>
              <a:gd name="connsiteX66" fmla="*/ 4114800 w 4248150"/>
              <a:gd name="connsiteY66" fmla="*/ 695325 h 2047875"/>
              <a:gd name="connsiteX67" fmla="*/ 4152900 w 4248150"/>
              <a:gd name="connsiteY67" fmla="*/ 752475 h 2047875"/>
              <a:gd name="connsiteX68" fmla="*/ 4171950 w 4248150"/>
              <a:gd name="connsiteY68" fmla="*/ 781050 h 2047875"/>
              <a:gd name="connsiteX69" fmla="*/ 4200525 w 4248150"/>
              <a:gd name="connsiteY69" fmla="*/ 847725 h 2047875"/>
              <a:gd name="connsiteX70" fmla="*/ 4219575 w 4248150"/>
              <a:gd name="connsiteY70" fmla="*/ 923925 h 2047875"/>
              <a:gd name="connsiteX71" fmla="*/ 4229100 w 4248150"/>
              <a:gd name="connsiteY71" fmla="*/ 952500 h 2047875"/>
              <a:gd name="connsiteX72" fmla="*/ 4248150 w 4248150"/>
              <a:gd name="connsiteY72" fmla="*/ 1038225 h 2047875"/>
              <a:gd name="connsiteX73" fmla="*/ 4238625 w 4248150"/>
              <a:gd name="connsiteY73" fmla="*/ 1362075 h 2047875"/>
              <a:gd name="connsiteX74" fmla="*/ 4229100 w 4248150"/>
              <a:gd name="connsiteY74" fmla="*/ 1400175 h 2047875"/>
              <a:gd name="connsiteX75" fmla="*/ 4210050 w 4248150"/>
              <a:gd name="connsiteY75" fmla="*/ 1428750 h 2047875"/>
              <a:gd name="connsiteX76" fmla="*/ 4191000 w 4248150"/>
              <a:gd name="connsiteY76" fmla="*/ 1504950 h 2047875"/>
              <a:gd name="connsiteX77" fmla="*/ 4152900 w 4248150"/>
              <a:gd name="connsiteY77" fmla="*/ 1562100 h 2047875"/>
              <a:gd name="connsiteX78" fmla="*/ 4133850 w 4248150"/>
              <a:gd name="connsiteY78" fmla="*/ 1590675 h 2047875"/>
              <a:gd name="connsiteX79" fmla="*/ 4086225 w 4248150"/>
              <a:gd name="connsiteY79" fmla="*/ 1647825 h 2047875"/>
              <a:gd name="connsiteX80" fmla="*/ 4067175 w 4248150"/>
              <a:gd name="connsiteY80" fmla="*/ 1685925 h 2047875"/>
              <a:gd name="connsiteX81" fmla="*/ 4048125 w 4248150"/>
              <a:gd name="connsiteY81" fmla="*/ 1714500 h 2047875"/>
              <a:gd name="connsiteX82" fmla="*/ 4038600 w 4248150"/>
              <a:gd name="connsiteY82" fmla="*/ 1743075 h 2047875"/>
              <a:gd name="connsiteX83" fmla="*/ 3990975 w 4248150"/>
              <a:gd name="connsiteY83" fmla="*/ 1800225 h 2047875"/>
              <a:gd name="connsiteX84" fmla="*/ 3952875 w 4248150"/>
              <a:gd name="connsiteY84" fmla="*/ 1857375 h 2047875"/>
              <a:gd name="connsiteX85" fmla="*/ 3886200 w 4248150"/>
              <a:gd name="connsiteY85" fmla="*/ 1924050 h 2047875"/>
              <a:gd name="connsiteX86" fmla="*/ 3876675 w 4248150"/>
              <a:gd name="connsiteY86" fmla="*/ 1952625 h 2047875"/>
              <a:gd name="connsiteX87" fmla="*/ 3848100 w 4248150"/>
              <a:gd name="connsiteY87" fmla="*/ 1962150 h 2047875"/>
              <a:gd name="connsiteX88" fmla="*/ 3790950 w 4248150"/>
              <a:gd name="connsiteY88" fmla="*/ 2009775 h 2047875"/>
              <a:gd name="connsiteX89" fmla="*/ 3752850 w 4248150"/>
              <a:gd name="connsiteY89"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66675 w 4248150"/>
              <a:gd name="connsiteY6" fmla="*/ 561975 h 2047875"/>
              <a:gd name="connsiteX7" fmla="*/ 95250 w 4248150"/>
              <a:gd name="connsiteY7" fmla="*/ 485775 h 2047875"/>
              <a:gd name="connsiteX8" fmla="*/ 152400 w 4248150"/>
              <a:gd name="connsiteY8" fmla="*/ 419100 h 2047875"/>
              <a:gd name="connsiteX9" fmla="*/ 180975 w 4248150"/>
              <a:gd name="connsiteY9" fmla="*/ 400050 h 2047875"/>
              <a:gd name="connsiteX10" fmla="*/ 209550 w 4248150"/>
              <a:gd name="connsiteY10" fmla="*/ 371475 h 2047875"/>
              <a:gd name="connsiteX11" fmla="*/ 266700 w 4248150"/>
              <a:gd name="connsiteY11" fmla="*/ 342900 h 2047875"/>
              <a:gd name="connsiteX12" fmla="*/ 333375 w 4248150"/>
              <a:gd name="connsiteY12" fmla="*/ 295275 h 2047875"/>
              <a:gd name="connsiteX13" fmla="*/ 409575 w 4248150"/>
              <a:gd name="connsiteY13" fmla="*/ 238125 h 2047875"/>
              <a:gd name="connsiteX14" fmla="*/ 476250 w 4248150"/>
              <a:gd name="connsiteY14" fmla="*/ 200025 h 2047875"/>
              <a:gd name="connsiteX15" fmla="*/ 514350 w 4248150"/>
              <a:gd name="connsiteY15" fmla="*/ 171450 h 2047875"/>
              <a:gd name="connsiteX16" fmla="*/ 590550 w 4248150"/>
              <a:gd name="connsiteY16" fmla="*/ 152400 h 2047875"/>
              <a:gd name="connsiteX17" fmla="*/ 647700 w 4248150"/>
              <a:gd name="connsiteY17" fmla="*/ 133350 h 2047875"/>
              <a:gd name="connsiteX18" fmla="*/ 704850 w 4248150"/>
              <a:gd name="connsiteY18" fmla="*/ 114300 h 2047875"/>
              <a:gd name="connsiteX19" fmla="*/ 733425 w 4248150"/>
              <a:gd name="connsiteY19" fmla="*/ 104775 h 2047875"/>
              <a:gd name="connsiteX20" fmla="*/ 828675 w 4248150"/>
              <a:gd name="connsiteY20" fmla="*/ 66675 h 2047875"/>
              <a:gd name="connsiteX21" fmla="*/ 866775 w 4248150"/>
              <a:gd name="connsiteY21" fmla="*/ 57150 h 2047875"/>
              <a:gd name="connsiteX22" fmla="*/ 962025 w 4248150"/>
              <a:gd name="connsiteY22" fmla="*/ 28575 h 2047875"/>
              <a:gd name="connsiteX23" fmla="*/ 1104900 w 4248150"/>
              <a:gd name="connsiteY23" fmla="*/ 9525 h 2047875"/>
              <a:gd name="connsiteX24" fmla="*/ 1162050 w 4248150"/>
              <a:gd name="connsiteY24" fmla="*/ 0 h 2047875"/>
              <a:gd name="connsiteX25" fmla="*/ 1600200 w 4248150"/>
              <a:gd name="connsiteY25" fmla="*/ 19050 h 2047875"/>
              <a:gd name="connsiteX26" fmla="*/ 1647825 w 4248150"/>
              <a:gd name="connsiteY26" fmla="*/ 28575 h 2047875"/>
              <a:gd name="connsiteX27" fmla="*/ 1771650 w 4248150"/>
              <a:gd name="connsiteY27" fmla="*/ 38100 h 2047875"/>
              <a:gd name="connsiteX28" fmla="*/ 1857375 w 4248150"/>
              <a:gd name="connsiteY28" fmla="*/ 57150 h 2047875"/>
              <a:gd name="connsiteX29" fmla="*/ 2038350 w 4248150"/>
              <a:gd name="connsiteY29" fmla="*/ 76200 h 2047875"/>
              <a:gd name="connsiteX30" fmla="*/ 2095500 w 4248150"/>
              <a:gd name="connsiteY30" fmla="*/ 85725 h 2047875"/>
              <a:gd name="connsiteX31" fmla="*/ 2181225 w 4248150"/>
              <a:gd name="connsiteY31" fmla="*/ 95250 h 2047875"/>
              <a:gd name="connsiteX32" fmla="*/ 2238375 w 4248150"/>
              <a:gd name="connsiteY32" fmla="*/ 104775 h 2047875"/>
              <a:gd name="connsiteX33" fmla="*/ 2428875 w 4248150"/>
              <a:gd name="connsiteY33" fmla="*/ 123825 h 2047875"/>
              <a:gd name="connsiteX34" fmla="*/ 2495550 w 4248150"/>
              <a:gd name="connsiteY34" fmla="*/ 133350 h 2047875"/>
              <a:gd name="connsiteX35" fmla="*/ 2533650 w 4248150"/>
              <a:gd name="connsiteY35" fmla="*/ 142875 h 2047875"/>
              <a:gd name="connsiteX36" fmla="*/ 2638425 w 4248150"/>
              <a:gd name="connsiteY36" fmla="*/ 152400 h 2047875"/>
              <a:gd name="connsiteX37" fmla="*/ 2762250 w 4248150"/>
              <a:gd name="connsiteY37" fmla="*/ 171450 h 2047875"/>
              <a:gd name="connsiteX38" fmla="*/ 2828925 w 4248150"/>
              <a:gd name="connsiteY38" fmla="*/ 180975 h 2047875"/>
              <a:gd name="connsiteX39" fmla="*/ 2933700 w 4248150"/>
              <a:gd name="connsiteY39" fmla="*/ 190500 h 2047875"/>
              <a:gd name="connsiteX40" fmla="*/ 2990850 w 4248150"/>
              <a:gd name="connsiteY40" fmla="*/ 200025 h 2047875"/>
              <a:gd name="connsiteX41" fmla="*/ 3028950 w 4248150"/>
              <a:gd name="connsiteY41" fmla="*/ 209550 h 2047875"/>
              <a:gd name="connsiteX42" fmla="*/ 3143250 w 4248150"/>
              <a:gd name="connsiteY42" fmla="*/ 219075 h 2047875"/>
              <a:gd name="connsiteX43" fmla="*/ 3181350 w 4248150"/>
              <a:gd name="connsiteY43" fmla="*/ 228600 h 2047875"/>
              <a:gd name="connsiteX44" fmla="*/ 3238500 w 4248150"/>
              <a:gd name="connsiteY44" fmla="*/ 247650 h 2047875"/>
              <a:gd name="connsiteX45" fmla="*/ 3267075 w 4248150"/>
              <a:gd name="connsiteY45" fmla="*/ 257175 h 2047875"/>
              <a:gd name="connsiteX46" fmla="*/ 3333750 w 4248150"/>
              <a:gd name="connsiteY46" fmla="*/ 276225 h 2047875"/>
              <a:gd name="connsiteX47" fmla="*/ 3371850 w 4248150"/>
              <a:gd name="connsiteY47" fmla="*/ 285750 h 2047875"/>
              <a:gd name="connsiteX48" fmla="*/ 3429000 w 4248150"/>
              <a:gd name="connsiteY48" fmla="*/ 304800 h 2047875"/>
              <a:gd name="connsiteX49" fmla="*/ 3476625 w 4248150"/>
              <a:gd name="connsiteY49" fmla="*/ 314325 h 2047875"/>
              <a:gd name="connsiteX50" fmla="*/ 3505200 w 4248150"/>
              <a:gd name="connsiteY50" fmla="*/ 323850 h 2047875"/>
              <a:gd name="connsiteX51" fmla="*/ 3552825 w 4248150"/>
              <a:gd name="connsiteY51" fmla="*/ 333375 h 2047875"/>
              <a:gd name="connsiteX52" fmla="*/ 3581400 w 4248150"/>
              <a:gd name="connsiteY52" fmla="*/ 352425 h 2047875"/>
              <a:gd name="connsiteX53" fmla="*/ 3629025 w 4248150"/>
              <a:gd name="connsiteY53" fmla="*/ 361950 h 2047875"/>
              <a:gd name="connsiteX54" fmla="*/ 3705225 w 4248150"/>
              <a:gd name="connsiteY54" fmla="*/ 381000 h 2047875"/>
              <a:gd name="connsiteX55" fmla="*/ 3743325 w 4248150"/>
              <a:gd name="connsiteY55" fmla="*/ 390525 h 2047875"/>
              <a:gd name="connsiteX56" fmla="*/ 3800475 w 4248150"/>
              <a:gd name="connsiteY56" fmla="*/ 409575 h 2047875"/>
              <a:gd name="connsiteX57" fmla="*/ 3857625 w 4248150"/>
              <a:gd name="connsiteY57" fmla="*/ 438150 h 2047875"/>
              <a:gd name="connsiteX58" fmla="*/ 3886200 w 4248150"/>
              <a:gd name="connsiteY58" fmla="*/ 466725 h 2047875"/>
              <a:gd name="connsiteX59" fmla="*/ 3924300 w 4248150"/>
              <a:gd name="connsiteY59" fmla="*/ 495300 h 2047875"/>
              <a:gd name="connsiteX60" fmla="*/ 3943350 w 4248150"/>
              <a:gd name="connsiteY60" fmla="*/ 523875 h 2047875"/>
              <a:gd name="connsiteX61" fmla="*/ 3971925 w 4248150"/>
              <a:gd name="connsiteY61" fmla="*/ 542925 h 2047875"/>
              <a:gd name="connsiteX62" fmla="*/ 4010025 w 4248150"/>
              <a:gd name="connsiteY62" fmla="*/ 590550 h 2047875"/>
              <a:gd name="connsiteX63" fmla="*/ 4038600 w 4248150"/>
              <a:gd name="connsiteY63" fmla="*/ 609600 h 2047875"/>
              <a:gd name="connsiteX64" fmla="*/ 4086225 w 4248150"/>
              <a:gd name="connsiteY64" fmla="*/ 666750 h 2047875"/>
              <a:gd name="connsiteX65" fmla="*/ 4114800 w 4248150"/>
              <a:gd name="connsiteY65" fmla="*/ 695325 h 2047875"/>
              <a:gd name="connsiteX66" fmla="*/ 4152900 w 4248150"/>
              <a:gd name="connsiteY66" fmla="*/ 752475 h 2047875"/>
              <a:gd name="connsiteX67" fmla="*/ 4171950 w 4248150"/>
              <a:gd name="connsiteY67" fmla="*/ 781050 h 2047875"/>
              <a:gd name="connsiteX68" fmla="*/ 4200525 w 4248150"/>
              <a:gd name="connsiteY68" fmla="*/ 847725 h 2047875"/>
              <a:gd name="connsiteX69" fmla="*/ 4219575 w 4248150"/>
              <a:gd name="connsiteY69" fmla="*/ 923925 h 2047875"/>
              <a:gd name="connsiteX70" fmla="*/ 4229100 w 4248150"/>
              <a:gd name="connsiteY70" fmla="*/ 952500 h 2047875"/>
              <a:gd name="connsiteX71" fmla="*/ 4248150 w 4248150"/>
              <a:gd name="connsiteY71" fmla="*/ 1038225 h 2047875"/>
              <a:gd name="connsiteX72" fmla="*/ 4238625 w 4248150"/>
              <a:gd name="connsiteY72" fmla="*/ 1362075 h 2047875"/>
              <a:gd name="connsiteX73" fmla="*/ 4229100 w 4248150"/>
              <a:gd name="connsiteY73" fmla="*/ 1400175 h 2047875"/>
              <a:gd name="connsiteX74" fmla="*/ 4210050 w 4248150"/>
              <a:gd name="connsiteY74" fmla="*/ 1428750 h 2047875"/>
              <a:gd name="connsiteX75" fmla="*/ 4191000 w 4248150"/>
              <a:gd name="connsiteY75" fmla="*/ 1504950 h 2047875"/>
              <a:gd name="connsiteX76" fmla="*/ 4152900 w 4248150"/>
              <a:gd name="connsiteY76" fmla="*/ 1562100 h 2047875"/>
              <a:gd name="connsiteX77" fmla="*/ 4133850 w 4248150"/>
              <a:gd name="connsiteY77" fmla="*/ 1590675 h 2047875"/>
              <a:gd name="connsiteX78" fmla="*/ 4086225 w 4248150"/>
              <a:gd name="connsiteY78" fmla="*/ 1647825 h 2047875"/>
              <a:gd name="connsiteX79" fmla="*/ 4067175 w 4248150"/>
              <a:gd name="connsiteY79" fmla="*/ 1685925 h 2047875"/>
              <a:gd name="connsiteX80" fmla="*/ 4048125 w 4248150"/>
              <a:gd name="connsiteY80" fmla="*/ 1714500 h 2047875"/>
              <a:gd name="connsiteX81" fmla="*/ 4038600 w 4248150"/>
              <a:gd name="connsiteY81" fmla="*/ 1743075 h 2047875"/>
              <a:gd name="connsiteX82" fmla="*/ 3990975 w 4248150"/>
              <a:gd name="connsiteY82" fmla="*/ 1800225 h 2047875"/>
              <a:gd name="connsiteX83" fmla="*/ 3952875 w 4248150"/>
              <a:gd name="connsiteY83" fmla="*/ 1857375 h 2047875"/>
              <a:gd name="connsiteX84" fmla="*/ 3886200 w 4248150"/>
              <a:gd name="connsiteY84" fmla="*/ 1924050 h 2047875"/>
              <a:gd name="connsiteX85" fmla="*/ 3876675 w 4248150"/>
              <a:gd name="connsiteY85" fmla="*/ 1952625 h 2047875"/>
              <a:gd name="connsiteX86" fmla="*/ 3848100 w 4248150"/>
              <a:gd name="connsiteY86" fmla="*/ 1962150 h 2047875"/>
              <a:gd name="connsiteX87" fmla="*/ 3790950 w 4248150"/>
              <a:gd name="connsiteY87" fmla="*/ 2009775 h 2047875"/>
              <a:gd name="connsiteX88" fmla="*/ 3752850 w 4248150"/>
              <a:gd name="connsiteY88"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66675 w 4248150"/>
              <a:gd name="connsiteY6" fmla="*/ 561975 h 2047875"/>
              <a:gd name="connsiteX7" fmla="*/ 95250 w 4248150"/>
              <a:gd name="connsiteY7" fmla="*/ 485775 h 2047875"/>
              <a:gd name="connsiteX8" fmla="*/ 152400 w 4248150"/>
              <a:gd name="connsiteY8" fmla="*/ 419100 h 2047875"/>
              <a:gd name="connsiteX9" fmla="*/ 180975 w 4248150"/>
              <a:gd name="connsiteY9" fmla="*/ 400050 h 2047875"/>
              <a:gd name="connsiteX10" fmla="*/ 266700 w 4248150"/>
              <a:gd name="connsiteY10" fmla="*/ 342900 h 2047875"/>
              <a:gd name="connsiteX11" fmla="*/ 333375 w 4248150"/>
              <a:gd name="connsiteY11" fmla="*/ 295275 h 2047875"/>
              <a:gd name="connsiteX12" fmla="*/ 409575 w 4248150"/>
              <a:gd name="connsiteY12" fmla="*/ 238125 h 2047875"/>
              <a:gd name="connsiteX13" fmla="*/ 476250 w 4248150"/>
              <a:gd name="connsiteY13" fmla="*/ 200025 h 2047875"/>
              <a:gd name="connsiteX14" fmla="*/ 514350 w 4248150"/>
              <a:gd name="connsiteY14" fmla="*/ 171450 h 2047875"/>
              <a:gd name="connsiteX15" fmla="*/ 590550 w 4248150"/>
              <a:gd name="connsiteY15" fmla="*/ 152400 h 2047875"/>
              <a:gd name="connsiteX16" fmla="*/ 647700 w 4248150"/>
              <a:gd name="connsiteY16" fmla="*/ 133350 h 2047875"/>
              <a:gd name="connsiteX17" fmla="*/ 704850 w 4248150"/>
              <a:gd name="connsiteY17" fmla="*/ 114300 h 2047875"/>
              <a:gd name="connsiteX18" fmla="*/ 733425 w 4248150"/>
              <a:gd name="connsiteY18" fmla="*/ 104775 h 2047875"/>
              <a:gd name="connsiteX19" fmla="*/ 828675 w 4248150"/>
              <a:gd name="connsiteY19" fmla="*/ 66675 h 2047875"/>
              <a:gd name="connsiteX20" fmla="*/ 866775 w 4248150"/>
              <a:gd name="connsiteY20" fmla="*/ 57150 h 2047875"/>
              <a:gd name="connsiteX21" fmla="*/ 962025 w 4248150"/>
              <a:gd name="connsiteY21" fmla="*/ 28575 h 2047875"/>
              <a:gd name="connsiteX22" fmla="*/ 1104900 w 4248150"/>
              <a:gd name="connsiteY22" fmla="*/ 9525 h 2047875"/>
              <a:gd name="connsiteX23" fmla="*/ 1162050 w 4248150"/>
              <a:gd name="connsiteY23" fmla="*/ 0 h 2047875"/>
              <a:gd name="connsiteX24" fmla="*/ 1600200 w 4248150"/>
              <a:gd name="connsiteY24" fmla="*/ 19050 h 2047875"/>
              <a:gd name="connsiteX25" fmla="*/ 1647825 w 4248150"/>
              <a:gd name="connsiteY25" fmla="*/ 28575 h 2047875"/>
              <a:gd name="connsiteX26" fmla="*/ 1771650 w 4248150"/>
              <a:gd name="connsiteY26" fmla="*/ 38100 h 2047875"/>
              <a:gd name="connsiteX27" fmla="*/ 1857375 w 4248150"/>
              <a:gd name="connsiteY27" fmla="*/ 57150 h 2047875"/>
              <a:gd name="connsiteX28" fmla="*/ 2038350 w 4248150"/>
              <a:gd name="connsiteY28" fmla="*/ 76200 h 2047875"/>
              <a:gd name="connsiteX29" fmla="*/ 2095500 w 4248150"/>
              <a:gd name="connsiteY29" fmla="*/ 85725 h 2047875"/>
              <a:gd name="connsiteX30" fmla="*/ 2181225 w 4248150"/>
              <a:gd name="connsiteY30" fmla="*/ 95250 h 2047875"/>
              <a:gd name="connsiteX31" fmla="*/ 2238375 w 4248150"/>
              <a:gd name="connsiteY31" fmla="*/ 104775 h 2047875"/>
              <a:gd name="connsiteX32" fmla="*/ 2428875 w 4248150"/>
              <a:gd name="connsiteY32" fmla="*/ 123825 h 2047875"/>
              <a:gd name="connsiteX33" fmla="*/ 2495550 w 4248150"/>
              <a:gd name="connsiteY33" fmla="*/ 133350 h 2047875"/>
              <a:gd name="connsiteX34" fmla="*/ 2533650 w 4248150"/>
              <a:gd name="connsiteY34" fmla="*/ 142875 h 2047875"/>
              <a:gd name="connsiteX35" fmla="*/ 2638425 w 4248150"/>
              <a:gd name="connsiteY35" fmla="*/ 152400 h 2047875"/>
              <a:gd name="connsiteX36" fmla="*/ 2762250 w 4248150"/>
              <a:gd name="connsiteY36" fmla="*/ 171450 h 2047875"/>
              <a:gd name="connsiteX37" fmla="*/ 2828925 w 4248150"/>
              <a:gd name="connsiteY37" fmla="*/ 180975 h 2047875"/>
              <a:gd name="connsiteX38" fmla="*/ 2933700 w 4248150"/>
              <a:gd name="connsiteY38" fmla="*/ 190500 h 2047875"/>
              <a:gd name="connsiteX39" fmla="*/ 2990850 w 4248150"/>
              <a:gd name="connsiteY39" fmla="*/ 200025 h 2047875"/>
              <a:gd name="connsiteX40" fmla="*/ 3028950 w 4248150"/>
              <a:gd name="connsiteY40" fmla="*/ 209550 h 2047875"/>
              <a:gd name="connsiteX41" fmla="*/ 3143250 w 4248150"/>
              <a:gd name="connsiteY41" fmla="*/ 219075 h 2047875"/>
              <a:gd name="connsiteX42" fmla="*/ 3181350 w 4248150"/>
              <a:gd name="connsiteY42" fmla="*/ 228600 h 2047875"/>
              <a:gd name="connsiteX43" fmla="*/ 3238500 w 4248150"/>
              <a:gd name="connsiteY43" fmla="*/ 247650 h 2047875"/>
              <a:gd name="connsiteX44" fmla="*/ 3267075 w 4248150"/>
              <a:gd name="connsiteY44" fmla="*/ 257175 h 2047875"/>
              <a:gd name="connsiteX45" fmla="*/ 3333750 w 4248150"/>
              <a:gd name="connsiteY45" fmla="*/ 276225 h 2047875"/>
              <a:gd name="connsiteX46" fmla="*/ 3371850 w 4248150"/>
              <a:gd name="connsiteY46" fmla="*/ 285750 h 2047875"/>
              <a:gd name="connsiteX47" fmla="*/ 3429000 w 4248150"/>
              <a:gd name="connsiteY47" fmla="*/ 304800 h 2047875"/>
              <a:gd name="connsiteX48" fmla="*/ 3476625 w 4248150"/>
              <a:gd name="connsiteY48" fmla="*/ 314325 h 2047875"/>
              <a:gd name="connsiteX49" fmla="*/ 3505200 w 4248150"/>
              <a:gd name="connsiteY49" fmla="*/ 323850 h 2047875"/>
              <a:gd name="connsiteX50" fmla="*/ 3552825 w 4248150"/>
              <a:gd name="connsiteY50" fmla="*/ 333375 h 2047875"/>
              <a:gd name="connsiteX51" fmla="*/ 3581400 w 4248150"/>
              <a:gd name="connsiteY51" fmla="*/ 352425 h 2047875"/>
              <a:gd name="connsiteX52" fmla="*/ 3629025 w 4248150"/>
              <a:gd name="connsiteY52" fmla="*/ 361950 h 2047875"/>
              <a:gd name="connsiteX53" fmla="*/ 3705225 w 4248150"/>
              <a:gd name="connsiteY53" fmla="*/ 381000 h 2047875"/>
              <a:gd name="connsiteX54" fmla="*/ 3743325 w 4248150"/>
              <a:gd name="connsiteY54" fmla="*/ 390525 h 2047875"/>
              <a:gd name="connsiteX55" fmla="*/ 3800475 w 4248150"/>
              <a:gd name="connsiteY55" fmla="*/ 409575 h 2047875"/>
              <a:gd name="connsiteX56" fmla="*/ 3857625 w 4248150"/>
              <a:gd name="connsiteY56" fmla="*/ 438150 h 2047875"/>
              <a:gd name="connsiteX57" fmla="*/ 3886200 w 4248150"/>
              <a:gd name="connsiteY57" fmla="*/ 466725 h 2047875"/>
              <a:gd name="connsiteX58" fmla="*/ 3924300 w 4248150"/>
              <a:gd name="connsiteY58" fmla="*/ 495300 h 2047875"/>
              <a:gd name="connsiteX59" fmla="*/ 3943350 w 4248150"/>
              <a:gd name="connsiteY59" fmla="*/ 523875 h 2047875"/>
              <a:gd name="connsiteX60" fmla="*/ 3971925 w 4248150"/>
              <a:gd name="connsiteY60" fmla="*/ 542925 h 2047875"/>
              <a:gd name="connsiteX61" fmla="*/ 4010025 w 4248150"/>
              <a:gd name="connsiteY61" fmla="*/ 590550 h 2047875"/>
              <a:gd name="connsiteX62" fmla="*/ 4038600 w 4248150"/>
              <a:gd name="connsiteY62" fmla="*/ 609600 h 2047875"/>
              <a:gd name="connsiteX63" fmla="*/ 4086225 w 4248150"/>
              <a:gd name="connsiteY63" fmla="*/ 666750 h 2047875"/>
              <a:gd name="connsiteX64" fmla="*/ 4114800 w 4248150"/>
              <a:gd name="connsiteY64" fmla="*/ 695325 h 2047875"/>
              <a:gd name="connsiteX65" fmla="*/ 4152900 w 4248150"/>
              <a:gd name="connsiteY65" fmla="*/ 752475 h 2047875"/>
              <a:gd name="connsiteX66" fmla="*/ 4171950 w 4248150"/>
              <a:gd name="connsiteY66" fmla="*/ 781050 h 2047875"/>
              <a:gd name="connsiteX67" fmla="*/ 4200525 w 4248150"/>
              <a:gd name="connsiteY67" fmla="*/ 847725 h 2047875"/>
              <a:gd name="connsiteX68" fmla="*/ 4219575 w 4248150"/>
              <a:gd name="connsiteY68" fmla="*/ 923925 h 2047875"/>
              <a:gd name="connsiteX69" fmla="*/ 4229100 w 4248150"/>
              <a:gd name="connsiteY69" fmla="*/ 952500 h 2047875"/>
              <a:gd name="connsiteX70" fmla="*/ 4248150 w 4248150"/>
              <a:gd name="connsiteY70" fmla="*/ 1038225 h 2047875"/>
              <a:gd name="connsiteX71" fmla="*/ 4238625 w 4248150"/>
              <a:gd name="connsiteY71" fmla="*/ 1362075 h 2047875"/>
              <a:gd name="connsiteX72" fmla="*/ 4229100 w 4248150"/>
              <a:gd name="connsiteY72" fmla="*/ 1400175 h 2047875"/>
              <a:gd name="connsiteX73" fmla="*/ 4210050 w 4248150"/>
              <a:gd name="connsiteY73" fmla="*/ 1428750 h 2047875"/>
              <a:gd name="connsiteX74" fmla="*/ 4191000 w 4248150"/>
              <a:gd name="connsiteY74" fmla="*/ 1504950 h 2047875"/>
              <a:gd name="connsiteX75" fmla="*/ 4152900 w 4248150"/>
              <a:gd name="connsiteY75" fmla="*/ 1562100 h 2047875"/>
              <a:gd name="connsiteX76" fmla="*/ 4133850 w 4248150"/>
              <a:gd name="connsiteY76" fmla="*/ 1590675 h 2047875"/>
              <a:gd name="connsiteX77" fmla="*/ 4086225 w 4248150"/>
              <a:gd name="connsiteY77" fmla="*/ 1647825 h 2047875"/>
              <a:gd name="connsiteX78" fmla="*/ 4067175 w 4248150"/>
              <a:gd name="connsiteY78" fmla="*/ 1685925 h 2047875"/>
              <a:gd name="connsiteX79" fmla="*/ 4048125 w 4248150"/>
              <a:gd name="connsiteY79" fmla="*/ 1714500 h 2047875"/>
              <a:gd name="connsiteX80" fmla="*/ 4038600 w 4248150"/>
              <a:gd name="connsiteY80" fmla="*/ 1743075 h 2047875"/>
              <a:gd name="connsiteX81" fmla="*/ 3990975 w 4248150"/>
              <a:gd name="connsiteY81" fmla="*/ 1800225 h 2047875"/>
              <a:gd name="connsiteX82" fmla="*/ 3952875 w 4248150"/>
              <a:gd name="connsiteY82" fmla="*/ 1857375 h 2047875"/>
              <a:gd name="connsiteX83" fmla="*/ 3886200 w 4248150"/>
              <a:gd name="connsiteY83" fmla="*/ 1924050 h 2047875"/>
              <a:gd name="connsiteX84" fmla="*/ 3876675 w 4248150"/>
              <a:gd name="connsiteY84" fmla="*/ 1952625 h 2047875"/>
              <a:gd name="connsiteX85" fmla="*/ 3848100 w 4248150"/>
              <a:gd name="connsiteY85" fmla="*/ 1962150 h 2047875"/>
              <a:gd name="connsiteX86" fmla="*/ 3790950 w 4248150"/>
              <a:gd name="connsiteY86" fmla="*/ 2009775 h 2047875"/>
              <a:gd name="connsiteX87" fmla="*/ 3752850 w 4248150"/>
              <a:gd name="connsiteY87"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66675 w 4248150"/>
              <a:gd name="connsiteY6" fmla="*/ 561975 h 2047875"/>
              <a:gd name="connsiteX7" fmla="*/ 95250 w 4248150"/>
              <a:gd name="connsiteY7" fmla="*/ 485775 h 2047875"/>
              <a:gd name="connsiteX8" fmla="*/ 152400 w 4248150"/>
              <a:gd name="connsiteY8" fmla="*/ 419100 h 2047875"/>
              <a:gd name="connsiteX9" fmla="*/ 180975 w 4248150"/>
              <a:gd name="connsiteY9" fmla="*/ 400050 h 2047875"/>
              <a:gd name="connsiteX10" fmla="*/ 266700 w 4248150"/>
              <a:gd name="connsiteY10" fmla="*/ 342900 h 2047875"/>
              <a:gd name="connsiteX11" fmla="*/ 409575 w 4248150"/>
              <a:gd name="connsiteY11" fmla="*/ 238125 h 2047875"/>
              <a:gd name="connsiteX12" fmla="*/ 476250 w 4248150"/>
              <a:gd name="connsiteY12" fmla="*/ 200025 h 2047875"/>
              <a:gd name="connsiteX13" fmla="*/ 514350 w 4248150"/>
              <a:gd name="connsiteY13" fmla="*/ 171450 h 2047875"/>
              <a:gd name="connsiteX14" fmla="*/ 590550 w 4248150"/>
              <a:gd name="connsiteY14" fmla="*/ 152400 h 2047875"/>
              <a:gd name="connsiteX15" fmla="*/ 647700 w 4248150"/>
              <a:gd name="connsiteY15" fmla="*/ 133350 h 2047875"/>
              <a:gd name="connsiteX16" fmla="*/ 704850 w 4248150"/>
              <a:gd name="connsiteY16" fmla="*/ 114300 h 2047875"/>
              <a:gd name="connsiteX17" fmla="*/ 733425 w 4248150"/>
              <a:gd name="connsiteY17" fmla="*/ 104775 h 2047875"/>
              <a:gd name="connsiteX18" fmla="*/ 828675 w 4248150"/>
              <a:gd name="connsiteY18" fmla="*/ 66675 h 2047875"/>
              <a:gd name="connsiteX19" fmla="*/ 866775 w 4248150"/>
              <a:gd name="connsiteY19" fmla="*/ 57150 h 2047875"/>
              <a:gd name="connsiteX20" fmla="*/ 962025 w 4248150"/>
              <a:gd name="connsiteY20" fmla="*/ 28575 h 2047875"/>
              <a:gd name="connsiteX21" fmla="*/ 1104900 w 4248150"/>
              <a:gd name="connsiteY21" fmla="*/ 9525 h 2047875"/>
              <a:gd name="connsiteX22" fmla="*/ 1162050 w 4248150"/>
              <a:gd name="connsiteY22" fmla="*/ 0 h 2047875"/>
              <a:gd name="connsiteX23" fmla="*/ 1600200 w 4248150"/>
              <a:gd name="connsiteY23" fmla="*/ 19050 h 2047875"/>
              <a:gd name="connsiteX24" fmla="*/ 1647825 w 4248150"/>
              <a:gd name="connsiteY24" fmla="*/ 28575 h 2047875"/>
              <a:gd name="connsiteX25" fmla="*/ 1771650 w 4248150"/>
              <a:gd name="connsiteY25" fmla="*/ 38100 h 2047875"/>
              <a:gd name="connsiteX26" fmla="*/ 1857375 w 4248150"/>
              <a:gd name="connsiteY26" fmla="*/ 57150 h 2047875"/>
              <a:gd name="connsiteX27" fmla="*/ 2038350 w 4248150"/>
              <a:gd name="connsiteY27" fmla="*/ 76200 h 2047875"/>
              <a:gd name="connsiteX28" fmla="*/ 2095500 w 4248150"/>
              <a:gd name="connsiteY28" fmla="*/ 85725 h 2047875"/>
              <a:gd name="connsiteX29" fmla="*/ 2181225 w 4248150"/>
              <a:gd name="connsiteY29" fmla="*/ 95250 h 2047875"/>
              <a:gd name="connsiteX30" fmla="*/ 2238375 w 4248150"/>
              <a:gd name="connsiteY30" fmla="*/ 104775 h 2047875"/>
              <a:gd name="connsiteX31" fmla="*/ 2428875 w 4248150"/>
              <a:gd name="connsiteY31" fmla="*/ 123825 h 2047875"/>
              <a:gd name="connsiteX32" fmla="*/ 2495550 w 4248150"/>
              <a:gd name="connsiteY32" fmla="*/ 133350 h 2047875"/>
              <a:gd name="connsiteX33" fmla="*/ 2533650 w 4248150"/>
              <a:gd name="connsiteY33" fmla="*/ 142875 h 2047875"/>
              <a:gd name="connsiteX34" fmla="*/ 2638425 w 4248150"/>
              <a:gd name="connsiteY34" fmla="*/ 152400 h 2047875"/>
              <a:gd name="connsiteX35" fmla="*/ 2762250 w 4248150"/>
              <a:gd name="connsiteY35" fmla="*/ 171450 h 2047875"/>
              <a:gd name="connsiteX36" fmla="*/ 2828925 w 4248150"/>
              <a:gd name="connsiteY36" fmla="*/ 180975 h 2047875"/>
              <a:gd name="connsiteX37" fmla="*/ 2933700 w 4248150"/>
              <a:gd name="connsiteY37" fmla="*/ 190500 h 2047875"/>
              <a:gd name="connsiteX38" fmla="*/ 2990850 w 4248150"/>
              <a:gd name="connsiteY38" fmla="*/ 200025 h 2047875"/>
              <a:gd name="connsiteX39" fmla="*/ 3028950 w 4248150"/>
              <a:gd name="connsiteY39" fmla="*/ 209550 h 2047875"/>
              <a:gd name="connsiteX40" fmla="*/ 3143250 w 4248150"/>
              <a:gd name="connsiteY40" fmla="*/ 219075 h 2047875"/>
              <a:gd name="connsiteX41" fmla="*/ 3181350 w 4248150"/>
              <a:gd name="connsiteY41" fmla="*/ 228600 h 2047875"/>
              <a:gd name="connsiteX42" fmla="*/ 3238500 w 4248150"/>
              <a:gd name="connsiteY42" fmla="*/ 247650 h 2047875"/>
              <a:gd name="connsiteX43" fmla="*/ 3267075 w 4248150"/>
              <a:gd name="connsiteY43" fmla="*/ 257175 h 2047875"/>
              <a:gd name="connsiteX44" fmla="*/ 3333750 w 4248150"/>
              <a:gd name="connsiteY44" fmla="*/ 276225 h 2047875"/>
              <a:gd name="connsiteX45" fmla="*/ 3371850 w 4248150"/>
              <a:gd name="connsiteY45" fmla="*/ 285750 h 2047875"/>
              <a:gd name="connsiteX46" fmla="*/ 3429000 w 4248150"/>
              <a:gd name="connsiteY46" fmla="*/ 304800 h 2047875"/>
              <a:gd name="connsiteX47" fmla="*/ 3476625 w 4248150"/>
              <a:gd name="connsiteY47" fmla="*/ 314325 h 2047875"/>
              <a:gd name="connsiteX48" fmla="*/ 3505200 w 4248150"/>
              <a:gd name="connsiteY48" fmla="*/ 323850 h 2047875"/>
              <a:gd name="connsiteX49" fmla="*/ 3552825 w 4248150"/>
              <a:gd name="connsiteY49" fmla="*/ 333375 h 2047875"/>
              <a:gd name="connsiteX50" fmla="*/ 3581400 w 4248150"/>
              <a:gd name="connsiteY50" fmla="*/ 352425 h 2047875"/>
              <a:gd name="connsiteX51" fmla="*/ 3629025 w 4248150"/>
              <a:gd name="connsiteY51" fmla="*/ 361950 h 2047875"/>
              <a:gd name="connsiteX52" fmla="*/ 3705225 w 4248150"/>
              <a:gd name="connsiteY52" fmla="*/ 381000 h 2047875"/>
              <a:gd name="connsiteX53" fmla="*/ 3743325 w 4248150"/>
              <a:gd name="connsiteY53" fmla="*/ 390525 h 2047875"/>
              <a:gd name="connsiteX54" fmla="*/ 3800475 w 4248150"/>
              <a:gd name="connsiteY54" fmla="*/ 409575 h 2047875"/>
              <a:gd name="connsiteX55" fmla="*/ 3857625 w 4248150"/>
              <a:gd name="connsiteY55" fmla="*/ 438150 h 2047875"/>
              <a:gd name="connsiteX56" fmla="*/ 3886200 w 4248150"/>
              <a:gd name="connsiteY56" fmla="*/ 466725 h 2047875"/>
              <a:gd name="connsiteX57" fmla="*/ 3924300 w 4248150"/>
              <a:gd name="connsiteY57" fmla="*/ 495300 h 2047875"/>
              <a:gd name="connsiteX58" fmla="*/ 3943350 w 4248150"/>
              <a:gd name="connsiteY58" fmla="*/ 523875 h 2047875"/>
              <a:gd name="connsiteX59" fmla="*/ 3971925 w 4248150"/>
              <a:gd name="connsiteY59" fmla="*/ 542925 h 2047875"/>
              <a:gd name="connsiteX60" fmla="*/ 4010025 w 4248150"/>
              <a:gd name="connsiteY60" fmla="*/ 590550 h 2047875"/>
              <a:gd name="connsiteX61" fmla="*/ 4038600 w 4248150"/>
              <a:gd name="connsiteY61" fmla="*/ 609600 h 2047875"/>
              <a:gd name="connsiteX62" fmla="*/ 4086225 w 4248150"/>
              <a:gd name="connsiteY62" fmla="*/ 666750 h 2047875"/>
              <a:gd name="connsiteX63" fmla="*/ 4114800 w 4248150"/>
              <a:gd name="connsiteY63" fmla="*/ 695325 h 2047875"/>
              <a:gd name="connsiteX64" fmla="*/ 4152900 w 4248150"/>
              <a:gd name="connsiteY64" fmla="*/ 752475 h 2047875"/>
              <a:gd name="connsiteX65" fmla="*/ 4171950 w 4248150"/>
              <a:gd name="connsiteY65" fmla="*/ 781050 h 2047875"/>
              <a:gd name="connsiteX66" fmla="*/ 4200525 w 4248150"/>
              <a:gd name="connsiteY66" fmla="*/ 847725 h 2047875"/>
              <a:gd name="connsiteX67" fmla="*/ 4219575 w 4248150"/>
              <a:gd name="connsiteY67" fmla="*/ 923925 h 2047875"/>
              <a:gd name="connsiteX68" fmla="*/ 4229100 w 4248150"/>
              <a:gd name="connsiteY68" fmla="*/ 952500 h 2047875"/>
              <a:gd name="connsiteX69" fmla="*/ 4248150 w 4248150"/>
              <a:gd name="connsiteY69" fmla="*/ 1038225 h 2047875"/>
              <a:gd name="connsiteX70" fmla="*/ 4238625 w 4248150"/>
              <a:gd name="connsiteY70" fmla="*/ 1362075 h 2047875"/>
              <a:gd name="connsiteX71" fmla="*/ 4229100 w 4248150"/>
              <a:gd name="connsiteY71" fmla="*/ 1400175 h 2047875"/>
              <a:gd name="connsiteX72" fmla="*/ 4210050 w 4248150"/>
              <a:gd name="connsiteY72" fmla="*/ 1428750 h 2047875"/>
              <a:gd name="connsiteX73" fmla="*/ 4191000 w 4248150"/>
              <a:gd name="connsiteY73" fmla="*/ 1504950 h 2047875"/>
              <a:gd name="connsiteX74" fmla="*/ 4152900 w 4248150"/>
              <a:gd name="connsiteY74" fmla="*/ 1562100 h 2047875"/>
              <a:gd name="connsiteX75" fmla="*/ 4133850 w 4248150"/>
              <a:gd name="connsiteY75" fmla="*/ 1590675 h 2047875"/>
              <a:gd name="connsiteX76" fmla="*/ 4086225 w 4248150"/>
              <a:gd name="connsiteY76" fmla="*/ 1647825 h 2047875"/>
              <a:gd name="connsiteX77" fmla="*/ 4067175 w 4248150"/>
              <a:gd name="connsiteY77" fmla="*/ 1685925 h 2047875"/>
              <a:gd name="connsiteX78" fmla="*/ 4048125 w 4248150"/>
              <a:gd name="connsiteY78" fmla="*/ 1714500 h 2047875"/>
              <a:gd name="connsiteX79" fmla="*/ 4038600 w 4248150"/>
              <a:gd name="connsiteY79" fmla="*/ 1743075 h 2047875"/>
              <a:gd name="connsiteX80" fmla="*/ 3990975 w 4248150"/>
              <a:gd name="connsiteY80" fmla="*/ 1800225 h 2047875"/>
              <a:gd name="connsiteX81" fmla="*/ 3952875 w 4248150"/>
              <a:gd name="connsiteY81" fmla="*/ 1857375 h 2047875"/>
              <a:gd name="connsiteX82" fmla="*/ 3886200 w 4248150"/>
              <a:gd name="connsiteY82" fmla="*/ 1924050 h 2047875"/>
              <a:gd name="connsiteX83" fmla="*/ 3876675 w 4248150"/>
              <a:gd name="connsiteY83" fmla="*/ 1952625 h 2047875"/>
              <a:gd name="connsiteX84" fmla="*/ 3848100 w 4248150"/>
              <a:gd name="connsiteY84" fmla="*/ 1962150 h 2047875"/>
              <a:gd name="connsiteX85" fmla="*/ 3790950 w 4248150"/>
              <a:gd name="connsiteY85" fmla="*/ 2009775 h 2047875"/>
              <a:gd name="connsiteX86" fmla="*/ 3752850 w 4248150"/>
              <a:gd name="connsiteY86"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66675 w 4248150"/>
              <a:gd name="connsiteY6" fmla="*/ 561975 h 2047875"/>
              <a:gd name="connsiteX7" fmla="*/ 95250 w 4248150"/>
              <a:gd name="connsiteY7" fmla="*/ 485775 h 2047875"/>
              <a:gd name="connsiteX8" fmla="*/ 152400 w 4248150"/>
              <a:gd name="connsiteY8" fmla="*/ 419100 h 2047875"/>
              <a:gd name="connsiteX9" fmla="*/ 266700 w 4248150"/>
              <a:gd name="connsiteY9" fmla="*/ 342900 h 2047875"/>
              <a:gd name="connsiteX10" fmla="*/ 409575 w 4248150"/>
              <a:gd name="connsiteY10" fmla="*/ 238125 h 2047875"/>
              <a:gd name="connsiteX11" fmla="*/ 476250 w 4248150"/>
              <a:gd name="connsiteY11" fmla="*/ 200025 h 2047875"/>
              <a:gd name="connsiteX12" fmla="*/ 514350 w 4248150"/>
              <a:gd name="connsiteY12" fmla="*/ 171450 h 2047875"/>
              <a:gd name="connsiteX13" fmla="*/ 590550 w 4248150"/>
              <a:gd name="connsiteY13" fmla="*/ 152400 h 2047875"/>
              <a:gd name="connsiteX14" fmla="*/ 647700 w 4248150"/>
              <a:gd name="connsiteY14" fmla="*/ 133350 h 2047875"/>
              <a:gd name="connsiteX15" fmla="*/ 704850 w 4248150"/>
              <a:gd name="connsiteY15" fmla="*/ 114300 h 2047875"/>
              <a:gd name="connsiteX16" fmla="*/ 733425 w 4248150"/>
              <a:gd name="connsiteY16" fmla="*/ 104775 h 2047875"/>
              <a:gd name="connsiteX17" fmla="*/ 828675 w 4248150"/>
              <a:gd name="connsiteY17" fmla="*/ 66675 h 2047875"/>
              <a:gd name="connsiteX18" fmla="*/ 866775 w 4248150"/>
              <a:gd name="connsiteY18" fmla="*/ 57150 h 2047875"/>
              <a:gd name="connsiteX19" fmla="*/ 962025 w 4248150"/>
              <a:gd name="connsiteY19" fmla="*/ 28575 h 2047875"/>
              <a:gd name="connsiteX20" fmla="*/ 1104900 w 4248150"/>
              <a:gd name="connsiteY20" fmla="*/ 9525 h 2047875"/>
              <a:gd name="connsiteX21" fmla="*/ 1162050 w 4248150"/>
              <a:gd name="connsiteY21" fmla="*/ 0 h 2047875"/>
              <a:gd name="connsiteX22" fmla="*/ 1600200 w 4248150"/>
              <a:gd name="connsiteY22" fmla="*/ 19050 h 2047875"/>
              <a:gd name="connsiteX23" fmla="*/ 1647825 w 4248150"/>
              <a:gd name="connsiteY23" fmla="*/ 28575 h 2047875"/>
              <a:gd name="connsiteX24" fmla="*/ 1771650 w 4248150"/>
              <a:gd name="connsiteY24" fmla="*/ 38100 h 2047875"/>
              <a:gd name="connsiteX25" fmla="*/ 1857375 w 4248150"/>
              <a:gd name="connsiteY25" fmla="*/ 57150 h 2047875"/>
              <a:gd name="connsiteX26" fmla="*/ 2038350 w 4248150"/>
              <a:gd name="connsiteY26" fmla="*/ 76200 h 2047875"/>
              <a:gd name="connsiteX27" fmla="*/ 2095500 w 4248150"/>
              <a:gd name="connsiteY27" fmla="*/ 85725 h 2047875"/>
              <a:gd name="connsiteX28" fmla="*/ 2181225 w 4248150"/>
              <a:gd name="connsiteY28" fmla="*/ 95250 h 2047875"/>
              <a:gd name="connsiteX29" fmla="*/ 2238375 w 4248150"/>
              <a:gd name="connsiteY29" fmla="*/ 104775 h 2047875"/>
              <a:gd name="connsiteX30" fmla="*/ 2428875 w 4248150"/>
              <a:gd name="connsiteY30" fmla="*/ 123825 h 2047875"/>
              <a:gd name="connsiteX31" fmla="*/ 2495550 w 4248150"/>
              <a:gd name="connsiteY31" fmla="*/ 133350 h 2047875"/>
              <a:gd name="connsiteX32" fmla="*/ 2533650 w 4248150"/>
              <a:gd name="connsiteY32" fmla="*/ 142875 h 2047875"/>
              <a:gd name="connsiteX33" fmla="*/ 2638425 w 4248150"/>
              <a:gd name="connsiteY33" fmla="*/ 152400 h 2047875"/>
              <a:gd name="connsiteX34" fmla="*/ 2762250 w 4248150"/>
              <a:gd name="connsiteY34" fmla="*/ 171450 h 2047875"/>
              <a:gd name="connsiteX35" fmla="*/ 2828925 w 4248150"/>
              <a:gd name="connsiteY35" fmla="*/ 180975 h 2047875"/>
              <a:gd name="connsiteX36" fmla="*/ 2933700 w 4248150"/>
              <a:gd name="connsiteY36" fmla="*/ 190500 h 2047875"/>
              <a:gd name="connsiteX37" fmla="*/ 2990850 w 4248150"/>
              <a:gd name="connsiteY37" fmla="*/ 200025 h 2047875"/>
              <a:gd name="connsiteX38" fmla="*/ 3028950 w 4248150"/>
              <a:gd name="connsiteY38" fmla="*/ 209550 h 2047875"/>
              <a:gd name="connsiteX39" fmla="*/ 3143250 w 4248150"/>
              <a:gd name="connsiteY39" fmla="*/ 219075 h 2047875"/>
              <a:gd name="connsiteX40" fmla="*/ 3181350 w 4248150"/>
              <a:gd name="connsiteY40" fmla="*/ 228600 h 2047875"/>
              <a:gd name="connsiteX41" fmla="*/ 3238500 w 4248150"/>
              <a:gd name="connsiteY41" fmla="*/ 247650 h 2047875"/>
              <a:gd name="connsiteX42" fmla="*/ 3267075 w 4248150"/>
              <a:gd name="connsiteY42" fmla="*/ 257175 h 2047875"/>
              <a:gd name="connsiteX43" fmla="*/ 3333750 w 4248150"/>
              <a:gd name="connsiteY43" fmla="*/ 276225 h 2047875"/>
              <a:gd name="connsiteX44" fmla="*/ 3371850 w 4248150"/>
              <a:gd name="connsiteY44" fmla="*/ 285750 h 2047875"/>
              <a:gd name="connsiteX45" fmla="*/ 3429000 w 4248150"/>
              <a:gd name="connsiteY45" fmla="*/ 304800 h 2047875"/>
              <a:gd name="connsiteX46" fmla="*/ 3476625 w 4248150"/>
              <a:gd name="connsiteY46" fmla="*/ 314325 h 2047875"/>
              <a:gd name="connsiteX47" fmla="*/ 3505200 w 4248150"/>
              <a:gd name="connsiteY47" fmla="*/ 323850 h 2047875"/>
              <a:gd name="connsiteX48" fmla="*/ 3552825 w 4248150"/>
              <a:gd name="connsiteY48" fmla="*/ 333375 h 2047875"/>
              <a:gd name="connsiteX49" fmla="*/ 3581400 w 4248150"/>
              <a:gd name="connsiteY49" fmla="*/ 352425 h 2047875"/>
              <a:gd name="connsiteX50" fmla="*/ 3629025 w 4248150"/>
              <a:gd name="connsiteY50" fmla="*/ 361950 h 2047875"/>
              <a:gd name="connsiteX51" fmla="*/ 3705225 w 4248150"/>
              <a:gd name="connsiteY51" fmla="*/ 381000 h 2047875"/>
              <a:gd name="connsiteX52" fmla="*/ 3743325 w 4248150"/>
              <a:gd name="connsiteY52" fmla="*/ 390525 h 2047875"/>
              <a:gd name="connsiteX53" fmla="*/ 3800475 w 4248150"/>
              <a:gd name="connsiteY53" fmla="*/ 409575 h 2047875"/>
              <a:gd name="connsiteX54" fmla="*/ 3857625 w 4248150"/>
              <a:gd name="connsiteY54" fmla="*/ 438150 h 2047875"/>
              <a:gd name="connsiteX55" fmla="*/ 3886200 w 4248150"/>
              <a:gd name="connsiteY55" fmla="*/ 466725 h 2047875"/>
              <a:gd name="connsiteX56" fmla="*/ 3924300 w 4248150"/>
              <a:gd name="connsiteY56" fmla="*/ 495300 h 2047875"/>
              <a:gd name="connsiteX57" fmla="*/ 3943350 w 4248150"/>
              <a:gd name="connsiteY57" fmla="*/ 523875 h 2047875"/>
              <a:gd name="connsiteX58" fmla="*/ 3971925 w 4248150"/>
              <a:gd name="connsiteY58" fmla="*/ 542925 h 2047875"/>
              <a:gd name="connsiteX59" fmla="*/ 4010025 w 4248150"/>
              <a:gd name="connsiteY59" fmla="*/ 590550 h 2047875"/>
              <a:gd name="connsiteX60" fmla="*/ 4038600 w 4248150"/>
              <a:gd name="connsiteY60" fmla="*/ 609600 h 2047875"/>
              <a:gd name="connsiteX61" fmla="*/ 4086225 w 4248150"/>
              <a:gd name="connsiteY61" fmla="*/ 666750 h 2047875"/>
              <a:gd name="connsiteX62" fmla="*/ 4114800 w 4248150"/>
              <a:gd name="connsiteY62" fmla="*/ 695325 h 2047875"/>
              <a:gd name="connsiteX63" fmla="*/ 4152900 w 4248150"/>
              <a:gd name="connsiteY63" fmla="*/ 752475 h 2047875"/>
              <a:gd name="connsiteX64" fmla="*/ 4171950 w 4248150"/>
              <a:gd name="connsiteY64" fmla="*/ 781050 h 2047875"/>
              <a:gd name="connsiteX65" fmla="*/ 4200525 w 4248150"/>
              <a:gd name="connsiteY65" fmla="*/ 847725 h 2047875"/>
              <a:gd name="connsiteX66" fmla="*/ 4219575 w 4248150"/>
              <a:gd name="connsiteY66" fmla="*/ 923925 h 2047875"/>
              <a:gd name="connsiteX67" fmla="*/ 4229100 w 4248150"/>
              <a:gd name="connsiteY67" fmla="*/ 952500 h 2047875"/>
              <a:gd name="connsiteX68" fmla="*/ 4248150 w 4248150"/>
              <a:gd name="connsiteY68" fmla="*/ 1038225 h 2047875"/>
              <a:gd name="connsiteX69" fmla="*/ 4238625 w 4248150"/>
              <a:gd name="connsiteY69" fmla="*/ 1362075 h 2047875"/>
              <a:gd name="connsiteX70" fmla="*/ 4229100 w 4248150"/>
              <a:gd name="connsiteY70" fmla="*/ 1400175 h 2047875"/>
              <a:gd name="connsiteX71" fmla="*/ 4210050 w 4248150"/>
              <a:gd name="connsiteY71" fmla="*/ 1428750 h 2047875"/>
              <a:gd name="connsiteX72" fmla="*/ 4191000 w 4248150"/>
              <a:gd name="connsiteY72" fmla="*/ 1504950 h 2047875"/>
              <a:gd name="connsiteX73" fmla="*/ 4152900 w 4248150"/>
              <a:gd name="connsiteY73" fmla="*/ 1562100 h 2047875"/>
              <a:gd name="connsiteX74" fmla="*/ 4133850 w 4248150"/>
              <a:gd name="connsiteY74" fmla="*/ 1590675 h 2047875"/>
              <a:gd name="connsiteX75" fmla="*/ 4086225 w 4248150"/>
              <a:gd name="connsiteY75" fmla="*/ 1647825 h 2047875"/>
              <a:gd name="connsiteX76" fmla="*/ 4067175 w 4248150"/>
              <a:gd name="connsiteY76" fmla="*/ 1685925 h 2047875"/>
              <a:gd name="connsiteX77" fmla="*/ 4048125 w 4248150"/>
              <a:gd name="connsiteY77" fmla="*/ 1714500 h 2047875"/>
              <a:gd name="connsiteX78" fmla="*/ 4038600 w 4248150"/>
              <a:gd name="connsiteY78" fmla="*/ 1743075 h 2047875"/>
              <a:gd name="connsiteX79" fmla="*/ 3990975 w 4248150"/>
              <a:gd name="connsiteY79" fmla="*/ 1800225 h 2047875"/>
              <a:gd name="connsiteX80" fmla="*/ 3952875 w 4248150"/>
              <a:gd name="connsiteY80" fmla="*/ 1857375 h 2047875"/>
              <a:gd name="connsiteX81" fmla="*/ 3886200 w 4248150"/>
              <a:gd name="connsiteY81" fmla="*/ 1924050 h 2047875"/>
              <a:gd name="connsiteX82" fmla="*/ 3876675 w 4248150"/>
              <a:gd name="connsiteY82" fmla="*/ 1952625 h 2047875"/>
              <a:gd name="connsiteX83" fmla="*/ 3848100 w 4248150"/>
              <a:gd name="connsiteY83" fmla="*/ 1962150 h 2047875"/>
              <a:gd name="connsiteX84" fmla="*/ 3790950 w 4248150"/>
              <a:gd name="connsiteY84" fmla="*/ 2009775 h 2047875"/>
              <a:gd name="connsiteX85" fmla="*/ 3752850 w 4248150"/>
              <a:gd name="connsiteY85"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66675 w 4248150"/>
              <a:gd name="connsiteY6" fmla="*/ 561975 h 2047875"/>
              <a:gd name="connsiteX7" fmla="*/ 152400 w 4248150"/>
              <a:gd name="connsiteY7" fmla="*/ 419100 h 2047875"/>
              <a:gd name="connsiteX8" fmla="*/ 266700 w 4248150"/>
              <a:gd name="connsiteY8" fmla="*/ 342900 h 2047875"/>
              <a:gd name="connsiteX9" fmla="*/ 409575 w 4248150"/>
              <a:gd name="connsiteY9" fmla="*/ 238125 h 2047875"/>
              <a:gd name="connsiteX10" fmla="*/ 476250 w 4248150"/>
              <a:gd name="connsiteY10" fmla="*/ 200025 h 2047875"/>
              <a:gd name="connsiteX11" fmla="*/ 514350 w 4248150"/>
              <a:gd name="connsiteY11" fmla="*/ 171450 h 2047875"/>
              <a:gd name="connsiteX12" fmla="*/ 590550 w 4248150"/>
              <a:gd name="connsiteY12" fmla="*/ 152400 h 2047875"/>
              <a:gd name="connsiteX13" fmla="*/ 647700 w 4248150"/>
              <a:gd name="connsiteY13" fmla="*/ 133350 h 2047875"/>
              <a:gd name="connsiteX14" fmla="*/ 704850 w 4248150"/>
              <a:gd name="connsiteY14" fmla="*/ 114300 h 2047875"/>
              <a:gd name="connsiteX15" fmla="*/ 733425 w 4248150"/>
              <a:gd name="connsiteY15" fmla="*/ 104775 h 2047875"/>
              <a:gd name="connsiteX16" fmla="*/ 828675 w 4248150"/>
              <a:gd name="connsiteY16" fmla="*/ 66675 h 2047875"/>
              <a:gd name="connsiteX17" fmla="*/ 866775 w 4248150"/>
              <a:gd name="connsiteY17" fmla="*/ 57150 h 2047875"/>
              <a:gd name="connsiteX18" fmla="*/ 962025 w 4248150"/>
              <a:gd name="connsiteY18" fmla="*/ 28575 h 2047875"/>
              <a:gd name="connsiteX19" fmla="*/ 1104900 w 4248150"/>
              <a:gd name="connsiteY19" fmla="*/ 9525 h 2047875"/>
              <a:gd name="connsiteX20" fmla="*/ 1162050 w 4248150"/>
              <a:gd name="connsiteY20" fmla="*/ 0 h 2047875"/>
              <a:gd name="connsiteX21" fmla="*/ 1600200 w 4248150"/>
              <a:gd name="connsiteY21" fmla="*/ 19050 h 2047875"/>
              <a:gd name="connsiteX22" fmla="*/ 1647825 w 4248150"/>
              <a:gd name="connsiteY22" fmla="*/ 28575 h 2047875"/>
              <a:gd name="connsiteX23" fmla="*/ 1771650 w 4248150"/>
              <a:gd name="connsiteY23" fmla="*/ 38100 h 2047875"/>
              <a:gd name="connsiteX24" fmla="*/ 1857375 w 4248150"/>
              <a:gd name="connsiteY24" fmla="*/ 57150 h 2047875"/>
              <a:gd name="connsiteX25" fmla="*/ 2038350 w 4248150"/>
              <a:gd name="connsiteY25" fmla="*/ 76200 h 2047875"/>
              <a:gd name="connsiteX26" fmla="*/ 2095500 w 4248150"/>
              <a:gd name="connsiteY26" fmla="*/ 85725 h 2047875"/>
              <a:gd name="connsiteX27" fmla="*/ 2181225 w 4248150"/>
              <a:gd name="connsiteY27" fmla="*/ 95250 h 2047875"/>
              <a:gd name="connsiteX28" fmla="*/ 2238375 w 4248150"/>
              <a:gd name="connsiteY28" fmla="*/ 104775 h 2047875"/>
              <a:gd name="connsiteX29" fmla="*/ 2428875 w 4248150"/>
              <a:gd name="connsiteY29" fmla="*/ 123825 h 2047875"/>
              <a:gd name="connsiteX30" fmla="*/ 2495550 w 4248150"/>
              <a:gd name="connsiteY30" fmla="*/ 133350 h 2047875"/>
              <a:gd name="connsiteX31" fmla="*/ 2533650 w 4248150"/>
              <a:gd name="connsiteY31" fmla="*/ 142875 h 2047875"/>
              <a:gd name="connsiteX32" fmla="*/ 2638425 w 4248150"/>
              <a:gd name="connsiteY32" fmla="*/ 152400 h 2047875"/>
              <a:gd name="connsiteX33" fmla="*/ 2762250 w 4248150"/>
              <a:gd name="connsiteY33" fmla="*/ 171450 h 2047875"/>
              <a:gd name="connsiteX34" fmla="*/ 2828925 w 4248150"/>
              <a:gd name="connsiteY34" fmla="*/ 180975 h 2047875"/>
              <a:gd name="connsiteX35" fmla="*/ 2933700 w 4248150"/>
              <a:gd name="connsiteY35" fmla="*/ 190500 h 2047875"/>
              <a:gd name="connsiteX36" fmla="*/ 2990850 w 4248150"/>
              <a:gd name="connsiteY36" fmla="*/ 200025 h 2047875"/>
              <a:gd name="connsiteX37" fmla="*/ 3028950 w 4248150"/>
              <a:gd name="connsiteY37" fmla="*/ 209550 h 2047875"/>
              <a:gd name="connsiteX38" fmla="*/ 3143250 w 4248150"/>
              <a:gd name="connsiteY38" fmla="*/ 219075 h 2047875"/>
              <a:gd name="connsiteX39" fmla="*/ 3181350 w 4248150"/>
              <a:gd name="connsiteY39" fmla="*/ 228600 h 2047875"/>
              <a:gd name="connsiteX40" fmla="*/ 3238500 w 4248150"/>
              <a:gd name="connsiteY40" fmla="*/ 247650 h 2047875"/>
              <a:gd name="connsiteX41" fmla="*/ 3267075 w 4248150"/>
              <a:gd name="connsiteY41" fmla="*/ 257175 h 2047875"/>
              <a:gd name="connsiteX42" fmla="*/ 3333750 w 4248150"/>
              <a:gd name="connsiteY42" fmla="*/ 276225 h 2047875"/>
              <a:gd name="connsiteX43" fmla="*/ 3371850 w 4248150"/>
              <a:gd name="connsiteY43" fmla="*/ 285750 h 2047875"/>
              <a:gd name="connsiteX44" fmla="*/ 3429000 w 4248150"/>
              <a:gd name="connsiteY44" fmla="*/ 304800 h 2047875"/>
              <a:gd name="connsiteX45" fmla="*/ 3476625 w 4248150"/>
              <a:gd name="connsiteY45" fmla="*/ 314325 h 2047875"/>
              <a:gd name="connsiteX46" fmla="*/ 3505200 w 4248150"/>
              <a:gd name="connsiteY46" fmla="*/ 323850 h 2047875"/>
              <a:gd name="connsiteX47" fmla="*/ 3552825 w 4248150"/>
              <a:gd name="connsiteY47" fmla="*/ 333375 h 2047875"/>
              <a:gd name="connsiteX48" fmla="*/ 3581400 w 4248150"/>
              <a:gd name="connsiteY48" fmla="*/ 352425 h 2047875"/>
              <a:gd name="connsiteX49" fmla="*/ 3629025 w 4248150"/>
              <a:gd name="connsiteY49" fmla="*/ 361950 h 2047875"/>
              <a:gd name="connsiteX50" fmla="*/ 3705225 w 4248150"/>
              <a:gd name="connsiteY50" fmla="*/ 381000 h 2047875"/>
              <a:gd name="connsiteX51" fmla="*/ 3743325 w 4248150"/>
              <a:gd name="connsiteY51" fmla="*/ 390525 h 2047875"/>
              <a:gd name="connsiteX52" fmla="*/ 3800475 w 4248150"/>
              <a:gd name="connsiteY52" fmla="*/ 409575 h 2047875"/>
              <a:gd name="connsiteX53" fmla="*/ 3857625 w 4248150"/>
              <a:gd name="connsiteY53" fmla="*/ 438150 h 2047875"/>
              <a:gd name="connsiteX54" fmla="*/ 3886200 w 4248150"/>
              <a:gd name="connsiteY54" fmla="*/ 466725 h 2047875"/>
              <a:gd name="connsiteX55" fmla="*/ 3924300 w 4248150"/>
              <a:gd name="connsiteY55" fmla="*/ 495300 h 2047875"/>
              <a:gd name="connsiteX56" fmla="*/ 3943350 w 4248150"/>
              <a:gd name="connsiteY56" fmla="*/ 523875 h 2047875"/>
              <a:gd name="connsiteX57" fmla="*/ 3971925 w 4248150"/>
              <a:gd name="connsiteY57" fmla="*/ 542925 h 2047875"/>
              <a:gd name="connsiteX58" fmla="*/ 4010025 w 4248150"/>
              <a:gd name="connsiteY58" fmla="*/ 590550 h 2047875"/>
              <a:gd name="connsiteX59" fmla="*/ 4038600 w 4248150"/>
              <a:gd name="connsiteY59" fmla="*/ 609600 h 2047875"/>
              <a:gd name="connsiteX60" fmla="*/ 4086225 w 4248150"/>
              <a:gd name="connsiteY60" fmla="*/ 666750 h 2047875"/>
              <a:gd name="connsiteX61" fmla="*/ 4114800 w 4248150"/>
              <a:gd name="connsiteY61" fmla="*/ 695325 h 2047875"/>
              <a:gd name="connsiteX62" fmla="*/ 4152900 w 4248150"/>
              <a:gd name="connsiteY62" fmla="*/ 752475 h 2047875"/>
              <a:gd name="connsiteX63" fmla="*/ 4171950 w 4248150"/>
              <a:gd name="connsiteY63" fmla="*/ 781050 h 2047875"/>
              <a:gd name="connsiteX64" fmla="*/ 4200525 w 4248150"/>
              <a:gd name="connsiteY64" fmla="*/ 847725 h 2047875"/>
              <a:gd name="connsiteX65" fmla="*/ 4219575 w 4248150"/>
              <a:gd name="connsiteY65" fmla="*/ 923925 h 2047875"/>
              <a:gd name="connsiteX66" fmla="*/ 4229100 w 4248150"/>
              <a:gd name="connsiteY66" fmla="*/ 952500 h 2047875"/>
              <a:gd name="connsiteX67" fmla="*/ 4248150 w 4248150"/>
              <a:gd name="connsiteY67" fmla="*/ 1038225 h 2047875"/>
              <a:gd name="connsiteX68" fmla="*/ 4238625 w 4248150"/>
              <a:gd name="connsiteY68" fmla="*/ 1362075 h 2047875"/>
              <a:gd name="connsiteX69" fmla="*/ 4229100 w 4248150"/>
              <a:gd name="connsiteY69" fmla="*/ 1400175 h 2047875"/>
              <a:gd name="connsiteX70" fmla="*/ 4210050 w 4248150"/>
              <a:gd name="connsiteY70" fmla="*/ 1428750 h 2047875"/>
              <a:gd name="connsiteX71" fmla="*/ 4191000 w 4248150"/>
              <a:gd name="connsiteY71" fmla="*/ 1504950 h 2047875"/>
              <a:gd name="connsiteX72" fmla="*/ 4152900 w 4248150"/>
              <a:gd name="connsiteY72" fmla="*/ 1562100 h 2047875"/>
              <a:gd name="connsiteX73" fmla="*/ 4133850 w 4248150"/>
              <a:gd name="connsiteY73" fmla="*/ 1590675 h 2047875"/>
              <a:gd name="connsiteX74" fmla="*/ 4086225 w 4248150"/>
              <a:gd name="connsiteY74" fmla="*/ 1647825 h 2047875"/>
              <a:gd name="connsiteX75" fmla="*/ 4067175 w 4248150"/>
              <a:gd name="connsiteY75" fmla="*/ 1685925 h 2047875"/>
              <a:gd name="connsiteX76" fmla="*/ 4048125 w 4248150"/>
              <a:gd name="connsiteY76" fmla="*/ 1714500 h 2047875"/>
              <a:gd name="connsiteX77" fmla="*/ 4038600 w 4248150"/>
              <a:gd name="connsiteY77" fmla="*/ 1743075 h 2047875"/>
              <a:gd name="connsiteX78" fmla="*/ 3990975 w 4248150"/>
              <a:gd name="connsiteY78" fmla="*/ 1800225 h 2047875"/>
              <a:gd name="connsiteX79" fmla="*/ 3952875 w 4248150"/>
              <a:gd name="connsiteY79" fmla="*/ 1857375 h 2047875"/>
              <a:gd name="connsiteX80" fmla="*/ 3886200 w 4248150"/>
              <a:gd name="connsiteY80" fmla="*/ 1924050 h 2047875"/>
              <a:gd name="connsiteX81" fmla="*/ 3876675 w 4248150"/>
              <a:gd name="connsiteY81" fmla="*/ 1952625 h 2047875"/>
              <a:gd name="connsiteX82" fmla="*/ 3848100 w 4248150"/>
              <a:gd name="connsiteY82" fmla="*/ 1962150 h 2047875"/>
              <a:gd name="connsiteX83" fmla="*/ 3790950 w 4248150"/>
              <a:gd name="connsiteY83" fmla="*/ 2009775 h 2047875"/>
              <a:gd name="connsiteX84" fmla="*/ 3752850 w 4248150"/>
              <a:gd name="connsiteY84"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409575 w 4248150"/>
              <a:gd name="connsiteY8" fmla="*/ 238125 h 2047875"/>
              <a:gd name="connsiteX9" fmla="*/ 476250 w 4248150"/>
              <a:gd name="connsiteY9" fmla="*/ 200025 h 2047875"/>
              <a:gd name="connsiteX10" fmla="*/ 514350 w 4248150"/>
              <a:gd name="connsiteY10" fmla="*/ 171450 h 2047875"/>
              <a:gd name="connsiteX11" fmla="*/ 590550 w 4248150"/>
              <a:gd name="connsiteY11" fmla="*/ 152400 h 2047875"/>
              <a:gd name="connsiteX12" fmla="*/ 647700 w 4248150"/>
              <a:gd name="connsiteY12" fmla="*/ 133350 h 2047875"/>
              <a:gd name="connsiteX13" fmla="*/ 704850 w 4248150"/>
              <a:gd name="connsiteY13" fmla="*/ 114300 h 2047875"/>
              <a:gd name="connsiteX14" fmla="*/ 733425 w 4248150"/>
              <a:gd name="connsiteY14" fmla="*/ 104775 h 2047875"/>
              <a:gd name="connsiteX15" fmla="*/ 828675 w 4248150"/>
              <a:gd name="connsiteY15" fmla="*/ 66675 h 2047875"/>
              <a:gd name="connsiteX16" fmla="*/ 866775 w 4248150"/>
              <a:gd name="connsiteY16" fmla="*/ 57150 h 2047875"/>
              <a:gd name="connsiteX17" fmla="*/ 962025 w 4248150"/>
              <a:gd name="connsiteY17" fmla="*/ 28575 h 2047875"/>
              <a:gd name="connsiteX18" fmla="*/ 1104900 w 4248150"/>
              <a:gd name="connsiteY18" fmla="*/ 9525 h 2047875"/>
              <a:gd name="connsiteX19" fmla="*/ 1162050 w 4248150"/>
              <a:gd name="connsiteY19" fmla="*/ 0 h 2047875"/>
              <a:gd name="connsiteX20" fmla="*/ 1600200 w 4248150"/>
              <a:gd name="connsiteY20" fmla="*/ 19050 h 2047875"/>
              <a:gd name="connsiteX21" fmla="*/ 1647825 w 4248150"/>
              <a:gd name="connsiteY21" fmla="*/ 28575 h 2047875"/>
              <a:gd name="connsiteX22" fmla="*/ 1771650 w 4248150"/>
              <a:gd name="connsiteY22" fmla="*/ 38100 h 2047875"/>
              <a:gd name="connsiteX23" fmla="*/ 1857375 w 4248150"/>
              <a:gd name="connsiteY23" fmla="*/ 57150 h 2047875"/>
              <a:gd name="connsiteX24" fmla="*/ 2038350 w 4248150"/>
              <a:gd name="connsiteY24" fmla="*/ 76200 h 2047875"/>
              <a:gd name="connsiteX25" fmla="*/ 2095500 w 4248150"/>
              <a:gd name="connsiteY25" fmla="*/ 85725 h 2047875"/>
              <a:gd name="connsiteX26" fmla="*/ 2181225 w 4248150"/>
              <a:gd name="connsiteY26" fmla="*/ 95250 h 2047875"/>
              <a:gd name="connsiteX27" fmla="*/ 2238375 w 4248150"/>
              <a:gd name="connsiteY27" fmla="*/ 104775 h 2047875"/>
              <a:gd name="connsiteX28" fmla="*/ 2428875 w 4248150"/>
              <a:gd name="connsiteY28" fmla="*/ 123825 h 2047875"/>
              <a:gd name="connsiteX29" fmla="*/ 2495550 w 4248150"/>
              <a:gd name="connsiteY29" fmla="*/ 133350 h 2047875"/>
              <a:gd name="connsiteX30" fmla="*/ 2533650 w 4248150"/>
              <a:gd name="connsiteY30" fmla="*/ 142875 h 2047875"/>
              <a:gd name="connsiteX31" fmla="*/ 2638425 w 4248150"/>
              <a:gd name="connsiteY31" fmla="*/ 152400 h 2047875"/>
              <a:gd name="connsiteX32" fmla="*/ 2762250 w 4248150"/>
              <a:gd name="connsiteY32" fmla="*/ 171450 h 2047875"/>
              <a:gd name="connsiteX33" fmla="*/ 2828925 w 4248150"/>
              <a:gd name="connsiteY33" fmla="*/ 180975 h 2047875"/>
              <a:gd name="connsiteX34" fmla="*/ 2933700 w 4248150"/>
              <a:gd name="connsiteY34" fmla="*/ 190500 h 2047875"/>
              <a:gd name="connsiteX35" fmla="*/ 2990850 w 4248150"/>
              <a:gd name="connsiteY35" fmla="*/ 200025 h 2047875"/>
              <a:gd name="connsiteX36" fmla="*/ 3028950 w 4248150"/>
              <a:gd name="connsiteY36" fmla="*/ 209550 h 2047875"/>
              <a:gd name="connsiteX37" fmla="*/ 3143250 w 4248150"/>
              <a:gd name="connsiteY37" fmla="*/ 219075 h 2047875"/>
              <a:gd name="connsiteX38" fmla="*/ 3181350 w 4248150"/>
              <a:gd name="connsiteY38" fmla="*/ 228600 h 2047875"/>
              <a:gd name="connsiteX39" fmla="*/ 3238500 w 4248150"/>
              <a:gd name="connsiteY39" fmla="*/ 247650 h 2047875"/>
              <a:gd name="connsiteX40" fmla="*/ 3267075 w 4248150"/>
              <a:gd name="connsiteY40" fmla="*/ 257175 h 2047875"/>
              <a:gd name="connsiteX41" fmla="*/ 3333750 w 4248150"/>
              <a:gd name="connsiteY41" fmla="*/ 276225 h 2047875"/>
              <a:gd name="connsiteX42" fmla="*/ 3371850 w 4248150"/>
              <a:gd name="connsiteY42" fmla="*/ 285750 h 2047875"/>
              <a:gd name="connsiteX43" fmla="*/ 3429000 w 4248150"/>
              <a:gd name="connsiteY43" fmla="*/ 304800 h 2047875"/>
              <a:gd name="connsiteX44" fmla="*/ 3476625 w 4248150"/>
              <a:gd name="connsiteY44" fmla="*/ 314325 h 2047875"/>
              <a:gd name="connsiteX45" fmla="*/ 3505200 w 4248150"/>
              <a:gd name="connsiteY45" fmla="*/ 323850 h 2047875"/>
              <a:gd name="connsiteX46" fmla="*/ 3552825 w 4248150"/>
              <a:gd name="connsiteY46" fmla="*/ 333375 h 2047875"/>
              <a:gd name="connsiteX47" fmla="*/ 3581400 w 4248150"/>
              <a:gd name="connsiteY47" fmla="*/ 352425 h 2047875"/>
              <a:gd name="connsiteX48" fmla="*/ 3629025 w 4248150"/>
              <a:gd name="connsiteY48" fmla="*/ 361950 h 2047875"/>
              <a:gd name="connsiteX49" fmla="*/ 3705225 w 4248150"/>
              <a:gd name="connsiteY49" fmla="*/ 381000 h 2047875"/>
              <a:gd name="connsiteX50" fmla="*/ 3743325 w 4248150"/>
              <a:gd name="connsiteY50" fmla="*/ 390525 h 2047875"/>
              <a:gd name="connsiteX51" fmla="*/ 3800475 w 4248150"/>
              <a:gd name="connsiteY51" fmla="*/ 409575 h 2047875"/>
              <a:gd name="connsiteX52" fmla="*/ 3857625 w 4248150"/>
              <a:gd name="connsiteY52" fmla="*/ 438150 h 2047875"/>
              <a:gd name="connsiteX53" fmla="*/ 3886200 w 4248150"/>
              <a:gd name="connsiteY53" fmla="*/ 466725 h 2047875"/>
              <a:gd name="connsiteX54" fmla="*/ 3924300 w 4248150"/>
              <a:gd name="connsiteY54" fmla="*/ 495300 h 2047875"/>
              <a:gd name="connsiteX55" fmla="*/ 3943350 w 4248150"/>
              <a:gd name="connsiteY55" fmla="*/ 523875 h 2047875"/>
              <a:gd name="connsiteX56" fmla="*/ 3971925 w 4248150"/>
              <a:gd name="connsiteY56" fmla="*/ 542925 h 2047875"/>
              <a:gd name="connsiteX57" fmla="*/ 4010025 w 4248150"/>
              <a:gd name="connsiteY57" fmla="*/ 590550 h 2047875"/>
              <a:gd name="connsiteX58" fmla="*/ 4038600 w 4248150"/>
              <a:gd name="connsiteY58" fmla="*/ 609600 h 2047875"/>
              <a:gd name="connsiteX59" fmla="*/ 4086225 w 4248150"/>
              <a:gd name="connsiteY59" fmla="*/ 666750 h 2047875"/>
              <a:gd name="connsiteX60" fmla="*/ 4114800 w 4248150"/>
              <a:gd name="connsiteY60" fmla="*/ 695325 h 2047875"/>
              <a:gd name="connsiteX61" fmla="*/ 4152900 w 4248150"/>
              <a:gd name="connsiteY61" fmla="*/ 752475 h 2047875"/>
              <a:gd name="connsiteX62" fmla="*/ 4171950 w 4248150"/>
              <a:gd name="connsiteY62" fmla="*/ 781050 h 2047875"/>
              <a:gd name="connsiteX63" fmla="*/ 4200525 w 4248150"/>
              <a:gd name="connsiteY63" fmla="*/ 847725 h 2047875"/>
              <a:gd name="connsiteX64" fmla="*/ 4219575 w 4248150"/>
              <a:gd name="connsiteY64" fmla="*/ 923925 h 2047875"/>
              <a:gd name="connsiteX65" fmla="*/ 4229100 w 4248150"/>
              <a:gd name="connsiteY65" fmla="*/ 952500 h 2047875"/>
              <a:gd name="connsiteX66" fmla="*/ 4248150 w 4248150"/>
              <a:gd name="connsiteY66" fmla="*/ 1038225 h 2047875"/>
              <a:gd name="connsiteX67" fmla="*/ 4238625 w 4248150"/>
              <a:gd name="connsiteY67" fmla="*/ 1362075 h 2047875"/>
              <a:gd name="connsiteX68" fmla="*/ 4229100 w 4248150"/>
              <a:gd name="connsiteY68" fmla="*/ 1400175 h 2047875"/>
              <a:gd name="connsiteX69" fmla="*/ 4210050 w 4248150"/>
              <a:gd name="connsiteY69" fmla="*/ 1428750 h 2047875"/>
              <a:gd name="connsiteX70" fmla="*/ 4191000 w 4248150"/>
              <a:gd name="connsiteY70" fmla="*/ 1504950 h 2047875"/>
              <a:gd name="connsiteX71" fmla="*/ 4152900 w 4248150"/>
              <a:gd name="connsiteY71" fmla="*/ 1562100 h 2047875"/>
              <a:gd name="connsiteX72" fmla="*/ 4133850 w 4248150"/>
              <a:gd name="connsiteY72" fmla="*/ 1590675 h 2047875"/>
              <a:gd name="connsiteX73" fmla="*/ 4086225 w 4248150"/>
              <a:gd name="connsiteY73" fmla="*/ 1647825 h 2047875"/>
              <a:gd name="connsiteX74" fmla="*/ 4067175 w 4248150"/>
              <a:gd name="connsiteY74" fmla="*/ 1685925 h 2047875"/>
              <a:gd name="connsiteX75" fmla="*/ 4048125 w 4248150"/>
              <a:gd name="connsiteY75" fmla="*/ 1714500 h 2047875"/>
              <a:gd name="connsiteX76" fmla="*/ 4038600 w 4248150"/>
              <a:gd name="connsiteY76" fmla="*/ 1743075 h 2047875"/>
              <a:gd name="connsiteX77" fmla="*/ 3990975 w 4248150"/>
              <a:gd name="connsiteY77" fmla="*/ 1800225 h 2047875"/>
              <a:gd name="connsiteX78" fmla="*/ 3952875 w 4248150"/>
              <a:gd name="connsiteY78" fmla="*/ 1857375 h 2047875"/>
              <a:gd name="connsiteX79" fmla="*/ 3886200 w 4248150"/>
              <a:gd name="connsiteY79" fmla="*/ 1924050 h 2047875"/>
              <a:gd name="connsiteX80" fmla="*/ 3876675 w 4248150"/>
              <a:gd name="connsiteY80" fmla="*/ 1952625 h 2047875"/>
              <a:gd name="connsiteX81" fmla="*/ 3848100 w 4248150"/>
              <a:gd name="connsiteY81" fmla="*/ 1962150 h 2047875"/>
              <a:gd name="connsiteX82" fmla="*/ 3790950 w 4248150"/>
              <a:gd name="connsiteY82" fmla="*/ 2009775 h 2047875"/>
              <a:gd name="connsiteX83" fmla="*/ 3752850 w 4248150"/>
              <a:gd name="connsiteY83"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409575 w 4248150"/>
              <a:gd name="connsiteY8" fmla="*/ 238125 h 2047875"/>
              <a:gd name="connsiteX9" fmla="*/ 476250 w 4248150"/>
              <a:gd name="connsiteY9" fmla="*/ 200025 h 2047875"/>
              <a:gd name="connsiteX10" fmla="*/ 514350 w 4248150"/>
              <a:gd name="connsiteY10" fmla="*/ 171450 h 2047875"/>
              <a:gd name="connsiteX11" fmla="*/ 590550 w 4248150"/>
              <a:gd name="connsiteY11" fmla="*/ 152400 h 2047875"/>
              <a:gd name="connsiteX12" fmla="*/ 647700 w 4248150"/>
              <a:gd name="connsiteY12" fmla="*/ 133350 h 2047875"/>
              <a:gd name="connsiteX13" fmla="*/ 704850 w 4248150"/>
              <a:gd name="connsiteY13" fmla="*/ 114300 h 2047875"/>
              <a:gd name="connsiteX14" fmla="*/ 733425 w 4248150"/>
              <a:gd name="connsiteY14" fmla="*/ 104775 h 2047875"/>
              <a:gd name="connsiteX15" fmla="*/ 828675 w 4248150"/>
              <a:gd name="connsiteY15" fmla="*/ 66675 h 2047875"/>
              <a:gd name="connsiteX16" fmla="*/ 962025 w 4248150"/>
              <a:gd name="connsiteY16" fmla="*/ 28575 h 2047875"/>
              <a:gd name="connsiteX17" fmla="*/ 1104900 w 4248150"/>
              <a:gd name="connsiteY17" fmla="*/ 9525 h 2047875"/>
              <a:gd name="connsiteX18" fmla="*/ 1162050 w 4248150"/>
              <a:gd name="connsiteY18" fmla="*/ 0 h 2047875"/>
              <a:gd name="connsiteX19" fmla="*/ 1600200 w 4248150"/>
              <a:gd name="connsiteY19" fmla="*/ 19050 h 2047875"/>
              <a:gd name="connsiteX20" fmla="*/ 1647825 w 4248150"/>
              <a:gd name="connsiteY20" fmla="*/ 28575 h 2047875"/>
              <a:gd name="connsiteX21" fmla="*/ 1771650 w 4248150"/>
              <a:gd name="connsiteY21" fmla="*/ 38100 h 2047875"/>
              <a:gd name="connsiteX22" fmla="*/ 1857375 w 4248150"/>
              <a:gd name="connsiteY22" fmla="*/ 57150 h 2047875"/>
              <a:gd name="connsiteX23" fmla="*/ 2038350 w 4248150"/>
              <a:gd name="connsiteY23" fmla="*/ 76200 h 2047875"/>
              <a:gd name="connsiteX24" fmla="*/ 2095500 w 4248150"/>
              <a:gd name="connsiteY24" fmla="*/ 85725 h 2047875"/>
              <a:gd name="connsiteX25" fmla="*/ 2181225 w 4248150"/>
              <a:gd name="connsiteY25" fmla="*/ 95250 h 2047875"/>
              <a:gd name="connsiteX26" fmla="*/ 2238375 w 4248150"/>
              <a:gd name="connsiteY26" fmla="*/ 104775 h 2047875"/>
              <a:gd name="connsiteX27" fmla="*/ 2428875 w 4248150"/>
              <a:gd name="connsiteY27" fmla="*/ 123825 h 2047875"/>
              <a:gd name="connsiteX28" fmla="*/ 2495550 w 4248150"/>
              <a:gd name="connsiteY28" fmla="*/ 133350 h 2047875"/>
              <a:gd name="connsiteX29" fmla="*/ 2533650 w 4248150"/>
              <a:gd name="connsiteY29" fmla="*/ 142875 h 2047875"/>
              <a:gd name="connsiteX30" fmla="*/ 2638425 w 4248150"/>
              <a:gd name="connsiteY30" fmla="*/ 152400 h 2047875"/>
              <a:gd name="connsiteX31" fmla="*/ 2762250 w 4248150"/>
              <a:gd name="connsiteY31" fmla="*/ 171450 h 2047875"/>
              <a:gd name="connsiteX32" fmla="*/ 2828925 w 4248150"/>
              <a:gd name="connsiteY32" fmla="*/ 180975 h 2047875"/>
              <a:gd name="connsiteX33" fmla="*/ 2933700 w 4248150"/>
              <a:gd name="connsiteY33" fmla="*/ 190500 h 2047875"/>
              <a:gd name="connsiteX34" fmla="*/ 2990850 w 4248150"/>
              <a:gd name="connsiteY34" fmla="*/ 200025 h 2047875"/>
              <a:gd name="connsiteX35" fmla="*/ 3028950 w 4248150"/>
              <a:gd name="connsiteY35" fmla="*/ 209550 h 2047875"/>
              <a:gd name="connsiteX36" fmla="*/ 3143250 w 4248150"/>
              <a:gd name="connsiteY36" fmla="*/ 219075 h 2047875"/>
              <a:gd name="connsiteX37" fmla="*/ 3181350 w 4248150"/>
              <a:gd name="connsiteY37" fmla="*/ 228600 h 2047875"/>
              <a:gd name="connsiteX38" fmla="*/ 3238500 w 4248150"/>
              <a:gd name="connsiteY38" fmla="*/ 247650 h 2047875"/>
              <a:gd name="connsiteX39" fmla="*/ 3267075 w 4248150"/>
              <a:gd name="connsiteY39" fmla="*/ 257175 h 2047875"/>
              <a:gd name="connsiteX40" fmla="*/ 3333750 w 4248150"/>
              <a:gd name="connsiteY40" fmla="*/ 276225 h 2047875"/>
              <a:gd name="connsiteX41" fmla="*/ 3371850 w 4248150"/>
              <a:gd name="connsiteY41" fmla="*/ 285750 h 2047875"/>
              <a:gd name="connsiteX42" fmla="*/ 3429000 w 4248150"/>
              <a:gd name="connsiteY42" fmla="*/ 304800 h 2047875"/>
              <a:gd name="connsiteX43" fmla="*/ 3476625 w 4248150"/>
              <a:gd name="connsiteY43" fmla="*/ 314325 h 2047875"/>
              <a:gd name="connsiteX44" fmla="*/ 3505200 w 4248150"/>
              <a:gd name="connsiteY44" fmla="*/ 323850 h 2047875"/>
              <a:gd name="connsiteX45" fmla="*/ 3552825 w 4248150"/>
              <a:gd name="connsiteY45" fmla="*/ 333375 h 2047875"/>
              <a:gd name="connsiteX46" fmla="*/ 3581400 w 4248150"/>
              <a:gd name="connsiteY46" fmla="*/ 352425 h 2047875"/>
              <a:gd name="connsiteX47" fmla="*/ 3629025 w 4248150"/>
              <a:gd name="connsiteY47" fmla="*/ 361950 h 2047875"/>
              <a:gd name="connsiteX48" fmla="*/ 3705225 w 4248150"/>
              <a:gd name="connsiteY48" fmla="*/ 381000 h 2047875"/>
              <a:gd name="connsiteX49" fmla="*/ 3743325 w 4248150"/>
              <a:gd name="connsiteY49" fmla="*/ 390525 h 2047875"/>
              <a:gd name="connsiteX50" fmla="*/ 3800475 w 4248150"/>
              <a:gd name="connsiteY50" fmla="*/ 409575 h 2047875"/>
              <a:gd name="connsiteX51" fmla="*/ 3857625 w 4248150"/>
              <a:gd name="connsiteY51" fmla="*/ 438150 h 2047875"/>
              <a:gd name="connsiteX52" fmla="*/ 3886200 w 4248150"/>
              <a:gd name="connsiteY52" fmla="*/ 466725 h 2047875"/>
              <a:gd name="connsiteX53" fmla="*/ 3924300 w 4248150"/>
              <a:gd name="connsiteY53" fmla="*/ 495300 h 2047875"/>
              <a:gd name="connsiteX54" fmla="*/ 3943350 w 4248150"/>
              <a:gd name="connsiteY54" fmla="*/ 523875 h 2047875"/>
              <a:gd name="connsiteX55" fmla="*/ 3971925 w 4248150"/>
              <a:gd name="connsiteY55" fmla="*/ 542925 h 2047875"/>
              <a:gd name="connsiteX56" fmla="*/ 4010025 w 4248150"/>
              <a:gd name="connsiteY56" fmla="*/ 590550 h 2047875"/>
              <a:gd name="connsiteX57" fmla="*/ 4038600 w 4248150"/>
              <a:gd name="connsiteY57" fmla="*/ 609600 h 2047875"/>
              <a:gd name="connsiteX58" fmla="*/ 4086225 w 4248150"/>
              <a:gd name="connsiteY58" fmla="*/ 666750 h 2047875"/>
              <a:gd name="connsiteX59" fmla="*/ 4114800 w 4248150"/>
              <a:gd name="connsiteY59" fmla="*/ 695325 h 2047875"/>
              <a:gd name="connsiteX60" fmla="*/ 4152900 w 4248150"/>
              <a:gd name="connsiteY60" fmla="*/ 752475 h 2047875"/>
              <a:gd name="connsiteX61" fmla="*/ 4171950 w 4248150"/>
              <a:gd name="connsiteY61" fmla="*/ 781050 h 2047875"/>
              <a:gd name="connsiteX62" fmla="*/ 4200525 w 4248150"/>
              <a:gd name="connsiteY62" fmla="*/ 847725 h 2047875"/>
              <a:gd name="connsiteX63" fmla="*/ 4219575 w 4248150"/>
              <a:gd name="connsiteY63" fmla="*/ 923925 h 2047875"/>
              <a:gd name="connsiteX64" fmla="*/ 4229100 w 4248150"/>
              <a:gd name="connsiteY64" fmla="*/ 952500 h 2047875"/>
              <a:gd name="connsiteX65" fmla="*/ 4248150 w 4248150"/>
              <a:gd name="connsiteY65" fmla="*/ 1038225 h 2047875"/>
              <a:gd name="connsiteX66" fmla="*/ 4238625 w 4248150"/>
              <a:gd name="connsiteY66" fmla="*/ 1362075 h 2047875"/>
              <a:gd name="connsiteX67" fmla="*/ 4229100 w 4248150"/>
              <a:gd name="connsiteY67" fmla="*/ 1400175 h 2047875"/>
              <a:gd name="connsiteX68" fmla="*/ 4210050 w 4248150"/>
              <a:gd name="connsiteY68" fmla="*/ 1428750 h 2047875"/>
              <a:gd name="connsiteX69" fmla="*/ 4191000 w 4248150"/>
              <a:gd name="connsiteY69" fmla="*/ 1504950 h 2047875"/>
              <a:gd name="connsiteX70" fmla="*/ 4152900 w 4248150"/>
              <a:gd name="connsiteY70" fmla="*/ 1562100 h 2047875"/>
              <a:gd name="connsiteX71" fmla="*/ 4133850 w 4248150"/>
              <a:gd name="connsiteY71" fmla="*/ 1590675 h 2047875"/>
              <a:gd name="connsiteX72" fmla="*/ 4086225 w 4248150"/>
              <a:gd name="connsiteY72" fmla="*/ 1647825 h 2047875"/>
              <a:gd name="connsiteX73" fmla="*/ 4067175 w 4248150"/>
              <a:gd name="connsiteY73" fmla="*/ 1685925 h 2047875"/>
              <a:gd name="connsiteX74" fmla="*/ 4048125 w 4248150"/>
              <a:gd name="connsiteY74" fmla="*/ 1714500 h 2047875"/>
              <a:gd name="connsiteX75" fmla="*/ 4038600 w 4248150"/>
              <a:gd name="connsiteY75" fmla="*/ 1743075 h 2047875"/>
              <a:gd name="connsiteX76" fmla="*/ 3990975 w 4248150"/>
              <a:gd name="connsiteY76" fmla="*/ 1800225 h 2047875"/>
              <a:gd name="connsiteX77" fmla="*/ 3952875 w 4248150"/>
              <a:gd name="connsiteY77" fmla="*/ 1857375 h 2047875"/>
              <a:gd name="connsiteX78" fmla="*/ 3886200 w 4248150"/>
              <a:gd name="connsiteY78" fmla="*/ 1924050 h 2047875"/>
              <a:gd name="connsiteX79" fmla="*/ 3876675 w 4248150"/>
              <a:gd name="connsiteY79" fmla="*/ 1952625 h 2047875"/>
              <a:gd name="connsiteX80" fmla="*/ 3848100 w 4248150"/>
              <a:gd name="connsiteY80" fmla="*/ 1962150 h 2047875"/>
              <a:gd name="connsiteX81" fmla="*/ 3790950 w 4248150"/>
              <a:gd name="connsiteY81" fmla="*/ 2009775 h 2047875"/>
              <a:gd name="connsiteX82" fmla="*/ 3752850 w 4248150"/>
              <a:gd name="connsiteY82"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409575 w 4248150"/>
              <a:gd name="connsiteY8" fmla="*/ 238125 h 2047875"/>
              <a:gd name="connsiteX9" fmla="*/ 476250 w 4248150"/>
              <a:gd name="connsiteY9" fmla="*/ 200025 h 2047875"/>
              <a:gd name="connsiteX10" fmla="*/ 514350 w 4248150"/>
              <a:gd name="connsiteY10" fmla="*/ 171450 h 2047875"/>
              <a:gd name="connsiteX11" fmla="*/ 590550 w 4248150"/>
              <a:gd name="connsiteY11" fmla="*/ 152400 h 2047875"/>
              <a:gd name="connsiteX12" fmla="*/ 704850 w 4248150"/>
              <a:gd name="connsiteY12" fmla="*/ 114300 h 2047875"/>
              <a:gd name="connsiteX13" fmla="*/ 733425 w 4248150"/>
              <a:gd name="connsiteY13" fmla="*/ 104775 h 2047875"/>
              <a:gd name="connsiteX14" fmla="*/ 828675 w 4248150"/>
              <a:gd name="connsiteY14" fmla="*/ 66675 h 2047875"/>
              <a:gd name="connsiteX15" fmla="*/ 962025 w 4248150"/>
              <a:gd name="connsiteY15" fmla="*/ 28575 h 2047875"/>
              <a:gd name="connsiteX16" fmla="*/ 1104900 w 4248150"/>
              <a:gd name="connsiteY16" fmla="*/ 9525 h 2047875"/>
              <a:gd name="connsiteX17" fmla="*/ 1162050 w 4248150"/>
              <a:gd name="connsiteY17" fmla="*/ 0 h 2047875"/>
              <a:gd name="connsiteX18" fmla="*/ 1600200 w 4248150"/>
              <a:gd name="connsiteY18" fmla="*/ 19050 h 2047875"/>
              <a:gd name="connsiteX19" fmla="*/ 1647825 w 4248150"/>
              <a:gd name="connsiteY19" fmla="*/ 28575 h 2047875"/>
              <a:gd name="connsiteX20" fmla="*/ 1771650 w 4248150"/>
              <a:gd name="connsiteY20" fmla="*/ 38100 h 2047875"/>
              <a:gd name="connsiteX21" fmla="*/ 1857375 w 4248150"/>
              <a:gd name="connsiteY21" fmla="*/ 57150 h 2047875"/>
              <a:gd name="connsiteX22" fmla="*/ 2038350 w 4248150"/>
              <a:gd name="connsiteY22" fmla="*/ 76200 h 2047875"/>
              <a:gd name="connsiteX23" fmla="*/ 2095500 w 4248150"/>
              <a:gd name="connsiteY23" fmla="*/ 85725 h 2047875"/>
              <a:gd name="connsiteX24" fmla="*/ 2181225 w 4248150"/>
              <a:gd name="connsiteY24" fmla="*/ 95250 h 2047875"/>
              <a:gd name="connsiteX25" fmla="*/ 2238375 w 4248150"/>
              <a:gd name="connsiteY25" fmla="*/ 104775 h 2047875"/>
              <a:gd name="connsiteX26" fmla="*/ 2428875 w 4248150"/>
              <a:gd name="connsiteY26" fmla="*/ 123825 h 2047875"/>
              <a:gd name="connsiteX27" fmla="*/ 2495550 w 4248150"/>
              <a:gd name="connsiteY27" fmla="*/ 133350 h 2047875"/>
              <a:gd name="connsiteX28" fmla="*/ 2533650 w 4248150"/>
              <a:gd name="connsiteY28" fmla="*/ 142875 h 2047875"/>
              <a:gd name="connsiteX29" fmla="*/ 2638425 w 4248150"/>
              <a:gd name="connsiteY29" fmla="*/ 152400 h 2047875"/>
              <a:gd name="connsiteX30" fmla="*/ 2762250 w 4248150"/>
              <a:gd name="connsiteY30" fmla="*/ 171450 h 2047875"/>
              <a:gd name="connsiteX31" fmla="*/ 2828925 w 4248150"/>
              <a:gd name="connsiteY31" fmla="*/ 180975 h 2047875"/>
              <a:gd name="connsiteX32" fmla="*/ 2933700 w 4248150"/>
              <a:gd name="connsiteY32" fmla="*/ 190500 h 2047875"/>
              <a:gd name="connsiteX33" fmla="*/ 2990850 w 4248150"/>
              <a:gd name="connsiteY33" fmla="*/ 200025 h 2047875"/>
              <a:gd name="connsiteX34" fmla="*/ 3028950 w 4248150"/>
              <a:gd name="connsiteY34" fmla="*/ 209550 h 2047875"/>
              <a:gd name="connsiteX35" fmla="*/ 3143250 w 4248150"/>
              <a:gd name="connsiteY35" fmla="*/ 219075 h 2047875"/>
              <a:gd name="connsiteX36" fmla="*/ 3181350 w 4248150"/>
              <a:gd name="connsiteY36" fmla="*/ 228600 h 2047875"/>
              <a:gd name="connsiteX37" fmla="*/ 3238500 w 4248150"/>
              <a:gd name="connsiteY37" fmla="*/ 247650 h 2047875"/>
              <a:gd name="connsiteX38" fmla="*/ 3267075 w 4248150"/>
              <a:gd name="connsiteY38" fmla="*/ 257175 h 2047875"/>
              <a:gd name="connsiteX39" fmla="*/ 3333750 w 4248150"/>
              <a:gd name="connsiteY39" fmla="*/ 276225 h 2047875"/>
              <a:gd name="connsiteX40" fmla="*/ 3371850 w 4248150"/>
              <a:gd name="connsiteY40" fmla="*/ 285750 h 2047875"/>
              <a:gd name="connsiteX41" fmla="*/ 3429000 w 4248150"/>
              <a:gd name="connsiteY41" fmla="*/ 304800 h 2047875"/>
              <a:gd name="connsiteX42" fmla="*/ 3476625 w 4248150"/>
              <a:gd name="connsiteY42" fmla="*/ 314325 h 2047875"/>
              <a:gd name="connsiteX43" fmla="*/ 3505200 w 4248150"/>
              <a:gd name="connsiteY43" fmla="*/ 323850 h 2047875"/>
              <a:gd name="connsiteX44" fmla="*/ 3552825 w 4248150"/>
              <a:gd name="connsiteY44" fmla="*/ 333375 h 2047875"/>
              <a:gd name="connsiteX45" fmla="*/ 3581400 w 4248150"/>
              <a:gd name="connsiteY45" fmla="*/ 352425 h 2047875"/>
              <a:gd name="connsiteX46" fmla="*/ 3629025 w 4248150"/>
              <a:gd name="connsiteY46" fmla="*/ 361950 h 2047875"/>
              <a:gd name="connsiteX47" fmla="*/ 3705225 w 4248150"/>
              <a:gd name="connsiteY47" fmla="*/ 381000 h 2047875"/>
              <a:gd name="connsiteX48" fmla="*/ 3743325 w 4248150"/>
              <a:gd name="connsiteY48" fmla="*/ 390525 h 2047875"/>
              <a:gd name="connsiteX49" fmla="*/ 3800475 w 4248150"/>
              <a:gd name="connsiteY49" fmla="*/ 409575 h 2047875"/>
              <a:gd name="connsiteX50" fmla="*/ 3857625 w 4248150"/>
              <a:gd name="connsiteY50" fmla="*/ 438150 h 2047875"/>
              <a:gd name="connsiteX51" fmla="*/ 3886200 w 4248150"/>
              <a:gd name="connsiteY51" fmla="*/ 466725 h 2047875"/>
              <a:gd name="connsiteX52" fmla="*/ 3924300 w 4248150"/>
              <a:gd name="connsiteY52" fmla="*/ 495300 h 2047875"/>
              <a:gd name="connsiteX53" fmla="*/ 3943350 w 4248150"/>
              <a:gd name="connsiteY53" fmla="*/ 523875 h 2047875"/>
              <a:gd name="connsiteX54" fmla="*/ 3971925 w 4248150"/>
              <a:gd name="connsiteY54" fmla="*/ 542925 h 2047875"/>
              <a:gd name="connsiteX55" fmla="*/ 4010025 w 4248150"/>
              <a:gd name="connsiteY55" fmla="*/ 590550 h 2047875"/>
              <a:gd name="connsiteX56" fmla="*/ 4038600 w 4248150"/>
              <a:gd name="connsiteY56" fmla="*/ 609600 h 2047875"/>
              <a:gd name="connsiteX57" fmla="*/ 4086225 w 4248150"/>
              <a:gd name="connsiteY57" fmla="*/ 666750 h 2047875"/>
              <a:gd name="connsiteX58" fmla="*/ 4114800 w 4248150"/>
              <a:gd name="connsiteY58" fmla="*/ 695325 h 2047875"/>
              <a:gd name="connsiteX59" fmla="*/ 4152900 w 4248150"/>
              <a:gd name="connsiteY59" fmla="*/ 752475 h 2047875"/>
              <a:gd name="connsiteX60" fmla="*/ 4171950 w 4248150"/>
              <a:gd name="connsiteY60" fmla="*/ 781050 h 2047875"/>
              <a:gd name="connsiteX61" fmla="*/ 4200525 w 4248150"/>
              <a:gd name="connsiteY61" fmla="*/ 847725 h 2047875"/>
              <a:gd name="connsiteX62" fmla="*/ 4219575 w 4248150"/>
              <a:gd name="connsiteY62" fmla="*/ 923925 h 2047875"/>
              <a:gd name="connsiteX63" fmla="*/ 4229100 w 4248150"/>
              <a:gd name="connsiteY63" fmla="*/ 952500 h 2047875"/>
              <a:gd name="connsiteX64" fmla="*/ 4248150 w 4248150"/>
              <a:gd name="connsiteY64" fmla="*/ 1038225 h 2047875"/>
              <a:gd name="connsiteX65" fmla="*/ 4238625 w 4248150"/>
              <a:gd name="connsiteY65" fmla="*/ 1362075 h 2047875"/>
              <a:gd name="connsiteX66" fmla="*/ 4229100 w 4248150"/>
              <a:gd name="connsiteY66" fmla="*/ 1400175 h 2047875"/>
              <a:gd name="connsiteX67" fmla="*/ 4210050 w 4248150"/>
              <a:gd name="connsiteY67" fmla="*/ 1428750 h 2047875"/>
              <a:gd name="connsiteX68" fmla="*/ 4191000 w 4248150"/>
              <a:gd name="connsiteY68" fmla="*/ 1504950 h 2047875"/>
              <a:gd name="connsiteX69" fmla="*/ 4152900 w 4248150"/>
              <a:gd name="connsiteY69" fmla="*/ 1562100 h 2047875"/>
              <a:gd name="connsiteX70" fmla="*/ 4133850 w 4248150"/>
              <a:gd name="connsiteY70" fmla="*/ 1590675 h 2047875"/>
              <a:gd name="connsiteX71" fmla="*/ 4086225 w 4248150"/>
              <a:gd name="connsiteY71" fmla="*/ 1647825 h 2047875"/>
              <a:gd name="connsiteX72" fmla="*/ 4067175 w 4248150"/>
              <a:gd name="connsiteY72" fmla="*/ 1685925 h 2047875"/>
              <a:gd name="connsiteX73" fmla="*/ 4048125 w 4248150"/>
              <a:gd name="connsiteY73" fmla="*/ 1714500 h 2047875"/>
              <a:gd name="connsiteX74" fmla="*/ 4038600 w 4248150"/>
              <a:gd name="connsiteY74" fmla="*/ 1743075 h 2047875"/>
              <a:gd name="connsiteX75" fmla="*/ 3990975 w 4248150"/>
              <a:gd name="connsiteY75" fmla="*/ 1800225 h 2047875"/>
              <a:gd name="connsiteX76" fmla="*/ 3952875 w 4248150"/>
              <a:gd name="connsiteY76" fmla="*/ 1857375 h 2047875"/>
              <a:gd name="connsiteX77" fmla="*/ 3886200 w 4248150"/>
              <a:gd name="connsiteY77" fmla="*/ 1924050 h 2047875"/>
              <a:gd name="connsiteX78" fmla="*/ 3876675 w 4248150"/>
              <a:gd name="connsiteY78" fmla="*/ 1952625 h 2047875"/>
              <a:gd name="connsiteX79" fmla="*/ 3848100 w 4248150"/>
              <a:gd name="connsiteY79" fmla="*/ 1962150 h 2047875"/>
              <a:gd name="connsiteX80" fmla="*/ 3790950 w 4248150"/>
              <a:gd name="connsiteY80" fmla="*/ 2009775 h 2047875"/>
              <a:gd name="connsiteX81" fmla="*/ 3752850 w 4248150"/>
              <a:gd name="connsiteY81"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409575 w 4248150"/>
              <a:gd name="connsiteY8" fmla="*/ 238125 h 2047875"/>
              <a:gd name="connsiteX9" fmla="*/ 476250 w 4248150"/>
              <a:gd name="connsiteY9" fmla="*/ 200025 h 2047875"/>
              <a:gd name="connsiteX10" fmla="*/ 514350 w 4248150"/>
              <a:gd name="connsiteY10" fmla="*/ 171450 h 2047875"/>
              <a:gd name="connsiteX11" fmla="*/ 704850 w 4248150"/>
              <a:gd name="connsiteY11" fmla="*/ 114300 h 2047875"/>
              <a:gd name="connsiteX12" fmla="*/ 733425 w 4248150"/>
              <a:gd name="connsiteY12" fmla="*/ 104775 h 2047875"/>
              <a:gd name="connsiteX13" fmla="*/ 828675 w 4248150"/>
              <a:gd name="connsiteY13" fmla="*/ 66675 h 2047875"/>
              <a:gd name="connsiteX14" fmla="*/ 962025 w 4248150"/>
              <a:gd name="connsiteY14" fmla="*/ 28575 h 2047875"/>
              <a:gd name="connsiteX15" fmla="*/ 1104900 w 4248150"/>
              <a:gd name="connsiteY15" fmla="*/ 9525 h 2047875"/>
              <a:gd name="connsiteX16" fmla="*/ 1162050 w 4248150"/>
              <a:gd name="connsiteY16" fmla="*/ 0 h 2047875"/>
              <a:gd name="connsiteX17" fmla="*/ 1600200 w 4248150"/>
              <a:gd name="connsiteY17" fmla="*/ 19050 h 2047875"/>
              <a:gd name="connsiteX18" fmla="*/ 1647825 w 4248150"/>
              <a:gd name="connsiteY18" fmla="*/ 28575 h 2047875"/>
              <a:gd name="connsiteX19" fmla="*/ 1771650 w 4248150"/>
              <a:gd name="connsiteY19" fmla="*/ 38100 h 2047875"/>
              <a:gd name="connsiteX20" fmla="*/ 1857375 w 4248150"/>
              <a:gd name="connsiteY20" fmla="*/ 57150 h 2047875"/>
              <a:gd name="connsiteX21" fmla="*/ 2038350 w 4248150"/>
              <a:gd name="connsiteY21" fmla="*/ 76200 h 2047875"/>
              <a:gd name="connsiteX22" fmla="*/ 2095500 w 4248150"/>
              <a:gd name="connsiteY22" fmla="*/ 85725 h 2047875"/>
              <a:gd name="connsiteX23" fmla="*/ 2181225 w 4248150"/>
              <a:gd name="connsiteY23" fmla="*/ 95250 h 2047875"/>
              <a:gd name="connsiteX24" fmla="*/ 2238375 w 4248150"/>
              <a:gd name="connsiteY24" fmla="*/ 104775 h 2047875"/>
              <a:gd name="connsiteX25" fmla="*/ 2428875 w 4248150"/>
              <a:gd name="connsiteY25" fmla="*/ 123825 h 2047875"/>
              <a:gd name="connsiteX26" fmla="*/ 2495550 w 4248150"/>
              <a:gd name="connsiteY26" fmla="*/ 133350 h 2047875"/>
              <a:gd name="connsiteX27" fmla="*/ 2533650 w 4248150"/>
              <a:gd name="connsiteY27" fmla="*/ 142875 h 2047875"/>
              <a:gd name="connsiteX28" fmla="*/ 2638425 w 4248150"/>
              <a:gd name="connsiteY28" fmla="*/ 152400 h 2047875"/>
              <a:gd name="connsiteX29" fmla="*/ 2762250 w 4248150"/>
              <a:gd name="connsiteY29" fmla="*/ 171450 h 2047875"/>
              <a:gd name="connsiteX30" fmla="*/ 2828925 w 4248150"/>
              <a:gd name="connsiteY30" fmla="*/ 180975 h 2047875"/>
              <a:gd name="connsiteX31" fmla="*/ 2933700 w 4248150"/>
              <a:gd name="connsiteY31" fmla="*/ 190500 h 2047875"/>
              <a:gd name="connsiteX32" fmla="*/ 2990850 w 4248150"/>
              <a:gd name="connsiteY32" fmla="*/ 200025 h 2047875"/>
              <a:gd name="connsiteX33" fmla="*/ 3028950 w 4248150"/>
              <a:gd name="connsiteY33" fmla="*/ 209550 h 2047875"/>
              <a:gd name="connsiteX34" fmla="*/ 3143250 w 4248150"/>
              <a:gd name="connsiteY34" fmla="*/ 219075 h 2047875"/>
              <a:gd name="connsiteX35" fmla="*/ 3181350 w 4248150"/>
              <a:gd name="connsiteY35" fmla="*/ 228600 h 2047875"/>
              <a:gd name="connsiteX36" fmla="*/ 3238500 w 4248150"/>
              <a:gd name="connsiteY36" fmla="*/ 247650 h 2047875"/>
              <a:gd name="connsiteX37" fmla="*/ 3267075 w 4248150"/>
              <a:gd name="connsiteY37" fmla="*/ 257175 h 2047875"/>
              <a:gd name="connsiteX38" fmla="*/ 3333750 w 4248150"/>
              <a:gd name="connsiteY38" fmla="*/ 276225 h 2047875"/>
              <a:gd name="connsiteX39" fmla="*/ 3371850 w 4248150"/>
              <a:gd name="connsiteY39" fmla="*/ 285750 h 2047875"/>
              <a:gd name="connsiteX40" fmla="*/ 3429000 w 4248150"/>
              <a:gd name="connsiteY40" fmla="*/ 304800 h 2047875"/>
              <a:gd name="connsiteX41" fmla="*/ 3476625 w 4248150"/>
              <a:gd name="connsiteY41" fmla="*/ 314325 h 2047875"/>
              <a:gd name="connsiteX42" fmla="*/ 3505200 w 4248150"/>
              <a:gd name="connsiteY42" fmla="*/ 323850 h 2047875"/>
              <a:gd name="connsiteX43" fmla="*/ 3552825 w 4248150"/>
              <a:gd name="connsiteY43" fmla="*/ 333375 h 2047875"/>
              <a:gd name="connsiteX44" fmla="*/ 3581400 w 4248150"/>
              <a:gd name="connsiteY44" fmla="*/ 352425 h 2047875"/>
              <a:gd name="connsiteX45" fmla="*/ 3629025 w 4248150"/>
              <a:gd name="connsiteY45" fmla="*/ 361950 h 2047875"/>
              <a:gd name="connsiteX46" fmla="*/ 3705225 w 4248150"/>
              <a:gd name="connsiteY46" fmla="*/ 381000 h 2047875"/>
              <a:gd name="connsiteX47" fmla="*/ 3743325 w 4248150"/>
              <a:gd name="connsiteY47" fmla="*/ 390525 h 2047875"/>
              <a:gd name="connsiteX48" fmla="*/ 3800475 w 4248150"/>
              <a:gd name="connsiteY48" fmla="*/ 409575 h 2047875"/>
              <a:gd name="connsiteX49" fmla="*/ 3857625 w 4248150"/>
              <a:gd name="connsiteY49" fmla="*/ 438150 h 2047875"/>
              <a:gd name="connsiteX50" fmla="*/ 3886200 w 4248150"/>
              <a:gd name="connsiteY50" fmla="*/ 466725 h 2047875"/>
              <a:gd name="connsiteX51" fmla="*/ 3924300 w 4248150"/>
              <a:gd name="connsiteY51" fmla="*/ 495300 h 2047875"/>
              <a:gd name="connsiteX52" fmla="*/ 3943350 w 4248150"/>
              <a:gd name="connsiteY52" fmla="*/ 523875 h 2047875"/>
              <a:gd name="connsiteX53" fmla="*/ 3971925 w 4248150"/>
              <a:gd name="connsiteY53" fmla="*/ 542925 h 2047875"/>
              <a:gd name="connsiteX54" fmla="*/ 4010025 w 4248150"/>
              <a:gd name="connsiteY54" fmla="*/ 590550 h 2047875"/>
              <a:gd name="connsiteX55" fmla="*/ 4038600 w 4248150"/>
              <a:gd name="connsiteY55" fmla="*/ 609600 h 2047875"/>
              <a:gd name="connsiteX56" fmla="*/ 4086225 w 4248150"/>
              <a:gd name="connsiteY56" fmla="*/ 666750 h 2047875"/>
              <a:gd name="connsiteX57" fmla="*/ 4114800 w 4248150"/>
              <a:gd name="connsiteY57" fmla="*/ 695325 h 2047875"/>
              <a:gd name="connsiteX58" fmla="*/ 4152900 w 4248150"/>
              <a:gd name="connsiteY58" fmla="*/ 752475 h 2047875"/>
              <a:gd name="connsiteX59" fmla="*/ 4171950 w 4248150"/>
              <a:gd name="connsiteY59" fmla="*/ 781050 h 2047875"/>
              <a:gd name="connsiteX60" fmla="*/ 4200525 w 4248150"/>
              <a:gd name="connsiteY60" fmla="*/ 847725 h 2047875"/>
              <a:gd name="connsiteX61" fmla="*/ 4219575 w 4248150"/>
              <a:gd name="connsiteY61" fmla="*/ 923925 h 2047875"/>
              <a:gd name="connsiteX62" fmla="*/ 4229100 w 4248150"/>
              <a:gd name="connsiteY62" fmla="*/ 952500 h 2047875"/>
              <a:gd name="connsiteX63" fmla="*/ 4248150 w 4248150"/>
              <a:gd name="connsiteY63" fmla="*/ 1038225 h 2047875"/>
              <a:gd name="connsiteX64" fmla="*/ 4238625 w 4248150"/>
              <a:gd name="connsiteY64" fmla="*/ 1362075 h 2047875"/>
              <a:gd name="connsiteX65" fmla="*/ 4229100 w 4248150"/>
              <a:gd name="connsiteY65" fmla="*/ 1400175 h 2047875"/>
              <a:gd name="connsiteX66" fmla="*/ 4210050 w 4248150"/>
              <a:gd name="connsiteY66" fmla="*/ 1428750 h 2047875"/>
              <a:gd name="connsiteX67" fmla="*/ 4191000 w 4248150"/>
              <a:gd name="connsiteY67" fmla="*/ 1504950 h 2047875"/>
              <a:gd name="connsiteX68" fmla="*/ 4152900 w 4248150"/>
              <a:gd name="connsiteY68" fmla="*/ 1562100 h 2047875"/>
              <a:gd name="connsiteX69" fmla="*/ 4133850 w 4248150"/>
              <a:gd name="connsiteY69" fmla="*/ 1590675 h 2047875"/>
              <a:gd name="connsiteX70" fmla="*/ 4086225 w 4248150"/>
              <a:gd name="connsiteY70" fmla="*/ 1647825 h 2047875"/>
              <a:gd name="connsiteX71" fmla="*/ 4067175 w 4248150"/>
              <a:gd name="connsiteY71" fmla="*/ 1685925 h 2047875"/>
              <a:gd name="connsiteX72" fmla="*/ 4048125 w 4248150"/>
              <a:gd name="connsiteY72" fmla="*/ 1714500 h 2047875"/>
              <a:gd name="connsiteX73" fmla="*/ 4038600 w 4248150"/>
              <a:gd name="connsiteY73" fmla="*/ 1743075 h 2047875"/>
              <a:gd name="connsiteX74" fmla="*/ 3990975 w 4248150"/>
              <a:gd name="connsiteY74" fmla="*/ 1800225 h 2047875"/>
              <a:gd name="connsiteX75" fmla="*/ 3952875 w 4248150"/>
              <a:gd name="connsiteY75" fmla="*/ 1857375 h 2047875"/>
              <a:gd name="connsiteX76" fmla="*/ 3886200 w 4248150"/>
              <a:gd name="connsiteY76" fmla="*/ 1924050 h 2047875"/>
              <a:gd name="connsiteX77" fmla="*/ 3876675 w 4248150"/>
              <a:gd name="connsiteY77" fmla="*/ 1952625 h 2047875"/>
              <a:gd name="connsiteX78" fmla="*/ 3848100 w 4248150"/>
              <a:gd name="connsiteY78" fmla="*/ 1962150 h 2047875"/>
              <a:gd name="connsiteX79" fmla="*/ 3790950 w 4248150"/>
              <a:gd name="connsiteY79" fmla="*/ 2009775 h 2047875"/>
              <a:gd name="connsiteX80" fmla="*/ 3752850 w 4248150"/>
              <a:gd name="connsiteY80"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409575 w 4248150"/>
              <a:gd name="connsiteY8" fmla="*/ 238125 h 2047875"/>
              <a:gd name="connsiteX9" fmla="*/ 476250 w 4248150"/>
              <a:gd name="connsiteY9" fmla="*/ 200025 h 2047875"/>
              <a:gd name="connsiteX10" fmla="*/ 704850 w 4248150"/>
              <a:gd name="connsiteY10" fmla="*/ 114300 h 2047875"/>
              <a:gd name="connsiteX11" fmla="*/ 733425 w 4248150"/>
              <a:gd name="connsiteY11" fmla="*/ 104775 h 2047875"/>
              <a:gd name="connsiteX12" fmla="*/ 828675 w 4248150"/>
              <a:gd name="connsiteY12" fmla="*/ 66675 h 2047875"/>
              <a:gd name="connsiteX13" fmla="*/ 962025 w 4248150"/>
              <a:gd name="connsiteY13" fmla="*/ 28575 h 2047875"/>
              <a:gd name="connsiteX14" fmla="*/ 1104900 w 4248150"/>
              <a:gd name="connsiteY14" fmla="*/ 9525 h 2047875"/>
              <a:gd name="connsiteX15" fmla="*/ 1162050 w 4248150"/>
              <a:gd name="connsiteY15" fmla="*/ 0 h 2047875"/>
              <a:gd name="connsiteX16" fmla="*/ 1600200 w 4248150"/>
              <a:gd name="connsiteY16" fmla="*/ 19050 h 2047875"/>
              <a:gd name="connsiteX17" fmla="*/ 1647825 w 4248150"/>
              <a:gd name="connsiteY17" fmla="*/ 28575 h 2047875"/>
              <a:gd name="connsiteX18" fmla="*/ 1771650 w 4248150"/>
              <a:gd name="connsiteY18" fmla="*/ 38100 h 2047875"/>
              <a:gd name="connsiteX19" fmla="*/ 1857375 w 4248150"/>
              <a:gd name="connsiteY19" fmla="*/ 57150 h 2047875"/>
              <a:gd name="connsiteX20" fmla="*/ 2038350 w 4248150"/>
              <a:gd name="connsiteY20" fmla="*/ 76200 h 2047875"/>
              <a:gd name="connsiteX21" fmla="*/ 2095500 w 4248150"/>
              <a:gd name="connsiteY21" fmla="*/ 85725 h 2047875"/>
              <a:gd name="connsiteX22" fmla="*/ 2181225 w 4248150"/>
              <a:gd name="connsiteY22" fmla="*/ 95250 h 2047875"/>
              <a:gd name="connsiteX23" fmla="*/ 2238375 w 4248150"/>
              <a:gd name="connsiteY23" fmla="*/ 104775 h 2047875"/>
              <a:gd name="connsiteX24" fmla="*/ 2428875 w 4248150"/>
              <a:gd name="connsiteY24" fmla="*/ 123825 h 2047875"/>
              <a:gd name="connsiteX25" fmla="*/ 2495550 w 4248150"/>
              <a:gd name="connsiteY25" fmla="*/ 133350 h 2047875"/>
              <a:gd name="connsiteX26" fmla="*/ 2533650 w 4248150"/>
              <a:gd name="connsiteY26" fmla="*/ 142875 h 2047875"/>
              <a:gd name="connsiteX27" fmla="*/ 2638425 w 4248150"/>
              <a:gd name="connsiteY27" fmla="*/ 152400 h 2047875"/>
              <a:gd name="connsiteX28" fmla="*/ 2762250 w 4248150"/>
              <a:gd name="connsiteY28" fmla="*/ 171450 h 2047875"/>
              <a:gd name="connsiteX29" fmla="*/ 2828925 w 4248150"/>
              <a:gd name="connsiteY29" fmla="*/ 180975 h 2047875"/>
              <a:gd name="connsiteX30" fmla="*/ 2933700 w 4248150"/>
              <a:gd name="connsiteY30" fmla="*/ 190500 h 2047875"/>
              <a:gd name="connsiteX31" fmla="*/ 2990850 w 4248150"/>
              <a:gd name="connsiteY31" fmla="*/ 200025 h 2047875"/>
              <a:gd name="connsiteX32" fmla="*/ 3028950 w 4248150"/>
              <a:gd name="connsiteY32" fmla="*/ 209550 h 2047875"/>
              <a:gd name="connsiteX33" fmla="*/ 3143250 w 4248150"/>
              <a:gd name="connsiteY33" fmla="*/ 219075 h 2047875"/>
              <a:gd name="connsiteX34" fmla="*/ 3181350 w 4248150"/>
              <a:gd name="connsiteY34" fmla="*/ 228600 h 2047875"/>
              <a:gd name="connsiteX35" fmla="*/ 3238500 w 4248150"/>
              <a:gd name="connsiteY35" fmla="*/ 247650 h 2047875"/>
              <a:gd name="connsiteX36" fmla="*/ 3267075 w 4248150"/>
              <a:gd name="connsiteY36" fmla="*/ 257175 h 2047875"/>
              <a:gd name="connsiteX37" fmla="*/ 3333750 w 4248150"/>
              <a:gd name="connsiteY37" fmla="*/ 276225 h 2047875"/>
              <a:gd name="connsiteX38" fmla="*/ 3371850 w 4248150"/>
              <a:gd name="connsiteY38" fmla="*/ 285750 h 2047875"/>
              <a:gd name="connsiteX39" fmla="*/ 3429000 w 4248150"/>
              <a:gd name="connsiteY39" fmla="*/ 304800 h 2047875"/>
              <a:gd name="connsiteX40" fmla="*/ 3476625 w 4248150"/>
              <a:gd name="connsiteY40" fmla="*/ 314325 h 2047875"/>
              <a:gd name="connsiteX41" fmla="*/ 3505200 w 4248150"/>
              <a:gd name="connsiteY41" fmla="*/ 323850 h 2047875"/>
              <a:gd name="connsiteX42" fmla="*/ 3552825 w 4248150"/>
              <a:gd name="connsiteY42" fmla="*/ 333375 h 2047875"/>
              <a:gd name="connsiteX43" fmla="*/ 3581400 w 4248150"/>
              <a:gd name="connsiteY43" fmla="*/ 352425 h 2047875"/>
              <a:gd name="connsiteX44" fmla="*/ 3629025 w 4248150"/>
              <a:gd name="connsiteY44" fmla="*/ 361950 h 2047875"/>
              <a:gd name="connsiteX45" fmla="*/ 3705225 w 4248150"/>
              <a:gd name="connsiteY45" fmla="*/ 381000 h 2047875"/>
              <a:gd name="connsiteX46" fmla="*/ 3743325 w 4248150"/>
              <a:gd name="connsiteY46" fmla="*/ 390525 h 2047875"/>
              <a:gd name="connsiteX47" fmla="*/ 3800475 w 4248150"/>
              <a:gd name="connsiteY47" fmla="*/ 409575 h 2047875"/>
              <a:gd name="connsiteX48" fmla="*/ 3857625 w 4248150"/>
              <a:gd name="connsiteY48" fmla="*/ 438150 h 2047875"/>
              <a:gd name="connsiteX49" fmla="*/ 3886200 w 4248150"/>
              <a:gd name="connsiteY49" fmla="*/ 466725 h 2047875"/>
              <a:gd name="connsiteX50" fmla="*/ 3924300 w 4248150"/>
              <a:gd name="connsiteY50" fmla="*/ 495300 h 2047875"/>
              <a:gd name="connsiteX51" fmla="*/ 3943350 w 4248150"/>
              <a:gd name="connsiteY51" fmla="*/ 523875 h 2047875"/>
              <a:gd name="connsiteX52" fmla="*/ 3971925 w 4248150"/>
              <a:gd name="connsiteY52" fmla="*/ 542925 h 2047875"/>
              <a:gd name="connsiteX53" fmla="*/ 4010025 w 4248150"/>
              <a:gd name="connsiteY53" fmla="*/ 590550 h 2047875"/>
              <a:gd name="connsiteX54" fmla="*/ 4038600 w 4248150"/>
              <a:gd name="connsiteY54" fmla="*/ 609600 h 2047875"/>
              <a:gd name="connsiteX55" fmla="*/ 4086225 w 4248150"/>
              <a:gd name="connsiteY55" fmla="*/ 666750 h 2047875"/>
              <a:gd name="connsiteX56" fmla="*/ 4114800 w 4248150"/>
              <a:gd name="connsiteY56" fmla="*/ 695325 h 2047875"/>
              <a:gd name="connsiteX57" fmla="*/ 4152900 w 4248150"/>
              <a:gd name="connsiteY57" fmla="*/ 752475 h 2047875"/>
              <a:gd name="connsiteX58" fmla="*/ 4171950 w 4248150"/>
              <a:gd name="connsiteY58" fmla="*/ 781050 h 2047875"/>
              <a:gd name="connsiteX59" fmla="*/ 4200525 w 4248150"/>
              <a:gd name="connsiteY59" fmla="*/ 847725 h 2047875"/>
              <a:gd name="connsiteX60" fmla="*/ 4219575 w 4248150"/>
              <a:gd name="connsiteY60" fmla="*/ 923925 h 2047875"/>
              <a:gd name="connsiteX61" fmla="*/ 4229100 w 4248150"/>
              <a:gd name="connsiteY61" fmla="*/ 952500 h 2047875"/>
              <a:gd name="connsiteX62" fmla="*/ 4248150 w 4248150"/>
              <a:gd name="connsiteY62" fmla="*/ 1038225 h 2047875"/>
              <a:gd name="connsiteX63" fmla="*/ 4238625 w 4248150"/>
              <a:gd name="connsiteY63" fmla="*/ 1362075 h 2047875"/>
              <a:gd name="connsiteX64" fmla="*/ 4229100 w 4248150"/>
              <a:gd name="connsiteY64" fmla="*/ 1400175 h 2047875"/>
              <a:gd name="connsiteX65" fmla="*/ 4210050 w 4248150"/>
              <a:gd name="connsiteY65" fmla="*/ 1428750 h 2047875"/>
              <a:gd name="connsiteX66" fmla="*/ 4191000 w 4248150"/>
              <a:gd name="connsiteY66" fmla="*/ 1504950 h 2047875"/>
              <a:gd name="connsiteX67" fmla="*/ 4152900 w 4248150"/>
              <a:gd name="connsiteY67" fmla="*/ 1562100 h 2047875"/>
              <a:gd name="connsiteX68" fmla="*/ 4133850 w 4248150"/>
              <a:gd name="connsiteY68" fmla="*/ 1590675 h 2047875"/>
              <a:gd name="connsiteX69" fmla="*/ 4086225 w 4248150"/>
              <a:gd name="connsiteY69" fmla="*/ 1647825 h 2047875"/>
              <a:gd name="connsiteX70" fmla="*/ 4067175 w 4248150"/>
              <a:gd name="connsiteY70" fmla="*/ 1685925 h 2047875"/>
              <a:gd name="connsiteX71" fmla="*/ 4048125 w 4248150"/>
              <a:gd name="connsiteY71" fmla="*/ 1714500 h 2047875"/>
              <a:gd name="connsiteX72" fmla="*/ 4038600 w 4248150"/>
              <a:gd name="connsiteY72" fmla="*/ 1743075 h 2047875"/>
              <a:gd name="connsiteX73" fmla="*/ 3990975 w 4248150"/>
              <a:gd name="connsiteY73" fmla="*/ 1800225 h 2047875"/>
              <a:gd name="connsiteX74" fmla="*/ 3952875 w 4248150"/>
              <a:gd name="connsiteY74" fmla="*/ 1857375 h 2047875"/>
              <a:gd name="connsiteX75" fmla="*/ 3886200 w 4248150"/>
              <a:gd name="connsiteY75" fmla="*/ 1924050 h 2047875"/>
              <a:gd name="connsiteX76" fmla="*/ 3876675 w 4248150"/>
              <a:gd name="connsiteY76" fmla="*/ 1952625 h 2047875"/>
              <a:gd name="connsiteX77" fmla="*/ 3848100 w 4248150"/>
              <a:gd name="connsiteY77" fmla="*/ 1962150 h 2047875"/>
              <a:gd name="connsiteX78" fmla="*/ 3790950 w 4248150"/>
              <a:gd name="connsiteY78" fmla="*/ 2009775 h 2047875"/>
              <a:gd name="connsiteX79" fmla="*/ 3752850 w 4248150"/>
              <a:gd name="connsiteY79"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409575 w 4248150"/>
              <a:gd name="connsiteY8" fmla="*/ 238125 h 2047875"/>
              <a:gd name="connsiteX9" fmla="*/ 704850 w 4248150"/>
              <a:gd name="connsiteY9" fmla="*/ 114300 h 2047875"/>
              <a:gd name="connsiteX10" fmla="*/ 733425 w 4248150"/>
              <a:gd name="connsiteY10" fmla="*/ 104775 h 2047875"/>
              <a:gd name="connsiteX11" fmla="*/ 828675 w 4248150"/>
              <a:gd name="connsiteY11" fmla="*/ 66675 h 2047875"/>
              <a:gd name="connsiteX12" fmla="*/ 962025 w 4248150"/>
              <a:gd name="connsiteY12" fmla="*/ 28575 h 2047875"/>
              <a:gd name="connsiteX13" fmla="*/ 1104900 w 4248150"/>
              <a:gd name="connsiteY13" fmla="*/ 9525 h 2047875"/>
              <a:gd name="connsiteX14" fmla="*/ 1162050 w 4248150"/>
              <a:gd name="connsiteY14" fmla="*/ 0 h 2047875"/>
              <a:gd name="connsiteX15" fmla="*/ 1600200 w 4248150"/>
              <a:gd name="connsiteY15" fmla="*/ 19050 h 2047875"/>
              <a:gd name="connsiteX16" fmla="*/ 1647825 w 4248150"/>
              <a:gd name="connsiteY16" fmla="*/ 28575 h 2047875"/>
              <a:gd name="connsiteX17" fmla="*/ 1771650 w 4248150"/>
              <a:gd name="connsiteY17" fmla="*/ 38100 h 2047875"/>
              <a:gd name="connsiteX18" fmla="*/ 1857375 w 4248150"/>
              <a:gd name="connsiteY18" fmla="*/ 57150 h 2047875"/>
              <a:gd name="connsiteX19" fmla="*/ 2038350 w 4248150"/>
              <a:gd name="connsiteY19" fmla="*/ 76200 h 2047875"/>
              <a:gd name="connsiteX20" fmla="*/ 2095500 w 4248150"/>
              <a:gd name="connsiteY20" fmla="*/ 85725 h 2047875"/>
              <a:gd name="connsiteX21" fmla="*/ 2181225 w 4248150"/>
              <a:gd name="connsiteY21" fmla="*/ 95250 h 2047875"/>
              <a:gd name="connsiteX22" fmla="*/ 2238375 w 4248150"/>
              <a:gd name="connsiteY22" fmla="*/ 104775 h 2047875"/>
              <a:gd name="connsiteX23" fmla="*/ 2428875 w 4248150"/>
              <a:gd name="connsiteY23" fmla="*/ 123825 h 2047875"/>
              <a:gd name="connsiteX24" fmla="*/ 2495550 w 4248150"/>
              <a:gd name="connsiteY24" fmla="*/ 133350 h 2047875"/>
              <a:gd name="connsiteX25" fmla="*/ 2533650 w 4248150"/>
              <a:gd name="connsiteY25" fmla="*/ 142875 h 2047875"/>
              <a:gd name="connsiteX26" fmla="*/ 2638425 w 4248150"/>
              <a:gd name="connsiteY26" fmla="*/ 152400 h 2047875"/>
              <a:gd name="connsiteX27" fmla="*/ 2762250 w 4248150"/>
              <a:gd name="connsiteY27" fmla="*/ 171450 h 2047875"/>
              <a:gd name="connsiteX28" fmla="*/ 2828925 w 4248150"/>
              <a:gd name="connsiteY28" fmla="*/ 180975 h 2047875"/>
              <a:gd name="connsiteX29" fmla="*/ 2933700 w 4248150"/>
              <a:gd name="connsiteY29" fmla="*/ 190500 h 2047875"/>
              <a:gd name="connsiteX30" fmla="*/ 2990850 w 4248150"/>
              <a:gd name="connsiteY30" fmla="*/ 200025 h 2047875"/>
              <a:gd name="connsiteX31" fmla="*/ 3028950 w 4248150"/>
              <a:gd name="connsiteY31" fmla="*/ 209550 h 2047875"/>
              <a:gd name="connsiteX32" fmla="*/ 3143250 w 4248150"/>
              <a:gd name="connsiteY32" fmla="*/ 219075 h 2047875"/>
              <a:gd name="connsiteX33" fmla="*/ 3181350 w 4248150"/>
              <a:gd name="connsiteY33" fmla="*/ 228600 h 2047875"/>
              <a:gd name="connsiteX34" fmla="*/ 3238500 w 4248150"/>
              <a:gd name="connsiteY34" fmla="*/ 247650 h 2047875"/>
              <a:gd name="connsiteX35" fmla="*/ 3267075 w 4248150"/>
              <a:gd name="connsiteY35" fmla="*/ 257175 h 2047875"/>
              <a:gd name="connsiteX36" fmla="*/ 3333750 w 4248150"/>
              <a:gd name="connsiteY36" fmla="*/ 276225 h 2047875"/>
              <a:gd name="connsiteX37" fmla="*/ 3371850 w 4248150"/>
              <a:gd name="connsiteY37" fmla="*/ 285750 h 2047875"/>
              <a:gd name="connsiteX38" fmla="*/ 3429000 w 4248150"/>
              <a:gd name="connsiteY38" fmla="*/ 304800 h 2047875"/>
              <a:gd name="connsiteX39" fmla="*/ 3476625 w 4248150"/>
              <a:gd name="connsiteY39" fmla="*/ 314325 h 2047875"/>
              <a:gd name="connsiteX40" fmla="*/ 3505200 w 4248150"/>
              <a:gd name="connsiteY40" fmla="*/ 323850 h 2047875"/>
              <a:gd name="connsiteX41" fmla="*/ 3552825 w 4248150"/>
              <a:gd name="connsiteY41" fmla="*/ 333375 h 2047875"/>
              <a:gd name="connsiteX42" fmla="*/ 3581400 w 4248150"/>
              <a:gd name="connsiteY42" fmla="*/ 352425 h 2047875"/>
              <a:gd name="connsiteX43" fmla="*/ 3629025 w 4248150"/>
              <a:gd name="connsiteY43" fmla="*/ 361950 h 2047875"/>
              <a:gd name="connsiteX44" fmla="*/ 3705225 w 4248150"/>
              <a:gd name="connsiteY44" fmla="*/ 381000 h 2047875"/>
              <a:gd name="connsiteX45" fmla="*/ 3743325 w 4248150"/>
              <a:gd name="connsiteY45" fmla="*/ 390525 h 2047875"/>
              <a:gd name="connsiteX46" fmla="*/ 3800475 w 4248150"/>
              <a:gd name="connsiteY46" fmla="*/ 409575 h 2047875"/>
              <a:gd name="connsiteX47" fmla="*/ 3857625 w 4248150"/>
              <a:gd name="connsiteY47" fmla="*/ 438150 h 2047875"/>
              <a:gd name="connsiteX48" fmla="*/ 3886200 w 4248150"/>
              <a:gd name="connsiteY48" fmla="*/ 466725 h 2047875"/>
              <a:gd name="connsiteX49" fmla="*/ 3924300 w 4248150"/>
              <a:gd name="connsiteY49" fmla="*/ 495300 h 2047875"/>
              <a:gd name="connsiteX50" fmla="*/ 3943350 w 4248150"/>
              <a:gd name="connsiteY50" fmla="*/ 523875 h 2047875"/>
              <a:gd name="connsiteX51" fmla="*/ 3971925 w 4248150"/>
              <a:gd name="connsiteY51" fmla="*/ 542925 h 2047875"/>
              <a:gd name="connsiteX52" fmla="*/ 4010025 w 4248150"/>
              <a:gd name="connsiteY52" fmla="*/ 590550 h 2047875"/>
              <a:gd name="connsiteX53" fmla="*/ 4038600 w 4248150"/>
              <a:gd name="connsiteY53" fmla="*/ 609600 h 2047875"/>
              <a:gd name="connsiteX54" fmla="*/ 4086225 w 4248150"/>
              <a:gd name="connsiteY54" fmla="*/ 666750 h 2047875"/>
              <a:gd name="connsiteX55" fmla="*/ 4114800 w 4248150"/>
              <a:gd name="connsiteY55" fmla="*/ 695325 h 2047875"/>
              <a:gd name="connsiteX56" fmla="*/ 4152900 w 4248150"/>
              <a:gd name="connsiteY56" fmla="*/ 752475 h 2047875"/>
              <a:gd name="connsiteX57" fmla="*/ 4171950 w 4248150"/>
              <a:gd name="connsiteY57" fmla="*/ 781050 h 2047875"/>
              <a:gd name="connsiteX58" fmla="*/ 4200525 w 4248150"/>
              <a:gd name="connsiteY58" fmla="*/ 847725 h 2047875"/>
              <a:gd name="connsiteX59" fmla="*/ 4219575 w 4248150"/>
              <a:gd name="connsiteY59" fmla="*/ 923925 h 2047875"/>
              <a:gd name="connsiteX60" fmla="*/ 4229100 w 4248150"/>
              <a:gd name="connsiteY60" fmla="*/ 952500 h 2047875"/>
              <a:gd name="connsiteX61" fmla="*/ 4248150 w 4248150"/>
              <a:gd name="connsiteY61" fmla="*/ 1038225 h 2047875"/>
              <a:gd name="connsiteX62" fmla="*/ 4238625 w 4248150"/>
              <a:gd name="connsiteY62" fmla="*/ 1362075 h 2047875"/>
              <a:gd name="connsiteX63" fmla="*/ 4229100 w 4248150"/>
              <a:gd name="connsiteY63" fmla="*/ 1400175 h 2047875"/>
              <a:gd name="connsiteX64" fmla="*/ 4210050 w 4248150"/>
              <a:gd name="connsiteY64" fmla="*/ 1428750 h 2047875"/>
              <a:gd name="connsiteX65" fmla="*/ 4191000 w 4248150"/>
              <a:gd name="connsiteY65" fmla="*/ 1504950 h 2047875"/>
              <a:gd name="connsiteX66" fmla="*/ 4152900 w 4248150"/>
              <a:gd name="connsiteY66" fmla="*/ 1562100 h 2047875"/>
              <a:gd name="connsiteX67" fmla="*/ 4133850 w 4248150"/>
              <a:gd name="connsiteY67" fmla="*/ 1590675 h 2047875"/>
              <a:gd name="connsiteX68" fmla="*/ 4086225 w 4248150"/>
              <a:gd name="connsiteY68" fmla="*/ 1647825 h 2047875"/>
              <a:gd name="connsiteX69" fmla="*/ 4067175 w 4248150"/>
              <a:gd name="connsiteY69" fmla="*/ 1685925 h 2047875"/>
              <a:gd name="connsiteX70" fmla="*/ 4048125 w 4248150"/>
              <a:gd name="connsiteY70" fmla="*/ 1714500 h 2047875"/>
              <a:gd name="connsiteX71" fmla="*/ 4038600 w 4248150"/>
              <a:gd name="connsiteY71" fmla="*/ 1743075 h 2047875"/>
              <a:gd name="connsiteX72" fmla="*/ 3990975 w 4248150"/>
              <a:gd name="connsiteY72" fmla="*/ 1800225 h 2047875"/>
              <a:gd name="connsiteX73" fmla="*/ 3952875 w 4248150"/>
              <a:gd name="connsiteY73" fmla="*/ 1857375 h 2047875"/>
              <a:gd name="connsiteX74" fmla="*/ 3886200 w 4248150"/>
              <a:gd name="connsiteY74" fmla="*/ 1924050 h 2047875"/>
              <a:gd name="connsiteX75" fmla="*/ 3876675 w 4248150"/>
              <a:gd name="connsiteY75" fmla="*/ 1952625 h 2047875"/>
              <a:gd name="connsiteX76" fmla="*/ 3848100 w 4248150"/>
              <a:gd name="connsiteY76" fmla="*/ 1962150 h 2047875"/>
              <a:gd name="connsiteX77" fmla="*/ 3790950 w 4248150"/>
              <a:gd name="connsiteY77" fmla="*/ 2009775 h 2047875"/>
              <a:gd name="connsiteX78" fmla="*/ 3752850 w 4248150"/>
              <a:gd name="connsiteY78"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647825 w 4248150"/>
              <a:gd name="connsiteY15" fmla="*/ 28575 h 2047875"/>
              <a:gd name="connsiteX16" fmla="*/ 1771650 w 4248150"/>
              <a:gd name="connsiteY16" fmla="*/ 38100 h 2047875"/>
              <a:gd name="connsiteX17" fmla="*/ 1857375 w 4248150"/>
              <a:gd name="connsiteY17" fmla="*/ 57150 h 2047875"/>
              <a:gd name="connsiteX18" fmla="*/ 2038350 w 4248150"/>
              <a:gd name="connsiteY18" fmla="*/ 76200 h 2047875"/>
              <a:gd name="connsiteX19" fmla="*/ 2095500 w 4248150"/>
              <a:gd name="connsiteY19" fmla="*/ 85725 h 2047875"/>
              <a:gd name="connsiteX20" fmla="*/ 2181225 w 4248150"/>
              <a:gd name="connsiteY20" fmla="*/ 95250 h 2047875"/>
              <a:gd name="connsiteX21" fmla="*/ 2238375 w 4248150"/>
              <a:gd name="connsiteY21" fmla="*/ 104775 h 2047875"/>
              <a:gd name="connsiteX22" fmla="*/ 2428875 w 4248150"/>
              <a:gd name="connsiteY22" fmla="*/ 123825 h 2047875"/>
              <a:gd name="connsiteX23" fmla="*/ 2495550 w 4248150"/>
              <a:gd name="connsiteY23" fmla="*/ 133350 h 2047875"/>
              <a:gd name="connsiteX24" fmla="*/ 2533650 w 4248150"/>
              <a:gd name="connsiteY24" fmla="*/ 142875 h 2047875"/>
              <a:gd name="connsiteX25" fmla="*/ 2638425 w 4248150"/>
              <a:gd name="connsiteY25" fmla="*/ 152400 h 2047875"/>
              <a:gd name="connsiteX26" fmla="*/ 2762250 w 4248150"/>
              <a:gd name="connsiteY26" fmla="*/ 171450 h 2047875"/>
              <a:gd name="connsiteX27" fmla="*/ 2828925 w 4248150"/>
              <a:gd name="connsiteY27" fmla="*/ 180975 h 2047875"/>
              <a:gd name="connsiteX28" fmla="*/ 2933700 w 4248150"/>
              <a:gd name="connsiteY28" fmla="*/ 190500 h 2047875"/>
              <a:gd name="connsiteX29" fmla="*/ 2990850 w 4248150"/>
              <a:gd name="connsiteY29" fmla="*/ 200025 h 2047875"/>
              <a:gd name="connsiteX30" fmla="*/ 3028950 w 4248150"/>
              <a:gd name="connsiteY30" fmla="*/ 209550 h 2047875"/>
              <a:gd name="connsiteX31" fmla="*/ 3143250 w 4248150"/>
              <a:gd name="connsiteY31" fmla="*/ 219075 h 2047875"/>
              <a:gd name="connsiteX32" fmla="*/ 3181350 w 4248150"/>
              <a:gd name="connsiteY32" fmla="*/ 228600 h 2047875"/>
              <a:gd name="connsiteX33" fmla="*/ 3238500 w 4248150"/>
              <a:gd name="connsiteY33" fmla="*/ 247650 h 2047875"/>
              <a:gd name="connsiteX34" fmla="*/ 3267075 w 4248150"/>
              <a:gd name="connsiteY34" fmla="*/ 257175 h 2047875"/>
              <a:gd name="connsiteX35" fmla="*/ 3333750 w 4248150"/>
              <a:gd name="connsiteY35" fmla="*/ 276225 h 2047875"/>
              <a:gd name="connsiteX36" fmla="*/ 3371850 w 4248150"/>
              <a:gd name="connsiteY36" fmla="*/ 285750 h 2047875"/>
              <a:gd name="connsiteX37" fmla="*/ 3429000 w 4248150"/>
              <a:gd name="connsiteY37" fmla="*/ 304800 h 2047875"/>
              <a:gd name="connsiteX38" fmla="*/ 3476625 w 4248150"/>
              <a:gd name="connsiteY38" fmla="*/ 314325 h 2047875"/>
              <a:gd name="connsiteX39" fmla="*/ 3505200 w 4248150"/>
              <a:gd name="connsiteY39" fmla="*/ 323850 h 2047875"/>
              <a:gd name="connsiteX40" fmla="*/ 3552825 w 4248150"/>
              <a:gd name="connsiteY40" fmla="*/ 333375 h 2047875"/>
              <a:gd name="connsiteX41" fmla="*/ 3581400 w 4248150"/>
              <a:gd name="connsiteY41" fmla="*/ 352425 h 2047875"/>
              <a:gd name="connsiteX42" fmla="*/ 3629025 w 4248150"/>
              <a:gd name="connsiteY42" fmla="*/ 361950 h 2047875"/>
              <a:gd name="connsiteX43" fmla="*/ 3705225 w 4248150"/>
              <a:gd name="connsiteY43" fmla="*/ 381000 h 2047875"/>
              <a:gd name="connsiteX44" fmla="*/ 3743325 w 4248150"/>
              <a:gd name="connsiteY44" fmla="*/ 390525 h 2047875"/>
              <a:gd name="connsiteX45" fmla="*/ 3800475 w 4248150"/>
              <a:gd name="connsiteY45" fmla="*/ 409575 h 2047875"/>
              <a:gd name="connsiteX46" fmla="*/ 3857625 w 4248150"/>
              <a:gd name="connsiteY46" fmla="*/ 438150 h 2047875"/>
              <a:gd name="connsiteX47" fmla="*/ 3886200 w 4248150"/>
              <a:gd name="connsiteY47" fmla="*/ 466725 h 2047875"/>
              <a:gd name="connsiteX48" fmla="*/ 3924300 w 4248150"/>
              <a:gd name="connsiteY48" fmla="*/ 495300 h 2047875"/>
              <a:gd name="connsiteX49" fmla="*/ 3943350 w 4248150"/>
              <a:gd name="connsiteY49" fmla="*/ 523875 h 2047875"/>
              <a:gd name="connsiteX50" fmla="*/ 3971925 w 4248150"/>
              <a:gd name="connsiteY50" fmla="*/ 542925 h 2047875"/>
              <a:gd name="connsiteX51" fmla="*/ 4010025 w 4248150"/>
              <a:gd name="connsiteY51" fmla="*/ 590550 h 2047875"/>
              <a:gd name="connsiteX52" fmla="*/ 4038600 w 4248150"/>
              <a:gd name="connsiteY52" fmla="*/ 609600 h 2047875"/>
              <a:gd name="connsiteX53" fmla="*/ 4086225 w 4248150"/>
              <a:gd name="connsiteY53" fmla="*/ 666750 h 2047875"/>
              <a:gd name="connsiteX54" fmla="*/ 4114800 w 4248150"/>
              <a:gd name="connsiteY54" fmla="*/ 695325 h 2047875"/>
              <a:gd name="connsiteX55" fmla="*/ 4152900 w 4248150"/>
              <a:gd name="connsiteY55" fmla="*/ 752475 h 2047875"/>
              <a:gd name="connsiteX56" fmla="*/ 4171950 w 4248150"/>
              <a:gd name="connsiteY56" fmla="*/ 781050 h 2047875"/>
              <a:gd name="connsiteX57" fmla="*/ 4200525 w 4248150"/>
              <a:gd name="connsiteY57" fmla="*/ 847725 h 2047875"/>
              <a:gd name="connsiteX58" fmla="*/ 4219575 w 4248150"/>
              <a:gd name="connsiteY58" fmla="*/ 923925 h 2047875"/>
              <a:gd name="connsiteX59" fmla="*/ 4229100 w 4248150"/>
              <a:gd name="connsiteY59" fmla="*/ 952500 h 2047875"/>
              <a:gd name="connsiteX60" fmla="*/ 4248150 w 4248150"/>
              <a:gd name="connsiteY60" fmla="*/ 1038225 h 2047875"/>
              <a:gd name="connsiteX61" fmla="*/ 4238625 w 4248150"/>
              <a:gd name="connsiteY61" fmla="*/ 1362075 h 2047875"/>
              <a:gd name="connsiteX62" fmla="*/ 4229100 w 4248150"/>
              <a:gd name="connsiteY62" fmla="*/ 1400175 h 2047875"/>
              <a:gd name="connsiteX63" fmla="*/ 4210050 w 4248150"/>
              <a:gd name="connsiteY63" fmla="*/ 1428750 h 2047875"/>
              <a:gd name="connsiteX64" fmla="*/ 4191000 w 4248150"/>
              <a:gd name="connsiteY64" fmla="*/ 1504950 h 2047875"/>
              <a:gd name="connsiteX65" fmla="*/ 4152900 w 4248150"/>
              <a:gd name="connsiteY65" fmla="*/ 1562100 h 2047875"/>
              <a:gd name="connsiteX66" fmla="*/ 4133850 w 4248150"/>
              <a:gd name="connsiteY66" fmla="*/ 1590675 h 2047875"/>
              <a:gd name="connsiteX67" fmla="*/ 4086225 w 4248150"/>
              <a:gd name="connsiteY67" fmla="*/ 1647825 h 2047875"/>
              <a:gd name="connsiteX68" fmla="*/ 4067175 w 4248150"/>
              <a:gd name="connsiteY68" fmla="*/ 1685925 h 2047875"/>
              <a:gd name="connsiteX69" fmla="*/ 4048125 w 4248150"/>
              <a:gd name="connsiteY69" fmla="*/ 1714500 h 2047875"/>
              <a:gd name="connsiteX70" fmla="*/ 4038600 w 4248150"/>
              <a:gd name="connsiteY70" fmla="*/ 1743075 h 2047875"/>
              <a:gd name="connsiteX71" fmla="*/ 3990975 w 4248150"/>
              <a:gd name="connsiteY71" fmla="*/ 1800225 h 2047875"/>
              <a:gd name="connsiteX72" fmla="*/ 3952875 w 4248150"/>
              <a:gd name="connsiteY72" fmla="*/ 1857375 h 2047875"/>
              <a:gd name="connsiteX73" fmla="*/ 3886200 w 4248150"/>
              <a:gd name="connsiteY73" fmla="*/ 1924050 h 2047875"/>
              <a:gd name="connsiteX74" fmla="*/ 3876675 w 4248150"/>
              <a:gd name="connsiteY74" fmla="*/ 1952625 h 2047875"/>
              <a:gd name="connsiteX75" fmla="*/ 3848100 w 4248150"/>
              <a:gd name="connsiteY75" fmla="*/ 1962150 h 2047875"/>
              <a:gd name="connsiteX76" fmla="*/ 3790950 w 4248150"/>
              <a:gd name="connsiteY76" fmla="*/ 2009775 h 2047875"/>
              <a:gd name="connsiteX77" fmla="*/ 3752850 w 4248150"/>
              <a:gd name="connsiteY77"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238375 w 4248150"/>
              <a:gd name="connsiteY20" fmla="*/ 104775 h 2047875"/>
              <a:gd name="connsiteX21" fmla="*/ 2428875 w 4248150"/>
              <a:gd name="connsiteY21" fmla="*/ 123825 h 2047875"/>
              <a:gd name="connsiteX22" fmla="*/ 2495550 w 4248150"/>
              <a:gd name="connsiteY22" fmla="*/ 133350 h 2047875"/>
              <a:gd name="connsiteX23" fmla="*/ 2533650 w 4248150"/>
              <a:gd name="connsiteY23" fmla="*/ 142875 h 2047875"/>
              <a:gd name="connsiteX24" fmla="*/ 2638425 w 4248150"/>
              <a:gd name="connsiteY24" fmla="*/ 152400 h 2047875"/>
              <a:gd name="connsiteX25" fmla="*/ 2762250 w 4248150"/>
              <a:gd name="connsiteY25" fmla="*/ 171450 h 2047875"/>
              <a:gd name="connsiteX26" fmla="*/ 2828925 w 4248150"/>
              <a:gd name="connsiteY26" fmla="*/ 180975 h 2047875"/>
              <a:gd name="connsiteX27" fmla="*/ 2933700 w 4248150"/>
              <a:gd name="connsiteY27" fmla="*/ 190500 h 2047875"/>
              <a:gd name="connsiteX28" fmla="*/ 2990850 w 4248150"/>
              <a:gd name="connsiteY28" fmla="*/ 200025 h 2047875"/>
              <a:gd name="connsiteX29" fmla="*/ 3028950 w 4248150"/>
              <a:gd name="connsiteY29" fmla="*/ 209550 h 2047875"/>
              <a:gd name="connsiteX30" fmla="*/ 3143250 w 4248150"/>
              <a:gd name="connsiteY30" fmla="*/ 219075 h 2047875"/>
              <a:gd name="connsiteX31" fmla="*/ 3181350 w 4248150"/>
              <a:gd name="connsiteY31" fmla="*/ 228600 h 2047875"/>
              <a:gd name="connsiteX32" fmla="*/ 3238500 w 4248150"/>
              <a:gd name="connsiteY32" fmla="*/ 247650 h 2047875"/>
              <a:gd name="connsiteX33" fmla="*/ 3267075 w 4248150"/>
              <a:gd name="connsiteY33" fmla="*/ 257175 h 2047875"/>
              <a:gd name="connsiteX34" fmla="*/ 3333750 w 4248150"/>
              <a:gd name="connsiteY34" fmla="*/ 276225 h 2047875"/>
              <a:gd name="connsiteX35" fmla="*/ 3371850 w 4248150"/>
              <a:gd name="connsiteY35" fmla="*/ 285750 h 2047875"/>
              <a:gd name="connsiteX36" fmla="*/ 3429000 w 4248150"/>
              <a:gd name="connsiteY36" fmla="*/ 304800 h 2047875"/>
              <a:gd name="connsiteX37" fmla="*/ 3476625 w 4248150"/>
              <a:gd name="connsiteY37" fmla="*/ 314325 h 2047875"/>
              <a:gd name="connsiteX38" fmla="*/ 3505200 w 4248150"/>
              <a:gd name="connsiteY38" fmla="*/ 323850 h 2047875"/>
              <a:gd name="connsiteX39" fmla="*/ 3552825 w 4248150"/>
              <a:gd name="connsiteY39" fmla="*/ 333375 h 2047875"/>
              <a:gd name="connsiteX40" fmla="*/ 3581400 w 4248150"/>
              <a:gd name="connsiteY40" fmla="*/ 352425 h 2047875"/>
              <a:gd name="connsiteX41" fmla="*/ 3629025 w 4248150"/>
              <a:gd name="connsiteY41" fmla="*/ 361950 h 2047875"/>
              <a:gd name="connsiteX42" fmla="*/ 3705225 w 4248150"/>
              <a:gd name="connsiteY42" fmla="*/ 381000 h 2047875"/>
              <a:gd name="connsiteX43" fmla="*/ 3743325 w 4248150"/>
              <a:gd name="connsiteY43" fmla="*/ 390525 h 2047875"/>
              <a:gd name="connsiteX44" fmla="*/ 3800475 w 4248150"/>
              <a:gd name="connsiteY44" fmla="*/ 409575 h 2047875"/>
              <a:gd name="connsiteX45" fmla="*/ 3857625 w 4248150"/>
              <a:gd name="connsiteY45" fmla="*/ 438150 h 2047875"/>
              <a:gd name="connsiteX46" fmla="*/ 3886200 w 4248150"/>
              <a:gd name="connsiteY46" fmla="*/ 466725 h 2047875"/>
              <a:gd name="connsiteX47" fmla="*/ 3924300 w 4248150"/>
              <a:gd name="connsiteY47" fmla="*/ 495300 h 2047875"/>
              <a:gd name="connsiteX48" fmla="*/ 3943350 w 4248150"/>
              <a:gd name="connsiteY48" fmla="*/ 523875 h 2047875"/>
              <a:gd name="connsiteX49" fmla="*/ 3971925 w 4248150"/>
              <a:gd name="connsiteY49" fmla="*/ 542925 h 2047875"/>
              <a:gd name="connsiteX50" fmla="*/ 4010025 w 4248150"/>
              <a:gd name="connsiteY50" fmla="*/ 590550 h 2047875"/>
              <a:gd name="connsiteX51" fmla="*/ 4038600 w 4248150"/>
              <a:gd name="connsiteY51" fmla="*/ 609600 h 2047875"/>
              <a:gd name="connsiteX52" fmla="*/ 4086225 w 4248150"/>
              <a:gd name="connsiteY52" fmla="*/ 666750 h 2047875"/>
              <a:gd name="connsiteX53" fmla="*/ 4114800 w 4248150"/>
              <a:gd name="connsiteY53" fmla="*/ 695325 h 2047875"/>
              <a:gd name="connsiteX54" fmla="*/ 4152900 w 4248150"/>
              <a:gd name="connsiteY54" fmla="*/ 752475 h 2047875"/>
              <a:gd name="connsiteX55" fmla="*/ 4171950 w 4248150"/>
              <a:gd name="connsiteY55" fmla="*/ 781050 h 2047875"/>
              <a:gd name="connsiteX56" fmla="*/ 4200525 w 4248150"/>
              <a:gd name="connsiteY56" fmla="*/ 847725 h 2047875"/>
              <a:gd name="connsiteX57" fmla="*/ 4219575 w 4248150"/>
              <a:gd name="connsiteY57" fmla="*/ 923925 h 2047875"/>
              <a:gd name="connsiteX58" fmla="*/ 4229100 w 4248150"/>
              <a:gd name="connsiteY58" fmla="*/ 952500 h 2047875"/>
              <a:gd name="connsiteX59" fmla="*/ 4248150 w 4248150"/>
              <a:gd name="connsiteY59" fmla="*/ 1038225 h 2047875"/>
              <a:gd name="connsiteX60" fmla="*/ 4238625 w 4248150"/>
              <a:gd name="connsiteY60" fmla="*/ 1362075 h 2047875"/>
              <a:gd name="connsiteX61" fmla="*/ 4229100 w 4248150"/>
              <a:gd name="connsiteY61" fmla="*/ 1400175 h 2047875"/>
              <a:gd name="connsiteX62" fmla="*/ 4210050 w 4248150"/>
              <a:gd name="connsiteY62" fmla="*/ 1428750 h 2047875"/>
              <a:gd name="connsiteX63" fmla="*/ 4191000 w 4248150"/>
              <a:gd name="connsiteY63" fmla="*/ 1504950 h 2047875"/>
              <a:gd name="connsiteX64" fmla="*/ 4152900 w 4248150"/>
              <a:gd name="connsiteY64" fmla="*/ 1562100 h 2047875"/>
              <a:gd name="connsiteX65" fmla="*/ 4133850 w 4248150"/>
              <a:gd name="connsiteY65" fmla="*/ 1590675 h 2047875"/>
              <a:gd name="connsiteX66" fmla="*/ 4086225 w 4248150"/>
              <a:gd name="connsiteY66" fmla="*/ 1647825 h 2047875"/>
              <a:gd name="connsiteX67" fmla="*/ 4067175 w 4248150"/>
              <a:gd name="connsiteY67" fmla="*/ 1685925 h 2047875"/>
              <a:gd name="connsiteX68" fmla="*/ 4048125 w 4248150"/>
              <a:gd name="connsiteY68" fmla="*/ 1714500 h 2047875"/>
              <a:gd name="connsiteX69" fmla="*/ 4038600 w 4248150"/>
              <a:gd name="connsiteY69" fmla="*/ 1743075 h 2047875"/>
              <a:gd name="connsiteX70" fmla="*/ 3990975 w 4248150"/>
              <a:gd name="connsiteY70" fmla="*/ 1800225 h 2047875"/>
              <a:gd name="connsiteX71" fmla="*/ 3952875 w 4248150"/>
              <a:gd name="connsiteY71" fmla="*/ 1857375 h 2047875"/>
              <a:gd name="connsiteX72" fmla="*/ 3886200 w 4248150"/>
              <a:gd name="connsiteY72" fmla="*/ 1924050 h 2047875"/>
              <a:gd name="connsiteX73" fmla="*/ 3876675 w 4248150"/>
              <a:gd name="connsiteY73" fmla="*/ 1952625 h 2047875"/>
              <a:gd name="connsiteX74" fmla="*/ 3848100 w 4248150"/>
              <a:gd name="connsiteY74" fmla="*/ 1962150 h 2047875"/>
              <a:gd name="connsiteX75" fmla="*/ 3790950 w 4248150"/>
              <a:gd name="connsiteY75" fmla="*/ 2009775 h 2047875"/>
              <a:gd name="connsiteX76" fmla="*/ 3752850 w 4248150"/>
              <a:gd name="connsiteY76"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267075 w 4248150"/>
              <a:gd name="connsiteY32" fmla="*/ 257175 h 2047875"/>
              <a:gd name="connsiteX33" fmla="*/ 3333750 w 4248150"/>
              <a:gd name="connsiteY33" fmla="*/ 276225 h 2047875"/>
              <a:gd name="connsiteX34" fmla="*/ 3371850 w 4248150"/>
              <a:gd name="connsiteY34" fmla="*/ 285750 h 2047875"/>
              <a:gd name="connsiteX35" fmla="*/ 3429000 w 4248150"/>
              <a:gd name="connsiteY35" fmla="*/ 304800 h 2047875"/>
              <a:gd name="connsiteX36" fmla="*/ 3476625 w 4248150"/>
              <a:gd name="connsiteY36" fmla="*/ 314325 h 2047875"/>
              <a:gd name="connsiteX37" fmla="*/ 3505200 w 4248150"/>
              <a:gd name="connsiteY37" fmla="*/ 323850 h 2047875"/>
              <a:gd name="connsiteX38" fmla="*/ 3552825 w 4248150"/>
              <a:gd name="connsiteY38" fmla="*/ 333375 h 2047875"/>
              <a:gd name="connsiteX39" fmla="*/ 3581400 w 4248150"/>
              <a:gd name="connsiteY39" fmla="*/ 352425 h 2047875"/>
              <a:gd name="connsiteX40" fmla="*/ 3629025 w 4248150"/>
              <a:gd name="connsiteY40" fmla="*/ 361950 h 2047875"/>
              <a:gd name="connsiteX41" fmla="*/ 3705225 w 4248150"/>
              <a:gd name="connsiteY41" fmla="*/ 381000 h 2047875"/>
              <a:gd name="connsiteX42" fmla="*/ 3743325 w 4248150"/>
              <a:gd name="connsiteY42" fmla="*/ 390525 h 2047875"/>
              <a:gd name="connsiteX43" fmla="*/ 3800475 w 4248150"/>
              <a:gd name="connsiteY43" fmla="*/ 409575 h 2047875"/>
              <a:gd name="connsiteX44" fmla="*/ 3857625 w 4248150"/>
              <a:gd name="connsiteY44" fmla="*/ 438150 h 2047875"/>
              <a:gd name="connsiteX45" fmla="*/ 3886200 w 4248150"/>
              <a:gd name="connsiteY45" fmla="*/ 466725 h 2047875"/>
              <a:gd name="connsiteX46" fmla="*/ 3924300 w 4248150"/>
              <a:gd name="connsiteY46" fmla="*/ 495300 h 2047875"/>
              <a:gd name="connsiteX47" fmla="*/ 3943350 w 4248150"/>
              <a:gd name="connsiteY47" fmla="*/ 523875 h 2047875"/>
              <a:gd name="connsiteX48" fmla="*/ 3971925 w 4248150"/>
              <a:gd name="connsiteY48" fmla="*/ 542925 h 2047875"/>
              <a:gd name="connsiteX49" fmla="*/ 4010025 w 4248150"/>
              <a:gd name="connsiteY49" fmla="*/ 590550 h 2047875"/>
              <a:gd name="connsiteX50" fmla="*/ 4038600 w 4248150"/>
              <a:gd name="connsiteY50" fmla="*/ 609600 h 2047875"/>
              <a:gd name="connsiteX51" fmla="*/ 4086225 w 4248150"/>
              <a:gd name="connsiteY51" fmla="*/ 666750 h 2047875"/>
              <a:gd name="connsiteX52" fmla="*/ 4114800 w 4248150"/>
              <a:gd name="connsiteY52" fmla="*/ 695325 h 2047875"/>
              <a:gd name="connsiteX53" fmla="*/ 4152900 w 4248150"/>
              <a:gd name="connsiteY53" fmla="*/ 752475 h 2047875"/>
              <a:gd name="connsiteX54" fmla="*/ 4171950 w 4248150"/>
              <a:gd name="connsiteY54" fmla="*/ 781050 h 2047875"/>
              <a:gd name="connsiteX55" fmla="*/ 4200525 w 4248150"/>
              <a:gd name="connsiteY55" fmla="*/ 847725 h 2047875"/>
              <a:gd name="connsiteX56" fmla="*/ 4219575 w 4248150"/>
              <a:gd name="connsiteY56" fmla="*/ 923925 h 2047875"/>
              <a:gd name="connsiteX57" fmla="*/ 4229100 w 4248150"/>
              <a:gd name="connsiteY57" fmla="*/ 952500 h 2047875"/>
              <a:gd name="connsiteX58" fmla="*/ 4248150 w 4248150"/>
              <a:gd name="connsiteY58" fmla="*/ 1038225 h 2047875"/>
              <a:gd name="connsiteX59" fmla="*/ 4238625 w 4248150"/>
              <a:gd name="connsiteY59" fmla="*/ 1362075 h 2047875"/>
              <a:gd name="connsiteX60" fmla="*/ 4229100 w 4248150"/>
              <a:gd name="connsiteY60" fmla="*/ 1400175 h 2047875"/>
              <a:gd name="connsiteX61" fmla="*/ 4210050 w 4248150"/>
              <a:gd name="connsiteY61" fmla="*/ 1428750 h 2047875"/>
              <a:gd name="connsiteX62" fmla="*/ 4191000 w 4248150"/>
              <a:gd name="connsiteY62" fmla="*/ 1504950 h 2047875"/>
              <a:gd name="connsiteX63" fmla="*/ 4152900 w 4248150"/>
              <a:gd name="connsiteY63" fmla="*/ 1562100 h 2047875"/>
              <a:gd name="connsiteX64" fmla="*/ 4133850 w 4248150"/>
              <a:gd name="connsiteY64" fmla="*/ 1590675 h 2047875"/>
              <a:gd name="connsiteX65" fmla="*/ 4086225 w 4248150"/>
              <a:gd name="connsiteY65" fmla="*/ 1647825 h 2047875"/>
              <a:gd name="connsiteX66" fmla="*/ 4067175 w 4248150"/>
              <a:gd name="connsiteY66" fmla="*/ 1685925 h 2047875"/>
              <a:gd name="connsiteX67" fmla="*/ 4048125 w 4248150"/>
              <a:gd name="connsiteY67" fmla="*/ 1714500 h 2047875"/>
              <a:gd name="connsiteX68" fmla="*/ 4038600 w 4248150"/>
              <a:gd name="connsiteY68" fmla="*/ 1743075 h 2047875"/>
              <a:gd name="connsiteX69" fmla="*/ 3990975 w 4248150"/>
              <a:gd name="connsiteY69" fmla="*/ 1800225 h 2047875"/>
              <a:gd name="connsiteX70" fmla="*/ 3952875 w 4248150"/>
              <a:gd name="connsiteY70" fmla="*/ 1857375 h 2047875"/>
              <a:gd name="connsiteX71" fmla="*/ 3886200 w 4248150"/>
              <a:gd name="connsiteY71" fmla="*/ 1924050 h 2047875"/>
              <a:gd name="connsiteX72" fmla="*/ 3876675 w 4248150"/>
              <a:gd name="connsiteY72" fmla="*/ 1952625 h 2047875"/>
              <a:gd name="connsiteX73" fmla="*/ 3848100 w 4248150"/>
              <a:gd name="connsiteY73" fmla="*/ 1962150 h 2047875"/>
              <a:gd name="connsiteX74" fmla="*/ 3790950 w 4248150"/>
              <a:gd name="connsiteY74" fmla="*/ 2009775 h 2047875"/>
              <a:gd name="connsiteX75" fmla="*/ 3752850 w 4248150"/>
              <a:gd name="connsiteY75"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743325 w 4248150"/>
              <a:gd name="connsiteY41" fmla="*/ 390525 h 2047875"/>
              <a:gd name="connsiteX42" fmla="*/ 3800475 w 4248150"/>
              <a:gd name="connsiteY42" fmla="*/ 409575 h 2047875"/>
              <a:gd name="connsiteX43" fmla="*/ 3857625 w 4248150"/>
              <a:gd name="connsiteY43" fmla="*/ 438150 h 2047875"/>
              <a:gd name="connsiteX44" fmla="*/ 3886200 w 4248150"/>
              <a:gd name="connsiteY44" fmla="*/ 466725 h 2047875"/>
              <a:gd name="connsiteX45" fmla="*/ 3924300 w 4248150"/>
              <a:gd name="connsiteY45" fmla="*/ 495300 h 2047875"/>
              <a:gd name="connsiteX46" fmla="*/ 3943350 w 4248150"/>
              <a:gd name="connsiteY46" fmla="*/ 523875 h 2047875"/>
              <a:gd name="connsiteX47" fmla="*/ 3971925 w 4248150"/>
              <a:gd name="connsiteY47" fmla="*/ 542925 h 2047875"/>
              <a:gd name="connsiteX48" fmla="*/ 4010025 w 4248150"/>
              <a:gd name="connsiteY48" fmla="*/ 590550 h 2047875"/>
              <a:gd name="connsiteX49" fmla="*/ 4038600 w 4248150"/>
              <a:gd name="connsiteY49" fmla="*/ 609600 h 2047875"/>
              <a:gd name="connsiteX50" fmla="*/ 4086225 w 4248150"/>
              <a:gd name="connsiteY50" fmla="*/ 666750 h 2047875"/>
              <a:gd name="connsiteX51" fmla="*/ 4114800 w 4248150"/>
              <a:gd name="connsiteY51" fmla="*/ 695325 h 2047875"/>
              <a:gd name="connsiteX52" fmla="*/ 4152900 w 4248150"/>
              <a:gd name="connsiteY52" fmla="*/ 752475 h 2047875"/>
              <a:gd name="connsiteX53" fmla="*/ 4171950 w 4248150"/>
              <a:gd name="connsiteY53" fmla="*/ 781050 h 2047875"/>
              <a:gd name="connsiteX54" fmla="*/ 4200525 w 4248150"/>
              <a:gd name="connsiteY54" fmla="*/ 847725 h 2047875"/>
              <a:gd name="connsiteX55" fmla="*/ 4219575 w 4248150"/>
              <a:gd name="connsiteY55" fmla="*/ 923925 h 2047875"/>
              <a:gd name="connsiteX56" fmla="*/ 4229100 w 4248150"/>
              <a:gd name="connsiteY56" fmla="*/ 952500 h 2047875"/>
              <a:gd name="connsiteX57" fmla="*/ 4248150 w 4248150"/>
              <a:gd name="connsiteY57" fmla="*/ 1038225 h 2047875"/>
              <a:gd name="connsiteX58" fmla="*/ 4238625 w 4248150"/>
              <a:gd name="connsiteY58" fmla="*/ 1362075 h 2047875"/>
              <a:gd name="connsiteX59" fmla="*/ 4229100 w 4248150"/>
              <a:gd name="connsiteY59" fmla="*/ 1400175 h 2047875"/>
              <a:gd name="connsiteX60" fmla="*/ 4210050 w 4248150"/>
              <a:gd name="connsiteY60" fmla="*/ 1428750 h 2047875"/>
              <a:gd name="connsiteX61" fmla="*/ 4191000 w 4248150"/>
              <a:gd name="connsiteY61" fmla="*/ 1504950 h 2047875"/>
              <a:gd name="connsiteX62" fmla="*/ 4152900 w 4248150"/>
              <a:gd name="connsiteY62" fmla="*/ 1562100 h 2047875"/>
              <a:gd name="connsiteX63" fmla="*/ 4133850 w 4248150"/>
              <a:gd name="connsiteY63" fmla="*/ 1590675 h 2047875"/>
              <a:gd name="connsiteX64" fmla="*/ 4086225 w 4248150"/>
              <a:gd name="connsiteY64" fmla="*/ 1647825 h 2047875"/>
              <a:gd name="connsiteX65" fmla="*/ 4067175 w 4248150"/>
              <a:gd name="connsiteY65" fmla="*/ 1685925 h 2047875"/>
              <a:gd name="connsiteX66" fmla="*/ 4048125 w 4248150"/>
              <a:gd name="connsiteY66" fmla="*/ 1714500 h 2047875"/>
              <a:gd name="connsiteX67" fmla="*/ 4038600 w 4248150"/>
              <a:gd name="connsiteY67" fmla="*/ 1743075 h 2047875"/>
              <a:gd name="connsiteX68" fmla="*/ 3990975 w 4248150"/>
              <a:gd name="connsiteY68" fmla="*/ 1800225 h 2047875"/>
              <a:gd name="connsiteX69" fmla="*/ 3952875 w 4248150"/>
              <a:gd name="connsiteY69" fmla="*/ 1857375 h 2047875"/>
              <a:gd name="connsiteX70" fmla="*/ 3886200 w 4248150"/>
              <a:gd name="connsiteY70" fmla="*/ 1924050 h 2047875"/>
              <a:gd name="connsiteX71" fmla="*/ 3876675 w 4248150"/>
              <a:gd name="connsiteY71" fmla="*/ 1952625 h 2047875"/>
              <a:gd name="connsiteX72" fmla="*/ 3848100 w 4248150"/>
              <a:gd name="connsiteY72" fmla="*/ 1962150 h 2047875"/>
              <a:gd name="connsiteX73" fmla="*/ 3790950 w 4248150"/>
              <a:gd name="connsiteY73" fmla="*/ 2009775 h 2047875"/>
              <a:gd name="connsiteX74" fmla="*/ 3752850 w 4248150"/>
              <a:gd name="connsiteY74"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14800 w 4248150"/>
              <a:gd name="connsiteY50" fmla="*/ 695325 h 2047875"/>
              <a:gd name="connsiteX51" fmla="*/ 4152900 w 4248150"/>
              <a:gd name="connsiteY51" fmla="*/ 752475 h 2047875"/>
              <a:gd name="connsiteX52" fmla="*/ 4171950 w 4248150"/>
              <a:gd name="connsiteY52" fmla="*/ 781050 h 2047875"/>
              <a:gd name="connsiteX53" fmla="*/ 4200525 w 4248150"/>
              <a:gd name="connsiteY53" fmla="*/ 847725 h 2047875"/>
              <a:gd name="connsiteX54" fmla="*/ 4219575 w 4248150"/>
              <a:gd name="connsiteY54" fmla="*/ 923925 h 2047875"/>
              <a:gd name="connsiteX55" fmla="*/ 4229100 w 4248150"/>
              <a:gd name="connsiteY55" fmla="*/ 952500 h 2047875"/>
              <a:gd name="connsiteX56" fmla="*/ 4248150 w 4248150"/>
              <a:gd name="connsiteY56" fmla="*/ 1038225 h 2047875"/>
              <a:gd name="connsiteX57" fmla="*/ 4238625 w 4248150"/>
              <a:gd name="connsiteY57" fmla="*/ 1362075 h 2047875"/>
              <a:gd name="connsiteX58" fmla="*/ 4229100 w 4248150"/>
              <a:gd name="connsiteY58" fmla="*/ 1400175 h 2047875"/>
              <a:gd name="connsiteX59" fmla="*/ 4210050 w 4248150"/>
              <a:gd name="connsiteY59" fmla="*/ 1428750 h 2047875"/>
              <a:gd name="connsiteX60" fmla="*/ 4191000 w 4248150"/>
              <a:gd name="connsiteY60" fmla="*/ 1504950 h 2047875"/>
              <a:gd name="connsiteX61" fmla="*/ 4152900 w 4248150"/>
              <a:gd name="connsiteY61" fmla="*/ 1562100 h 2047875"/>
              <a:gd name="connsiteX62" fmla="*/ 4133850 w 4248150"/>
              <a:gd name="connsiteY62" fmla="*/ 1590675 h 2047875"/>
              <a:gd name="connsiteX63" fmla="*/ 4086225 w 4248150"/>
              <a:gd name="connsiteY63" fmla="*/ 1647825 h 2047875"/>
              <a:gd name="connsiteX64" fmla="*/ 4067175 w 4248150"/>
              <a:gd name="connsiteY64" fmla="*/ 1685925 h 2047875"/>
              <a:gd name="connsiteX65" fmla="*/ 4048125 w 4248150"/>
              <a:gd name="connsiteY65" fmla="*/ 1714500 h 2047875"/>
              <a:gd name="connsiteX66" fmla="*/ 4038600 w 4248150"/>
              <a:gd name="connsiteY66" fmla="*/ 1743075 h 2047875"/>
              <a:gd name="connsiteX67" fmla="*/ 3990975 w 4248150"/>
              <a:gd name="connsiteY67" fmla="*/ 1800225 h 2047875"/>
              <a:gd name="connsiteX68" fmla="*/ 3952875 w 4248150"/>
              <a:gd name="connsiteY68" fmla="*/ 1857375 h 2047875"/>
              <a:gd name="connsiteX69" fmla="*/ 3886200 w 4248150"/>
              <a:gd name="connsiteY69" fmla="*/ 1924050 h 2047875"/>
              <a:gd name="connsiteX70" fmla="*/ 3876675 w 4248150"/>
              <a:gd name="connsiteY70" fmla="*/ 1952625 h 2047875"/>
              <a:gd name="connsiteX71" fmla="*/ 3848100 w 4248150"/>
              <a:gd name="connsiteY71" fmla="*/ 1962150 h 2047875"/>
              <a:gd name="connsiteX72" fmla="*/ 3790950 w 4248150"/>
              <a:gd name="connsiteY72" fmla="*/ 2009775 h 2047875"/>
              <a:gd name="connsiteX73" fmla="*/ 3752850 w 4248150"/>
              <a:gd name="connsiteY73"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171950 w 4248150"/>
              <a:gd name="connsiteY51" fmla="*/ 781050 h 2047875"/>
              <a:gd name="connsiteX52" fmla="*/ 4200525 w 4248150"/>
              <a:gd name="connsiteY52" fmla="*/ 847725 h 2047875"/>
              <a:gd name="connsiteX53" fmla="*/ 4219575 w 4248150"/>
              <a:gd name="connsiteY53" fmla="*/ 923925 h 2047875"/>
              <a:gd name="connsiteX54" fmla="*/ 4229100 w 4248150"/>
              <a:gd name="connsiteY54" fmla="*/ 952500 h 2047875"/>
              <a:gd name="connsiteX55" fmla="*/ 4248150 w 4248150"/>
              <a:gd name="connsiteY55" fmla="*/ 1038225 h 2047875"/>
              <a:gd name="connsiteX56" fmla="*/ 4238625 w 4248150"/>
              <a:gd name="connsiteY56" fmla="*/ 1362075 h 2047875"/>
              <a:gd name="connsiteX57" fmla="*/ 4229100 w 4248150"/>
              <a:gd name="connsiteY57" fmla="*/ 1400175 h 2047875"/>
              <a:gd name="connsiteX58" fmla="*/ 4210050 w 4248150"/>
              <a:gd name="connsiteY58" fmla="*/ 1428750 h 2047875"/>
              <a:gd name="connsiteX59" fmla="*/ 4191000 w 4248150"/>
              <a:gd name="connsiteY59" fmla="*/ 1504950 h 2047875"/>
              <a:gd name="connsiteX60" fmla="*/ 4152900 w 4248150"/>
              <a:gd name="connsiteY60" fmla="*/ 1562100 h 2047875"/>
              <a:gd name="connsiteX61" fmla="*/ 4133850 w 4248150"/>
              <a:gd name="connsiteY61" fmla="*/ 1590675 h 2047875"/>
              <a:gd name="connsiteX62" fmla="*/ 4086225 w 4248150"/>
              <a:gd name="connsiteY62" fmla="*/ 1647825 h 2047875"/>
              <a:gd name="connsiteX63" fmla="*/ 4067175 w 4248150"/>
              <a:gd name="connsiteY63" fmla="*/ 1685925 h 2047875"/>
              <a:gd name="connsiteX64" fmla="*/ 4048125 w 4248150"/>
              <a:gd name="connsiteY64" fmla="*/ 1714500 h 2047875"/>
              <a:gd name="connsiteX65" fmla="*/ 4038600 w 4248150"/>
              <a:gd name="connsiteY65" fmla="*/ 1743075 h 2047875"/>
              <a:gd name="connsiteX66" fmla="*/ 3990975 w 4248150"/>
              <a:gd name="connsiteY66" fmla="*/ 1800225 h 2047875"/>
              <a:gd name="connsiteX67" fmla="*/ 3952875 w 4248150"/>
              <a:gd name="connsiteY67" fmla="*/ 1857375 h 2047875"/>
              <a:gd name="connsiteX68" fmla="*/ 3886200 w 4248150"/>
              <a:gd name="connsiteY68" fmla="*/ 1924050 h 2047875"/>
              <a:gd name="connsiteX69" fmla="*/ 3876675 w 4248150"/>
              <a:gd name="connsiteY69" fmla="*/ 1952625 h 2047875"/>
              <a:gd name="connsiteX70" fmla="*/ 3848100 w 4248150"/>
              <a:gd name="connsiteY70" fmla="*/ 1962150 h 2047875"/>
              <a:gd name="connsiteX71" fmla="*/ 3790950 w 4248150"/>
              <a:gd name="connsiteY71" fmla="*/ 2009775 h 2047875"/>
              <a:gd name="connsiteX72" fmla="*/ 3752850 w 4248150"/>
              <a:gd name="connsiteY72"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171950 w 4248150"/>
              <a:gd name="connsiteY51" fmla="*/ 781050 h 2047875"/>
              <a:gd name="connsiteX52" fmla="*/ 4200525 w 4248150"/>
              <a:gd name="connsiteY52" fmla="*/ 847725 h 2047875"/>
              <a:gd name="connsiteX53" fmla="*/ 4219575 w 4248150"/>
              <a:gd name="connsiteY53" fmla="*/ 923925 h 2047875"/>
              <a:gd name="connsiteX54" fmla="*/ 4229100 w 4248150"/>
              <a:gd name="connsiteY54" fmla="*/ 952500 h 2047875"/>
              <a:gd name="connsiteX55" fmla="*/ 4238625 w 4248150"/>
              <a:gd name="connsiteY55" fmla="*/ 971550 h 2047875"/>
              <a:gd name="connsiteX56" fmla="*/ 4248150 w 4248150"/>
              <a:gd name="connsiteY56" fmla="*/ 1038225 h 2047875"/>
              <a:gd name="connsiteX57" fmla="*/ 4238625 w 4248150"/>
              <a:gd name="connsiteY57" fmla="*/ 1362075 h 2047875"/>
              <a:gd name="connsiteX58" fmla="*/ 4229100 w 4248150"/>
              <a:gd name="connsiteY58" fmla="*/ 1400175 h 2047875"/>
              <a:gd name="connsiteX59" fmla="*/ 4210050 w 4248150"/>
              <a:gd name="connsiteY59" fmla="*/ 1428750 h 2047875"/>
              <a:gd name="connsiteX60" fmla="*/ 4191000 w 4248150"/>
              <a:gd name="connsiteY60" fmla="*/ 1504950 h 2047875"/>
              <a:gd name="connsiteX61" fmla="*/ 4152900 w 4248150"/>
              <a:gd name="connsiteY61" fmla="*/ 1562100 h 2047875"/>
              <a:gd name="connsiteX62" fmla="*/ 4133850 w 4248150"/>
              <a:gd name="connsiteY62" fmla="*/ 1590675 h 2047875"/>
              <a:gd name="connsiteX63" fmla="*/ 4086225 w 4248150"/>
              <a:gd name="connsiteY63" fmla="*/ 1647825 h 2047875"/>
              <a:gd name="connsiteX64" fmla="*/ 4067175 w 4248150"/>
              <a:gd name="connsiteY64" fmla="*/ 1685925 h 2047875"/>
              <a:gd name="connsiteX65" fmla="*/ 4048125 w 4248150"/>
              <a:gd name="connsiteY65" fmla="*/ 1714500 h 2047875"/>
              <a:gd name="connsiteX66" fmla="*/ 4038600 w 4248150"/>
              <a:gd name="connsiteY66" fmla="*/ 1743075 h 2047875"/>
              <a:gd name="connsiteX67" fmla="*/ 3990975 w 4248150"/>
              <a:gd name="connsiteY67" fmla="*/ 1800225 h 2047875"/>
              <a:gd name="connsiteX68" fmla="*/ 3952875 w 4248150"/>
              <a:gd name="connsiteY68" fmla="*/ 1857375 h 2047875"/>
              <a:gd name="connsiteX69" fmla="*/ 3886200 w 4248150"/>
              <a:gd name="connsiteY69" fmla="*/ 1924050 h 2047875"/>
              <a:gd name="connsiteX70" fmla="*/ 3876675 w 4248150"/>
              <a:gd name="connsiteY70" fmla="*/ 1952625 h 2047875"/>
              <a:gd name="connsiteX71" fmla="*/ 3848100 w 4248150"/>
              <a:gd name="connsiteY71" fmla="*/ 1962150 h 2047875"/>
              <a:gd name="connsiteX72" fmla="*/ 3790950 w 4248150"/>
              <a:gd name="connsiteY72" fmla="*/ 2009775 h 2047875"/>
              <a:gd name="connsiteX73" fmla="*/ 3752850 w 4248150"/>
              <a:gd name="connsiteY73"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171950 w 4248150"/>
              <a:gd name="connsiteY51" fmla="*/ 781050 h 2047875"/>
              <a:gd name="connsiteX52" fmla="*/ 4200525 w 4248150"/>
              <a:gd name="connsiteY52" fmla="*/ 847725 h 2047875"/>
              <a:gd name="connsiteX53" fmla="*/ 4219575 w 4248150"/>
              <a:gd name="connsiteY53" fmla="*/ 923925 h 2047875"/>
              <a:gd name="connsiteX54" fmla="*/ 4229100 w 4248150"/>
              <a:gd name="connsiteY54" fmla="*/ 952500 h 2047875"/>
              <a:gd name="connsiteX55" fmla="*/ 4248150 w 4248150"/>
              <a:gd name="connsiteY55" fmla="*/ 1038225 h 2047875"/>
              <a:gd name="connsiteX56" fmla="*/ 4238625 w 4248150"/>
              <a:gd name="connsiteY56" fmla="*/ 1362075 h 2047875"/>
              <a:gd name="connsiteX57" fmla="*/ 4229100 w 4248150"/>
              <a:gd name="connsiteY57" fmla="*/ 1400175 h 2047875"/>
              <a:gd name="connsiteX58" fmla="*/ 4210050 w 4248150"/>
              <a:gd name="connsiteY58" fmla="*/ 1428750 h 2047875"/>
              <a:gd name="connsiteX59" fmla="*/ 4191000 w 4248150"/>
              <a:gd name="connsiteY59" fmla="*/ 1504950 h 2047875"/>
              <a:gd name="connsiteX60" fmla="*/ 4152900 w 4248150"/>
              <a:gd name="connsiteY60" fmla="*/ 1562100 h 2047875"/>
              <a:gd name="connsiteX61" fmla="*/ 4133850 w 4248150"/>
              <a:gd name="connsiteY61" fmla="*/ 1590675 h 2047875"/>
              <a:gd name="connsiteX62" fmla="*/ 4086225 w 4248150"/>
              <a:gd name="connsiteY62" fmla="*/ 1647825 h 2047875"/>
              <a:gd name="connsiteX63" fmla="*/ 4067175 w 4248150"/>
              <a:gd name="connsiteY63" fmla="*/ 1685925 h 2047875"/>
              <a:gd name="connsiteX64" fmla="*/ 4048125 w 4248150"/>
              <a:gd name="connsiteY64" fmla="*/ 1714500 h 2047875"/>
              <a:gd name="connsiteX65" fmla="*/ 4038600 w 4248150"/>
              <a:gd name="connsiteY65" fmla="*/ 1743075 h 2047875"/>
              <a:gd name="connsiteX66" fmla="*/ 3990975 w 4248150"/>
              <a:gd name="connsiteY66" fmla="*/ 1800225 h 2047875"/>
              <a:gd name="connsiteX67" fmla="*/ 3952875 w 4248150"/>
              <a:gd name="connsiteY67" fmla="*/ 1857375 h 2047875"/>
              <a:gd name="connsiteX68" fmla="*/ 3886200 w 4248150"/>
              <a:gd name="connsiteY68" fmla="*/ 1924050 h 2047875"/>
              <a:gd name="connsiteX69" fmla="*/ 3876675 w 4248150"/>
              <a:gd name="connsiteY69" fmla="*/ 1952625 h 2047875"/>
              <a:gd name="connsiteX70" fmla="*/ 3848100 w 4248150"/>
              <a:gd name="connsiteY70" fmla="*/ 1962150 h 2047875"/>
              <a:gd name="connsiteX71" fmla="*/ 3790950 w 4248150"/>
              <a:gd name="connsiteY71" fmla="*/ 2009775 h 2047875"/>
              <a:gd name="connsiteX72" fmla="*/ 3752850 w 4248150"/>
              <a:gd name="connsiteY72"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171950 w 4248150"/>
              <a:gd name="connsiteY51" fmla="*/ 781050 h 2047875"/>
              <a:gd name="connsiteX52" fmla="*/ 4200525 w 4248150"/>
              <a:gd name="connsiteY52" fmla="*/ 847725 h 2047875"/>
              <a:gd name="connsiteX53" fmla="*/ 4219575 w 4248150"/>
              <a:gd name="connsiteY53" fmla="*/ 923925 h 2047875"/>
              <a:gd name="connsiteX54" fmla="*/ 4248150 w 4248150"/>
              <a:gd name="connsiteY54" fmla="*/ 1038225 h 2047875"/>
              <a:gd name="connsiteX55" fmla="*/ 4238625 w 4248150"/>
              <a:gd name="connsiteY55" fmla="*/ 1362075 h 2047875"/>
              <a:gd name="connsiteX56" fmla="*/ 4229100 w 4248150"/>
              <a:gd name="connsiteY56" fmla="*/ 1400175 h 2047875"/>
              <a:gd name="connsiteX57" fmla="*/ 4210050 w 4248150"/>
              <a:gd name="connsiteY57" fmla="*/ 1428750 h 2047875"/>
              <a:gd name="connsiteX58" fmla="*/ 4191000 w 4248150"/>
              <a:gd name="connsiteY58" fmla="*/ 1504950 h 2047875"/>
              <a:gd name="connsiteX59" fmla="*/ 4152900 w 4248150"/>
              <a:gd name="connsiteY59" fmla="*/ 1562100 h 2047875"/>
              <a:gd name="connsiteX60" fmla="*/ 4133850 w 4248150"/>
              <a:gd name="connsiteY60" fmla="*/ 1590675 h 2047875"/>
              <a:gd name="connsiteX61" fmla="*/ 4086225 w 4248150"/>
              <a:gd name="connsiteY61" fmla="*/ 1647825 h 2047875"/>
              <a:gd name="connsiteX62" fmla="*/ 4067175 w 4248150"/>
              <a:gd name="connsiteY62" fmla="*/ 1685925 h 2047875"/>
              <a:gd name="connsiteX63" fmla="*/ 4048125 w 4248150"/>
              <a:gd name="connsiteY63" fmla="*/ 1714500 h 2047875"/>
              <a:gd name="connsiteX64" fmla="*/ 4038600 w 4248150"/>
              <a:gd name="connsiteY64" fmla="*/ 1743075 h 2047875"/>
              <a:gd name="connsiteX65" fmla="*/ 3990975 w 4248150"/>
              <a:gd name="connsiteY65" fmla="*/ 1800225 h 2047875"/>
              <a:gd name="connsiteX66" fmla="*/ 3952875 w 4248150"/>
              <a:gd name="connsiteY66" fmla="*/ 1857375 h 2047875"/>
              <a:gd name="connsiteX67" fmla="*/ 3886200 w 4248150"/>
              <a:gd name="connsiteY67" fmla="*/ 1924050 h 2047875"/>
              <a:gd name="connsiteX68" fmla="*/ 3876675 w 4248150"/>
              <a:gd name="connsiteY68" fmla="*/ 1952625 h 2047875"/>
              <a:gd name="connsiteX69" fmla="*/ 3848100 w 4248150"/>
              <a:gd name="connsiteY69" fmla="*/ 1962150 h 2047875"/>
              <a:gd name="connsiteX70" fmla="*/ 3790950 w 4248150"/>
              <a:gd name="connsiteY70" fmla="*/ 2009775 h 2047875"/>
              <a:gd name="connsiteX71" fmla="*/ 3752850 w 4248150"/>
              <a:gd name="connsiteY71"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171950 w 4248150"/>
              <a:gd name="connsiteY51" fmla="*/ 781050 h 2047875"/>
              <a:gd name="connsiteX52" fmla="*/ 4200525 w 4248150"/>
              <a:gd name="connsiteY52" fmla="*/ 847725 h 2047875"/>
              <a:gd name="connsiteX53" fmla="*/ 4248150 w 4248150"/>
              <a:gd name="connsiteY53" fmla="*/ 1038225 h 2047875"/>
              <a:gd name="connsiteX54" fmla="*/ 4238625 w 4248150"/>
              <a:gd name="connsiteY54" fmla="*/ 1362075 h 2047875"/>
              <a:gd name="connsiteX55" fmla="*/ 4229100 w 4248150"/>
              <a:gd name="connsiteY55" fmla="*/ 1400175 h 2047875"/>
              <a:gd name="connsiteX56" fmla="*/ 4210050 w 4248150"/>
              <a:gd name="connsiteY56" fmla="*/ 1428750 h 2047875"/>
              <a:gd name="connsiteX57" fmla="*/ 4191000 w 4248150"/>
              <a:gd name="connsiteY57" fmla="*/ 1504950 h 2047875"/>
              <a:gd name="connsiteX58" fmla="*/ 4152900 w 4248150"/>
              <a:gd name="connsiteY58" fmla="*/ 1562100 h 2047875"/>
              <a:gd name="connsiteX59" fmla="*/ 4133850 w 4248150"/>
              <a:gd name="connsiteY59" fmla="*/ 1590675 h 2047875"/>
              <a:gd name="connsiteX60" fmla="*/ 4086225 w 4248150"/>
              <a:gd name="connsiteY60" fmla="*/ 1647825 h 2047875"/>
              <a:gd name="connsiteX61" fmla="*/ 4067175 w 4248150"/>
              <a:gd name="connsiteY61" fmla="*/ 1685925 h 2047875"/>
              <a:gd name="connsiteX62" fmla="*/ 4048125 w 4248150"/>
              <a:gd name="connsiteY62" fmla="*/ 1714500 h 2047875"/>
              <a:gd name="connsiteX63" fmla="*/ 4038600 w 4248150"/>
              <a:gd name="connsiteY63" fmla="*/ 1743075 h 2047875"/>
              <a:gd name="connsiteX64" fmla="*/ 3990975 w 4248150"/>
              <a:gd name="connsiteY64" fmla="*/ 1800225 h 2047875"/>
              <a:gd name="connsiteX65" fmla="*/ 3952875 w 4248150"/>
              <a:gd name="connsiteY65" fmla="*/ 1857375 h 2047875"/>
              <a:gd name="connsiteX66" fmla="*/ 3886200 w 4248150"/>
              <a:gd name="connsiteY66" fmla="*/ 1924050 h 2047875"/>
              <a:gd name="connsiteX67" fmla="*/ 3876675 w 4248150"/>
              <a:gd name="connsiteY67" fmla="*/ 1952625 h 2047875"/>
              <a:gd name="connsiteX68" fmla="*/ 3848100 w 4248150"/>
              <a:gd name="connsiteY68" fmla="*/ 1962150 h 2047875"/>
              <a:gd name="connsiteX69" fmla="*/ 3790950 w 4248150"/>
              <a:gd name="connsiteY69" fmla="*/ 2009775 h 2047875"/>
              <a:gd name="connsiteX70" fmla="*/ 3752850 w 4248150"/>
              <a:gd name="connsiteY70"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171950 w 4248150"/>
              <a:gd name="connsiteY51" fmla="*/ 781050 h 2047875"/>
              <a:gd name="connsiteX52" fmla="*/ 4248150 w 4248150"/>
              <a:gd name="connsiteY52" fmla="*/ 1038225 h 2047875"/>
              <a:gd name="connsiteX53" fmla="*/ 4238625 w 4248150"/>
              <a:gd name="connsiteY53" fmla="*/ 1362075 h 2047875"/>
              <a:gd name="connsiteX54" fmla="*/ 4229100 w 4248150"/>
              <a:gd name="connsiteY54" fmla="*/ 1400175 h 2047875"/>
              <a:gd name="connsiteX55" fmla="*/ 4210050 w 4248150"/>
              <a:gd name="connsiteY55" fmla="*/ 1428750 h 2047875"/>
              <a:gd name="connsiteX56" fmla="*/ 4191000 w 4248150"/>
              <a:gd name="connsiteY56" fmla="*/ 1504950 h 2047875"/>
              <a:gd name="connsiteX57" fmla="*/ 4152900 w 4248150"/>
              <a:gd name="connsiteY57" fmla="*/ 1562100 h 2047875"/>
              <a:gd name="connsiteX58" fmla="*/ 4133850 w 4248150"/>
              <a:gd name="connsiteY58" fmla="*/ 1590675 h 2047875"/>
              <a:gd name="connsiteX59" fmla="*/ 4086225 w 4248150"/>
              <a:gd name="connsiteY59" fmla="*/ 1647825 h 2047875"/>
              <a:gd name="connsiteX60" fmla="*/ 4067175 w 4248150"/>
              <a:gd name="connsiteY60" fmla="*/ 1685925 h 2047875"/>
              <a:gd name="connsiteX61" fmla="*/ 4048125 w 4248150"/>
              <a:gd name="connsiteY61" fmla="*/ 1714500 h 2047875"/>
              <a:gd name="connsiteX62" fmla="*/ 4038600 w 4248150"/>
              <a:gd name="connsiteY62" fmla="*/ 1743075 h 2047875"/>
              <a:gd name="connsiteX63" fmla="*/ 3990975 w 4248150"/>
              <a:gd name="connsiteY63" fmla="*/ 1800225 h 2047875"/>
              <a:gd name="connsiteX64" fmla="*/ 3952875 w 4248150"/>
              <a:gd name="connsiteY64" fmla="*/ 1857375 h 2047875"/>
              <a:gd name="connsiteX65" fmla="*/ 3886200 w 4248150"/>
              <a:gd name="connsiteY65" fmla="*/ 1924050 h 2047875"/>
              <a:gd name="connsiteX66" fmla="*/ 3876675 w 4248150"/>
              <a:gd name="connsiteY66" fmla="*/ 1952625 h 2047875"/>
              <a:gd name="connsiteX67" fmla="*/ 3848100 w 4248150"/>
              <a:gd name="connsiteY67" fmla="*/ 1962150 h 2047875"/>
              <a:gd name="connsiteX68" fmla="*/ 3790950 w 4248150"/>
              <a:gd name="connsiteY68" fmla="*/ 2009775 h 2047875"/>
              <a:gd name="connsiteX69" fmla="*/ 3752850 w 4248150"/>
              <a:gd name="connsiteY69"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248150 w 4248150"/>
              <a:gd name="connsiteY51" fmla="*/ 1038225 h 2047875"/>
              <a:gd name="connsiteX52" fmla="*/ 4238625 w 4248150"/>
              <a:gd name="connsiteY52" fmla="*/ 1362075 h 2047875"/>
              <a:gd name="connsiteX53" fmla="*/ 4229100 w 4248150"/>
              <a:gd name="connsiteY53" fmla="*/ 1400175 h 2047875"/>
              <a:gd name="connsiteX54" fmla="*/ 4210050 w 4248150"/>
              <a:gd name="connsiteY54" fmla="*/ 1428750 h 2047875"/>
              <a:gd name="connsiteX55" fmla="*/ 4191000 w 4248150"/>
              <a:gd name="connsiteY55" fmla="*/ 1504950 h 2047875"/>
              <a:gd name="connsiteX56" fmla="*/ 4152900 w 4248150"/>
              <a:gd name="connsiteY56" fmla="*/ 1562100 h 2047875"/>
              <a:gd name="connsiteX57" fmla="*/ 4133850 w 4248150"/>
              <a:gd name="connsiteY57" fmla="*/ 1590675 h 2047875"/>
              <a:gd name="connsiteX58" fmla="*/ 4086225 w 4248150"/>
              <a:gd name="connsiteY58" fmla="*/ 1647825 h 2047875"/>
              <a:gd name="connsiteX59" fmla="*/ 4067175 w 4248150"/>
              <a:gd name="connsiteY59" fmla="*/ 1685925 h 2047875"/>
              <a:gd name="connsiteX60" fmla="*/ 4048125 w 4248150"/>
              <a:gd name="connsiteY60" fmla="*/ 1714500 h 2047875"/>
              <a:gd name="connsiteX61" fmla="*/ 4038600 w 4248150"/>
              <a:gd name="connsiteY61" fmla="*/ 1743075 h 2047875"/>
              <a:gd name="connsiteX62" fmla="*/ 3990975 w 4248150"/>
              <a:gd name="connsiteY62" fmla="*/ 1800225 h 2047875"/>
              <a:gd name="connsiteX63" fmla="*/ 3952875 w 4248150"/>
              <a:gd name="connsiteY63" fmla="*/ 1857375 h 2047875"/>
              <a:gd name="connsiteX64" fmla="*/ 3886200 w 4248150"/>
              <a:gd name="connsiteY64" fmla="*/ 1924050 h 2047875"/>
              <a:gd name="connsiteX65" fmla="*/ 3876675 w 4248150"/>
              <a:gd name="connsiteY65" fmla="*/ 1952625 h 2047875"/>
              <a:gd name="connsiteX66" fmla="*/ 3848100 w 4248150"/>
              <a:gd name="connsiteY66" fmla="*/ 1962150 h 2047875"/>
              <a:gd name="connsiteX67" fmla="*/ 3790950 w 4248150"/>
              <a:gd name="connsiteY67" fmla="*/ 2009775 h 2047875"/>
              <a:gd name="connsiteX68" fmla="*/ 3752850 w 4248150"/>
              <a:gd name="connsiteY68"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248150 w 4248150"/>
              <a:gd name="connsiteY51" fmla="*/ 1038225 h 2047875"/>
              <a:gd name="connsiteX52" fmla="*/ 4238625 w 4248150"/>
              <a:gd name="connsiteY52" fmla="*/ 1362075 h 2047875"/>
              <a:gd name="connsiteX53" fmla="*/ 4229100 w 4248150"/>
              <a:gd name="connsiteY53" fmla="*/ 1400175 h 2047875"/>
              <a:gd name="connsiteX54" fmla="*/ 4210050 w 4248150"/>
              <a:gd name="connsiteY54" fmla="*/ 1428750 h 2047875"/>
              <a:gd name="connsiteX55" fmla="*/ 4191000 w 4248150"/>
              <a:gd name="connsiteY55" fmla="*/ 1504950 h 2047875"/>
              <a:gd name="connsiteX56" fmla="*/ 4152900 w 4248150"/>
              <a:gd name="connsiteY56" fmla="*/ 1562100 h 2047875"/>
              <a:gd name="connsiteX57" fmla="*/ 4133850 w 4248150"/>
              <a:gd name="connsiteY57" fmla="*/ 1590675 h 2047875"/>
              <a:gd name="connsiteX58" fmla="*/ 4086225 w 4248150"/>
              <a:gd name="connsiteY58" fmla="*/ 1647825 h 2047875"/>
              <a:gd name="connsiteX59" fmla="*/ 4067175 w 4248150"/>
              <a:gd name="connsiteY59" fmla="*/ 1685925 h 2047875"/>
              <a:gd name="connsiteX60" fmla="*/ 4048125 w 4248150"/>
              <a:gd name="connsiteY60" fmla="*/ 1714500 h 2047875"/>
              <a:gd name="connsiteX61" fmla="*/ 4038600 w 4248150"/>
              <a:gd name="connsiteY61" fmla="*/ 1743075 h 2047875"/>
              <a:gd name="connsiteX62" fmla="*/ 3990975 w 4248150"/>
              <a:gd name="connsiteY62" fmla="*/ 1800225 h 2047875"/>
              <a:gd name="connsiteX63" fmla="*/ 3952875 w 4248150"/>
              <a:gd name="connsiteY63" fmla="*/ 1857375 h 2047875"/>
              <a:gd name="connsiteX64" fmla="*/ 3886200 w 4248150"/>
              <a:gd name="connsiteY64" fmla="*/ 1924050 h 2047875"/>
              <a:gd name="connsiteX65" fmla="*/ 3876675 w 4248150"/>
              <a:gd name="connsiteY65" fmla="*/ 1952625 h 2047875"/>
              <a:gd name="connsiteX66" fmla="*/ 3848100 w 4248150"/>
              <a:gd name="connsiteY66" fmla="*/ 1962150 h 2047875"/>
              <a:gd name="connsiteX67" fmla="*/ 3790950 w 4248150"/>
              <a:gd name="connsiteY67" fmla="*/ 2009775 h 2047875"/>
              <a:gd name="connsiteX68" fmla="*/ 3752850 w 4248150"/>
              <a:gd name="connsiteY68" fmla="*/ 2047875 h 2047875"/>
              <a:gd name="connsiteX0" fmla="*/ 57150 w 4254202"/>
              <a:gd name="connsiteY0" fmla="*/ 1514475 h 2047875"/>
              <a:gd name="connsiteX1" fmla="*/ 38100 w 4254202"/>
              <a:gd name="connsiteY1" fmla="*/ 1362075 h 2047875"/>
              <a:gd name="connsiteX2" fmla="*/ 19050 w 4254202"/>
              <a:gd name="connsiteY2" fmla="*/ 1285875 h 2047875"/>
              <a:gd name="connsiteX3" fmla="*/ 0 w 4254202"/>
              <a:gd name="connsiteY3" fmla="*/ 1066800 h 2047875"/>
              <a:gd name="connsiteX4" fmla="*/ 19050 w 4254202"/>
              <a:gd name="connsiteY4" fmla="*/ 838200 h 2047875"/>
              <a:gd name="connsiteX5" fmla="*/ 38100 w 4254202"/>
              <a:gd name="connsiteY5" fmla="*/ 685800 h 2047875"/>
              <a:gd name="connsiteX6" fmla="*/ 152400 w 4254202"/>
              <a:gd name="connsiteY6" fmla="*/ 419100 h 2047875"/>
              <a:gd name="connsiteX7" fmla="*/ 266700 w 4254202"/>
              <a:gd name="connsiteY7" fmla="*/ 342900 h 2047875"/>
              <a:gd name="connsiteX8" fmla="*/ 704850 w 4254202"/>
              <a:gd name="connsiteY8" fmla="*/ 114300 h 2047875"/>
              <a:gd name="connsiteX9" fmla="*/ 733425 w 4254202"/>
              <a:gd name="connsiteY9" fmla="*/ 104775 h 2047875"/>
              <a:gd name="connsiteX10" fmla="*/ 828675 w 4254202"/>
              <a:gd name="connsiteY10" fmla="*/ 66675 h 2047875"/>
              <a:gd name="connsiteX11" fmla="*/ 962025 w 4254202"/>
              <a:gd name="connsiteY11" fmla="*/ 28575 h 2047875"/>
              <a:gd name="connsiteX12" fmla="*/ 1104900 w 4254202"/>
              <a:gd name="connsiteY12" fmla="*/ 9525 h 2047875"/>
              <a:gd name="connsiteX13" fmla="*/ 1162050 w 4254202"/>
              <a:gd name="connsiteY13" fmla="*/ 0 h 2047875"/>
              <a:gd name="connsiteX14" fmla="*/ 1600200 w 4254202"/>
              <a:gd name="connsiteY14" fmla="*/ 19050 h 2047875"/>
              <a:gd name="connsiteX15" fmla="*/ 1771650 w 4254202"/>
              <a:gd name="connsiteY15" fmla="*/ 38100 h 2047875"/>
              <a:gd name="connsiteX16" fmla="*/ 1857375 w 4254202"/>
              <a:gd name="connsiteY16" fmla="*/ 57150 h 2047875"/>
              <a:gd name="connsiteX17" fmla="*/ 2038350 w 4254202"/>
              <a:gd name="connsiteY17" fmla="*/ 76200 h 2047875"/>
              <a:gd name="connsiteX18" fmla="*/ 2095500 w 4254202"/>
              <a:gd name="connsiteY18" fmla="*/ 85725 h 2047875"/>
              <a:gd name="connsiteX19" fmla="*/ 2181225 w 4254202"/>
              <a:gd name="connsiteY19" fmla="*/ 95250 h 2047875"/>
              <a:gd name="connsiteX20" fmla="*/ 2428875 w 4254202"/>
              <a:gd name="connsiteY20" fmla="*/ 123825 h 2047875"/>
              <a:gd name="connsiteX21" fmla="*/ 2495550 w 4254202"/>
              <a:gd name="connsiteY21" fmla="*/ 133350 h 2047875"/>
              <a:gd name="connsiteX22" fmla="*/ 2533650 w 4254202"/>
              <a:gd name="connsiteY22" fmla="*/ 142875 h 2047875"/>
              <a:gd name="connsiteX23" fmla="*/ 2638425 w 4254202"/>
              <a:gd name="connsiteY23" fmla="*/ 152400 h 2047875"/>
              <a:gd name="connsiteX24" fmla="*/ 2762250 w 4254202"/>
              <a:gd name="connsiteY24" fmla="*/ 171450 h 2047875"/>
              <a:gd name="connsiteX25" fmla="*/ 2828925 w 4254202"/>
              <a:gd name="connsiteY25" fmla="*/ 180975 h 2047875"/>
              <a:gd name="connsiteX26" fmla="*/ 2933700 w 4254202"/>
              <a:gd name="connsiteY26" fmla="*/ 190500 h 2047875"/>
              <a:gd name="connsiteX27" fmla="*/ 2990850 w 4254202"/>
              <a:gd name="connsiteY27" fmla="*/ 200025 h 2047875"/>
              <a:gd name="connsiteX28" fmla="*/ 3028950 w 4254202"/>
              <a:gd name="connsiteY28" fmla="*/ 209550 h 2047875"/>
              <a:gd name="connsiteX29" fmla="*/ 3143250 w 4254202"/>
              <a:gd name="connsiteY29" fmla="*/ 219075 h 2047875"/>
              <a:gd name="connsiteX30" fmla="*/ 3181350 w 4254202"/>
              <a:gd name="connsiteY30" fmla="*/ 228600 h 2047875"/>
              <a:gd name="connsiteX31" fmla="*/ 3238500 w 4254202"/>
              <a:gd name="connsiteY31" fmla="*/ 247650 h 2047875"/>
              <a:gd name="connsiteX32" fmla="*/ 3333750 w 4254202"/>
              <a:gd name="connsiteY32" fmla="*/ 276225 h 2047875"/>
              <a:gd name="connsiteX33" fmla="*/ 3371850 w 4254202"/>
              <a:gd name="connsiteY33" fmla="*/ 285750 h 2047875"/>
              <a:gd name="connsiteX34" fmla="*/ 3429000 w 4254202"/>
              <a:gd name="connsiteY34" fmla="*/ 304800 h 2047875"/>
              <a:gd name="connsiteX35" fmla="*/ 3476625 w 4254202"/>
              <a:gd name="connsiteY35" fmla="*/ 314325 h 2047875"/>
              <a:gd name="connsiteX36" fmla="*/ 3505200 w 4254202"/>
              <a:gd name="connsiteY36" fmla="*/ 323850 h 2047875"/>
              <a:gd name="connsiteX37" fmla="*/ 3552825 w 4254202"/>
              <a:gd name="connsiteY37" fmla="*/ 333375 h 2047875"/>
              <a:gd name="connsiteX38" fmla="*/ 3581400 w 4254202"/>
              <a:gd name="connsiteY38" fmla="*/ 352425 h 2047875"/>
              <a:gd name="connsiteX39" fmla="*/ 3629025 w 4254202"/>
              <a:gd name="connsiteY39" fmla="*/ 361950 h 2047875"/>
              <a:gd name="connsiteX40" fmla="*/ 3705225 w 4254202"/>
              <a:gd name="connsiteY40" fmla="*/ 381000 h 2047875"/>
              <a:gd name="connsiteX41" fmla="*/ 3800475 w 4254202"/>
              <a:gd name="connsiteY41" fmla="*/ 409575 h 2047875"/>
              <a:gd name="connsiteX42" fmla="*/ 3857625 w 4254202"/>
              <a:gd name="connsiteY42" fmla="*/ 438150 h 2047875"/>
              <a:gd name="connsiteX43" fmla="*/ 3886200 w 4254202"/>
              <a:gd name="connsiteY43" fmla="*/ 466725 h 2047875"/>
              <a:gd name="connsiteX44" fmla="*/ 3924300 w 4254202"/>
              <a:gd name="connsiteY44" fmla="*/ 495300 h 2047875"/>
              <a:gd name="connsiteX45" fmla="*/ 3943350 w 4254202"/>
              <a:gd name="connsiteY45" fmla="*/ 523875 h 2047875"/>
              <a:gd name="connsiteX46" fmla="*/ 3971925 w 4254202"/>
              <a:gd name="connsiteY46" fmla="*/ 542925 h 2047875"/>
              <a:gd name="connsiteX47" fmla="*/ 4010025 w 4254202"/>
              <a:gd name="connsiteY47" fmla="*/ 590550 h 2047875"/>
              <a:gd name="connsiteX48" fmla="*/ 4038600 w 4254202"/>
              <a:gd name="connsiteY48" fmla="*/ 609600 h 2047875"/>
              <a:gd name="connsiteX49" fmla="*/ 4086225 w 4254202"/>
              <a:gd name="connsiteY49" fmla="*/ 666750 h 2047875"/>
              <a:gd name="connsiteX50" fmla="*/ 4152900 w 4254202"/>
              <a:gd name="connsiteY50" fmla="*/ 752475 h 2047875"/>
              <a:gd name="connsiteX51" fmla="*/ 4248150 w 4254202"/>
              <a:gd name="connsiteY51" fmla="*/ 1038225 h 2047875"/>
              <a:gd name="connsiteX52" fmla="*/ 4238625 w 4254202"/>
              <a:gd name="connsiteY52" fmla="*/ 1362075 h 2047875"/>
              <a:gd name="connsiteX53" fmla="*/ 4229100 w 4254202"/>
              <a:gd name="connsiteY53" fmla="*/ 1400175 h 2047875"/>
              <a:gd name="connsiteX54" fmla="*/ 4210050 w 4254202"/>
              <a:gd name="connsiteY54" fmla="*/ 1428750 h 2047875"/>
              <a:gd name="connsiteX55" fmla="*/ 4191000 w 4254202"/>
              <a:gd name="connsiteY55" fmla="*/ 1504950 h 2047875"/>
              <a:gd name="connsiteX56" fmla="*/ 4152900 w 4254202"/>
              <a:gd name="connsiteY56" fmla="*/ 1562100 h 2047875"/>
              <a:gd name="connsiteX57" fmla="*/ 4133850 w 4254202"/>
              <a:gd name="connsiteY57" fmla="*/ 1590675 h 2047875"/>
              <a:gd name="connsiteX58" fmla="*/ 4086225 w 4254202"/>
              <a:gd name="connsiteY58" fmla="*/ 1647825 h 2047875"/>
              <a:gd name="connsiteX59" fmla="*/ 4067175 w 4254202"/>
              <a:gd name="connsiteY59" fmla="*/ 1685925 h 2047875"/>
              <a:gd name="connsiteX60" fmla="*/ 4048125 w 4254202"/>
              <a:gd name="connsiteY60" fmla="*/ 1714500 h 2047875"/>
              <a:gd name="connsiteX61" fmla="*/ 4038600 w 4254202"/>
              <a:gd name="connsiteY61" fmla="*/ 1743075 h 2047875"/>
              <a:gd name="connsiteX62" fmla="*/ 3990975 w 4254202"/>
              <a:gd name="connsiteY62" fmla="*/ 1800225 h 2047875"/>
              <a:gd name="connsiteX63" fmla="*/ 3952875 w 4254202"/>
              <a:gd name="connsiteY63" fmla="*/ 1857375 h 2047875"/>
              <a:gd name="connsiteX64" fmla="*/ 3886200 w 4254202"/>
              <a:gd name="connsiteY64" fmla="*/ 1924050 h 2047875"/>
              <a:gd name="connsiteX65" fmla="*/ 3876675 w 4254202"/>
              <a:gd name="connsiteY65" fmla="*/ 1952625 h 2047875"/>
              <a:gd name="connsiteX66" fmla="*/ 3848100 w 4254202"/>
              <a:gd name="connsiteY66" fmla="*/ 1962150 h 2047875"/>
              <a:gd name="connsiteX67" fmla="*/ 3790950 w 4254202"/>
              <a:gd name="connsiteY67" fmla="*/ 2009775 h 2047875"/>
              <a:gd name="connsiteX68" fmla="*/ 3752850 w 4254202"/>
              <a:gd name="connsiteY68" fmla="*/ 2047875 h 2047875"/>
              <a:gd name="connsiteX0" fmla="*/ 57150 w 4254202"/>
              <a:gd name="connsiteY0" fmla="*/ 1514475 h 2047875"/>
              <a:gd name="connsiteX1" fmla="*/ 38100 w 4254202"/>
              <a:gd name="connsiteY1" fmla="*/ 1362075 h 2047875"/>
              <a:gd name="connsiteX2" fmla="*/ 19050 w 4254202"/>
              <a:gd name="connsiteY2" fmla="*/ 1285875 h 2047875"/>
              <a:gd name="connsiteX3" fmla="*/ 0 w 4254202"/>
              <a:gd name="connsiteY3" fmla="*/ 1066800 h 2047875"/>
              <a:gd name="connsiteX4" fmla="*/ 19050 w 4254202"/>
              <a:gd name="connsiteY4" fmla="*/ 838200 h 2047875"/>
              <a:gd name="connsiteX5" fmla="*/ 38100 w 4254202"/>
              <a:gd name="connsiteY5" fmla="*/ 685800 h 2047875"/>
              <a:gd name="connsiteX6" fmla="*/ 152400 w 4254202"/>
              <a:gd name="connsiteY6" fmla="*/ 419100 h 2047875"/>
              <a:gd name="connsiteX7" fmla="*/ 266700 w 4254202"/>
              <a:gd name="connsiteY7" fmla="*/ 342900 h 2047875"/>
              <a:gd name="connsiteX8" fmla="*/ 704850 w 4254202"/>
              <a:gd name="connsiteY8" fmla="*/ 114300 h 2047875"/>
              <a:gd name="connsiteX9" fmla="*/ 733425 w 4254202"/>
              <a:gd name="connsiteY9" fmla="*/ 104775 h 2047875"/>
              <a:gd name="connsiteX10" fmla="*/ 828675 w 4254202"/>
              <a:gd name="connsiteY10" fmla="*/ 66675 h 2047875"/>
              <a:gd name="connsiteX11" fmla="*/ 962025 w 4254202"/>
              <a:gd name="connsiteY11" fmla="*/ 28575 h 2047875"/>
              <a:gd name="connsiteX12" fmla="*/ 1104900 w 4254202"/>
              <a:gd name="connsiteY12" fmla="*/ 9525 h 2047875"/>
              <a:gd name="connsiteX13" fmla="*/ 1162050 w 4254202"/>
              <a:gd name="connsiteY13" fmla="*/ 0 h 2047875"/>
              <a:gd name="connsiteX14" fmla="*/ 1600200 w 4254202"/>
              <a:gd name="connsiteY14" fmla="*/ 19050 h 2047875"/>
              <a:gd name="connsiteX15" fmla="*/ 1771650 w 4254202"/>
              <a:gd name="connsiteY15" fmla="*/ 38100 h 2047875"/>
              <a:gd name="connsiteX16" fmla="*/ 1857375 w 4254202"/>
              <a:gd name="connsiteY16" fmla="*/ 57150 h 2047875"/>
              <a:gd name="connsiteX17" fmla="*/ 2038350 w 4254202"/>
              <a:gd name="connsiteY17" fmla="*/ 76200 h 2047875"/>
              <a:gd name="connsiteX18" fmla="*/ 2095500 w 4254202"/>
              <a:gd name="connsiteY18" fmla="*/ 85725 h 2047875"/>
              <a:gd name="connsiteX19" fmla="*/ 2181225 w 4254202"/>
              <a:gd name="connsiteY19" fmla="*/ 95250 h 2047875"/>
              <a:gd name="connsiteX20" fmla="*/ 2428875 w 4254202"/>
              <a:gd name="connsiteY20" fmla="*/ 123825 h 2047875"/>
              <a:gd name="connsiteX21" fmla="*/ 2495550 w 4254202"/>
              <a:gd name="connsiteY21" fmla="*/ 133350 h 2047875"/>
              <a:gd name="connsiteX22" fmla="*/ 2533650 w 4254202"/>
              <a:gd name="connsiteY22" fmla="*/ 142875 h 2047875"/>
              <a:gd name="connsiteX23" fmla="*/ 2638425 w 4254202"/>
              <a:gd name="connsiteY23" fmla="*/ 152400 h 2047875"/>
              <a:gd name="connsiteX24" fmla="*/ 2762250 w 4254202"/>
              <a:gd name="connsiteY24" fmla="*/ 171450 h 2047875"/>
              <a:gd name="connsiteX25" fmla="*/ 2828925 w 4254202"/>
              <a:gd name="connsiteY25" fmla="*/ 180975 h 2047875"/>
              <a:gd name="connsiteX26" fmla="*/ 2933700 w 4254202"/>
              <a:gd name="connsiteY26" fmla="*/ 190500 h 2047875"/>
              <a:gd name="connsiteX27" fmla="*/ 2990850 w 4254202"/>
              <a:gd name="connsiteY27" fmla="*/ 200025 h 2047875"/>
              <a:gd name="connsiteX28" fmla="*/ 3028950 w 4254202"/>
              <a:gd name="connsiteY28" fmla="*/ 209550 h 2047875"/>
              <a:gd name="connsiteX29" fmla="*/ 3143250 w 4254202"/>
              <a:gd name="connsiteY29" fmla="*/ 219075 h 2047875"/>
              <a:gd name="connsiteX30" fmla="*/ 3181350 w 4254202"/>
              <a:gd name="connsiteY30" fmla="*/ 228600 h 2047875"/>
              <a:gd name="connsiteX31" fmla="*/ 3238500 w 4254202"/>
              <a:gd name="connsiteY31" fmla="*/ 247650 h 2047875"/>
              <a:gd name="connsiteX32" fmla="*/ 3333750 w 4254202"/>
              <a:gd name="connsiteY32" fmla="*/ 276225 h 2047875"/>
              <a:gd name="connsiteX33" fmla="*/ 3371850 w 4254202"/>
              <a:gd name="connsiteY33" fmla="*/ 285750 h 2047875"/>
              <a:gd name="connsiteX34" fmla="*/ 3429000 w 4254202"/>
              <a:gd name="connsiteY34" fmla="*/ 304800 h 2047875"/>
              <a:gd name="connsiteX35" fmla="*/ 3476625 w 4254202"/>
              <a:gd name="connsiteY35" fmla="*/ 314325 h 2047875"/>
              <a:gd name="connsiteX36" fmla="*/ 3505200 w 4254202"/>
              <a:gd name="connsiteY36" fmla="*/ 323850 h 2047875"/>
              <a:gd name="connsiteX37" fmla="*/ 3552825 w 4254202"/>
              <a:gd name="connsiteY37" fmla="*/ 333375 h 2047875"/>
              <a:gd name="connsiteX38" fmla="*/ 3581400 w 4254202"/>
              <a:gd name="connsiteY38" fmla="*/ 352425 h 2047875"/>
              <a:gd name="connsiteX39" fmla="*/ 3629025 w 4254202"/>
              <a:gd name="connsiteY39" fmla="*/ 361950 h 2047875"/>
              <a:gd name="connsiteX40" fmla="*/ 3705225 w 4254202"/>
              <a:gd name="connsiteY40" fmla="*/ 381000 h 2047875"/>
              <a:gd name="connsiteX41" fmla="*/ 3800475 w 4254202"/>
              <a:gd name="connsiteY41" fmla="*/ 409575 h 2047875"/>
              <a:gd name="connsiteX42" fmla="*/ 3857625 w 4254202"/>
              <a:gd name="connsiteY42" fmla="*/ 438150 h 2047875"/>
              <a:gd name="connsiteX43" fmla="*/ 3886200 w 4254202"/>
              <a:gd name="connsiteY43" fmla="*/ 466725 h 2047875"/>
              <a:gd name="connsiteX44" fmla="*/ 3924300 w 4254202"/>
              <a:gd name="connsiteY44" fmla="*/ 495300 h 2047875"/>
              <a:gd name="connsiteX45" fmla="*/ 3943350 w 4254202"/>
              <a:gd name="connsiteY45" fmla="*/ 523875 h 2047875"/>
              <a:gd name="connsiteX46" fmla="*/ 3971925 w 4254202"/>
              <a:gd name="connsiteY46" fmla="*/ 542925 h 2047875"/>
              <a:gd name="connsiteX47" fmla="*/ 4010025 w 4254202"/>
              <a:gd name="connsiteY47" fmla="*/ 590550 h 2047875"/>
              <a:gd name="connsiteX48" fmla="*/ 4038600 w 4254202"/>
              <a:gd name="connsiteY48" fmla="*/ 609600 h 2047875"/>
              <a:gd name="connsiteX49" fmla="*/ 4086225 w 4254202"/>
              <a:gd name="connsiteY49" fmla="*/ 666750 h 2047875"/>
              <a:gd name="connsiteX50" fmla="*/ 4152900 w 4254202"/>
              <a:gd name="connsiteY50" fmla="*/ 752475 h 2047875"/>
              <a:gd name="connsiteX51" fmla="*/ 4248150 w 4254202"/>
              <a:gd name="connsiteY51" fmla="*/ 1038225 h 2047875"/>
              <a:gd name="connsiteX52" fmla="*/ 4238625 w 4254202"/>
              <a:gd name="connsiteY52" fmla="*/ 1362075 h 2047875"/>
              <a:gd name="connsiteX53" fmla="*/ 4229100 w 4254202"/>
              <a:gd name="connsiteY53" fmla="*/ 1400175 h 2047875"/>
              <a:gd name="connsiteX54" fmla="*/ 4210050 w 4254202"/>
              <a:gd name="connsiteY54" fmla="*/ 1428750 h 2047875"/>
              <a:gd name="connsiteX55" fmla="*/ 4191000 w 4254202"/>
              <a:gd name="connsiteY55" fmla="*/ 1504950 h 2047875"/>
              <a:gd name="connsiteX56" fmla="*/ 4152900 w 4254202"/>
              <a:gd name="connsiteY56" fmla="*/ 1562100 h 2047875"/>
              <a:gd name="connsiteX57" fmla="*/ 4133850 w 4254202"/>
              <a:gd name="connsiteY57" fmla="*/ 1590675 h 2047875"/>
              <a:gd name="connsiteX58" fmla="*/ 4086225 w 4254202"/>
              <a:gd name="connsiteY58" fmla="*/ 1647825 h 2047875"/>
              <a:gd name="connsiteX59" fmla="*/ 4067175 w 4254202"/>
              <a:gd name="connsiteY59" fmla="*/ 1685925 h 2047875"/>
              <a:gd name="connsiteX60" fmla="*/ 4048125 w 4254202"/>
              <a:gd name="connsiteY60" fmla="*/ 1714500 h 2047875"/>
              <a:gd name="connsiteX61" fmla="*/ 3990975 w 4254202"/>
              <a:gd name="connsiteY61" fmla="*/ 1800225 h 2047875"/>
              <a:gd name="connsiteX62" fmla="*/ 3952875 w 4254202"/>
              <a:gd name="connsiteY62" fmla="*/ 1857375 h 2047875"/>
              <a:gd name="connsiteX63" fmla="*/ 3886200 w 4254202"/>
              <a:gd name="connsiteY63" fmla="*/ 1924050 h 2047875"/>
              <a:gd name="connsiteX64" fmla="*/ 3876675 w 4254202"/>
              <a:gd name="connsiteY64" fmla="*/ 1952625 h 2047875"/>
              <a:gd name="connsiteX65" fmla="*/ 3848100 w 4254202"/>
              <a:gd name="connsiteY65" fmla="*/ 1962150 h 2047875"/>
              <a:gd name="connsiteX66" fmla="*/ 3790950 w 4254202"/>
              <a:gd name="connsiteY66" fmla="*/ 2009775 h 2047875"/>
              <a:gd name="connsiteX67" fmla="*/ 3752850 w 4254202"/>
              <a:gd name="connsiteY67" fmla="*/ 2047875 h 2047875"/>
              <a:gd name="connsiteX0" fmla="*/ 57150 w 4254202"/>
              <a:gd name="connsiteY0" fmla="*/ 1514475 h 2047875"/>
              <a:gd name="connsiteX1" fmla="*/ 38100 w 4254202"/>
              <a:gd name="connsiteY1" fmla="*/ 1362075 h 2047875"/>
              <a:gd name="connsiteX2" fmla="*/ 19050 w 4254202"/>
              <a:gd name="connsiteY2" fmla="*/ 1285875 h 2047875"/>
              <a:gd name="connsiteX3" fmla="*/ 0 w 4254202"/>
              <a:gd name="connsiteY3" fmla="*/ 1066800 h 2047875"/>
              <a:gd name="connsiteX4" fmla="*/ 19050 w 4254202"/>
              <a:gd name="connsiteY4" fmla="*/ 838200 h 2047875"/>
              <a:gd name="connsiteX5" fmla="*/ 38100 w 4254202"/>
              <a:gd name="connsiteY5" fmla="*/ 685800 h 2047875"/>
              <a:gd name="connsiteX6" fmla="*/ 152400 w 4254202"/>
              <a:gd name="connsiteY6" fmla="*/ 419100 h 2047875"/>
              <a:gd name="connsiteX7" fmla="*/ 266700 w 4254202"/>
              <a:gd name="connsiteY7" fmla="*/ 342900 h 2047875"/>
              <a:gd name="connsiteX8" fmla="*/ 704850 w 4254202"/>
              <a:gd name="connsiteY8" fmla="*/ 114300 h 2047875"/>
              <a:gd name="connsiteX9" fmla="*/ 733425 w 4254202"/>
              <a:gd name="connsiteY9" fmla="*/ 104775 h 2047875"/>
              <a:gd name="connsiteX10" fmla="*/ 828675 w 4254202"/>
              <a:gd name="connsiteY10" fmla="*/ 66675 h 2047875"/>
              <a:gd name="connsiteX11" fmla="*/ 962025 w 4254202"/>
              <a:gd name="connsiteY11" fmla="*/ 28575 h 2047875"/>
              <a:gd name="connsiteX12" fmla="*/ 1104900 w 4254202"/>
              <a:gd name="connsiteY12" fmla="*/ 9525 h 2047875"/>
              <a:gd name="connsiteX13" fmla="*/ 1162050 w 4254202"/>
              <a:gd name="connsiteY13" fmla="*/ 0 h 2047875"/>
              <a:gd name="connsiteX14" fmla="*/ 1600200 w 4254202"/>
              <a:gd name="connsiteY14" fmla="*/ 19050 h 2047875"/>
              <a:gd name="connsiteX15" fmla="*/ 1771650 w 4254202"/>
              <a:gd name="connsiteY15" fmla="*/ 38100 h 2047875"/>
              <a:gd name="connsiteX16" fmla="*/ 1857375 w 4254202"/>
              <a:gd name="connsiteY16" fmla="*/ 57150 h 2047875"/>
              <a:gd name="connsiteX17" fmla="*/ 2038350 w 4254202"/>
              <a:gd name="connsiteY17" fmla="*/ 76200 h 2047875"/>
              <a:gd name="connsiteX18" fmla="*/ 2095500 w 4254202"/>
              <a:gd name="connsiteY18" fmla="*/ 85725 h 2047875"/>
              <a:gd name="connsiteX19" fmla="*/ 2181225 w 4254202"/>
              <a:gd name="connsiteY19" fmla="*/ 95250 h 2047875"/>
              <a:gd name="connsiteX20" fmla="*/ 2428875 w 4254202"/>
              <a:gd name="connsiteY20" fmla="*/ 123825 h 2047875"/>
              <a:gd name="connsiteX21" fmla="*/ 2495550 w 4254202"/>
              <a:gd name="connsiteY21" fmla="*/ 133350 h 2047875"/>
              <a:gd name="connsiteX22" fmla="*/ 2533650 w 4254202"/>
              <a:gd name="connsiteY22" fmla="*/ 142875 h 2047875"/>
              <a:gd name="connsiteX23" fmla="*/ 2638425 w 4254202"/>
              <a:gd name="connsiteY23" fmla="*/ 152400 h 2047875"/>
              <a:gd name="connsiteX24" fmla="*/ 2762250 w 4254202"/>
              <a:gd name="connsiteY24" fmla="*/ 171450 h 2047875"/>
              <a:gd name="connsiteX25" fmla="*/ 2828925 w 4254202"/>
              <a:gd name="connsiteY25" fmla="*/ 180975 h 2047875"/>
              <a:gd name="connsiteX26" fmla="*/ 2933700 w 4254202"/>
              <a:gd name="connsiteY26" fmla="*/ 190500 h 2047875"/>
              <a:gd name="connsiteX27" fmla="*/ 2990850 w 4254202"/>
              <a:gd name="connsiteY27" fmla="*/ 200025 h 2047875"/>
              <a:gd name="connsiteX28" fmla="*/ 3028950 w 4254202"/>
              <a:gd name="connsiteY28" fmla="*/ 209550 h 2047875"/>
              <a:gd name="connsiteX29" fmla="*/ 3143250 w 4254202"/>
              <a:gd name="connsiteY29" fmla="*/ 219075 h 2047875"/>
              <a:gd name="connsiteX30" fmla="*/ 3181350 w 4254202"/>
              <a:gd name="connsiteY30" fmla="*/ 228600 h 2047875"/>
              <a:gd name="connsiteX31" fmla="*/ 3238500 w 4254202"/>
              <a:gd name="connsiteY31" fmla="*/ 247650 h 2047875"/>
              <a:gd name="connsiteX32" fmla="*/ 3333750 w 4254202"/>
              <a:gd name="connsiteY32" fmla="*/ 276225 h 2047875"/>
              <a:gd name="connsiteX33" fmla="*/ 3371850 w 4254202"/>
              <a:gd name="connsiteY33" fmla="*/ 285750 h 2047875"/>
              <a:gd name="connsiteX34" fmla="*/ 3429000 w 4254202"/>
              <a:gd name="connsiteY34" fmla="*/ 304800 h 2047875"/>
              <a:gd name="connsiteX35" fmla="*/ 3476625 w 4254202"/>
              <a:gd name="connsiteY35" fmla="*/ 314325 h 2047875"/>
              <a:gd name="connsiteX36" fmla="*/ 3505200 w 4254202"/>
              <a:gd name="connsiteY36" fmla="*/ 323850 h 2047875"/>
              <a:gd name="connsiteX37" fmla="*/ 3552825 w 4254202"/>
              <a:gd name="connsiteY37" fmla="*/ 333375 h 2047875"/>
              <a:gd name="connsiteX38" fmla="*/ 3581400 w 4254202"/>
              <a:gd name="connsiteY38" fmla="*/ 352425 h 2047875"/>
              <a:gd name="connsiteX39" fmla="*/ 3629025 w 4254202"/>
              <a:gd name="connsiteY39" fmla="*/ 361950 h 2047875"/>
              <a:gd name="connsiteX40" fmla="*/ 3705225 w 4254202"/>
              <a:gd name="connsiteY40" fmla="*/ 381000 h 2047875"/>
              <a:gd name="connsiteX41" fmla="*/ 3800475 w 4254202"/>
              <a:gd name="connsiteY41" fmla="*/ 409575 h 2047875"/>
              <a:gd name="connsiteX42" fmla="*/ 3857625 w 4254202"/>
              <a:gd name="connsiteY42" fmla="*/ 438150 h 2047875"/>
              <a:gd name="connsiteX43" fmla="*/ 3886200 w 4254202"/>
              <a:gd name="connsiteY43" fmla="*/ 466725 h 2047875"/>
              <a:gd name="connsiteX44" fmla="*/ 3924300 w 4254202"/>
              <a:gd name="connsiteY44" fmla="*/ 495300 h 2047875"/>
              <a:gd name="connsiteX45" fmla="*/ 3943350 w 4254202"/>
              <a:gd name="connsiteY45" fmla="*/ 523875 h 2047875"/>
              <a:gd name="connsiteX46" fmla="*/ 3971925 w 4254202"/>
              <a:gd name="connsiteY46" fmla="*/ 542925 h 2047875"/>
              <a:gd name="connsiteX47" fmla="*/ 4010025 w 4254202"/>
              <a:gd name="connsiteY47" fmla="*/ 590550 h 2047875"/>
              <a:gd name="connsiteX48" fmla="*/ 4038600 w 4254202"/>
              <a:gd name="connsiteY48" fmla="*/ 609600 h 2047875"/>
              <a:gd name="connsiteX49" fmla="*/ 4086225 w 4254202"/>
              <a:gd name="connsiteY49" fmla="*/ 666750 h 2047875"/>
              <a:gd name="connsiteX50" fmla="*/ 4152900 w 4254202"/>
              <a:gd name="connsiteY50" fmla="*/ 752475 h 2047875"/>
              <a:gd name="connsiteX51" fmla="*/ 4248150 w 4254202"/>
              <a:gd name="connsiteY51" fmla="*/ 1038225 h 2047875"/>
              <a:gd name="connsiteX52" fmla="*/ 4238625 w 4254202"/>
              <a:gd name="connsiteY52" fmla="*/ 1362075 h 2047875"/>
              <a:gd name="connsiteX53" fmla="*/ 4229100 w 4254202"/>
              <a:gd name="connsiteY53" fmla="*/ 1400175 h 2047875"/>
              <a:gd name="connsiteX54" fmla="*/ 4210050 w 4254202"/>
              <a:gd name="connsiteY54" fmla="*/ 1428750 h 2047875"/>
              <a:gd name="connsiteX55" fmla="*/ 4191000 w 4254202"/>
              <a:gd name="connsiteY55" fmla="*/ 1504950 h 2047875"/>
              <a:gd name="connsiteX56" fmla="*/ 4152900 w 4254202"/>
              <a:gd name="connsiteY56" fmla="*/ 1562100 h 2047875"/>
              <a:gd name="connsiteX57" fmla="*/ 4133850 w 4254202"/>
              <a:gd name="connsiteY57" fmla="*/ 1590675 h 2047875"/>
              <a:gd name="connsiteX58" fmla="*/ 4086225 w 4254202"/>
              <a:gd name="connsiteY58" fmla="*/ 1647825 h 2047875"/>
              <a:gd name="connsiteX59" fmla="*/ 4067175 w 4254202"/>
              <a:gd name="connsiteY59" fmla="*/ 1685925 h 2047875"/>
              <a:gd name="connsiteX60" fmla="*/ 4048125 w 4254202"/>
              <a:gd name="connsiteY60" fmla="*/ 1714500 h 2047875"/>
              <a:gd name="connsiteX61" fmla="*/ 3990975 w 4254202"/>
              <a:gd name="connsiteY61" fmla="*/ 1800225 h 2047875"/>
              <a:gd name="connsiteX62" fmla="*/ 3886200 w 4254202"/>
              <a:gd name="connsiteY62" fmla="*/ 1924050 h 2047875"/>
              <a:gd name="connsiteX63" fmla="*/ 3876675 w 4254202"/>
              <a:gd name="connsiteY63" fmla="*/ 1952625 h 2047875"/>
              <a:gd name="connsiteX64" fmla="*/ 3848100 w 4254202"/>
              <a:gd name="connsiteY64" fmla="*/ 1962150 h 2047875"/>
              <a:gd name="connsiteX65" fmla="*/ 3790950 w 4254202"/>
              <a:gd name="connsiteY65" fmla="*/ 2009775 h 2047875"/>
              <a:gd name="connsiteX66" fmla="*/ 3752850 w 4254202"/>
              <a:gd name="connsiteY66" fmla="*/ 2047875 h 2047875"/>
              <a:gd name="connsiteX0" fmla="*/ 57150 w 4254202"/>
              <a:gd name="connsiteY0" fmla="*/ 1514475 h 2047875"/>
              <a:gd name="connsiteX1" fmla="*/ 38100 w 4254202"/>
              <a:gd name="connsiteY1" fmla="*/ 1362075 h 2047875"/>
              <a:gd name="connsiteX2" fmla="*/ 19050 w 4254202"/>
              <a:gd name="connsiteY2" fmla="*/ 1285875 h 2047875"/>
              <a:gd name="connsiteX3" fmla="*/ 0 w 4254202"/>
              <a:gd name="connsiteY3" fmla="*/ 1066800 h 2047875"/>
              <a:gd name="connsiteX4" fmla="*/ 19050 w 4254202"/>
              <a:gd name="connsiteY4" fmla="*/ 838200 h 2047875"/>
              <a:gd name="connsiteX5" fmla="*/ 38100 w 4254202"/>
              <a:gd name="connsiteY5" fmla="*/ 685800 h 2047875"/>
              <a:gd name="connsiteX6" fmla="*/ 152400 w 4254202"/>
              <a:gd name="connsiteY6" fmla="*/ 419100 h 2047875"/>
              <a:gd name="connsiteX7" fmla="*/ 266700 w 4254202"/>
              <a:gd name="connsiteY7" fmla="*/ 342900 h 2047875"/>
              <a:gd name="connsiteX8" fmla="*/ 704850 w 4254202"/>
              <a:gd name="connsiteY8" fmla="*/ 114300 h 2047875"/>
              <a:gd name="connsiteX9" fmla="*/ 733425 w 4254202"/>
              <a:gd name="connsiteY9" fmla="*/ 104775 h 2047875"/>
              <a:gd name="connsiteX10" fmla="*/ 828675 w 4254202"/>
              <a:gd name="connsiteY10" fmla="*/ 66675 h 2047875"/>
              <a:gd name="connsiteX11" fmla="*/ 962025 w 4254202"/>
              <a:gd name="connsiteY11" fmla="*/ 28575 h 2047875"/>
              <a:gd name="connsiteX12" fmla="*/ 1104900 w 4254202"/>
              <a:gd name="connsiteY12" fmla="*/ 9525 h 2047875"/>
              <a:gd name="connsiteX13" fmla="*/ 1162050 w 4254202"/>
              <a:gd name="connsiteY13" fmla="*/ 0 h 2047875"/>
              <a:gd name="connsiteX14" fmla="*/ 1600200 w 4254202"/>
              <a:gd name="connsiteY14" fmla="*/ 19050 h 2047875"/>
              <a:gd name="connsiteX15" fmla="*/ 1771650 w 4254202"/>
              <a:gd name="connsiteY15" fmla="*/ 38100 h 2047875"/>
              <a:gd name="connsiteX16" fmla="*/ 1857375 w 4254202"/>
              <a:gd name="connsiteY16" fmla="*/ 57150 h 2047875"/>
              <a:gd name="connsiteX17" fmla="*/ 2038350 w 4254202"/>
              <a:gd name="connsiteY17" fmla="*/ 76200 h 2047875"/>
              <a:gd name="connsiteX18" fmla="*/ 2095500 w 4254202"/>
              <a:gd name="connsiteY18" fmla="*/ 85725 h 2047875"/>
              <a:gd name="connsiteX19" fmla="*/ 2181225 w 4254202"/>
              <a:gd name="connsiteY19" fmla="*/ 95250 h 2047875"/>
              <a:gd name="connsiteX20" fmla="*/ 2428875 w 4254202"/>
              <a:gd name="connsiteY20" fmla="*/ 123825 h 2047875"/>
              <a:gd name="connsiteX21" fmla="*/ 2495550 w 4254202"/>
              <a:gd name="connsiteY21" fmla="*/ 133350 h 2047875"/>
              <a:gd name="connsiteX22" fmla="*/ 2533650 w 4254202"/>
              <a:gd name="connsiteY22" fmla="*/ 142875 h 2047875"/>
              <a:gd name="connsiteX23" fmla="*/ 2638425 w 4254202"/>
              <a:gd name="connsiteY23" fmla="*/ 152400 h 2047875"/>
              <a:gd name="connsiteX24" fmla="*/ 2762250 w 4254202"/>
              <a:gd name="connsiteY24" fmla="*/ 171450 h 2047875"/>
              <a:gd name="connsiteX25" fmla="*/ 2828925 w 4254202"/>
              <a:gd name="connsiteY25" fmla="*/ 180975 h 2047875"/>
              <a:gd name="connsiteX26" fmla="*/ 2933700 w 4254202"/>
              <a:gd name="connsiteY26" fmla="*/ 190500 h 2047875"/>
              <a:gd name="connsiteX27" fmla="*/ 2990850 w 4254202"/>
              <a:gd name="connsiteY27" fmla="*/ 200025 h 2047875"/>
              <a:gd name="connsiteX28" fmla="*/ 3028950 w 4254202"/>
              <a:gd name="connsiteY28" fmla="*/ 209550 h 2047875"/>
              <a:gd name="connsiteX29" fmla="*/ 3143250 w 4254202"/>
              <a:gd name="connsiteY29" fmla="*/ 219075 h 2047875"/>
              <a:gd name="connsiteX30" fmla="*/ 3181350 w 4254202"/>
              <a:gd name="connsiteY30" fmla="*/ 228600 h 2047875"/>
              <a:gd name="connsiteX31" fmla="*/ 3238500 w 4254202"/>
              <a:gd name="connsiteY31" fmla="*/ 247650 h 2047875"/>
              <a:gd name="connsiteX32" fmla="*/ 3333750 w 4254202"/>
              <a:gd name="connsiteY32" fmla="*/ 276225 h 2047875"/>
              <a:gd name="connsiteX33" fmla="*/ 3371850 w 4254202"/>
              <a:gd name="connsiteY33" fmla="*/ 285750 h 2047875"/>
              <a:gd name="connsiteX34" fmla="*/ 3429000 w 4254202"/>
              <a:gd name="connsiteY34" fmla="*/ 304800 h 2047875"/>
              <a:gd name="connsiteX35" fmla="*/ 3476625 w 4254202"/>
              <a:gd name="connsiteY35" fmla="*/ 314325 h 2047875"/>
              <a:gd name="connsiteX36" fmla="*/ 3505200 w 4254202"/>
              <a:gd name="connsiteY36" fmla="*/ 323850 h 2047875"/>
              <a:gd name="connsiteX37" fmla="*/ 3552825 w 4254202"/>
              <a:gd name="connsiteY37" fmla="*/ 333375 h 2047875"/>
              <a:gd name="connsiteX38" fmla="*/ 3581400 w 4254202"/>
              <a:gd name="connsiteY38" fmla="*/ 352425 h 2047875"/>
              <a:gd name="connsiteX39" fmla="*/ 3629025 w 4254202"/>
              <a:gd name="connsiteY39" fmla="*/ 361950 h 2047875"/>
              <a:gd name="connsiteX40" fmla="*/ 3705225 w 4254202"/>
              <a:gd name="connsiteY40" fmla="*/ 381000 h 2047875"/>
              <a:gd name="connsiteX41" fmla="*/ 3800475 w 4254202"/>
              <a:gd name="connsiteY41" fmla="*/ 409575 h 2047875"/>
              <a:gd name="connsiteX42" fmla="*/ 3857625 w 4254202"/>
              <a:gd name="connsiteY42" fmla="*/ 438150 h 2047875"/>
              <a:gd name="connsiteX43" fmla="*/ 3886200 w 4254202"/>
              <a:gd name="connsiteY43" fmla="*/ 466725 h 2047875"/>
              <a:gd name="connsiteX44" fmla="*/ 3924300 w 4254202"/>
              <a:gd name="connsiteY44" fmla="*/ 495300 h 2047875"/>
              <a:gd name="connsiteX45" fmla="*/ 3943350 w 4254202"/>
              <a:gd name="connsiteY45" fmla="*/ 523875 h 2047875"/>
              <a:gd name="connsiteX46" fmla="*/ 3971925 w 4254202"/>
              <a:gd name="connsiteY46" fmla="*/ 542925 h 2047875"/>
              <a:gd name="connsiteX47" fmla="*/ 4010025 w 4254202"/>
              <a:gd name="connsiteY47" fmla="*/ 590550 h 2047875"/>
              <a:gd name="connsiteX48" fmla="*/ 4038600 w 4254202"/>
              <a:gd name="connsiteY48" fmla="*/ 609600 h 2047875"/>
              <a:gd name="connsiteX49" fmla="*/ 4086225 w 4254202"/>
              <a:gd name="connsiteY49" fmla="*/ 666750 h 2047875"/>
              <a:gd name="connsiteX50" fmla="*/ 4152900 w 4254202"/>
              <a:gd name="connsiteY50" fmla="*/ 752475 h 2047875"/>
              <a:gd name="connsiteX51" fmla="*/ 4248150 w 4254202"/>
              <a:gd name="connsiteY51" fmla="*/ 1038225 h 2047875"/>
              <a:gd name="connsiteX52" fmla="*/ 4238625 w 4254202"/>
              <a:gd name="connsiteY52" fmla="*/ 1362075 h 2047875"/>
              <a:gd name="connsiteX53" fmla="*/ 4229100 w 4254202"/>
              <a:gd name="connsiteY53" fmla="*/ 1400175 h 2047875"/>
              <a:gd name="connsiteX54" fmla="*/ 4210050 w 4254202"/>
              <a:gd name="connsiteY54" fmla="*/ 1428750 h 2047875"/>
              <a:gd name="connsiteX55" fmla="*/ 4191000 w 4254202"/>
              <a:gd name="connsiteY55" fmla="*/ 1504950 h 2047875"/>
              <a:gd name="connsiteX56" fmla="*/ 4152900 w 4254202"/>
              <a:gd name="connsiteY56" fmla="*/ 1562100 h 2047875"/>
              <a:gd name="connsiteX57" fmla="*/ 4133850 w 4254202"/>
              <a:gd name="connsiteY57" fmla="*/ 1590675 h 2047875"/>
              <a:gd name="connsiteX58" fmla="*/ 4086225 w 4254202"/>
              <a:gd name="connsiteY58" fmla="*/ 1647825 h 2047875"/>
              <a:gd name="connsiteX59" fmla="*/ 4067175 w 4254202"/>
              <a:gd name="connsiteY59" fmla="*/ 1685925 h 2047875"/>
              <a:gd name="connsiteX60" fmla="*/ 4048125 w 4254202"/>
              <a:gd name="connsiteY60" fmla="*/ 1714500 h 2047875"/>
              <a:gd name="connsiteX61" fmla="*/ 3990975 w 4254202"/>
              <a:gd name="connsiteY61" fmla="*/ 1800225 h 2047875"/>
              <a:gd name="connsiteX62" fmla="*/ 3886200 w 4254202"/>
              <a:gd name="connsiteY62" fmla="*/ 1924050 h 2047875"/>
              <a:gd name="connsiteX63" fmla="*/ 3876675 w 4254202"/>
              <a:gd name="connsiteY63" fmla="*/ 1952625 h 2047875"/>
              <a:gd name="connsiteX64" fmla="*/ 3790950 w 4254202"/>
              <a:gd name="connsiteY64" fmla="*/ 2009775 h 2047875"/>
              <a:gd name="connsiteX65" fmla="*/ 3752850 w 4254202"/>
              <a:gd name="connsiteY65" fmla="*/ 2047875 h 2047875"/>
              <a:gd name="connsiteX0" fmla="*/ 57150 w 4254202"/>
              <a:gd name="connsiteY0" fmla="*/ 1514475 h 2047875"/>
              <a:gd name="connsiteX1" fmla="*/ 38100 w 4254202"/>
              <a:gd name="connsiteY1" fmla="*/ 1362075 h 2047875"/>
              <a:gd name="connsiteX2" fmla="*/ 19050 w 4254202"/>
              <a:gd name="connsiteY2" fmla="*/ 1285875 h 2047875"/>
              <a:gd name="connsiteX3" fmla="*/ 0 w 4254202"/>
              <a:gd name="connsiteY3" fmla="*/ 1066800 h 2047875"/>
              <a:gd name="connsiteX4" fmla="*/ 19050 w 4254202"/>
              <a:gd name="connsiteY4" fmla="*/ 838200 h 2047875"/>
              <a:gd name="connsiteX5" fmla="*/ 38100 w 4254202"/>
              <a:gd name="connsiteY5" fmla="*/ 685800 h 2047875"/>
              <a:gd name="connsiteX6" fmla="*/ 152400 w 4254202"/>
              <a:gd name="connsiteY6" fmla="*/ 419100 h 2047875"/>
              <a:gd name="connsiteX7" fmla="*/ 266700 w 4254202"/>
              <a:gd name="connsiteY7" fmla="*/ 342900 h 2047875"/>
              <a:gd name="connsiteX8" fmla="*/ 704850 w 4254202"/>
              <a:gd name="connsiteY8" fmla="*/ 114300 h 2047875"/>
              <a:gd name="connsiteX9" fmla="*/ 733425 w 4254202"/>
              <a:gd name="connsiteY9" fmla="*/ 104775 h 2047875"/>
              <a:gd name="connsiteX10" fmla="*/ 828675 w 4254202"/>
              <a:gd name="connsiteY10" fmla="*/ 66675 h 2047875"/>
              <a:gd name="connsiteX11" fmla="*/ 962025 w 4254202"/>
              <a:gd name="connsiteY11" fmla="*/ 28575 h 2047875"/>
              <a:gd name="connsiteX12" fmla="*/ 1104900 w 4254202"/>
              <a:gd name="connsiteY12" fmla="*/ 9525 h 2047875"/>
              <a:gd name="connsiteX13" fmla="*/ 1162050 w 4254202"/>
              <a:gd name="connsiteY13" fmla="*/ 0 h 2047875"/>
              <a:gd name="connsiteX14" fmla="*/ 1600200 w 4254202"/>
              <a:gd name="connsiteY14" fmla="*/ 19050 h 2047875"/>
              <a:gd name="connsiteX15" fmla="*/ 1771650 w 4254202"/>
              <a:gd name="connsiteY15" fmla="*/ 38100 h 2047875"/>
              <a:gd name="connsiteX16" fmla="*/ 1857375 w 4254202"/>
              <a:gd name="connsiteY16" fmla="*/ 57150 h 2047875"/>
              <a:gd name="connsiteX17" fmla="*/ 2038350 w 4254202"/>
              <a:gd name="connsiteY17" fmla="*/ 76200 h 2047875"/>
              <a:gd name="connsiteX18" fmla="*/ 2095500 w 4254202"/>
              <a:gd name="connsiteY18" fmla="*/ 85725 h 2047875"/>
              <a:gd name="connsiteX19" fmla="*/ 2181225 w 4254202"/>
              <a:gd name="connsiteY19" fmla="*/ 95250 h 2047875"/>
              <a:gd name="connsiteX20" fmla="*/ 2428875 w 4254202"/>
              <a:gd name="connsiteY20" fmla="*/ 123825 h 2047875"/>
              <a:gd name="connsiteX21" fmla="*/ 2495550 w 4254202"/>
              <a:gd name="connsiteY21" fmla="*/ 133350 h 2047875"/>
              <a:gd name="connsiteX22" fmla="*/ 2533650 w 4254202"/>
              <a:gd name="connsiteY22" fmla="*/ 142875 h 2047875"/>
              <a:gd name="connsiteX23" fmla="*/ 2638425 w 4254202"/>
              <a:gd name="connsiteY23" fmla="*/ 152400 h 2047875"/>
              <a:gd name="connsiteX24" fmla="*/ 2762250 w 4254202"/>
              <a:gd name="connsiteY24" fmla="*/ 171450 h 2047875"/>
              <a:gd name="connsiteX25" fmla="*/ 2828925 w 4254202"/>
              <a:gd name="connsiteY25" fmla="*/ 180975 h 2047875"/>
              <a:gd name="connsiteX26" fmla="*/ 2933700 w 4254202"/>
              <a:gd name="connsiteY26" fmla="*/ 190500 h 2047875"/>
              <a:gd name="connsiteX27" fmla="*/ 2990850 w 4254202"/>
              <a:gd name="connsiteY27" fmla="*/ 200025 h 2047875"/>
              <a:gd name="connsiteX28" fmla="*/ 3028950 w 4254202"/>
              <a:gd name="connsiteY28" fmla="*/ 209550 h 2047875"/>
              <a:gd name="connsiteX29" fmla="*/ 3143250 w 4254202"/>
              <a:gd name="connsiteY29" fmla="*/ 219075 h 2047875"/>
              <a:gd name="connsiteX30" fmla="*/ 3181350 w 4254202"/>
              <a:gd name="connsiteY30" fmla="*/ 228600 h 2047875"/>
              <a:gd name="connsiteX31" fmla="*/ 3238500 w 4254202"/>
              <a:gd name="connsiteY31" fmla="*/ 247650 h 2047875"/>
              <a:gd name="connsiteX32" fmla="*/ 3333750 w 4254202"/>
              <a:gd name="connsiteY32" fmla="*/ 276225 h 2047875"/>
              <a:gd name="connsiteX33" fmla="*/ 3371850 w 4254202"/>
              <a:gd name="connsiteY33" fmla="*/ 285750 h 2047875"/>
              <a:gd name="connsiteX34" fmla="*/ 3429000 w 4254202"/>
              <a:gd name="connsiteY34" fmla="*/ 304800 h 2047875"/>
              <a:gd name="connsiteX35" fmla="*/ 3476625 w 4254202"/>
              <a:gd name="connsiteY35" fmla="*/ 314325 h 2047875"/>
              <a:gd name="connsiteX36" fmla="*/ 3505200 w 4254202"/>
              <a:gd name="connsiteY36" fmla="*/ 323850 h 2047875"/>
              <a:gd name="connsiteX37" fmla="*/ 3552825 w 4254202"/>
              <a:gd name="connsiteY37" fmla="*/ 333375 h 2047875"/>
              <a:gd name="connsiteX38" fmla="*/ 3581400 w 4254202"/>
              <a:gd name="connsiteY38" fmla="*/ 352425 h 2047875"/>
              <a:gd name="connsiteX39" fmla="*/ 3629025 w 4254202"/>
              <a:gd name="connsiteY39" fmla="*/ 361950 h 2047875"/>
              <a:gd name="connsiteX40" fmla="*/ 3705225 w 4254202"/>
              <a:gd name="connsiteY40" fmla="*/ 381000 h 2047875"/>
              <a:gd name="connsiteX41" fmla="*/ 3800475 w 4254202"/>
              <a:gd name="connsiteY41" fmla="*/ 409575 h 2047875"/>
              <a:gd name="connsiteX42" fmla="*/ 3857625 w 4254202"/>
              <a:gd name="connsiteY42" fmla="*/ 438150 h 2047875"/>
              <a:gd name="connsiteX43" fmla="*/ 3886200 w 4254202"/>
              <a:gd name="connsiteY43" fmla="*/ 466725 h 2047875"/>
              <a:gd name="connsiteX44" fmla="*/ 3924300 w 4254202"/>
              <a:gd name="connsiteY44" fmla="*/ 495300 h 2047875"/>
              <a:gd name="connsiteX45" fmla="*/ 3943350 w 4254202"/>
              <a:gd name="connsiteY45" fmla="*/ 523875 h 2047875"/>
              <a:gd name="connsiteX46" fmla="*/ 3971925 w 4254202"/>
              <a:gd name="connsiteY46" fmla="*/ 542925 h 2047875"/>
              <a:gd name="connsiteX47" fmla="*/ 4010025 w 4254202"/>
              <a:gd name="connsiteY47" fmla="*/ 590550 h 2047875"/>
              <a:gd name="connsiteX48" fmla="*/ 4038600 w 4254202"/>
              <a:gd name="connsiteY48" fmla="*/ 609600 h 2047875"/>
              <a:gd name="connsiteX49" fmla="*/ 4086225 w 4254202"/>
              <a:gd name="connsiteY49" fmla="*/ 666750 h 2047875"/>
              <a:gd name="connsiteX50" fmla="*/ 4152900 w 4254202"/>
              <a:gd name="connsiteY50" fmla="*/ 752475 h 2047875"/>
              <a:gd name="connsiteX51" fmla="*/ 4248150 w 4254202"/>
              <a:gd name="connsiteY51" fmla="*/ 1038225 h 2047875"/>
              <a:gd name="connsiteX52" fmla="*/ 4238625 w 4254202"/>
              <a:gd name="connsiteY52" fmla="*/ 1362075 h 2047875"/>
              <a:gd name="connsiteX53" fmla="*/ 4229100 w 4254202"/>
              <a:gd name="connsiteY53" fmla="*/ 1400175 h 2047875"/>
              <a:gd name="connsiteX54" fmla="*/ 4210050 w 4254202"/>
              <a:gd name="connsiteY54" fmla="*/ 1428750 h 2047875"/>
              <a:gd name="connsiteX55" fmla="*/ 4191000 w 4254202"/>
              <a:gd name="connsiteY55" fmla="*/ 1504950 h 2047875"/>
              <a:gd name="connsiteX56" fmla="*/ 4152900 w 4254202"/>
              <a:gd name="connsiteY56" fmla="*/ 1562100 h 2047875"/>
              <a:gd name="connsiteX57" fmla="*/ 4133850 w 4254202"/>
              <a:gd name="connsiteY57" fmla="*/ 1590675 h 2047875"/>
              <a:gd name="connsiteX58" fmla="*/ 4086225 w 4254202"/>
              <a:gd name="connsiteY58" fmla="*/ 1647825 h 2047875"/>
              <a:gd name="connsiteX59" fmla="*/ 4048125 w 4254202"/>
              <a:gd name="connsiteY59" fmla="*/ 1714500 h 2047875"/>
              <a:gd name="connsiteX60" fmla="*/ 3990975 w 4254202"/>
              <a:gd name="connsiteY60" fmla="*/ 1800225 h 2047875"/>
              <a:gd name="connsiteX61" fmla="*/ 3886200 w 4254202"/>
              <a:gd name="connsiteY61" fmla="*/ 1924050 h 2047875"/>
              <a:gd name="connsiteX62" fmla="*/ 3876675 w 4254202"/>
              <a:gd name="connsiteY62" fmla="*/ 1952625 h 2047875"/>
              <a:gd name="connsiteX63" fmla="*/ 3790950 w 4254202"/>
              <a:gd name="connsiteY63" fmla="*/ 2009775 h 2047875"/>
              <a:gd name="connsiteX64" fmla="*/ 3752850 w 4254202"/>
              <a:gd name="connsiteY64" fmla="*/ 2047875 h 2047875"/>
              <a:gd name="connsiteX0" fmla="*/ 57150 w 4254202"/>
              <a:gd name="connsiteY0" fmla="*/ 1514475 h 2047875"/>
              <a:gd name="connsiteX1" fmla="*/ 38100 w 4254202"/>
              <a:gd name="connsiteY1" fmla="*/ 1362075 h 2047875"/>
              <a:gd name="connsiteX2" fmla="*/ 19050 w 4254202"/>
              <a:gd name="connsiteY2" fmla="*/ 1285875 h 2047875"/>
              <a:gd name="connsiteX3" fmla="*/ 0 w 4254202"/>
              <a:gd name="connsiteY3" fmla="*/ 1066800 h 2047875"/>
              <a:gd name="connsiteX4" fmla="*/ 19050 w 4254202"/>
              <a:gd name="connsiteY4" fmla="*/ 838200 h 2047875"/>
              <a:gd name="connsiteX5" fmla="*/ 38100 w 4254202"/>
              <a:gd name="connsiteY5" fmla="*/ 685800 h 2047875"/>
              <a:gd name="connsiteX6" fmla="*/ 152400 w 4254202"/>
              <a:gd name="connsiteY6" fmla="*/ 419100 h 2047875"/>
              <a:gd name="connsiteX7" fmla="*/ 266700 w 4254202"/>
              <a:gd name="connsiteY7" fmla="*/ 342900 h 2047875"/>
              <a:gd name="connsiteX8" fmla="*/ 704850 w 4254202"/>
              <a:gd name="connsiteY8" fmla="*/ 114300 h 2047875"/>
              <a:gd name="connsiteX9" fmla="*/ 733425 w 4254202"/>
              <a:gd name="connsiteY9" fmla="*/ 104775 h 2047875"/>
              <a:gd name="connsiteX10" fmla="*/ 828675 w 4254202"/>
              <a:gd name="connsiteY10" fmla="*/ 66675 h 2047875"/>
              <a:gd name="connsiteX11" fmla="*/ 962025 w 4254202"/>
              <a:gd name="connsiteY11" fmla="*/ 28575 h 2047875"/>
              <a:gd name="connsiteX12" fmla="*/ 1104900 w 4254202"/>
              <a:gd name="connsiteY12" fmla="*/ 9525 h 2047875"/>
              <a:gd name="connsiteX13" fmla="*/ 1162050 w 4254202"/>
              <a:gd name="connsiteY13" fmla="*/ 0 h 2047875"/>
              <a:gd name="connsiteX14" fmla="*/ 1600200 w 4254202"/>
              <a:gd name="connsiteY14" fmla="*/ 19050 h 2047875"/>
              <a:gd name="connsiteX15" fmla="*/ 1771650 w 4254202"/>
              <a:gd name="connsiteY15" fmla="*/ 38100 h 2047875"/>
              <a:gd name="connsiteX16" fmla="*/ 1857375 w 4254202"/>
              <a:gd name="connsiteY16" fmla="*/ 57150 h 2047875"/>
              <a:gd name="connsiteX17" fmla="*/ 2038350 w 4254202"/>
              <a:gd name="connsiteY17" fmla="*/ 76200 h 2047875"/>
              <a:gd name="connsiteX18" fmla="*/ 2095500 w 4254202"/>
              <a:gd name="connsiteY18" fmla="*/ 85725 h 2047875"/>
              <a:gd name="connsiteX19" fmla="*/ 2181225 w 4254202"/>
              <a:gd name="connsiteY19" fmla="*/ 95250 h 2047875"/>
              <a:gd name="connsiteX20" fmla="*/ 2428875 w 4254202"/>
              <a:gd name="connsiteY20" fmla="*/ 123825 h 2047875"/>
              <a:gd name="connsiteX21" fmla="*/ 2495550 w 4254202"/>
              <a:gd name="connsiteY21" fmla="*/ 133350 h 2047875"/>
              <a:gd name="connsiteX22" fmla="*/ 2533650 w 4254202"/>
              <a:gd name="connsiteY22" fmla="*/ 142875 h 2047875"/>
              <a:gd name="connsiteX23" fmla="*/ 2638425 w 4254202"/>
              <a:gd name="connsiteY23" fmla="*/ 152400 h 2047875"/>
              <a:gd name="connsiteX24" fmla="*/ 2762250 w 4254202"/>
              <a:gd name="connsiteY24" fmla="*/ 171450 h 2047875"/>
              <a:gd name="connsiteX25" fmla="*/ 2828925 w 4254202"/>
              <a:gd name="connsiteY25" fmla="*/ 180975 h 2047875"/>
              <a:gd name="connsiteX26" fmla="*/ 2933700 w 4254202"/>
              <a:gd name="connsiteY26" fmla="*/ 190500 h 2047875"/>
              <a:gd name="connsiteX27" fmla="*/ 2990850 w 4254202"/>
              <a:gd name="connsiteY27" fmla="*/ 200025 h 2047875"/>
              <a:gd name="connsiteX28" fmla="*/ 3028950 w 4254202"/>
              <a:gd name="connsiteY28" fmla="*/ 209550 h 2047875"/>
              <a:gd name="connsiteX29" fmla="*/ 3143250 w 4254202"/>
              <a:gd name="connsiteY29" fmla="*/ 219075 h 2047875"/>
              <a:gd name="connsiteX30" fmla="*/ 3181350 w 4254202"/>
              <a:gd name="connsiteY30" fmla="*/ 228600 h 2047875"/>
              <a:gd name="connsiteX31" fmla="*/ 3238500 w 4254202"/>
              <a:gd name="connsiteY31" fmla="*/ 247650 h 2047875"/>
              <a:gd name="connsiteX32" fmla="*/ 3333750 w 4254202"/>
              <a:gd name="connsiteY32" fmla="*/ 276225 h 2047875"/>
              <a:gd name="connsiteX33" fmla="*/ 3371850 w 4254202"/>
              <a:gd name="connsiteY33" fmla="*/ 285750 h 2047875"/>
              <a:gd name="connsiteX34" fmla="*/ 3429000 w 4254202"/>
              <a:gd name="connsiteY34" fmla="*/ 304800 h 2047875"/>
              <a:gd name="connsiteX35" fmla="*/ 3476625 w 4254202"/>
              <a:gd name="connsiteY35" fmla="*/ 314325 h 2047875"/>
              <a:gd name="connsiteX36" fmla="*/ 3505200 w 4254202"/>
              <a:gd name="connsiteY36" fmla="*/ 323850 h 2047875"/>
              <a:gd name="connsiteX37" fmla="*/ 3552825 w 4254202"/>
              <a:gd name="connsiteY37" fmla="*/ 333375 h 2047875"/>
              <a:gd name="connsiteX38" fmla="*/ 3581400 w 4254202"/>
              <a:gd name="connsiteY38" fmla="*/ 352425 h 2047875"/>
              <a:gd name="connsiteX39" fmla="*/ 3629025 w 4254202"/>
              <a:gd name="connsiteY39" fmla="*/ 361950 h 2047875"/>
              <a:gd name="connsiteX40" fmla="*/ 3705225 w 4254202"/>
              <a:gd name="connsiteY40" fmla="*/ 381000 h 2047875"/>
              <a:gd name="connsiteX41" fmla="*/ 3800475 w 4254202"/>
              <a:gd name="connsiteY41" fmla="*/ 409575 h 2047875"/>
              <a:gd name="connsiteX42" fmla="*/ 3857625 w 4254202"/>
              <a:gd name="connsiteY42" fmla="*/ 438150 h 2047875"/>
              <a:gd name="connsiteX43" fmla="*/ 3886200 w 4254202"/>
              <a:gd name="connsiteY43" fmla="*/ 466725 h 2047875"/>
              <a:gd name="connsiteX44" fmla="*/ 3924300 w 4254202"/>
              <a:gd name="connsiteY44" fmla="*/ 495300 h 2047875"/>
              <a:gd name="connsiteX45" fmla="*/ 3943350 w 4254202"/>
              <a:gd name="connsiteY45" fmla="*/ 523875 h 2047875"/>
              <a:gd name="connsiteX46" fmla="*/ 3971925 w 4254202"/>
              <a:gd name="connsiteY46" fmla="*/ 542925 h 2047875"/>
              <a:gd name="connsiteX47" fmla="*/ 4010025 w 4254202"/>
              <a:gd name="connsiteY47" fmla="*/ 590550 h 2047875"/>
              <a:gd name="connsiteX48" fmla="*/ 4038600 w 4254202"/>
              <a:gd name="connsiteY48" fmla="*/ 609600 h 2047875"/>
              <a:gd name="connsiteX49" fmla="*/ 4086225 w 4254202"/>
              <a:gd name="connsiteY49" fmla="*/ 666750 h 2047875"/>
              <a:gd name="connsiteX50" fmla="*/ 4152900 w 4254202"/>
              <a:gd name="connsiteY50" fmla="*/ 752475 h 2047875"/>
              <a:gd name="connsiteX51" fmla="*/ 4248150 w 4254202"/>
              <a:gd name="connsiteY51" fmla="*/ 1038225 h 2047875"/>
              <a:gd name="connsiteX52" fmla="*/ 4238625 w 4254202"/>
              <a:gd name="connsiteY52" fmla="*/ 1362075 h 2047875"/>
              <a:gd name="connsiteX53" fmla="*/ 4229100 w 4254202"/>
              <a:gd name="connsiteY53" fmla="*/ 1400175 h 2047875"/>
              <a:gd name="connsiteX54" fmla="*/ 4210050 w 4254202"/>
              <a:gd name="connsiteY54" fmla="*/ 1428750 h 2047875"/>
              <a:gd name="connsiteX55" fmla="*/ 4191000 w 4254202"/>
              <a:gd name="connsiteY55" fmla="*/ 1504950 h 2047875"/>
              <a:gd name="connsiteX56" fmla="*/ 4152900 w 4254202"/>
              <a:gd name="connsiteY56" fmla="*/ 1562100 h 2047875"/>
              <a:gd name="connsiteX57" fmla="*/ 4133850 w 4254202"/>
              <a:gd name="connsiteY57" fmla="*/ 1590675 h 2047875"/>
              <a:gd name="connsiteX58" fmla="*/ 4048125 w 4254202"/>
              <a:gd name="connsiteY58" fmla="*/ 1714500 h 2047875"/>
              <a:gd name="connsiteX59" fmla="*/ 3990975 w 4254202"/>
              <a:gd name="connsiteY59" fmla="*/ 1800225 h 2047875"/>
              <a:gd name="connsiteX60" fmla="*/ 3886200 w 4254202"/>
              <a:gd name="connsiteY60" fmla="*/ 1924050 h 2047875"/>
              <a:gd name="connsiteX61" fmla="*/ 3876675 w 4254202"/>
              <a:gd name="connsiteY61" fmla="*/ 1952625 h 2047875"/>
              <a:gd name="connsiteX62" fmla="*/ 3790950 w 4254202"/>
              <a:gd name="connsiteY62" fmla="*/ 2009775 h 2047875"/>
              <a:gd name="connsiteX63" fmla="*/ 3752850 w 4254202"/>
              <a:gd name="connsiteY63" fmla="*/ 2047875 h 2047875"/>
              <a:gd name="connsiteX0" fmla="*/ 57150 w 4254202"/>
              <a:gd name="connsiteY0" fmla="*/ 1514475 h 2047875"/>
              <a:gd name="connsiteX1" fmla="*/ 38100 w 4254202"/>
              <a:gd name="connsiteY1" fmla="*/ 1362075 h 2047875"/>
              <a:gd name="connsiteX2" fmla="*/ 19050 w 4254202"/>
              <a:gd name="connsiteY2" fmla="*/ 1285875 h 2047875"/>
              <a:gd name="connsiteX3" fmla="*/ 0 w 4254202"/>
              <a:gd name="connsiteY3" fmla="*/ 1066800 h 2047875"/>
              <a:gd name="connsiteX4" fmla="*/ 19050 w 4254202"/>
              <a:gd name="connsiteY4" fmla="*/ 838200 h 2047875"/>
              <a:gd name="connsiteX5" fmla="*/ 38100 w 4254202"/>
              <a:gd name="connsiteY5" fmla="*/ 685800 h 2047875"/>
              <a:gd name="connsiteX6" fmla="*/ 152400 w 4254202"/>
              <a:gd name="connsiteY6" fmla="*/ 419100 h 2047875"/>
              <a:gd name="connsiteX7" fmla="*/ 266700 w 4254202"/>
              <a:gd name="connsiteY7" fmla="*/ 342900 h 2047875"/>
              <a:gd name="connsiteX8" fmla="*/ 704850 w 4254202"/>
              <a:gd name="connsiteY8" fmla="*/ 114300 h 2047875"/>
              <a:gd name="connsiteX9" fmla="*/ 733425 w 4254202"/>
              <a:gd name="connsiteY9" fmla="*/ 104775 h 2047875"/>
              <a:gd name="connsiteX10" fmla="*/ 828675 w 4254202"/>
              <a:gd name="connsiteY10" fmla="*/ 66675 h 2047875"/>
              <a:gd name="connsiteX11" fmla="*/ 962025 w 4254202"/>
              <a:gd name="connsiteY11" fmla="*/ 28575 h 2047875"/>
              <a:gd name="connsiteX12" fmla="*/ 1104900 w 4254202"/>
              <a:gd name="connsiteY12" fmla="*/ 9525 h 2047875"/>
              <a:gd name="connsiteX13" fmla="*/ 1162050 w 4254202"/>
              <a:gd name="connsiteY13" fmla="*/ 0 h 2047875"/>
              <a:gd name="connsiteX14" fmla="*/ 1600200 w 4254202"/>
              <a:gd name="connsiteY14" fmla="*/ 19050 h 2047875"/>
              <a:gd name="connsiteX15" fmla="*/ 1771650 w 4254202"/>
              <a:gd name="connsiteY15" fmla="*/ 38100 h 2047875"/>
              <a:gd name="connsiteX16" fmla="*/ 1857375 w 4254202"/>
              <a:gd name="connsiteY16" fmla="*/ 57150 h 2047875"/>
              <a:gd name="connsiteX17" fmla="*/ 2038350 w 4254202"/>
              <a:gd name="connsiteY17" fmla="*/ 76200 h 2047875"/>
              <a:gd name="connsiteX18" fmla="*/ 2095500 w 4254202"/>
              <a:gd name="connsiteY18" fmla="*/ 85725 h 2047875"/>
              <a:gd name="connsiteX19" fmla="*/ 2181225 w 4254202"/>
              <a:gd name="connsiteY19" fmla="*/ 95250 h 2047875"/>
              <a:gd name="connsiteX20" fmla="*/ 2428875 w 4254202"/>
              <a:gd name="connsiteY20" fmla="*/ 123825 h 2047875"/>
              <a:gd name="connsiteX21" fmla="*/ 2495550 w 4254202"/>
              <a:gd name="connsiteY21" fmla="*/ 133350 h 2047875"/>
              <a:gd name="connsiteX22" fmla="*/ 2533650 w 4254202"/>
              <a:gd name="connsiteY22" fmla="*/ 142875 h 2047875"/>
              <a:gd name="connsiteX23" fmla="*/ 2638425 w 4254202"/>
              <a:gd name="connsiteY23" fmla="*/ 152400 h 2047875"/>
              <a:gd name="connsiteX24" fmla="*/ 2762250 w 4254202"/>
              <a:gd name="connsiteY24" fmla="*/ 171450 h 2047875"/>
              <a:gd name="connsiteX25" fmla="*/ 2828925 w 4254202"/>
              <a:gd name="connsiteY25" fmla="*/ 180975 h 2047875"/>
              <a:gd name="connsiteX26" fmla="*/ 2933700 w 4254202"/>
              <a:gd name="connsiteY26" fmla="*/ 190500 h 2047875"/>
              <a:gd name="connsiteX27" fmla="*/ 2990850 w 4254202"/>
              <a:gd name="connsiteY27" fmla="*/ 200025 h 2047875"/>
              <a:gd name="connsiteX28" fmla="*/ 3028950 w 4254202"/>
              <a:gd name="connsiteY28" fmla="*/ 209550 h 2047875"/>
              <a:gd name="connsiteX29" fmla="*/ 3143250 w 4254202"/>
              <a:gd name="connsiteY29" fmla="*/ 219075 h 2047875"/>
              <a:gd name="connsiteX30" fmla="*/ 3181350 w 4254202"/>
              <a:gd name="connsiteY30" fmla="*/ 228600 h 2047875"/>
              <a:gd name="connsiteX31" fmla="*/ 3238500 w 4254202"/>
              <a:gd name="connsiteY31" fmla="*/ 247650 h 2047875"/>
              <a:gd name="connsiteX32" fmla="*/ 3333750 w 4254202"/>
              <a:gd name="connsiteY32" fmla="*/ 276225 h 2047875"/>
              <a:gd name="connsiteX33" fmla="*/ 3371850 w 4254202"/>
              <a:gd name="connsiteY33" fmla="*/ 285750 h 2047875"/>
              <a:gd name="connsiteX34" fmla="*/ 3429000 w 4254202"/>
              <a:gd name="connsiteY34" fmla="*/ 304800 h 2047875"/>
              <a:gd name="connsiteX35" fmla="*/ 3476625 w 4254202"/>
              <a:gd name="connsiteY35" fmla="*/ 314325 h 2047875"/>
              <a:gd name="connsiteX36" fmla="*/ 3505200 w 4254202"/>
              <a:gd name="connsiteY36" fmla="*/ 323850 h 2047875"/>
              <a:gd name="connsiteX37" fmla="*/ 3552825 w 4254202"/>
              <a:gd name="connsiteY37" fmla="*/ 333375 h 2047875"/>
              <a:gd name="connsiteX38" fmla="*/ 3581400 w 4254202"/>
              <a:gd name="connsiteY38" fmla="*/ 352425 h 2047875"/>
              <a:gd name="connsiteX39" fmla="*/ 3629025 w 4254202"/>
              <a:gd name="connsiteY39" fmla="*/ 361950 h 2047875"/>
              <a:gd name="connsiteX40" fmla="*/ 3705225 w 4254202"/>
              <a:gd name="connsiteY40" fmla="*/ 381000 h 2047875"/>
              <a:gd name="connsiteX41" fmla="*/ 3800475 w 4254202"/>
              <a:gd name="connsiteY41" fmla="*/ 409575 h 2047875"/>
              <a:gd name="connsiteX42" fmla="*/ 3857625 w 4254202"/>
              <a:gd name="connsiteY42" fmla="*/ 438150 h 2047875"/>
              <a:gd name="connsiteX43" fmla="*/ 3886200 w 4254202"/>
              <a:gd name="connsiteY43" fmla="*/ 466725 h 2047875"/>
              <a:gd name="connsiteX44" fmla="*/ 3924300 w 4254202"/>
              <a:gd name="connsiteY44" fmla="*/ 495300 h 2047875"/>
              <a:gd name="connsiteX45" fmla="*/ 3943350 w 4254202"/>
              <a:gd name="connsiteY45" fmla="*/ 523875 h 2047875"/>
              <a:gd name="connsiteX46" fmla="*/ 3971925 w 4254202"/>
              <a:gd name="connsiteY46" fmla="*/ 542925 h 2047875"/>
              <a:gd name="connsiteX47" fmla="*/ 4010025 w 4254202"/>
              <a:gd name="connsiteY47" fmla="*/ 590550 h 2047875"/>
              <a:gd name="connsiteX48" fmla="*/ 4038600 w 4254202"/>
              <a:gd name="connsiteY48" fmla="*/ 609600 h 2047875"/>
              <a:gd name="connsiteX49" fmla="*/ 4086225 w 4254202"/>
              <a:gd name="connsiteY49" fmla="*/ 666750 h 2047875"/>
              <a:gd name="connsiteX50" fmla="*/ 4152900 w 4254202"/>
              <a:gd name="connsiteY50" fmla="*/ 752475 h 2047875"/>
              <a:gd name="connsiteX51" fmla="*/ 4248150 w 4254202"/>
              <a:gd name="connsiteY51" fmla="*/ 1038225 h 2047875"/>
              <a:gd name="connsiteX52" fmla="*/ 4238625 w 4254202"/>
              <a:gd name="connsiteY52" fmla="*/ 1362075 h 2047875"/>
              <a:gd name="connsiteX53" fmla="*/ 4229100 w 4254202"/>
              <a:gd name="connsiteY53" fmla="*/ 1400175 h 2047875"/>
              <a:gd name="connsiteX54" fmla="*/ 4210050 w 4254202"/>
              <a:gd name="connsiteY54" fmla="*/ 1428750 h 2047875"/>
              <a:gd name="connsiteX55" fmla="*/ 4191000 w 4254202"/>
              <a:gd name="connsiteY55" fmla="*/ 1504950 h 2047875"/>
              <a:gd name="connsiteX56" fmla="*/ 4152900 w 4254202"/>
              <a:gd name="connsiteY56" fmla="*/ 1562100 h 2047875"/>
              <a:gd name="connsiteX57" fmla="*/ 4048125 w 4254202"/>
              <a:gd name="connsiteY57" fmla="*/ 1714500 h 2047875"/>
              <a:gd name="connsiteX58" fmla="*/ 3990975 w 4254202"/>
              <a:gd name="connsiteY58" fmla="*/ 1800225 h 2047875"/>
              <a:gd name="connsiteX59" fmla="*/ 3886200 w 4254202"/>
              <a:gd name="connsiteY59" fmla="*/ 1924050 h 2047875"/>
              <a:gd name="connsiteX60" fmla="*/ 3876675 w 4254202"/>
              <a:gd name="connsiteY60" fmla="*/ 1952625 h 2047875"/>
              <a:gd name="connsiteX61" fmla="*/ 3790950 w 4254202"/>
              <a:gd name="connsiteY61" fmla="*/ 2009775 h 2047875"/>
              <a:gd name="connsiteX62" fmla="*/ 3752850 w 4254202"/>
              <a:gd name="connsiteY62" fmla="*/ 2047875 h 2047875"/>
              <a:gd name="connsiteX0" fmla="*/ 57150 w 4254202"/>
              <a:gd name="connsiteY0" fmla="*/ 1514475 h 2047875"/>
              <a:gd name="connsiteX1" fmla="*/ 38100 w 4254202"/>
              <a:gd name="connsiteY1" fmla="*/ 1362075 h 2047875"/>
              <a:gd name="connsiteX2" fmla="*/ 19050 w 4254202"/>
              <a:gd name="connsiteY2" fmla="*/ 1285875 h 2047875"/>
              <a:gd name="connsiteX3" fmla="*/ 0 w 4254202"/>
              <a:gd name="connsiteY3" fmla="*/ 1066800 h 2047875"/>
              <a:gd name="connsiteX4" fmla="*/ 19050 w 4254202"/>
              <a:gd name="connsiteY4" fmla="*/ 838200 h 2047875"/>
              <a:gd name="connsiteX5" fmla="*/ 38100 w 4254202"/>
              <a:gd name="connsiteY5" fmla="*/ 685800 h 2047875"/>
              <a:gd name="connsiteX6" fmla="*/ 152400 w 4254202"/>
              <a:gd name="connsiteY6" fmla="*/ 419100 h 2047875"/>
              <a:gd name="connsiteX7" fmla="*/ 266700 w 4254202"/>
              <a:gd name="connsiteY7" fmla="*/ 342900 h 2047875"/>
              <a:gd name="connsiteX8" fmla="*/ 704850 w 4254202"/>
              <a:gd name="connsiteY8" fmla="*/ 114300 h 2047875"/>
              <a:gd name="connsiteX9" fmla="*/ 733425 w 4254202"/>
              <a:gd name="connsiteY9" fmla="*/ 104775 h 2047875"/>
              <a:gd name="connsiteX10" fmla="*/ 828675 w 4254202"/>
              <a:gd name="connsiteY10" fmla="*/ 66675 h 2047875"/>
              <a:gd name="connsiteX11" fmla="*/ 962025 w 4254202"/>
              <a:gd name="connsiteY11" fmla="*/ 28575 h 2047875"/>
              <a:gd name="connsiteX12" fmla="*/ 1104900 w 4254202"/>
              <a:gd name="connsiteY12" fmla="*/ 9525 h 2047875"/>
              <a:gd name="connsiteX13" fmla="*/ 1162050 w 4254202"/>
              <a:gd name="connsiteY13" fmla="*/ 0 h 2047875"/>
              <a:gd name="connsiteX14" fmla="*/ 1600200 w 4254202"/>
              <a:gd name="connsiteY14" fmla="*/ 19050 h 2047875"/>
              <a:gd name="connsiteX15" fmla="*/ 1771650 w 4254202"/>
              <a:gd name="connsiteY15" fmla="*/ 38100 h 2047875"/>
              <a:gd name="connsiteX16" fmla="*/ 1857375 w 4254202"/>
              <a:gd name="connsiteY16" fmla="*/ 57150 h 2047875"/>
              <a:gd name="connsiteX17" fmla="*/ 2038350 w 4254202"/>
              <a:gd name="connsiteY17" fmla="*/ 76200 h 2047875"/>
              <a:gd name="connsiteX18" fmla="*/ 2095500 w 4254202"/>
              <a:gd name="connsiteY18" fmla="*/ 85725 h 2047875"/>
              <a:gd name="connsiteX19" fmla="*/ 2181225 w 4254202"/>
              <a:gd name="connsiteY19" fmla="*/ 95250 h 2047875"/>
              <a:gd name="connsiteX20" fmla="*/ 2428875 w 4254202"/>
              <a:gd name="connsiteY20" fmla="*/ 123825 h 2047875"/>
              <a:gd name="connsiteX21" fmla="*/ 2495550 w 4254202"/>
              <a:gd name="connsiteY21" fmla="*/ 133350 h 2047875"/>
              <a:gd name="connsiteX22" fmla="*/ 2533650 w 4254202"/>
              <a:gd name="connsiteY22" fmla="*/ 142875 h 2047875"/>
              <a:gd name="connsiteX23" fmla="*/ 2638425 w 4254202"/>
              <a:gd name="connsiteY23" fmla="*/ 152400 h 2047875"/>
              <a:gd name="connsiteX24" fmla="*/ 2762250 w 4254202"/>
              <a:gd name="connsiteY24" fmla="*/ 171450 h 2047875"/>
              <a:gd name="connsiteX25" fmla="*/ 2828925 w 4254202"/>
              <a:gd name="connsiteY25" fmla="*/ 180975 h 2047875"/>
              <a:gd name="connsiteX26" fmla="*/ 2933700 w 4254202"/>
              <a:gd name="connsiteY26" fmla="*/ 190500 h 2047875"/>
              <a:gd name="connsiteX27" fmla="*/ 2990850 w 4254202"/>
              <a:gd name="connsiteY27" fmla="*/ 200025 h 2047875"/>
              <a:gd name="connsiteX28" fmla="*/ 3028950 w 4254202"/>
              <a:gd name="connsiteY28" fmla="*/ 209550 h 2047875"/>
              <a:gd name="connsiteX29" fmla="*/ 3143250 w 4254202"/>
              <a:gd name="connsiteY29" fmla="*/ 219075 h 2047875"/>
              <a:gd name="connsiteX30" fmla="*/ 3181350 w 4254202"/>
              <a:gd name="connsiteY30" fmla="*/ 228600 h 2047875"/>
              <a:gd name="connsiteX31" fmla="*/ 3238500 w 4254202"/>
              <a:gd name="connsiteY31" fmla="*/ 247650 h 2047875"/>
              <a:gd name="connsiteX32" fmla="*/ 3333750 w 4254202"/>
              <a:gd name="connsiteY32" fmla="*/ 276225 h 2047875"/>
              <a:gd name="connsiteX33" fmla="*/ 3371850 w 4254202"/>
              <a:gd name="connsiteY33" fmla="*/ 285750 h 2047875"/>
              <a:gd name="connsiteX34" fmla="*/ 3429000 w 4254202"/>
              <a:gd name="connsiteY34" fmla="*/ 304800 h 2047875"/>
              <a:gd name="connsiteX35" fmla="*/ 3476625 w 4254202"/>
              <a:gd name="connsiteY35" fmla="*/ 314325 h 2047875"/>
              <a:gd name="connsiteX36" fmla="*/ 3505200 w 4254202"/>
              <a:gd name="connsiteY36" fmla="*/ 323850 h 2047875"/>
              <a:gd name="connsiteX37" fmla="*/ 3552825 w 4254202"/>
              <a:gd name="connsiteY37" fmla="*/ 333375 h 2047875"/>
              <a:gd name="connsiteX38" fmla="*/ 3581400 w 4254202"/>
              <a:gd name="connsiteY38" fmla="*/ 352425 h 2047875"/>
              <a:gd name="connsiteX39" fmla="*/ 3629025 w 4254202"/>
              <a:gd name="connsiteY39" fmla="*/ 361950 h 2047875"/>
              <a:gd name="connsiteX40" fmla="*/ 3705225 w 4254202"/>
              <a:gd name="connsiteY40" fmla="*/ 381000 h 2047875"/>
              <a:gd name="connsiteX41" fmla="*/ 3800475 w 4254202"/>
              <a:gd name="connsiteY41" fmla="*/ 409575 h 2047875"/>
              <a:gd name="connsiteX42" fmla="*/ 3857625 w 4254202"/>
              <a:gd name="connsiteY42" fmla="*/ 438150 h 2047875"/>
              <a:gd name="connsiteX43" fmla="*/ 3886200 w 4254202"/>
              <a:gd name="connsiteY43" fmla="*/ 466725 h 2047875"/>
              <a:gd name="connsiteX44" fmla="*/ 3924300 w 4254202"/>
              <a:gd name="connsiteY44" fmla="*/ 495300 h 2047875"/>
              <a:gd name="connsiteX45" fmla="*/ 3943350 w 4254202"/>
              <a:gd name="connsiteY45" fmla="*/ 523875 h 2047875"/>
              <a:gd name="connsiteX46" fmla="*/ 3971925 w 4254202"/>
              <a:gd name="connsiteY46" fmla="*/ 542925 h 2047875"/>
              <a:gd name="connsiteX47" fmla="*/ 4010025 w 4254202"/>
              <a:gd name="connsiteY47" fmla="*/ 590550 h 2047875"/>
              <a:gd name="connsiteX48" fmla="*/ 4038600 w 4254202"/>
              <a:gd name="connsiteY48" fmla="*/ 609600 h 2047875"/>
              <a:gd name="connsiteX49" fmla="*/ 4086225 w 4254202"/>
              <a:gd name="connsiteY49" fmla="*/ 666750 h 2047875"/>
              <a:gd name="connsiteX50" fmla="*/ 4152900 w 4254202"/>
              <a:gd name="connsiteY50" fmla="*/ 752475 h 2047875"/>
              <a:gd name="connsiteX51" fmla="*/ 4248150 w 4254202"/>
              <a:gd name="connsiteY51" fmla="*/ 1038225 h 2047875"/>
              <a:gd name="connsiteX52" fmla="*/ 4238625 w 4254202"/>
              <a:gd name="connsiteY52" fmla="*/ 1362075 h 2047875"/>
              <a:gd name="connsiteX53" fmla="*/ 4229100 w 4254202"/>
              <a:gd name="connsiteY53" fmla="*/ 1400175 h 2047875"/>
              <a:gd name="connsiteX54" fmla="*/ 4210050 w 4254202"/>
              <a:gd name="connsiteY54" fmla="*/ 1428750 h 2047875"/>
              <a:gd name="connsiteX55" fmla="*/ 4152900 w 4254202"/>
              <a:gd name="connsiteY55" fmla="*/ 1562100 h 2047875"/>
              <a:gd name="connsiteX56" fmla="*/ 4048125 w 4254202"/>
              <a:gd name="connsiteY56" fmla="*/ 1714500 h 2047875"/>
              <a:gd name="connsiteX57" fmla="*/ 3990975 w 4254202"/>
              <a:gd name="connsiteY57" fmla="*/ 1800225 h 2047875"/>
              <a:gd name="connsiteX58" fmla="*/ 3886200 w 4254202"/>
              <a:gd name="connsiteY58" fmla="*/ 1924050 h 2047875"/>
              <a:gd name="connsiteX59" fmla="*/ 3876675 w 4254202"/>
              <a:gd name="connsiteY59" fmla="*/ 1952625 h 2047875"/>
              <a:gd name="connsiteX60" fmla="*/ 3790950 w 4254202"/>
              <a:gd name="connsiteY60" fmla="*/ 2009775 h 2047875"/>
              <a:gd name="connsiteX61" fmla="*/ 3752850 w 4254202"/>
              <a:gd name="connsiteY61" fmla="*/ 2047875 h 2047875"/>
              <a:gd name="connsiteX0" fmla="*/ 57150 w 4251657"/>
              <a:gd name="connsiteY0" fmla="*/ 1514475 h 2047875"/>
              <a:gd name="connsiteX1" fmla="*/ 38100 w 4251657"/>
              <a:gd name="connsiteY1" fmla="*/ 1362075 h 2047875"/>
              <a:gd name="connsiteX2" fmla="*/ 19050 w 4251657"/>
              <a:gd name="connsiteY2" fmla="*/ 1285875 h 2047875"/>
              <a:gd name="connsiteX3" fmla="*/ 0 w 4251657"/>
              <a:gd name="connsiteY3" fmla="*/ 1066800 h 2047875"/>
              <a:gd name="connsiteX4" fmla="*/ 19050 w 4251657"/>
              <a:gd name="connsiteY4" fmla="*/ 838200 h 2047875"/>
              <a:gd name="connsiteX5" fmla="*/ 38100 w 4251657"/>
              <a:gd name="connsiteY5" fmla="*/ 685800 h 2047875"/>
              <a:gd name="connsiteX6" fmla="*/ 152400 w 4251657"/>
              <a:gd name="connsiteY6" fmla="*/ 419100 h 2047875"/>
              <a:gd name="connsiteX7" fmla="*/ 266700 w 4251657"/>
              <a:gd name="connsiteY7" fmla="*/ 342900 h 2047875"/>
              <a:gd name="connsiteX8" fmla="*/ 704850 w 4251657"/>
              <a:gd name="connsiteY8" fmla="*/ 114300 h 2047875"/>
              <a:gd name="connsiteX9" fmla="*/ 733425 w 4251657"/>
              <a:gd name="connsiteY9" fmla="*/ 104775 h 2047875"/>
              <a:gd name="connsiteX10" fmla="*/ 828675 w 4251657"/>
              <a:gd name="connsiteY10" fmla="*/ 66675 h 2047875"/>
              <a:gd name="connsiteX11" fmla="*/ 962025 w 4251657"/>
              <a:gd name="connsiteY11" fmla="*/ 28575 h 2047875"/>
              <a:gd name="connsiteX12" fmla="*/ 1104900 w 4251657"/>
              <a:gd name="connsiteY12" fmla="*/ 9525 h 2047875"/>
              <a:gd name="connsiteX13" fmla="*/ 1162050 w 4251657"/>
              <a:gd name="connsiteY13" fmla="*/ 0 h 2047875"/>
              <a:gd name="connsiteX14" fmla="*/ 1600200 w 4251657"/>
              <a:gd name="connsiteY14" fmla="*/ 19050 h 2047875"/>
              <a:gd name="connsiteX15" fmla="*/ 1771650 w 4251657"/>
              <a:gd name="connsiteY15" fmla="*/ 38100 h 2047875"/>
              <a:gd name="connsiteX16" fmla="*/ 1857375 w 4251657"/>
              <a:gd name="connsiteY16" fmla="*/ 57150 h 2047875"/>
              <a:gd name="connsiteX17" fmla="*/ 2038350 w 4251657"/>
              <a:gd name="connsiteY17" fmla="*/ 76200 h 2047875"/>
              <a:gd name="connsiteX18" fmla="*/ 2095500 w 4251657"/>
              <a:gd name="connsiteY18" fmla="*/ 85725 h 2047875"/>
              <a:gd name="connsiteX19" fmla="*/ 2181225 w 4251657"/>
              <a:gd name="connsiteY19" fmla="*/ 95250 h 2047875"/>
              <a:gd name="connsiteX20" fmla="*/ 2428875 w 4251657"/>
              <a:gd name="connsiteY20" fmla="*/ 123825 h 2047875"/>
              <a:gd name="connsiteX21" fmla="*/ 2495550 w 4251657"/>
              <a:gd name="connsiteY21" fmla="*/ 133350 h 2047875"/>
              <a:gd name="connsiteX22" fmla="*/ 2533650 w 4251657"/>
              <a:gd name="connsiteY22" fmla="*/ 142875 h 2047875"/>
              <a:gd name="connsiteX23" fmla="*/ 2638425 w 4251657"/>
              <a:gd name="connsiteY23" fmla="*/ 152400 h 2047875"/>
              <a:gd name="connsiteX24" fmla="*/ 2762250 w 4251657"/>
              <a:gd name="connsiteY24" fmla="*/ 171450 h 2047875"/>
              <a:gd name="connsiteX25" fmla="*/ 2828925 w 4251657"/>
              <a:gd name="connsiteY25" fmla="*/ 180975 h 2047875"/>
              <a:gd name="connsiteX26" fmla="*/ 2933700 w 4251657"/>
              <a:gd name="connsiteY26" fmla="*/ 190500 h 2047875"/>
              <a:gd name="connsiteX27" fmla="*/ 2990850 w 4251657"/>
              <a:gd name="connsiteY27" fmla="*/ 200025 h 2047875"/>
              <a:gd name="connsiteX28" fmla="*/ 3028950 w 4251657"/>
              <a:gd name="connsiteY28" fmla="*/ 209550 h 2047875"/>
              <a:gd name="connsiteX29" fmla="*/ 3143250 w 4251657"/>
              <a:gd name="connsiteY29" fmla="*/ 219075 h 2047875"/>
              <a:gd name="connsiteX30" fmla="*/ 3181350 w 4251657"/>
              <a:gd name="connsiteY30" fmla="*/ 228600 h 2047875"/>
              <a:gd name="connsiteX31" fmla="*/ 3238500 w 4251657"/>
              <a:gd name="connsiteY31" fmla="*/ 247650 h 2047875"/>
              <a:gd name="connsiteX32" fmla="*/ 3333750 w 4251657"/>
              <a:gd name="connsiteY32" fmla="*/ 276225 h 2047875"/>
              <a:gd name="connsiteX33" fmla="*/ 3371850 w 4251657"/>
              <a:gd name="connsiteY33" fmla="*/ 285750 h 2047875"/>
              <a:gd name="connsiteX34" fmla="*/ 3429000 w 4251657"/>
              <a:gd name="connsiteY34" fmla="*/ 304800 h 2047875"/>
              <a:gd name="connsiteX35" fmla="*/ 3476625 w 4251657"/>
              <a:gd name="connsiteY35" fmla="*/ 314325 h 2047875"/>
              <a:gd name="connsiteX36" fmla="*/ 3505200 w 4251657"/>
              <a:gd name="connsiteY36" fmla="*/ 323850 h 2047875"/>
              <a:gd name="connsiteX37" fmla="*/ 3552825 w 4251657"/>
              <a:gd name="connsiteY37" fmla="*/ 333375 h 2047875"/>
              <a:gd name="connsiteX38" fmla="*/ 3581400 w 4251657"/>
              <a:gd name="connsiteY38" fmla="*/ 352425 h 2047875"/>
              <a:gd name="connsiteX39" fmla="*/ 3629025 w 4251657"/>
              <a:gd name="connsiteY39" fmla="*/ 361950 h 2047875"/>
              <a:gd name="connsiteX40" fmla="*/ 3705225 w 4251657"/>
              <a:gd name="connsiteY40" fmla="*/ 381000 h 2047875"/>
              <a:gd name="connsiteX41" fmla="*/ 3800475 w 4251657"/>
              <a:gd name="connsiteY41" fmla="*/ 409575 h 2047875"/>
              <a:gd name="connsiteX42" fmla="*/ 3857625 w 4251657"/>
              <a:gd name="connsiteY42" fmla="*/ 438150 h 2047875"/>
              <a:gd name="connsiteX43" fmla="*/ 3886200 w 4251657"/>
              <a:gd name="connsiteY43" fmla="*/ 466725 h 2047875"/>
              <a:gd name="connsiteX44" fmla="*/ 3924300 w 4251657"/>
              <a:gd name="connsiteY44" fmla="*/ 495300 h 2047875"/>
              <a:gd name="connsiteX45" fmla="*/ 3943350 w 4251657"/>
              <a:gd name="connsiteY45" fmla="*/ 523875 h 2047875"/>
              <a:gd name="connsiteX46" fmla="*/ 3971925 w 4251657"/>
              <a:gd name="connsiteY46" fmla="*/ 542925 h 2047875"/>
              <a:gd name="connsiteX47" fmla="*/ 4010025 w 4251657"/>
              <a:gd name="connsiteY47" fmla="*/ 590550 h 2047875"/>
              <a:gd name="connsiteX48" fmla="*/ 4038600 w 4251657"/>
              <a:gd name="connsiteY48" fmla="*/ 609600 h 2047875"/>
              <a:gd name="connsiteX49" fmla="*/ 4086225 w 4251657"/>
              <a:gd name="connsiteY49" fmla="*/ 666750 h 2047875"/>
              <a:gd name="connsiteX50" fmla="*/ 4152900 w 4251657"/>
              <a:gd name="connsiteY50" fmla="*/ 752475 h 2047875"/>
              <a:gd name="connsiteX51" fmla="*/ 4248150 w 4251657"/>
              <a:gd name="connsiteY51" fmla="*/ 1038225 h 2047875"/>
              <a:gd name="connsiteX52" fmla="*/ 4229100 w 4251657"/>
              <a:gd name="connsiteY52" fmla="*/ 1400175 h 2047875"/>
              <a:gd name="connsiteX53" fmla="*/ 4210050 w 4251657"/>
              <a:gd name="connsiteY53" fmla="*/ 1428750 h 2047875"/>
              <a:gd name="connsiteX54" fmla="*/ 4152900 w 4251657"/>
              <a:gd name="connsiteY54" fmla="*/ 1562100 h 2047875"/>
              <a:gd name="connsiteX55" fmla="*/ 4048125 w 4251657"/>
              <a:gd name="connsiteY55" fmla="*/ 1714500 h 2047875"/>
              <a:gd name="connsiteX56" fmla="*/ 3990975 w 4251657"/>
              <a:gd name="connsiteY56" fmla="*/ 1800225 h 2047875"/>
              <a:gd name="connsiteX57" fmla="*/ 3886200 w 4251657"/>
              <a:gd name="connsiteY57" fmla="*/ 1924050 h 2047875"/>
              <a:gd name="connsiteX58" fmla="*/ 3876675 w 4251657"/>
              <a:gd name="connsiteY58" fmla="*/ 1952625 h 2047875"/>
              <a:gd name="connsiteX59" fmla="*/ 3790950 w 4251657"/>
              <a:gd name="connsiteY59" fmla="*/ 2009775 h 2047875"/>
              <a:gd name="connsiteX60" fmla="*/ 3752850 w 4251657"/>
              <a:gd name="connsiteY60" fmla="*/ 2047875 h 2047875"/>
              <a:gd name="connsiteX0" fmla="*/ 57150 w 4252765"/>
              <a:gd name="connsiteY0" fmla="*/ 1514475 h 2047875"/>
              <a:gd name="connsiteX1" fmla="*/ 38100 w 4252765"/>
              <a:gd name="connsiteY1" fmla="*/ 1362075 h 2047875"/>
              <a:gd name="connsiteX2" fmla="*/ 19050 w 4252765"/>
              <a:gd name="connsiteY2" fmla="*/ 1285875 h 2047875"/>
              <a:gd name="connsiteX3" fmla="*/ 0 w 4252765"/>
              <a:gd name="connsiteY3" fmla="*/ 1066800 h 2047875"/>
              <a:gd name="connsiteX4" fmla="*/ 19050 w 4252765"/>
              <a:gd name="connsiteY4" fmla="*/ 838200 h 2047875"/>
              <a:gd name="connsiteX5" fmla="*/ 38100 w 4252765"/>
              <a:gd name="connsiteY5" fmla="*/ 685800 h 2047875"/>
              <a:gd name="connsiteX6" fmla="*/ 152400 w 4252765"/>
              <a:gd name="connsiteY6" fmla="*/ 419100 h 2047875"/>
              <a:gd name="connsiteX7" fmla="*/ 266700 w 4252765"/>
              <a:gd name="connsiteY7" fmla="*/ 342900 h 2047875"/>
              <a:gd name="connsiteX8" fmla="*/ 704850 w 4252765"/>
              <a:gd name="connsiteY8" fmla="*/ 114300 h 2047875"/>
              <a:gd name="connsiteX9" fmla="*/ 733425 w 4252765"/>
              <a:gd name="connsiteY9" fmla="*/ 104775 h 2047875"/>
              <a:gd name="connsiteX10" fmla="*/ 828675 w 4252765"/>
              <a:gd name="connsiteY10" fmla="*/ 66675 h 2047875"/>
              <a:gd name="connsiteX11" fmla="*/ 962025 w 4252765"/>
              <a:gd name="connsiteY11" fmla="*/ 28575 h 2047875"/>
              <a:gd name="connsiteX12" fmla="*/ 1104900 w 4252765"/>
              <a:gd name="connsiteY12" fmla="*/ 9525 h 2047875"/>
              <a:gd name="connsiteX13" fmla="*/ 1162050 w 4252765"/>
              <a:gd name="connsiteY13" fmla="*/ 0 h 2047875"/>
              <a:gd name="connsiteX14" fmla="*/ 1600200 w 4252765"/>
              <a:gd name="connsiteY14" fmla="*/ 19050 h 2047875"/>
              <a:gd name="connsiteX15" fmla="*/ 1771650 w 4252765"/>
              <a:gd name="connsiteY15" fmla="*/ 38100 h 2047875"/>
              <a:gd name="connsiteX16" fmla="*/ 1857375 w 4252765"/>
              <a:gd name="connsiteY16" fmla="*/ 57150 h 2047875"/>
              <a:gd name="connsiteX17" fmla="*/ 2038350 w 4252765"/>
              <a:gd name="connsiteY17" fmla="*/ 76200 h 2047875"/>
              <a:gd name="connsiteX18" fmla="*/ 2095500 w 4252765"/>
              <a:gd name="connsiteY18" fmla="*/ 85725 h 2047875"/>
              <a:gd name="connsiteX19" fmla="*/ 2181225 w 4252765"/>
              <a:gd name="connsiteY19" fmla="*/ 95250 h 2047875"/>
              <a:gd name="connsiteX20" fmla="*/ 2428875 w 4252765"/>
              <a:gd name="connsiteY20" fmla="*/ 123825 h 2047875"/>
              <a:gd name="connsiteX21" fmla="*/ 2495550 w 4252765"/>
              <a:gd name="connsiteY21" fmla="*/ 133350 h 2047875"/>
              <a:gd name="connsiteX22" fmla="*/ 2533650 w 4252765"/>
              <a:gd name="connsiteY22" fmla="*/ 142875 h 2047875"/>
              <a:gd name="connsiteX23" fmla="*/ 2638425 w 4252765"/>
              <a:gd name="connsiteY23" fmla="*/ 152400 h 2047875"/>
              <a:gd name="connsiteX24" fmla="*/ 2762250 w 4252765"/>
              <a:gd name="connsiteY24" fmla="*/ 171450 h 2047875"/>
              <a:gd name="connsiteX25" fmla="*/ 2828925 w 4252765"/>
              <a:gd name="connsiteY25" fmla="*/ 180975 h 2047875"/>
              <a:gd name="connsiteX26" fmla="*/ 2933700 w 4252765"/>
              <a:gd name="connsiteY26" fmla="*/ 190500 h 2047875"/>
              <a:gd name="connsiteX27" fmla="*/ 2990850 w 4252765"/>
              <a:gd name="connsiteY27" fmla="*/ 200025 h 2047875"/>
              <a:gd name="connsiteX28" fmla="*/ 3028950 w 4252765"/>
              <a:gd name="connsiteY28" fmla="*/ 209550 h 2047875"/>
              <a:gd name="connsiteX29" fmla="*/ 3143250 w 4252765"/>
              <a:gd name="connsiteY29" fmla="*/ 219075 h 2047875"/>
              <a:gd name="connsiteX30" fmla="*/ 3181350 w 4252765"/>
              <a:gd name="connsiteY30" fmla="*/ 228600 h 2047875"/>
              <a:gd name="connsiteX31" fmla="*/ 3238500 w 4252765"/>
              <a:gd name="connsiteY31" fmla="*/ 247650 h 2047875"/>
              <a:gd name="connsiteX32" fmla="*/ 3333750 w 4252765"/>
              <a:gd name="connsiteY32" fmla="*/ 276225 h 2047875"/>
              <a:gd name="connsiteX33" fmla="*/ 3371850 w 4252765"/>
              <a:gd name="connsiteY33" fmla="*/ 285750 h 2047875"/>
              <a:gd name="connsiteX34" fmla="*/ 3429000 w 4252765"/>
              <a:gd name="connsiteY34" fmla="*/ 304800 h 2047875"/>
              <a:gd name="connsiteX35" fmla="*/ 3476625 w 4252765"/>
              <a:gd name="connsiteY35" fmla="*/ 314325 h 2047875"/>
              <a:gd name="connsiteX36" fmla="*/ 3505200 w 4252765"/>
              <a:gd name="connsiteY36" fmla="*/ 323850 h 2047875"/>
              <a:gd name="connsiteX37" fmla="*/ 3552825 w 4252765"/>
              <a:gd name="connsiteY37" fmla="*/ 333375 h 2047875"/>
              <a:gd name="connsiteX38" fmla="*/ 3581400 w 4252765"/>
              <a:gd name="connsiteY38" fmla="*/ 352425 h 2047875"/>
              <a:gd name="connsiteX39" fmla="*/ 3629025 w 4252765"/>
              <a:gd name="connsiteY39" fmla="*/ 361950 h 2047875"/>
              <a:gd name="connsiteX40" fmla="*/ 3705225 w 4252765"/>
              <a:gd name="connsiteY40" fmla="*/ 381000 h 2047875"/>
              <a:gd name="connsiteX41" fmla="*/ 3800475 w 4252765"/>
              <a:gd name="connsiteY41" fmla="*/ 409575 h 2047875"/>
              <a:gd name="connsiteX42" fmla="*/ 3857625 w 4252765"/>
              <a:gd name="connsiteY42" fmla="*/ 438150 h 2047875"/>
              <a:gd name="connsiteX43" fmla="*/ 3886200 w 4252765"/>
              <a:gd name="connsiteY43" fmla="*/ 466725 h 2047875"/>
              <a:gd name="connsiteX44" fmla="*/ 3924300 w 4252765"/>
              <a:gd name="connsiteY44" fmla="*/ 495300 h 2047875"/>
              <a:gd name="connsiteX45" fmla="*/ 3943350 w 4252765"/>
              <a:gd name="connsiteY45" fmla="*/ 523875 h 2047875"/>
              <a:gd name="connsiteX46" fmla="*/ 3971925 w 4252765"/>
              <a:gd name="connsiteY46" fmla="*/ 542925 h 2047875"/>
              <a:gd name="connsiteX47" fmla="*/ 4010025 w 4252765"/>
              <a:gd name="connsiteY47" fmla="*/ 590550 h 2047875"/>
              <a:gd name="connsiteX48" fmla="*/ 4038600 w 4252765"/>
              <a:gd name="connsiteY48" fmla="*/ 609600 h 2047875"/>
              <a:gd name="connsiteX49" fmla="*/ 4086225 w 4252765"/>
              <a:gd name="connsiteY49" fmla="*/ 666750 h 2047875"/>
              <a:gd name="connsiteX50" fmla="*/ 4152900 w 4252765"/>
              <a:gd name="connsiteY50" fmla="*/ 752475 h 2047875"/>
              <a:gd name="connsiteX51" fmla="*/ 4248150 w 4252765"/>
              <a:gd name="connsiteY51" fmla="*/ 1038225 h 2047875"/>
              <a:gd name="connsiteX52" fmla="*/ 4229100 w 4252765"/>
              <a:gd name="connsiteY52" fmla="*/ 1400175 h 2047875"/>
              <a:gd name="connsiteX53" fmla="*/ 4152900 w 4252765"/>
              <a:gd name="connsiteY53" fmla="*/ 1562100 h 2047875"/>
              <a:gd name="connsiteX54" fmla="*/ 4048125 w 4252765"/>
              <a:gd name="connsiteY54" fmla="*/ 1714500 h 2047875"/>
              <a:gd name="connsiteX55" fmla="*/ 3990975 w 4252765"/>
              <a:gd name="connsiteY55" fmla="*/ 1800225 h 2047875"/>
              <a:gd name="connsiteX56" fmla="*/ 3886200 w 4252765"/>
              <a:gd name="connsiteY56" fmla="*/ 1924050 h 2047875"/>
              <a:gd name="connsiteX57" fmla="*/ 3876675 w 4252765"/>
              <a:gd name="connsiteY57" fmla="*/ 1952625 h 2047875"/>
              <a:gd name="connsiteX58" fmla="*/ 3790950 w 4252765"/>
              <a:gd name="connsiteY58" fmla="*/ 2009775 h 2047875"/>
              <a:gd name="connsiteX59" fmla="*/ 3752850 w 4252765"/>
              <a:gd name="connsiteY59"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248150 w 4248150"/>
              <a:gd name="connsiteY51" fmla="*/ 1038225 h 2047875"/>
              <a:gd name="connsiteX52" fmla="*/ 4152900 w 4248150"/>
              <a:gd name="connsiteY52" fmla="*/ 1562100 h 2047875"/>
              <a:gd name="connsiteX53" fmla="*/ 4048125 w 4248150"/>
              <a:gd name="connsiteY53" fmla="*/ 1714500 h 2047875"/>
              <a:gd name="connsiteX54" fmla="*/ 3990975 w 4248150"/>
              <a:gd name="connsiteY54" fmla="*/ 1800225 h 2047875"/>
              <a:gd name="connsiteX55" fmla="*/ 3886200 w 4248150"/>
              <a:gd name="connsiteY55" fmla="*/ 1924050 h 2047875"/>
              <a:gd name="connsiteX56" fmla="*/ 3876675 w 4248150"/>
              <a:gd name="connsiteY56" fmla="*/ 1952625 h 2047875"/>
              <a:gd name="connsiteX57" fmla="*/ 3790950 w 4248150"/>
              <a:gd name="connsiteY57" fmla="*/ 2009775 h 2047875"/>
              <a:gd name="connsiteX58" fmla="*/ 3752850 w 4248150"/>
              <a:gd name="connsiteY58"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248150 w 4248150"/>
              <a:gd name="connsiteY51" fmla="*/ 1038225 h 2047875"/>
              <a:gd name="connsiteX52" fmla="*/ 4152900 w 4248150"/>
              <a:gd name="connsiteY52" fmla="*/ 1562100 h 2047875"/>
              <a:gd name="connsiteX53" fmla="*/ 3990975 w 4248150"/>
              <a:gd name="connsiteY53" fmla="*/ 1800225 h 2047875"/>
              <a:gd name="connsiteX54" fmla="*/ 3886200 w 4248150"/>
              <a:gd name="connsiteY54" fmla="*/ 1924050 h 2047875"/>
              <a:gd name="connsiteX55" fmla="*/ 3876675 w 4248150"/>
              <a:gd name="connsiteY55" fmla="*/ 1952625 h 2047875"/>
              <a:gd name="connsiteX56" fmla="*/ 3790950 w 4248150"/>
              <a:gd name="connsiteY56" fmla="*/ 2009775 h 2047875"/>
              <a:gd name="connsiteX57" fmla="*/ 3752850 w 4248150"/>
              <a:gd name="connsiteY57"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248150 w 4248150"/>
              <a:gd name="connsiteY51" fmla="*/ 1038225 h 2047875"/>
              <a:gd name="connsiteX52" fmla="*/ 4152900 w 4248150"/>
              <a:gd name="connsiteY52" fmla="*/ 1562100 h 2047875"/>
              <a:gd name="connsiteX53" fmla="*/ 3990975 w 4248150"/>
              <a:gd name="connsiteY53" fmla="*/ 1800225 h 2047875"/>
              <a:gd name="connsiteX54" fmla="*/ 3886200 w 4248150"/>
              <a:gd name="connsiteY54" fmla="*/ 1924050 h 2047875"/>
              <a:gd name="connsiteX55" fmla="*/ 3790950 w 4248150"/>
              <a:gd name="connsiteY55" fmla="*/ 2009775 h 2047875"/>
              <a:gd name="connsiteX56" fmla="*/ 3752850 w 4248150"/>
              <a:gd name="connsiteY56"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248150 w 4248150"/>
              <a:gd name="connsiteY51" fmla="*/ 1038225 h 2047875"/>
              <a:gd name="connsiteX52" fmla="*/ 4152900 w 4248150"/>
              <a:gd name="connsiteY52" fmla="*/ 1562100 h 2047875"/>
              <a:gd name="connsiteX53" fmla="*/ 3990975 w 4248150"/>
              <a:gd name="connsiteY53" fmla="*/ 1800225 h 2047875"/>
              <a:gd name="connsiteX54" fmla="*/ 3886200 w 4248150"/>
              <a:gd name="connsiteY54" fmla="*/ 1924050 h 2047875"/>
              <a:gd name="connsiteX55" fmla="*/ 3752850 w 4248150"/>
              <a:gd name="connsiteY55"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248150 w 4248150"/>
              <a:gd name="connsiteY51" fmla="*/ 1038225 h 2047875"/>
              <a:gd name="connsiteX52" fmla="*/ 4152900 w 4248150"/>
              <a:gd name="connsiteY52" fmla="*/ 1562100 h 2047875"/>
              <a:gd name="connsiteX53" fmla="*/ 3990975 w 4248150"/>
              <a:gd name="connsiteY53" fmla="*/ 1800225 h 2047875"/>
              <a:gd name="connsiteX54" fmla="*/ 3752850 w 4248150"/>
              <a:gd name="connsiteY54"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248150 w 4248150"/>
              <a:gd name="connsiteY51" fmla="*/ 1038225 h 2047875"/>
              <a:gd name="connsiteX52" fmla="*/ 4152900 w 4248150"/>
              <a:gd name="connsiteY52" fmla="*/ 1562100 h 2047875"/>
              <a:gd name="connsiteX53" fmla="*/ 3752850 w 4248150"/>
              <a:gd name="connsiteY53"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248150 w 4248150"/>
              <a:gd name="connsiteY51" fmla="*/ 1038225 h 2047875"/>
              <a:gd name="connsiteX52" fmla="*/ 4152900 w 4248150"/>
              <a:gd name="connsiteY52" fmla="*/ 1562100 h 2047875"/>
              <a:gd name="connsiteX53" fmla="*/ 3752850 w 4248150"/>
              <a:gd name="connsiteY53"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248150 w 4248150"/>
              <a:gd name="connsiteY51" fmla="*/ 1038225 h 2047875"/>
              <a:gd name="connsiteX52" fmla="*/ 3752850 w 4248150"/>
              <a:gd name="connsiteY52" fmla="*/ 2047875 h 2047875"/>
              <a:gd name="connsiteX0" fmla="*/ 57150 w 4248316"/>
              <a:gd name="connsiteY0" fmla="*/ 1514475 h 2047875"/>
              <a:gd name="connsiteX1" fmla="*/ 38100 w 4248316"/>
              <a:gd name="connsiteY1" fmla="*/ 1362075 h 2047875"/>
              <a:gd name="connsiteX2" fmla="*/ 19050 w 4248316"/>
              <a:gd name="connsiteY2" fmla="*/ 1285875 h 2047875"/>
              <a:gd name="connsiteX3" fmla="*/ 0 w 4248316"/>
              <a:gd name="connsiteY3" fmla="*/ 1066800 h 2047875"/>
              <a:gd name="connsiteX4" fmla="*/ 19050 w 4248316"/>
              <a:gd name="connsiteY4" fmla="*/ 838200 h 2047875"/>
              <a:gd name="connsiteX5" fmla="*/ 38100 w 4248316"/>
              <a:gd name="connsiteY5" fmla="*/ 685800 h 2047875"/>
              <a:gd name="connsiteX6" fmla="*/ 152400 w 4248316"/>
              <a:gd name="connsiteY6" fmla="*/ 419100 h 2047875"/>
              <a:gd name="connsiteX7" fmla="*/ 266700 w 4248316"/>
              <a:gd name="connsiteY7" fmla="*/ 342900 h 2047875"/>
              <a:gd name="connsiteX8" fmla="*/ 704850 w 4248316"/>
              <a:gd name="connsiteY8" fmla="*/ 114300 h 2047875"/>
              <a:gd name="connsiteX9" fmla="*/ 733425 w 4248316"/>
              <a:gd name="connsiteY9" fmla="*/ 104775 h 2047875"/>
              <a:gd name="connsiteX10" fmla="*/ 828675 w 4248316"/>
              <a:gd name="connsiteY10" fmla="*/ 66675 h 2047875"/>
              <a:gd name="connsiteX11" fmla="*/ 962025 w 4248316"/>
              <a:gd name="connsiteY11" fmla="*/ 28575 h 2047875"/>
              <a:gd name="connsiteX12" fmla="*/ 1104900 w 4248316"/>
              <a:gd name="connsiteY12" fmla="*/ 9525 h 2047875"/>
              <a:gd name="connsiteX13" fmla="*/ 1162050 w 4248316"/>
              <a:gd name="connsiteY13" fmla="*/ 0 h 2047875"/>
              <a:gd name="connsiteX14" fmla="*/ 1600200 w 4248316"/>
              <a:gd name="connsiteY14" fmla="*/ 19050 h 2047875"/>
              <a:gd name="connsiteX15" fmla="*/ 1771650 w 4248316"/>
              <a:gd name="connsiteY15" fmla="*/ 38100 h 2047875"/>
              <a:gd name="connsiteX16" fmla="*/ 1857375 w 4248316"/>
              <a:gd name="connsiteY16" fmla="*/ 57150 h 2047875"/>
              <a:gd name="connsiteX17" fmla="*/ 2038350 w 4248316"/>
              <a:gd name="connsiteY17" fmla="*/ 76200 h 2047875"/>
              <a:gd name="connsiteX18" fmla="*/ 2095500 w 4248316"/>
              <a:gd name="connsiteY18" fmla="*/ 85725 h 2047875"/>
              <a:gd name="connsiteX19" fmla="*/ 2181225 w 4248316"/>
              <a:gd name="connsiteY19" fmla="*/ 95250 h 2047875"/>
              <a:gd name="connsiteX20" fmla="*/ 2428875 w 4248316"/>
              <a:gd name="connsiteY20" fmla="*/ 123825 h 2047875"/>
              <a:gd name="connsiteX21" fmla="*/ 2495550 w 4248316"/>
              <a:gd name="connsiteY21" fmla="*/ 133350 h 2047875"/>
              <a:gd name="connsiteX22" fmla="*/ 2533650 w 4248316"/>
              <a:gd name="connsiteY22" fmla="*/ 142875 h 2047875"/>
              <a:gd name="connsiteX23" fmla="*/ 2638425 w 4248316"/>
              <a:gd name="connsiteY23" fmla="*/ 152400 h 2047875"/>
              <a:gd name="connsiteX24" fmla="*/ 2762250 w 4248316"/>
              <a:gd name="connsiteY24" fmla="*/ 171450 h 2047875"/>
              <a:gd name="connsiteX25" fmla="*/ 2828925 w 4248316"/>
              <a:gd name="connsiteY25" fmla="*/ 180975 h 2047875"/>
              <a:gd name="connsiteX26" fmla="*/ 2933700 w 4248316"/>
              <a:gd name="connsiteY26" fmla="*/ 190500 h 2047875"/>
              <a:gd name="connsiteX27" fmla="*/ 2990850 w 4248316"/>
              <a:gd name="connsiteY27" fmla="*/ 200025 h 2047875"/>
              <a:gd name="connsiteX28" fmla="*/ 3028950 w 4248316"/>
              <a:gd name="connsiteY28" fmla="*/ 209550 h 2047875"/>
              <a:gd name="connsiteX29" fmla="*/ 3143250 w 4248316"/>
              <a:gd name="connsiteY29" fmla="*/ 219075 h 2047875"/>
              <a:gd name="connsiteX30" fmla="*/ 3181350 w 4248316"/>
              <a:gd name="connsiteY30" fmla="*/ 228600 h 2047875"/>
              <a:gd name="connsiteX31" fmla="*/ 3238500 w 4248316"/>
              <a:gd name="connsiteY31" fmla="*/ 247650 h 2047875"/>
              <a:gd name="connsiteX32" fmla="*/ 3333750 w 4248316"/>
              <a:gd name="connsiteY32" fmla="*/ 276225 h 2047875"/>
              <a:gd name="connsiteX33" fmla="*/ 3371850 w 4248316"/>
              <a:gd name="connsiteY33" fmla="*/ 285750 h 2047875"/>
              <a:gd name="connsiteX34" fmla="*/ 3429000 w 4248316"/>
              <a:gd name="connsiteY34" fmla="*/ 304800 h 2047875"/>
              <a:gd name="connsiteX35" fmla="*/ 3476625 w 4248316"/>
              <a:gd name="connsiteY35" fmla="*/ 314325 h 2047875"/>
              <a:gd name="connsiteX36" fmla="*/ 3505200 w 4248316"/>
              <a:gd name="connsiteY36" fmla="*/ 323850 h 2047875"/>
              <a:gd name="connsiteX37" fmla="*/ 3552825 w 4248316"/>
              <a:gd name="connsiteY37" fmla="*/ 333375 h 2047875"/>
              <a:gd name="connsiteX38" fmla="*/ 3581400 w 4248316"/>
              <a:gd name="connsiteY38" fmla="*/ 352425 h 2047875"/>
              <a:gd name="connsiteX39" fmla="*/ 3629025 w 4248316"/>
              <a:gd name="connsiteY39" fmla="*/ 361950 h 2047875"/>
              <a:gd name="connsiteX40" fmla="*/ 3705225 w 4248316"/>
              <a:gd name="connsiteY40" fmla="*/ 381000 h 2047875"/>
              <a:gd name="connsiteX41" fmla="*/ 3800475 w 4248316"/>
              <a:gd name="connsiteY41" fmla="*/ 409575 h 2047875"/>
              <a:gd name="connsiteX42" fmla="*/ 3857625 w 4248316"/>
              <a:gd name="connsiteY42" fmla="*/ 438150 h 2047875"/>
              <a:gd name="connsiteX43" fmla="*/ 3886200 w 4248316"/>
              <a:gd name="connsiteY43" fmla="*/ 466725 h 2047875"/>
              <a:gd name="connsiteX44" fmla="*/ 3924300 w 4248316"/>
              <a:gd name="connsiteY44" fmla="*/ 495300 h 2047875"/>
              <a:gd name="connsiteX45" fmla="*/ 3943350 w 4248316"/>
              <a:gd name="connsiteY45" fmla="*/ 523875 h 2047875"/>
              <a:gd name="connsiteX46" fmla="*/ 3971925 w 4248316"/>
              <a:gd name="connsiteY46" fmla="*/ 542925 h 2047875"/>
              <a:gd name="connsiteX47" fmla="*/ 4010025 w 4248316"/>
              <a:gd name="connsiteY47" fmla="*/ 590550 h 2047875"/>
              <a:gd name="connsiteX48" fmla="*/ 4038600 w 4248316"/>
              <a:gd name="connsiteY48" fmla="*/ 609600 h 2047875"/>
              <a:gd name="connsiteX49" fmla="*/ 4086225 w 4248316"/>
              <a:gd name="connsiteY49" fmla="*/ 666750 h 2047875"/>
              <a:gd name="connsiteX50" fmla="*/ 4152900 w 4248316"/>
              <a:gd name="connsiteY50" fmla="*/ 752475 h 2047875"/>
              <a:gd name="connsiteX51" fmla="*/ 4248150 w 4248316"/>
              <a:gd name="connsiteY51" fmla="*/ 1038225 h 2047875"/>
              <a:gd name="connsiteX52" fmla="*/ 3752850 w 4248316"/>
              <a:gd name="connsiteY52" fmla="*/ 2047875 h 2047875"/>
              <a:gd name="connsiteX0" fmla="*/ 57150 w 4248565"/>
              <a:gd name="connsiteY0" fmla="*/ 1514475 h 2047875"/>
              <a:gd name="connsiteX1" fmla="*/ 38100 w 4248565"/>
              <a:gd name="connsiteY1" fmla="*/ 1362075 h 2047875"/>
              <a:gd name="connsiteX2" fmla="*/ 19050 w 4248565"/>
              <a:gd name="connsiteY2" fmla="*/ 1285875 h 2047875"/>
              <a:gd name="connsiteX3" fmla="*/ 0 w 4248565"/>
              <a:gd name="connsiteY3" fmla="*/ 1066800 h 2047875"/>
              <a:gd name="connsiteX4" fmla="*/ 19050 w 4248565"/>
              <a:gd name="connsiteY4" fmla="*/ 838200 h 2047875"/>
              <a:gd name="connsiteX5" fmla="*/ 38100 w 4248565"/>
              <a:gd name="connsiteY5" fmla="*/ 685800 h 2047875"/>
              <a:gd name="connsiteX6" fmla="*/ 152400 w 4248565"/>
              <a:gd name="connsiteY6" fmla="*/ 419100 h 2047875"/>
              <a:gd name="connsiteX7" fmla="*/ 266700 w 4248565"/>
              <a:gd name="connsiteY7" fmla="*/ 342900 h 2047875"/>
              <a:gd name="connsiteX8" fmla="*/ 704850 w 4248565"/>
              <a:gd name="connsiteY8" fmla="*/ 114300 h 2047875"/>
              <a:gd name="connsiteX9" fmla="*/ 733425 w 4248565"/>
              <a:gd name="connsiteY9" fmla="*/ 104775 h 2047875"/>
              <a:gd name="connsiteX10" fmla="*/ 828675 w 4248565"/>
              <a:gd name="connsiteY10" fmla="*/ 66675 h 2047875"/>
              <a:gd name="connsiteX11" fmla="*/ 962025 w 4248565"/>
              <a:gd name="connsiteY11" fmla="*/ 28575 h 2047875"/>
              <a:gd name="connsiteX12" fmla="*/ 1104900 w 4248565"/>
              <a:gd name="connsiteY12" fmla="*/ 9525 h 2047875"/>
              <a:gd name="connsiteX13" fmla="*/ 1162050 w 4248565"/>
              <a:gd name="connsiteY13" fmla="*/ 0 h 2047875"/>
              <a:gd name="connsiteX14" fmla="*/ 1600200 w 4248565"/>
              <a:gd name="connsiteY14" fmla="*/ 19050 h 2047875"/>
              <a:gd name="connsiteX15" fmla="*/ 1771650 w 4248565"/>
              <a:gd name="connsiteY15" fmla="*/ 38100 h 2047875"/>
              <a:gd name="connsiteX16" fmla="*/ 1857375 w 4248565"/>
              <a:gd name="connsiteY16" fmla="*/ 57150 h 2047875"/>
              <a:gd name="connsiteX17" fmla="*/ 2038350 w 4248565"/>
              <a:gd name="connsiteY17" fmla="*/ 76200 h 2047875"/>
              <a:gd name="connsiteX18" fmla="*/ 2095500 w 4248565"/>
              <a:gd name="connsiteY18" fmla="*/ 85725 h 2047875"/>
              <a:gd name="connsiteX19" fmla="*/ 2181225 w 4248565"/>
              <a:gd name="connsiteY19" fmla="*/ 95250 h 2047875"/>
              <a:gd name="connsiteX20" fmla="*/ 2428875 w 4248565"/>
              <a:gd name="connsiteY20" fmla="*/ 123825 h 2047875"/>
              <a:gd name="connsiteX21" fmla="*/ 2495550 w 4248565"/>
              <a:gd name="connsiteY21" fmla="*/ 133350 h 2047875"/>
              <a:gd name="connsiteX22" fmla="*/ 2533650 w 4248565"/>
              <a:gd name="connsiteY22" fmla="*/ 142875 h 2047875"/>
              <a:gd name="connsiteX23" fmla="*/ 2638425 w 4248565"/>
              <a:gd name="connsiteY23" fmla="*/ 152400 h 2047875"/>
              <a:gd name="connsiteX24" fmla="*/ 2762250 w 4248565"/>
              <a:gd name="connsiteY24" fmla="*/ 171450 h 2047875"/>
              <a:gd name="connsiteX25" fmla="*/ 2828925 w 4248565"/>
              <a:gd name="connsiteY25" fmla="*/ 180975 h 2047875"/>
              <a:gd name="connsiteX26" fmla="*/ 2933700 w 4248565"/>
              <a:gd name="connsiteY26" fmla="*/ 190500 h 2047875"/>
              <a:gd name="connsiteX27" fmla="*/ 2990850 w 4248565"/>
              <a:gd name="connsiteY27" fmla="*/ 200025 h 2047875"/>
              <a:gd name="connsiteX28" fmla="*/ 3028950 w 4248565"/>
              <a:gd name="connsiteY28" fmla="*/ 209550 h 2047875"/>
              <a:gd name="connsiteX29" fmla="*/ 3143250 w 4248565"/>
              <a:gd name="connsiteY29" fmla="*/ 219075 h 2047875"/>
              <a:gd name="connsiteX30" fmla="*/ 3181350 w 4248565"/>
              <a:gd name="connsiteY30" fmla="*/ 228600 h 2047875"/>
              <a:gd name="connsiteX31" fmla="*/ 3238500 w 4248565"/>
              <a:gd name="connsiteY31" fmla="*/ 247650 h 2047875"/>
              <a:gd name="connsiteX32" fmla="*/ 3333750 w 4248565"/>
              <a:gd name="connsiteY32" fmla="*/ 276225 h 2047875"/>
              <a:gd name="connsiteX33" fmla="*/ 3371850 w 4248565"/>
              <a:gd name="connsiteY33" fmla="*/ 285750 h 2047875"/>
              <a:gd name="connsiteX34" fmla="*/ 3429000 w 4248565"/>
              <a:gd name="connsiteY34" fmla="*/ 304800 h 2047875"/>
              <a:gd name="connsiteX35" fmla="*/ 3476625 w 4248565"/>
              <a:gd name="connsiteY35" fmla="*/ 314325 h 2047875"/>
              <a:gd name="connsiteX36" fmla="*/ 3505200 w 4248565"/>
              <a:gd name="connsiteY36" fmla="*/ 323850 h 2047875"/>
              <a:gd name="connsiteX37" fmla="*/ 3552825 w 4248565"/>
              <a:gd name="connsiteY37" fmla="*/ 333375 h 2047875"/>
              <a:gd name="connsiteX38" fmla="*/ 3581400 w 4248565"/>
              <a:gd name="connsiteY38" fmla="*/ 352425 h 2047875"/>
              <a:gd name="connsiteX39" fmla="*/ 3629025 w 4248565"/>
              <a:gd name="connsiteY39" fmla="*/ 361950 h 2047875"/>
              <a:gd name="connsiteX40" fmla="*/ 3705225 w 4248565"/>
              <a:gd name="connsiteY40" fmla="*/ 381000 h 2047875"/>
              <a:gd name="connsiteX41" fmla="*/ 3800475 w 4248565"/>
              <a:gd name="connsiteY41" fmla="*/ 409575 h 2047875"/>
              <a:gd name="connsiteX42" fmla="*/ 3857625 w 4248565"/>
              <a:gd name="connsiteY42" fmla="*/ 438150 h 2047875"/>
              <a:gd name="connsiteX43" fmla="*/ 3886200 w 4248565"/>
              <a:gd name="connsiteY43" fmla="*/ 466725 h 2047875"/>
              <a:gd name="connsiteX44" fmla="*/ 3924300 w 4248565"/>
              <a:gd name="connsiteY44" fmla="*/ 495300 h 2047875"/>
              <a:gd name="connsiteX45" fmla="*/ 3943350 w 4248565"/>
              <a:gd name="connsiteY45" fmla="*/ 523875 h 2047875"/>
              <a:gd name="connsiteX46" fmla="*/ 3971925 w 4248565"/>
              <a:gd name="connsiteY46" fmla="*/ 542925 h 2047875"/>
              <a:gd name="connsiteX47" fmla="*/ 4010025 w 4248565"/>
              <a:gd name="connsiteY47" fmla="*/ 590550 h 2047875"/>
              <a:gd name="connsiteX48" fmla="*/ 4038600 w 4248565"/>
              <a:gd name="connsiteY48" fmla="*/ 609600 h 2047875"/>
              <a:gd name="connsiteX49" fmla="*/ 4086225 w 4248565"/>
              <a:gd name="connsiteY49" fmla="*/ 666750 h 2047875"/>
              <a:gd name="connsiteX50" fmla="*/ 4152900 w 4248565"/>
              <a:gd name="connsiteY50" fmla="*/ 752475 h 2047875"/>
              <a:gd name="connsiteX51" fmla="*/ 4248150 w 4248565"/>
              <a:gd name="connsiteY51" fmla="*/ 1038225 h 2047875"/>
              <a:gd name="connsiteX52" fmla="*/ 3752850 w 4248565"/>
              <a:gd name="connsiteY52" fmla="*/ 2047875 h 2047875"/>
              <a:gd name="connsiteX0" fmla="*/ 57150 w 4248565"/>
              <a:gd name="connsiteY0" fmla="*/ 1514475 h 2047875"/>
              <a:gd name="connsiteX1" fmla="*/ 38100 w 4248565"/>
              <a:gd name="connsiteY1" fmla="*/ 1362075 h 2047875"/>
              <a:gd name="connsiteX2" fmla="*/ 19050 w 4248565"/>
              <a:gd name="connsiteY2" fmla="*/ 1285875 h 2047875"/>
              <a:gd name="connsiteX3" fmla="*/ 0 w 4248565"/>
              <a:gd name="connsiteY3" fmla="*/ 1066800 h 2047875"/>
              <a:gd name="connsiteX4" fmla="*/ 19050 w 4248565"/>
              <a:gd name="connsiteY4" fmla="*/ 838200 h 2047875"/>
              <a:gd name="connsiteX5" fmla="*/ 38100 w 4248565"/>
              <a:gd name="connsiteY5" fmla="*/ 685800 h 2047875"/>
              <a:gd name="connsiteX6" fmla="*/ 152400 w 4248565"/>
              <a:gd name="connsiteY6" fmla="*/ 419100 h 2047875"/>
              <a:gd name="connsiteX7" fmla="*/ 266700 w 4248565"/>
              <a:gd name="connsiteY7" fmla="*/ 342900 h 2047875"/>
              <a:gd name="connsiteX8" fmla="*/ 704850 w 4248565"/>
              <a:gd name="connsiteY8" fmla="*/ 114300 h 2047875"/>
              <a:gd name="connsiteX9" fmla="*/ 733425 w 4248565"/>
              <a:gd name="connsiteY9" fmla="*/ 104775 h 2047875"/>
              <a:gd name="connsiteX10" fmla="*/ 828675 w 4248565"/>
              <a:gd name="connsiteY10" fmla="*/ 66675 h 2047875"/>
              <a:gd name="connsiteX11" fmla="*/ 962025 w 4248565"/>
              <a:gd name="connsiteY11" fmla="*/ 28575 h 2047875"/>
              <a:gd name="connsiteX12" fmla="*/ 1104900 w 4248565"/>
              <a:gd name="connsiteY12" fmla="*/ 9525 h 2047875"/>
              <a:gd name="connsiteX13" fmla="*/ 1162050 w 4248565"/>
              <a:gd name="connsiteY13" fmla="*/ 0 h 2047875"/>
              <a:gd name="connsiteX14" fmla="*/ 1600200 w 4248565"/>
              <a:gd name="connsiteY14" fmla="*/ 19050 h 2047875"/>
              <a:gd name="connsiteX15" fmla="*/ 1771650 w 4248565"/>
              <a:gd name="connsiteY15" fmla="*/ 38100 h 2047875"/>
              <a:gd name="connsiteX16" fmla="*/ 1857375 w 4248565"/>
              <a:gd name="connsiteY16" fmla="*/ 57150 h 2047875"/>
              <a:gd name="connsiteX17" fmla="*/ 2038350 w 4248565"/>
              <a:gd name="connsiteY17" fmla="*/ 76200 h 2047875"/>
              <a:gd name="connsiteX18" fmla="*/ 2095500 w 4248565"/>
              <a:gd name="connsiteY18" fmla="*/ 85725 h 2047875"/>
              <a:gd name="connsiteX19" fmla="*/ 2181225 w 4248565"/>
              <a:gd name="connsiteY19" fmla="*/ 95250 h 2047875"/>
              <a:gd name="connsiteX20" fmla="*/ 2428875 w 4248565"/>
              <a:gd name="connsiteY20" fmla="*/ 123825 h 2047875"/>
              <a:gd name="connsiteX21" fmla="*/ 2495550 w 4248565"/>
              <a:gd name="connsiteY21" fmla="*/ 133350 h 2047875"/>
              <a:gd name="connsiteX22" fmla="*/ 2533650 w 4248565"/>
              <a:gd name="connsiteY22" fmla="*/ 142875 h 2047875"/>
              <a:gd name="connsiteX23" fmla="*/ 2638425 w 4248565"/>
              <a:gd name="connsiteY23" fmla="*/ 152400 h 2047875"/>
              <a:gd name="connsiteX24" fmla="*/ 2762250 w 4248565"/>
              <a:gd name="connsiteY24" fmla="*/ 171450 h 2047875"/>
              <a:gd name="connsiteX25" fmla="*/ 2828925 w 4248565"/>
              <a:gd name="connsiteY25" fmla="*/ 180975 h 2047875"/>
              <a:gd name="connsiteX26" fmla="*/ 2933700 w 4248565"/>
              <a:gd name="connsiteY26" fmla="*/ 190500 h 2047875"/>
              <a:gd name="connsiteX27" fmla="*/ 2990850 w 4248565"/>
              <a:gd name="connsiteY27" fmla="*/ 200025 h 2047875"/>
              <a:gd name="connsiteX28" fmla="*/ 3028950 w 4248565"/>
              <a:gd name="connsiteY28" fmla="*/ 209550 h 2047875"/>
              <a:gd name="connsiteX29" fmla="*/ 3143250 w 4248565"/>
              <a:gd name="connsiteY29" fmla="*/ 219075 h 2047875"/>
              <a:gd name="connsiteX30" fmla="*/ 3181350 w 4248565"/>
              <a:gd name="connsiteY30" fmla="*/ 228600 h 2047875"/>
              <a:gd name="connsiteX31" fmla="*/ 3238500 w 4248565"/>
              <a:gd name="connsiteY31" fmla="*/ 247650 h 2047875"/>
              <a:gd name="connsiteX32" fmla="*/ 3333750 w 4248565"/>
              <a:gd name="connsiteY32" fmla="*/ 276225 h 2047875"/>
              <a:gd name="connsiteX33" fmla="*/ 3371850 w 4248565"/>
              <a:gd name="connsiteY33" fmla="*/ 285750 h 2047875"/>
              <a:gd name="connsiteX34" fmla="*/ 3429000 w 4248565"/>
              <a:gd name="connsiteY34" fmla="*/ 304800 h 2047875"/>
              <a:gd name="connsiteX35" fmla="*/ 3476625 w 4248565"/>
              <a:gd name="connsiteY35" fmla="*/ 314325 h 2047875"/>
              <a:gd name="connsiteX36" fmla="*/ 3505200 w 4248565"/>
              <a:gd name="connsiteY36" fmla="*/ 323850 h 2047875"/>
              <a:gd name="connsiteX37" fmla="*/ 3552825 w 4248565"/>
              <a:gd name="connsiteY37" fmla="*/ 333375 h 2047875"/>
              <a:gd name="connsiteX38" fmla="*/ 3581400 w 4248565"/>
              <a:gd name="connsiteY38" fmla="*/ 352425 h 2047875"/>
              <a:gd name="connsiteX39" fmla="*/ 3629025 w 4248565"/>
              <a:gd name="connsiteY39" fmla="*/ 361950 h 2047875"/>
              <a:gd name="connsiteX40" fmla="*/ 3705225 w 4248565"/>
              <a:gd name="connsiteY40" fmla="*/ 381000 h 2047875"/>
              <a:gd name="connsiteX41" fmla="*/ 3800475 w 4248565"/>
              <a:gd name="connsiteY41" fmla="*/ 409575 h 2047875"/>
              <a:gd name="connsiteX42" fmla="*/ 3857625 w 4248565"/>
              <a:gd name="connsiteY42" fmla="*/ 438150 h 2047875"/>
              <a:gd name="connsiteX43" fmla="*/ 3886200 w 4248565"/>
              <a:gd name="connsiteY43" fmla="*/ 466725 h 2047875"/>
              <a:gd name="connsiteX44" fmla="*/ 3924300 w 4248565"/>
              <a:gd name="connsiteY44" fmla="*/ 495300 h 2047875"/>
              <a:gd name="connsiteX45" fmla="*/ 3971925 w 4248565"/>
              <a:gd name="connsiteY45" fmla="*/ 542925 h 2047875"/>
              <a:gd name="connsiteX46" fmla="*/ 4010025 w 4248565"/>
              <a:gd name="connsiteY46" fmla="*/ 590550 h 2047875"/>
              <a:gd name="connsiteX47" fmla="*/ 4038600 w 4248565"/>
              <a:gd name="connsiteY47" fmla="*/ 609600 h 2047875"/>
              <a:gd name="connsiteX48" fmla="*/ 4086225 w 4248565"/>
              <a:gd name="connsiteY48" fmla="*/ 666750 h 2047875"/>
              <a:gd name="connsiteX49" fmla="*/ 4152900 w 4248565"/>
              <a:gd name="connsiteY49" fmla="*/ 752475 h 2047875"/>
              <a:gd name="connsiteX50" fmla="*/ 4248150 w 4248565"/>
              <a:gd name="connsiteY50" fmla="*/ 1038225 h 2047875"/>
              <a:gd name="connsiteX51" fmla="*/ 3752850 w 4248565"/>
              <a:gd name="connsiteY51" fmla="*/ 2047875 h 2047875"/>
              <a:gd name="connsiteX0" fmla="*/ 57150 w 4248565"/>
              <a:gd name="connsiteY0" fmla="*/ 1514475 h 2047875"/>
              <a:gd name="connsiteX1" fmla="*/ 38100 w 4248565"/>
              <a:gd name="connsiteY1" fmla="*/ 1362075 h 2047875"/>
              <a:gd name="connsiteX2" fmla="*/ 19050 w 4248565"/>
              <a:gd name="connsiteY2" fmla="*/ 1285875 h 2047875"/>
              <a:gd name="connsiteX3" fmla="*/ 0 w 4248565"/>
              <a:gd name="connsiteY3" fmla="*/ 1066800 h 2047875"/>
              <a:gd name="connsiteX4" fmla="*/ 19050 w 4248565"/>
              <a:gd name="connsiteY4" fmla="*/ 838200 h 2047875"/>
              <a:gd name="connsiteX5" fmla="*/ 38100 w 4248565"/>
              <a:gd name="connsiteY5" fmla="*/ 685800 h 2047875"/>
              <a:gd name="connsiteX6" fmla="*/ 152400 w 4248565"/>
              <a:gd name="connsiteY6" fmla="*/ 419100 h 2047875"/>
              <a:gd name="connsiteX7" fmla="*/ 266700 w 4248565"/>
              <a:gd name="connsiteY7" fmla="*/ 342900 h 2047875"/>
              <a:gd name="connsiteX8" fmla="*/ 704850 w 4248565"/>
              <a:gd name="connsiteY8" fmla="*/ 114300 h 2047875"/>
              <a:gd name="connsiteX9" fmla="*/ 733425 w 4248565"/>
              <a:gd name="connsiteY9" fmla="*/ 104775 h 2047875"/>
              <a:gd name="connsiteX10" fmla="*/ 828675 w 4248565"/>
              <a:gd name="connsiteY10" fmla="*/ 66675 h 2047875"/>
              <a:gd name="connsiteX11" fmla="*/ 962025 w 4248565"/>
              <a:gd name="connsiteY11" fmla="*/ 28575 h 2047875"/>
              <a:gd name="connsiteX12" fmla="*/ 1104900 w 4248565"/>
              <a:gd name="connsiteY12" fmla="*/ 9525 h 2047875"/>
              <a:gd name="connsiteX13" fmla="*/ 1162050 w 4248565"/>
              <a:gd name="connsiteY13" fmla="*/ 0 h 2047875"/>
              <a:gd name="connsiteX14" fmla="*/ 1600200 w 4248565"/>
              <a:gd name="connsiteY14" fmla="*/ 19050 h 2047875"/>
              <a:gd name="connsiteX15" fmla="*/ 1771650 w 4248565"/>
              <a:gd name="connsiteY15" fmla="*/ 38100 h 2047875"/>
              <a:gd name="connsiteX16" fmla="*/ 1857375 w 4248565"/>
              <a:gd name="connsiteY16" fmla="*/ 57150 h 2047875"/>
              <a:gd name="connsiteX17" fmla="*/ 2038350 w 4248565"/>
              <a:gd name="connsiteY17" fmla="*/ 76200 h 2047875"/>
              <a:gd name="connsiteX18" fmla="*/ 2095500 w 4248565"/>
              <a:gd name="connsiteY18" fmla="*/ 85725 h 2047875"/>
              <a:gd name="connsiteX19" fmla="*/ 2181225 w 4248565"/>
              <a:gd name="connsiteY19" fmla="*/ 95250 h 2047875"/>
              <a:gd name="connsiteX20" fmla="*/ 2428875 w 4248565"/>
              <a:gd name="connsiteY20" fmla="*/ 123825 h 2047875"/>
              <a:gd name="connsiteX21" fmla="*/ 2495550 w 4248565"/>
              <a:gd name="connsiteY21" fmla="*/ 133350 h 2047875"/>
              <a:gd name="connsiteX22" fmla="*/ 2533650 w 4248565"/>
              <a:gd name="connsiteY22" fmla="*/ 142875 h 2047875"/>
              <a:gd name="connsiteX23" fmla="*/ 2638425 w 4248565"/>
              <a:gd name="connsiteY23" fmla="*/ 152400 h 2047875"/>
              <a:gd name="connsiteX24" fmla="*/ 2762250 w 4248565"/>
              <a:gd name="connsiteY24" fmla="*/ 171450 h 2047875"/>
              <a:gd name="connsiteX25" fmla="*/ 2828925 w 4248565"/>
              <a:gd name="connsiteY25" fmla="*/ 180975 h 2047875"/>
              <a:gd name="connsiteX26" fmla="*/ 2933700 w 4248565"/>
              <a:gd name="connsiteY26" fmla="*/ 190500 h 2047875"/>
              <a:gd name="connsiteX27" fmla="*/ 2990850 w 4248565"/>
              <a:gd name="connsiteY27" fmla="*/ 200025 h 2047875"/>
              <a:gd name="connsiteX28" fmla="*/ 3028950 w 4248565"/>
              <a:gd name="connsiteY28" fmla="*/ 209550 h 2047875"/>
              <a:gd name="connsiteX29" fmla="*/ 3143250 w 4248565"/>
              <a:gd name="connsiteY29" fmla="*/ 219075 h 2047875"/>
              <a:gd name="connsiteX30" fmla="*/ 3181350 w 4248565"/>
              <a:gd name="connsiteY30" fmla="*/ 228600 h 2047875"/>
              <a:gd name="connsiteX31" fmla="*/ 3238500 w 4248565"/>
              <a:gd name="connsiteY31" fmla="*/ 247650 h 2047875"/>
              <a:gd name="connsiteX32" fmla="*/ 3333750 w 4248565"/>
              <a:gd name="connsiteY32" fmla="*/ 276225 h 2047875"/>
              <a:gd name="connsiteX33" fmla="*/ 3371850 w 4248565"/>
              <a:gd name="connsiteY33" fmla="*/ 285750 h 2047875"/>
              <a:gd name="connsiteX34" fmla="*/ 3429000 w 4248565"/>
              <a:gd name="connsiteY34" fmla="*/ 304800 h 2047875"/>
              <a:gd name="connsiteX35" fmla="*/ 3476625 w 4248565"/>
              <a:gd name="connsiteY35" fmla="*/ 314325 h 2047875"/>
              <a:gd name="connsiteX36" fmla="*/ 3505200 w 4248565"/>
              <a:gd name="connsiteY36" fmla="*/ 323850 h 2047875"/>
              <a:gd name="connsiteX37" fmla="*/ 3552825 w 4248565"/>
              <a:gd name="connsiteY37" fmla="*/ 333375 h 2047875"/>
              <a:gd name="connsiteX38" fmla="*/ 3581400 w 4248565"/>
              <a:gd name="connsiteY38" fmla="*/ 352425 h 2047875"/>
              <a:gd name="connsiteX39" fmla="*/ 3629025 w 4248565"/>
              <a:gd name="connsiteY39" fmla="*/ 361950 h 2047875"/>
              <a:gd name="connsiteX40" fmla="*/ 3705225 w 4248565"/>
              <a:gd name="connsiteY40" fmla="*/ 381000 h 2047875"/>
              <a:gd name="connsiteX41" fmla="*/ 3800475 w 4248565"/>
              <a:gd name="connsiteY41" fmla="*/ 409575 h 2047875"/>
              <a:gd name="connsiteX42" fmla="*/ 3857625 w 4248565"/>
              <a:gd name="connsiteY42" fmla="*/ 438150 h 2047875"/>
              <a:gd name="connsiteX43" fmla="*/ 3924300 w 4248565"/>
              <a:gd name="connsiteY43" fmla="*/ 495300 h 2047875"/>
              <a:gd name="connsiteX44" fmla="*/ 3971925 w 4248565"/>
              <a:gd name="connsiteY44" fmla="*/ 542925 h 2047875"/>
              <a:gd name="connsiteX45" fmla="*/ 4010025 w 4248565"/>
              <a:gd name="connsiteY45" fmla="*/ 590550 h 2047875"/>
              <a:gd name="connsiteX46" fmla="*/ 4038600 w 4248565"/>
              <a:gd name="connsiteY46" fmla="*/ 609600 h 2047875"/>
              <a:gd name="connsiteX47" fmla="*/ 4086225 w 4248565"/>
              <a:gd name="connsiteY47" fmla="*/ 666750 h 2047875"/>
              <a:gd name="connsiteX48" fmla="*/ 4152900 w 4248565"/>
              <a:gd name="connsiteY48" fmla="*/ 752475 h 2047875"/>
              <a:gd name="connsiteX49" fmla="*/ 4248150 w 4248565"/>
              <a:gd name="connsiteY49" fmla="*/ 1038225 h 2047875"/>
              <a:gd name="connsiteX50" fmla="*/ 3752850 w 4248565"/>
              <a:gd name="connsiteY50" fmla="*/ 2047875 h 2047875"/>
              <a:gd name="connsiteX0" fmla="*/ 57150 w 4248565"/>
              <a:gd name="connsiteY0" fmla="*/ 1514475 h 2047875"/>
              <a:gd name="connsiteX1" fmla="*/ 38100 w 4248565"/>
              <a:gd name="connsiteY1" fmla="*/ 1362075 h 2047875"/>
              <a:gd name="connsiteX2" fmla="*/ 19050 w 4248565"/>
              <a:gd name="connsiteY2" fmla="*/ 1285875 h 2047875"/>
              <a:gd name="connsiteX3" fmla="*/ 0 w 4248565"/>
              <a:gd name="connsiteY3" fmla="*/ 1066800 h 2047875"/>
              <a:gd name="connsiteX4" fmla="*/ 19050 w 4248565"/>
              <a:gd name="connsiteY4" fmla="*/ 838200 h 2047875"/>
              <a:gd name="connsiteX5" fmla="*/ 38100 w 4248565"/>
              <a:gd name="connsiteY5" fmla="*/ 685800 h 2047875"/>
              <a:gd name="connsiteX6" fmla="*/ 152400 w 4248565"/>
              <a:gd name="connsiteY6" fmla="*/ 419100 h 2047875"/>
              <a:gd name="connsiteX7" fmla="*/ 266700 w 4248565"/>
              <a:gd name="connsiteY7" fmla="*/ 342900 h 2047875"/>
              <a:gd name="connsiteX8" fmla="*/ 704850 w 4248565"/>
              <a:gd name="connsiteY8" fmla="*/ 114300 h 2047875"/>
              <a:gd name="connsiteX9" fmla="*/ 733425 w 4248565"/>
              <a:gd name="connsiteY9" fmla="*/ 104775 h 2047875"/>
              <a:gd name="connsiteX10" fmla="*/ 828675 w 4248565"/>
              <a:gd name="connsiteY10" fmla="*/ 66675 h 2047875"/>
              <a:gd name="connsiteX11" fmla="*/ 962025 w 4248565"/>
              <a:gd name="connsiteY11" fmla="*/ 28575 h 2047875"/>
              <a:gd name="connsiteX12" fmla="*/ 1104900 w 4248565"/>
              <a:gd name="connsiteY12" fmla="*/ 9525 h 2047875"/>
              <a:gd name="connsiteX13" fmla="*/ 1162050 w 4248565"/>
              <a:gd name="connsiteY13" fmla="*/ 0 h 2047875"/>
              <a:gd name="connsiteX14" fmla="*/ 1600200 w 4248565"/>
              <a:gd name="connsiteY14" fmla="*/ 19050 h 2047875"/>
              <a:gd name="connsiteX15" fmla="*/ 1771650 w 4248565"/>
              <a:gd name="connsiteY15" fmla="*/ 38100 h 2047875"/>
              <a:gd name="connsiteX16" fmla="*/ 1857375 w 4248565"/>
              <a:gd name="connsiteY16" fmla="*/ 57150 h 2047875"/>
              <a:gd name="connsiteX17" fmla="*/ 2038350 w 4248565"/>
              <a:gd name="connsiteY17" fmla="*/ 76200 h 2047875"/>
              <a:gd name="connsiteX18" fmla="*/ 2095500 w 4248565"/>
              <a:gd name="connsiteY18" fmla="*/ 85725 h 2047875"/>
              <a:gd name="connsiteX19" fmla="*/ 2181225 w 4248565"/>
              <a:gd name="connsiteY19" fmla="*/ 95250 h 2047875"/>
              <a:gd name="connsiteX20" fmla="*/ 2428875 w 4248565"/>
              <a:gd name="connsiteY20" fmla="*/ 123825 h 2047875"/>
              <a:gd name="connsiteX21" fmla="*/ 2495550 w 4248565"/>
              <a:gd name="connsiteY21" fmla="*/ 133350 h 2047875"/>
              <a:gd name="connsiteX22" fmla="*/ 2533650 w 4248565"/>
              <a:gd name="connsiteY22" fmla="*/ 142875 h 2047875"/>
              <a:gd name="connsiteX23" fmla="*/ 2638425 w 4248565"/>
              <a:gd name="connsiteY23" fmla="*/ 152400 h 2047875"/>
              <a:gd name="connsiteX24" fmla="*/ 2762250 w 4248565"/>
              <a:gd name="connsiteY24" fmla="*/ 171450 h 2047875"/>
              <a:gd name="connsiteX25" fmla="*/ 2828925 w 4248565"/>
              <a:gd name="connsiteY25" fmla="*/ 180975 h 2047875"/>
              <a:gd name="connsiteX26" fmla="*/ 2933700 w 4248565"/>
              <a:gd name="connsiteY26" fmla="*/ 190500 h 2047875"/>
              <a:gd name="connsiteX27" fmla="*/ 2990850 w 4248565"/>
              <a:gd name="connsiteY27" fmla="*/ 200025 h 2047875"/>
              <a:gd name="connsiteX28" fmla="*/ 3028950 w 4248565"/>
              <a:gd name="connsiteY28" fmla="*/ 209550 h 2047875"/>
              <a:gd name="connsiteX29" fmla="*/ 3143250 w 4248565"/>
              <a:gd name="connsiteY29" fmla="*/ 219075 h 2047875"/>
              <a:gd name="connsiteX30" fmla="*/ 3181350 w 4248565"/>
              <a:gd name="connsiteY30" fmla="*/ 228600 h 2047875"/>
              <a:gd name="connsiteX31" fmla="*/ 3238500 w 4248565"/>
              <a:gd name="connsiteY31" fmla="*/ 247650 h 2047875"/>
              <a:gd name="connsiteX32" fmla="*/ 3333750 w 4248565"/>
              <a:gd name="connsiteY32" fmla="*/ 276225 h 2047875"/>
              <a:gd name="connsiteX33" fmla="*/ 3371850 w 4248565"/>
              <a:gd name="connsiteY33" fmla="*/ 285750 h 2047875"/>
              <a:gd name="connsiteX34" fmla="*/ 3429000 w 4248565"/>
              <a:gd name="connsiteY34" fmla="*/ 304800 h 2047875"/>
              <a:gd name="connsiteX35" fmla="*/ 3476625 w 4248565"/>
              <a:gd name="connsiteY35" fmla="*/ 314325 h 2047875"/>
              <a:gd name="connsiteX36" fmla="*/ 3552825 w 4248565"/>
              <a:gd name="connsiteY36" fmla="*/ 333375 h 2047875"/>
              <a:gd name="connsiteX37" fmla="*/ 3581400 w 4248565"/>
              <a:gd name="connsiteY37" fmla="*/ 352425 h 2047875"/>
              <a:gd name="connsiteX38" fmla="*/ 3629025 w 4248565"/>
              <a:gd name="connsiteY38" fmla="*/ 361950 h 2047875"/>
              <a:gd name="connsiteX39" fmla="*/ 3705225 w 4248565"/>
              <a:gd name="connsiteY39" fmla="*/ 381000 h 2047875"/>
              <a:gd name="connsiteX40" fmla="*/ 3800475 w 4248565"/>
              <a:gd name="connsiteY40" fmla="*/ 409575 h 2047875"/>
              <a:gd name="connsiteX41" fmla="*/ 3857625 w 4248565"/>
              <a:gd name="connsiteY41" fmla="*/ 438150 h 2047875"/>
              <a:gd name="connsiteX42" fmla="*/ 3924300 w 4248565"/>
              <a:gd name="connsiteY42" fmla="*/ 495300 h 2047875"/>
              <a:gd name="connsiteX43" fmla="*/ 3971925 w 4248565"/>
              <a:gd name="connsiteY43" fmla="*/ 542925 h 2047875"/>
              <a:gd name="connsiteX44" fmla="*/ 4010025 w 4248565"/>
              <a:gd name="connsiteY44" fmla="*/ 590550 h 2047875"/>
              <a:gd name="connsiteX45" fmla="*/ 4038600 w 4248565"/>
              <a:gd name="connsiteY45" fmla="*/ 609600 h 2047875"/>
              <a:gd name="connsiteX46" fmla="*/ 4086225 w 4248565"/>
              <a:gd name="connsiteY46" fmla="*/ 666750 h 2047875"/>
              <a:gd name="connsiteX47" fmla="*/ 4152900 w 4248565"/>
              <a:gd name="connsiteY47" fmla="*/ 752475 h 2047875"/>
              <a:gd name="connsiteX48" fmla="*/ 4248150 w 4248565"/>
              <a:gd name="connsiteY48" fmla="*/ 1038225 h 2047875"/>
              <a:gd name="connsiteX49" fmla="*/ 3752850 w 4248565"/>
              <a:gd name="connsiteY49" fmla="*/ 2047875 h 2047875"/>
              <a:gd name="connsiteX0" fmla="*/ 57150 w 4248565"/>
              <a:gd name="connsiteY0" fmla="*/ 1514475 h 2047875"/>
              <a:gd name="connsiteX1" fmla="*/ 38100 w 4248565"/>
              <a:gd name="connsiteY1" fmla="*/ 1362075 h 2047875"/>
              <a:gd name="connsiteX2" fmla="*/ 19050 w 4248565"/>
              <a:gd name="connsiteY2" fmla="*/ 1285875 h 2047875"/>
              <a:gd name="connsiteX3" fmla="*/ 0 w 4248565"/>
              <a:gd name="connsiteY3" fmla="*/ 1066800 h 2047875"/>
              <a:gd name="connsiteX4" fmla="*/ 19050 w 4248565"/>
              <a:gd name="connsiteY4" fmla="*/ 838200 h 2047875"/>
              <a:gd name="connsiteX5" fmla="*/ 38100 w 4248565"/>
              <a:gd name="connsiteY5" fmla="*/ 685800 h 2047875"/>
              <a:gd name="connsiteX6" fmla="*/ 152400 w 4248565"/>
              <a:gd name="connsiteY6" fmla="*/ 419100 h 2047875"/>
              <a:gd name="connsiteX7" fmla="*/ 266700 w 4248565"/>
              <a:gd name="connsiteY7" fmla="*/ 342900 h 2047875"/>
              <a:gd name="connsiteX8" fmla="*/ 704850 w 4248565"/>
              <a:gd name="connsiteY8" fmla="*/ 114300 h 2047875"/>
              <a:gd name="connsiteX9" fmla="*/ 733425 w 4248565"/>
              <a:gd name="connsiteY9" fmla="*/ 104775 h 2047875"/>
              <a:gd name="connsiteX10" fmla="*/ 828675 w 4248565"/>
              <a:gd name="connsiteY10" fmla="*/ 66675 h 2047875"/>
              <a:gd name="connsiteX11" fmla="*/ 962025 w 4248565"/>
              <a:gd name="connsiteY11" fmla="*/ 28575 h 2047875"/>
              <a:gd name="connsiteX12" fmla="*/ 1104900 w 4248565"/>
              <a:gd name="connsiteY12" fmla="*/ 9525 h 2047875"/>
              <a:gd name="connsiteX13" fmla="*/ 1162050 w 4248565"/>
              <a:gd name="connsiteY13" fmla="*/ 0 h 2047875"/>
              <a:gd name="connsiteX14" fmla="*/ 1600200 w 4248565"/>
              <a:gd name="connsiteY14" fmla="*/ 19050 h 2047875"/>
              <a:gd name="connsiteX15" fmla="*/ 1771650 w 4248565"/>
              <a:gd name="connsiteY15" fmla="*/ 38100 h 2047875"/>
              <a:gd name="connsiteX16" fmla="*/ 1857375 w 4248565"/>
              <a:gd name="connsiteY16" fmla="*/ 57150 h 2047875"/>
              <a:gd name="connsiteX17" fmla="*/ 2038350 w 4248565"/>
              <a:gd name="connsiteY17" fmla="*/ 76200 h 2047875"/>
              <a:gd name="connsiteX18" fmla="*/ 2095500 w 4248565"/>
              <a:gd name="connsiteY18" fmla="*/ 85725 h 2047875"/>
              <a:gd name="connsiteX19" fmla="*/ 2181225 w 4248565"/>
              <a:gd name="connsiteY19" fmla="*/ 95250 h 2047875"/>
              <a:gd name="connsiteX20" fmla="*/ 2428875 w 4248565"/>
              <a:gd name="connsiteY20" fmla="*/ 123825 h 2047875"/>
              <a:gd name="connsiteX21" fmla="*/ 2495550 w 4248565"/>
              <a:gd name="connsiteY21" fmla="*/ 133350 h 2047875"/>
              <a:gd name="connsiteX22" fmla="*/ 2533650 w 4248565"/>
              <a:gd name="connsiteY22" fmla="*/ 142875 h 2047875"/>
              <a:gd name="connsiteX23" fmla="*/ 2638425 w 4248565"/>
              <a:gd name="connsiteY23" fmla="*/ 152400 h 2047875"/>
              <a:gd name="connsiteX24" fmla="*/ 2762250 w 4248565"/>
              <a:gd name="connsiteY24" fmla="*/ 171450 h 2047875"/>
              <a:gd name="connsiteX25" fmla="*/ 2828925 w 4248565"/>
              <a:gd name="connsiteY25" fmla="*/ 180975 h 2047875"/>
              <a:gd name="connsiteX26" fmla="*/ 2933700 w 4248565"/>
              <a:gd name="connsiteY26" fmla="*/ 190500 h 2047875"/>
              <a:gd name="connsiteX27" fmla="*/ 2990850 w 4248565"/>
              <a:gd name="connsiteY27" fmla="*/ 200025 h 2047875"/>
              <a:gd name="connsiteX28" fmla="*/ 3028950 w 4248565"/>
              <a:gd name="connsiteY28" fmla="*/ 209550 h 2047875"/>
              <a:gd name="connsiteX29" fmla="*/ 3143250 w 4248565"/>
              <a:gd name="connsiteY29" fmla="*/ 219075 h 2047875"/>
              <a:gd name="connsiteX30" fmla="*/ 3181350 w 4248565"/>
              <a:gd name="connsiteY30" fmla="*/ 228600 h 2047875"/>
              <a:gd name="connsiteX31" fmla="*/ 3238500 w 4248565"/>
              <a:gd name="connsiteY31" fmla="*/ 247650 h 2047875"/>
              <a:gd name="connsiteX32" fmla="*/ 3333750 w 4248565"/>
              <a:gd name="connsiteY32" fmla="*/ 276225 h 2047875"/>
              <a:gd name="connsiteX33" fmla="*/ 3429000 w 4248565"/>
              <a:gd name="connsiteY33" fmla="*/ 304800 h 2047875"/>
              <a:gd name="connsiteX34" fmla="*/ 3476625 w 4248565"/>
              <a:gd name="connsiteY34" fmla="*/ 314325 h 2047875"/>
              <a:gd name="connsiteX35" fmla="*/ 3552825 w 4248565"/>
              <a:gd name="connsiteY35" fmla="*/ 333375 h 2047875"/>
              <a:gd name="connsiteX36" fmla="*/ 3581400 w 4248565"/>
              <a:gd name="connsiteY36" fmla="*/ 352425 h 2047875"/>
              <a:gd name="connsiteX37" fmla="*/ 3629025 w 4248565"/>
              <a:gd name="connsiteY37" fmla="*/ 361950 h 2047875"/>
              <a:gd name="connsiteX38" fmla="*/ 3705225 w 4248565"/>
              <a:gd name="connsiteY38" fmla="*/ 381000 h 2047875"/>
              <a:gd name="connsiteX39" fmla="*/ 3800475 w 4248565"/>
              <a:gd name="connsiteY39" fmla="*/ 409575 h 2047875"/>
              <a:gd name="connsiteX40" fmla="*/ 3857625 w 4248565"/>
              <a:gd name="connsiteY40" fmla="*/ 438150 h 2047875"/>
              <a:gd name="connsiteX41" fmla="*/ 3924300 w 4248565"/>
              <a:gd name="connsiteY41" fmla="*/ 495300 h 2047875"/>
              <a:gd name="connsiteX42" fmla="*/ 3971925 w 4248565"/>
              <a:gd name="connsiteY42" fmla="*/ 542925 h 2047875"/>
              <a:gd name="connsiteX43" fmla="*/ 4010025 w 4248565"/>
              <a:gd name="connsiteY43" fmla="*/ 590550 h 2047875"/>
              <a:gd name="connsiteX44" fmla="*/ 4038600 w 4248565"/>
              <a:gd name="connsiteY44" fmla="*/ 609600 h 2047875"/>
              <a:gd name="connsiteX45" fmla="*/ 4086225 w 4248565"/>
              <a:gd name="connsiteY45" fmla="*/ 666750 h 2047875"/>
              <a:gd name="connsiteX46" fmla="*/ 4152900 w 4248565"/>
              <a:gd name="connsiteY46" fmla="*/ 752475 h 2047875"/>
              <a:gd name="connsiteX47" fmla="*/ 4248150 w 4248565"/>
              <a:gd name="connsiteY47" fmla="*/ 1038225 h 2047875"/>
              <a:gd name="connsiteX48" fmla="*/ 3752850 w 4248565"/>
              <a:gd name="connsiteY48" fmla="*/ 2047875 h 2047875"/>
              <a:gd name="connsiteX0" fmla="*/ 57150 w 4248565"/>
              <a:gd name="connsiteY0" fmla="*/ 1514475 h 2047875"/>
              <a:gd name="connsiteX1" fmla="*/ 38100 w 4248565"/>
              <a:gd name="connsiteY1" fmla="*/ 1362075 h 2047875"/>
              <a:gd name="connsiteX2" fmla="*/ 19050 w 4248565"/>
              <a:gd name="connsiteY2" fmla="*/ 1285875 h 2047875"/>
              <a:gd name="connsiteX3" fmla="*/ 0 w 4248565"/>
              <a:gd name="connsiteY3" fmla="*/ 1066800 h 2047875"/>
              <a:gd name="connsiteX4" fmla="*/ 19050 w 4248565"/>
              <a:gd name="connsiteY4" fmla="*/ 838200 h 2047875"/>
              <a:gd name="connsiteX5" fmla="*/ 38100 w 4248565"/>
              <a:gd name="connsiteY5" fmla="*/ 685800 h 2047875"/>
              <a:gd name="connsiteX6" fmla="*/ 152400 w 4248565"/>
              <a:gd name="connsiteY6" fmla="*/ 419100 h 2047875"/>
              <a:gd name="connsiteX7" fmla="*/ 266700 w 4248565"/>
              <a:gd name="connsiteY7" fmla="*/ 342900 h 2047875"/>
              <a:gd name="connsiteX8" fmla="*/ 704850 w 4248565"/>
              <a:gd name="connsiteY8" fmla="*/ 114300 h 2047875"/>
              <a:gd name="connsiteX9" fmla="*/ 733425 w 4248565"/>
              <a:gd name="connsiteY9" fmla="*/ 104775 h 2047875"/>
              <a:gd name="connsiteX10" fmla="*/ 828675 w 4248565"/>
              <a:gd name="connsiteY10" fmla="*/ 66675 h 2047875"/>
              <a:gd name="connsiteX11" fmla="*/ 962025 w 4248565"/>
              <a:gd name="connsiteY11" fmla="*/ 28575 h 2047875"/>
              <a:gd name="connsiteX12" fmla="*/ 1104900 w 4248565"/>
              <a:gd name="connsiteY12" fmla="*/ 9525 h 2047875"/>
              <a:gd name="connsiteX13" fmla="*/ 1162050 w 4248565"/>
              <a:gd name="connsiteY13" fmla="*/ 0 h 2047875"/>
              <a:gd name="connsiteX14" fmla="*/ 1600200 w 4248565"/>
              <a:gd name="connsiteY14" fmla="*/ 19050 h 2047875"/>
              <a:gd name="connsiteX15" fmla="*/ 1771650 w 4248565"/>
              <a:gd name="connsiteY15" fmla="*/ 38100 h 2047875"/>
              <a:gd name="connsiteX16" fmla="*/ 1857375 w 4248565"/>
              <a:gd name="connsiteY16" fmla="*/ 57150 h 2047875"/>
              <a:gd name="connsiteX17" fmla="*/ 2038350 w 4248565"/>
              <a:gd name="connsiteY17" fmla="*/ 76200 h 2047875"/>
              <a:gd name="connsiteX18" fmla="*/ 2095500 w 4248565"/>
              <a:gd name="connsiteY18" fmla="*/ 85725 h 2047875"/>
              <a:gd name="connsiteX19" fmla="*/ 2181225 w 4248565"/>
              <a:gd name="connsiteY19" fmla="*/ 95250 h 2047875"/>
              <a:gd name="connsiteX20" fmla="*/ 2428875 w 4248565"/>
              <a:gd name="connsiteY20" fmla="*/ 123825 h 2047875"/>
              <a:gd name="connsiteX21" fmla="*/ 2495550 w 4248565"/>
              <a:gd name="connsiteY21" fmla="*/ 133350 h 2047875"/>
              <a:gd name="connsiteX22" fmla="*/ 2533650 w 4248565"/>
              <a:gd name="connsiteY22" fmla="*/ 142875 h 2047875"/>
              <a:gd name="connsiteX23" fmla="*/ 2638425 w 4248565"/>
              <a:gd name="connsiteY23" fmla="*/ 152400 h 2047875"/>
              <a:gd name="connsiteX24" fmla="*/ 2762250 w 4248565"/>
              <a:gd name="connsiteY24" fmla="*/ 171450 h 2047875"/>
              <a:gd name="connsiteX25" fmla="*/ 2828925 w 4248565"/>
              <a:gd name="connsiteY25" fmla="*/ 180975 h 2047875"/>
              <a:gd name="connsiteX26" fmla="*/ 2933700 w 4248565"/>
              <a:gd name="connsiteY26" fmla="*/ 190500 h 2047875"/>
              <a:gd name="connsiteX27" fmla="*/ 2990850 w 4248565"/>
              <a:gd name="connsiteY27" fmla="*/ 200025 h 2047875"/>
              <a:gd name="connsiteX28" fmla="*/ 3028950 w 4248565"/>
              <a:gd name="connsiteY28" fmla="*/ 209550 h 2047875"/>
              <a:gd name="connsiteX29" fmla="*/ 3143250 w 4248565"/>
              <a:gd name="connsiteY29" fmla="*/ 219075 h 2047875"/>
              <a:gd name="connsiteX30" fmla="*/ 3181350 w 4248565"/>
              <a:gd name="connsiteY30" fmla="*/ 228600 h 2047875"/>
              <a:gd name="connsiteX31" fmla="*/ 3238500 w 4248565"/>
              <a:gd name="connsiteY31" fmla="*/ 247650 h 2047875"/>
              <a:gd name="connsiteX32" fmla="*/ 3429000 w 4248565"/>
              <a:gd name="connsiteY32" fmla="*/ 304800 h 2047875"/>
              <a:gd name="connsiteX33" fmla="*/ 3476625 w 4248565"/>
              <a:gd name="connsiteY33" fmla="*/ 314325 h 2047875"/>
              <a:gd name="connsiteX34" fmla="*/ 3552825 w 4248565"/>
              <a:gd name="connsiteY34" fmla="*/ 333375 h 2047875"/>
              <a:gd name="connsiteX35" fmla="*/ 3581400 w 4248565"/>
              <a:gd name="connsiteY35" fmla="*/ 352425 h 2047875"/>
              <a:gd name="connsiteX36" fmla="*/ 3629025 w 4248565"/>
              <a:gd name="connsiteY36" fmla="*/ 361950 h 2047875"/>
              <a:gd name="connsiteX37" fmla="*/ 3705225 w 4248565"/>
              <a:gd name="connsiteY37" fmla="*/ 381000 h 2047875"/>
              <a:gd name="connsiteX38" fmla="*/ 3800475 w 4248565"/>
              <a:gd name="connsiteY38" fmla="*/ 409575 h 2047875"/>
              <a:gd name="connsiteX39" fmla="*/ 3857625 w 4248565"/>
              <a:gd name="connsiteY39" fmla="*/ 438150 h 2047875"/>
              <a:gd name="connsiteX40" fmla="*/ 3924300 w 4248565"/>
              <a:gd name="connsiteY40" fmla="*/ 495300 h 2047875"/>
              <a:gd name="connsiteX41" fmla="*/ 3971925 w 4248565"/>
              <a:gd name="connsiteY41" fmla="*/ 542925 h 2047875"/>
              <a:gd name="connsiteX42" fmla="*/ 4010025 w 4248565"/>
              <a:gd name="connsiteY42" fmla="*/ 590550 h 2047875"/>
              <a:gd name="connsiteX43" fmla="*/ 4038600 w 4248565"/>
              <a:gd name="connsiteY43" fmla="*/ 609600 h 2047875"/>
              <a:gd name="connsiteX44" fmla="*/ 4086225 w 4248565"/>
              <a:gd name="connsiteY44" fmla="*/ 666750 h 2047875"/>
              <a:gd name="connsiteX45" fmla="*/ 4152900 w 4248565"/>
              <a:gd name="connsiteY45" fmla="*/ 752475 h 2047875"/>
              <a:gd name="connsiteX46" fmla="*/ 4248150 w 4248565"/>
              <a:gd name="connsiteY46" fmla="*/ 1038225 h 2047875"/>
              <a:gd name="connsiteX47" fmla="*/ 3752850 w 4248565"/>
              <a:gd name="connsiteY47" fmla="*/ 2047875 h 2047875"/>
              <a:gd name="connsiteX0" fmla="*/ 57150 w 4248565"/>
              <a:gd name="connsiteY0" fmla="*/ 1514475 h 2047875"/>
              <a:gd name="connsiteX1" fmla="*/ 38100 w 4248565"/>
              <a:gd name="connsiteY1" fmla="*/ 1362075 h 2047875"/>
              <a:gd name="connsiteX2" fmla="*/ 19050 w 4248565"/>
              <a:gd name="connsiteY2" fmla="*/ 1285875 h 2047875"/>
              <a:gd name="connsiteX3" fmla="*/ 0 w 4248565"/>
              <a:gd name="connsiteY3" fmla="*/ 1066800 h 2047875"/>
              <a:gd name="connsiteX4" fmla="*/ 19050 w 4248565"/>
              <a:gd name="connsiteY4" fmla="*/ 838200 h 2047875"/>
              <a:gd name="connsiteX5" fmla="*/ 38100 w 4248565"/>
              <a:gd name="connsiteY5" fmla="*/ 685800 h 2047875"/>
              <a:gd name="connsiteX6" fmla="*/ 152400 w 4248565"/>
              <a:gd name="connsiteY6" fmla="*/ 419100 h 2047875"/>
              <a:gd name="connsiteX7" fmla="*/ 266700 w 4248565"/>
              <a:gd name="connsiteY7" fmla="*/ 342900 h 2047875"/>
              <a:gd name="connsiteX8" fmla="*/ 704850 w 4248565"/>
              <a:gd name="connsiteY8" fmla="*/ 114300 h 2047875"/>
              <a:gd name="connsiteX9" fmla="*/ 733425 w 4248565"/>
              <a:gd name="connsiteY9" fmla="*/ 104775 h 2047875"/>
              <a:gd name="connsiteX10" fmla="*/ 828675 w 4248565"/>
              <a:gd name="connsiteY10" fmla="*/ 66675 h 2047875"/>
              <a:gd name="connsiteX11" fmla="*/ 962025 w 4248565"/>
              <a:gd name="connsiteY11" fmla="*/ 28575 h 2047875"/>
              <a:gd name="connsiteX12" fmla="*/ 1104900 w 4248565"/>
              <a:gd name="connsiteY12" fmla="*/ 9525 h 2047875"/>
              <a:gd name="connsiteX13" fmla="*/ 1162050 w 4248565"/>
              <a:gd name="connsiteY13" fmla="*/ 0 h 2047875"/>
              <a:gd name="connsiteX14" fmla="*/ 1600200 w 4248565"/>
              <a:gd name="connsiteY14" fmla="*/ 19050 h 2047875"/>
              <a:gd name="connsiteX15" fmla="*/ 1771650 w 4248565"/>
              <a:gd name="connsiteY15" fmla="*/ 38100 h 2047875"/>
              <a:gd name="connsiteX16" fmla="*/ 1857375 w 4248565"/>
              <a:gd name="connsiteY16" fmla="*/ 57150 h 2047875"/>
              <a:gd name="connsiteX17" fmla="*/ 2038350 w 4248565"/>
              <a:gd name="connsiteY17" fmla="*/ 76200 h 2047875"/>
              <a:gd name="connsiteX18" fmla="*/ 2095500 w 4248565"/>
              <a:gd name="connsiteY18" fmla="*/ 85725 h 2047875"/>
              <a:gd name="connsiteX19" fmla="*/ 2181225 w 4248565"/>
              <a:gd name="connsiteY19" fmla="*/ 95250 h 2047875"/>
              <a:gd name="connsiteX20" fmla="*/ 2428875 w 4248565"/>
              <a:gd name="connsiteY20" fmla="*/ 123825 h 2047875"/>
              <a:gd name="connsiteX21" fmla="*/ 2533650 w 4248565"/>
              <a:gd name="connsiteY21" fmla="*/ 142875 h 2047875"/>
              <a:gd name="connsiteX22" fmla="*/ 2638425 w 4248565"/>
              <a:gd name="connsiteY22" fmla="*/ 152400 h 2047875"/>
              <a:gd name="connsiteX23" fmla="*/ 2762250 w 4248565"/>
              <a:gd name="connsiteY23" fmla="*/ 171450 h 2047875"/>
              <a:gd name="connsiteX24" fmla="*/ 2828925 w 4248565"/>
              <a:gd name="connsiteY24" fmla="*/ 180975 h 2047875"/>
              <a:gd name="connsiteX25" fmla="*/ 2933700 w 4248565"/>
              <a:gd name="connsiteY25" fmla="*/ 190500 h 2047875"/>
              <a:gd name="connsiteX26" fmla="*/ 2990850 w 4248565"/>
              <a:gd name="connsiteY26" fmla="*/ 200025 h 2047875"/>
              <a:gd name="connsiteX27" fmla="*/ 3028950 w 4248565"/>
              <a:gd name="connsiteY27" fmla="*/ 209550 h 2047875"/>
              <a:gd name="connsiteX28" fmla="*/ 3143250 w 4248565"/>
              <a:gd name="connsiteY28" fmla="*/ 219075 h 2047875"/>
              <a:gd name="connsiteX29" fmla="*/ 3181350 w 4248565"/>
              <a:gd name="connsiteY29" fmla="*/ 228600 h 2047875"/>
              <a:gd name="connsiteX30" fmla="*/ 3238500 w 4248565"/>
              <a:gd name="connsiteY30" fmla="*/ 247650 h 2047875"/>
              <a:gd name="connsiteX31" fmla="*/ 3429000 w 4248565"/>
              <a:gd name="connsiteY31" fmla="*/ 304800 h 2047875"/>
              <a:gd name="connsiteX32" fmla="*/ 3476625 w 4248565"/>
              <a:gd name="connsiteY32" fmla="*/ 314325 h 2047875"/>
              <a:gd name="connsiteX33" fmla="*/ 3552825 w 4248565"/>
              <a:gd name="connsiteY33" fmla="*/ 333375 h 2047875"/>
              <a:gd name="connsiteX34" fmla="*/ 3581400 w 4248565"/>
              <a:gd name="connsiteY34" fmla="*/ 352425 h 2047875"/>
              <a:gd name="connsiteX35" fmla="*/ 3629025 w 4248565"/>
              <a:gd name="connsiteY35" fmla="*/ 361950 h 2047875"/>
              <a:gd name="connsiteX36" fmla="*/ 3705225 w 4248565"/>
              <a:gd name="connsiteY36" fmla="*/ 381000 h 2047875"/>
              <a:gd name="connsiteX37" fmla="*/ 3800475 w 4248565"/>
              <a:gd name="connsiteY37" fmla="*/ 409575 h 2047875"/>
              <a:gd name="connsiteX38" fmla="*/ 3857625 w 4248565"/>
              <a:gd name="connsiteY38" fmla="*/ 438150 h 2047875"/>
              <a:gd name="connsiteX39" fmla="*/ 3924300 w 4248565"/>
              <a:gd name="connsiteY39" fmla="*/ 495300 h 2047875"/>
              <a:gd name="connsiteX40" fmla="*/ 3971925 w 4248565"/>
              <a:gd name="connsiteY40" fmla="*/ 542925 h 2047875"/>
              <a:gd name="connsiteX41" fmla="*/ 4010025 w 4248565"/>
              <a:gd name="connsiteY41" fmla="*/ 590550 h 2047875"/>
              <a:gd name="connsiteX42" fmla="*/ 4038600 w 4248565"/>
              <a:gd name="connsiteY42" fmla="*/ 609600 h 2047875"/>
              <a:gd name="connsiteX43" fmla="*/ 4086225 w 4248565"/>
              <a:gd name="connsiteY43" fmla="*/ 666750 h 2047875"/>
              <a:gd name="connsiteX44" fmla="*/ 4152900 w 4248565"/>
              <a:gd name="connsiteY44" fmla="*/ 752475 h 2047875"/>
              <a:gd name="connsiteX45" fmla="*/ 4248150 w 4248565"/>
              <a:gd name="connsiteY45" fmla="*/ 1038225 h 2047875"/>
              <a:gd name="connsiteX46" fmla="*/ 3752850 w 4248565"/>
              <a:gd name="connsiteY46" fmla="*/ 2047875 h 2047875"/>
              <a:gd name="connsiteX0" fmla="*/ 57150 w 4248565"/>
              <a:gd name="connsiteY0" fmla="*/ 1514475 h 2047875"/>
              <a:gd name="connsiteX1" fmla="*/ 38100 w 4248565"/>
              <a:gd name="connsiteY1" fmla="*/ 1362075 h 2047875"/>
              <a:gd name="connsiteX2" fmla="*/ 19050 w 4248565"/>
              <a:gd name="connsiteY2" fmla="*/ 1285875 h 2047875"/>
              <a:gd name="connsiteX3" fmla="*/ 0 w 4248565"/>
              <a:gd name="connsiteY3" fmla="*/ 1066800 h 2047875"/>
              <a:gd name="connsiteX4" fmla="*/ 19050 w 4248565"/>
              <a:gd name="connsiteY4" fmla="*/ 838200 h 2047875"/>
              <a:gd name="connsiteX5" fmla="*/ 38100 w 4248565"/>
              <a:gd name="connsiteY5" fmla="*/ 685800 h 2047875"/>
              <a:gd name="connsiteX6" fmla="*/ 152400 w 4248565"/>
              <a:gd name="connsiteY6" fmla="*/ 419100 h 2047875"/>
              <a:gd name="connsiteX7" fmla="*/ 266700 w 4248565"/>
              <a:gd name="connsiteY7" fmla="*/ 342900 h 2047875"/>
              <a:gd name="connsiteX8" fmla="*/ 704850 w 4248565"/>
              <a:gd name="connsiteY8" fmla="*/ 114300 h 2047875"/>
              <a:gd name="connsiteX9" fmla="*/ 733425 w 4248565"/>
              <a:gd name="connsiteY9" fmla="*/ 104775 h 2047875"/>
              <a:gd name="connsiteX10" fmla="*/ 828675 w 4248565"/>
              <a:gd name="connsiteY10" fmla="*/ 66675 h 2047875"/>
              <a:gd name="connsiteX11" fmla="*/ 962025 w 4248565"/>
              <a:gd name="connsiteY11" fmla="*/ 28575 h 2047875"/>
              <a:gd name="connsiteX12" fmla="*/ 1104900 w 4248565"/>
              <a:gd name="connsiteY12" fmla="*/ 9525 h 2047875"/>
              <a:gd name="connsiteX13" fmla="*/ 1162050 w 4248565"/>
              <a:gd name="connsiteY13" fmla="*/ 0 h 2047875"/>
              <a:gd name="connsiteX14" fmla="*/ 1600200 w 4248565"/>
              <a:gd name="connsiteY14" fmla="*/ 19050 h 2047875"/>
              <a:gd name="connsiteX15" fmla="*/ 1771650 w 4248565"/>
              <a:gd name="connsiteY15" fmla="*/ 38100 h 2047875"/>
              <a:gd name="connsiteX16" fmla="*/ 1857375 w 4248565"/>
              <a:gd name="connsiteY16" fmla="*/ 57150 h 2047875"/>
              <a:gd name="connsiteX17" fmla="*/ 2038350 w 4248565"/>
              <a:gd name="connsiteY17" fmla="*/ 76200 h 2047875"/>
              <a:gd name="connsiteX18" fmla="*/ 2095500 w 4248565"/>
              <a:gd name="connsiteY18" fmla="*/ 85725 h 2047875"/>
              <a:gd name="connsiteX19" fmla="*/ 2181225 w 4248565"/>
              <a:gd name="connsiteY19" fmla="*/ 95250 h 2047875"/>
              <a:gd name="connsiteX20" fmla="*/ 2428875 w 4248565"/>
              <a:gd name="connsiteY20" fmla="*/ 123825 h 2047875"/>
              <a:gd name="connsiteX21" fmla="*/ 2533650 w 4248565"/>
              <a:gd name="connsiteY21" fmla="*/ 142875 h 2047875"/>
              <a:gd name="connsiteX22" fmla="*/ 2762250 w 4248565"/>
              <a:gd name="connsiteY22" fmla="*/ 171450 h 2047875"/>
              <a:gd name="connsiteX23" fmla="*/ 2828925 w 4248565"/>
              <a:gd name="connsiteY23" fmla="*/ 180975 h 2047875"/>
              <a:gd name="connsiteX24" fmla="*/ 2933700 w 4248565"/>
              <a:gd name="connsiteY24" fmla="*/ 190500 h 2047875"/>
              <a:gd name="connsiteX25" fmla="*/ 2990850 w 4248565"/>
              <a:gd name="connsiteY25" fmla="*/ 200025 h 2047875"/>
              <a:gd name="connsiteX26" fmla="*/ 3028950 w 4248565"/>
              <a:gd name="connsiteY26" fmla="*/ 209550 h 2047875"/>
              <a:gd name="connsiteX27" fmla="*/ 3143250 w 4248565"/>
              <a:gd name="connsiteY27" fmla="*/ 219075 h 2047875"/>
              <a:gd name="connsiteX28" fmla="*/ 3181350 w 4248565"/>
              <a:gd name="connsiteY28" fmla="*/ 228600 h 2047875"/>
              <a:gd name="connsiteX29" fmla="*/ 3238500 w 4248565"/>
              <a:gd name="connsiteY29" fmla="*/ 247650 h 2047875"/>
              <a:gd name="connsiteX30" fmla="*/ 3429000 w 4248565"/>
              <a:gd name="connsiteY30" fmla="*/ 304800 h 2047875"/>
              <a:gd name="connsiteX31" fmla="*/ 3476625 w 4248565"/>
              <a:gd name="connsiteY31" fmla="*/ 314325 h 2047875"/>
              <a:gd name="connsiteX32" fmla="*/ 3552825 w 4248565"/>
              <a:gd name="connsiteY32" fmla="*/ 333375 h 2047875"/>
              <a:gd name="connsiteX33" fmla="*/ 3581400 w 4248565"/>
              <a:gd name="connsiteY33" fmla="*/ 352425 h 2047875"/>
              <a:gd name="connsiteX34" fmla="*/ 3629025 w 4248565"/>
              <a:gd name="connsiteY34" fmla="*/ 361950 h 2047875"/>
              <a:gd name="connsiteX35" fmla="*/ 3705225 w 4248565"/>
              <a:gd name="connsiteY35" fmla="*/ 381000 h 2047875"/>
              <a:gd name="connsiteX36" fmla="*/ 3800475 w 4248565"/>
              <a:gd name="connsiteY36" fmla="*/ 409575 h 2047875"/>
              <a:gd name="connsiteX37" fmla="*/ 3857625 w 4248565"/>
              <a:gd name="connsiteY37" fmla="*/ 438150 h 2047875"/>
              <a:gd name="connsiteX38" fmla="*/ 3924300 w 4248565"/>
              <a:gd name="connsiteY38" fmla="*/ 495300 h 2047875"/>
              <a:gd name="connsiteX39" fmla="*/ 3971925 w 4248565"/>
              <a:gd name="connsiteY39" fmla="*/ 542925 h 2047875"/>
              <a:gd name="connsiteX40" fmla="*/ 4010025 w 4248565"/>
              <a:gd name="connsiteY40" fmla="*/ 590550 h 2047875"/>
              <a:gd name="connsiteX41" fmla="*/ 4038600 w 4248565"/>
              <a:gd name="connsiteY41" fmla="*/ 609600 h 2047875"/>
              <a:gd name="connsiteX42" fmla="*/ 4086225 w 4248565"/>
              <a:gd name="connsiteY42" fmla="*/ 666750 h 2047875"/>
              <a:gd name="connsiteX43" fmla="*/ 4152900 w 4248565"/>
              <a:gd name="connsiteY43" fmla="*/ 752475 h 2047875"/>
              <a:gd name="connsiteX44" fmla="*/ 4248150 w 4248565"/>
              <a:gd name="connsiteY44" fmla="*/ 1038225 h 2047875"/>
              <a:gd name="connsiteX45" fmla="*/ 3752850 w 4248565"/>
              <a:gd name="connsiteY45" fmla="*/ 2047875 h 2047875"/>
              <a:gd name="connsiteX0" fmla="*/ 57150 w 4248565"/>
              <a:gd name="connsiteY0" fmla="*/ 1514475 h 2047875"/>
              <a:gd name="connsiteX1" fmla="*/ 38100 w 4248565"/>
              <a:gd name="connsiteY1" fmla="*/ 1362075 h 2047875"/>
              <a:gd name="connsiteX2" fmla="*/ 19050 w 4248565"/>
              <a:gd name="connsiteY2" fmla="*/ 1285875 h 2047875"/>
              <a:gd name="connsiteX3" fmla="*/ 0 w 4248565"/>
              <a:gd name="connsiteY3" fmla="*/ 1066800 h 2047875"/>
              <a:gd name="connsiteX4" fmla="*/ 19050 w 4248565"/>
              <a:gd name="connsiteY4" fmla="*/ 838200 h 2047875"/>
              <a:gd name="connsiteX5" fmla="*/ 38100 w 4248565"/>
              <a:gd name="connsiteY5" fmla="*/ 685800 h 2047875"/>
              <a:gd name="connsiteX6" fmla="*/ 152400 w 4248565"/>
              <a:gd name="connsiteY6" fmla="*/ 419100 h 2047875"/>
              <a:gd name="connsiteX7" fmla="*/ 266700 w 4248565"/>
              <a:gd name="connsiteY7" fmla="*/ 342900 h 2047875"/>
              <a:gd name="connsiteX8" fmla="*/ 704850 w 4248565"/>
              <a:gd name="connsiteY8" fmla="*/ 114300 h 2047875"/>
              <a:gd name="connsiteX9" fmla="*/ 733425 w 4248565"/>
              <a:gd name="connsiteY9" fmla="*/ 104775 h 2047875"/>
              <a:gd name="connsiteX10" fmla="*/ 828675 w 4248565"/>
              <a:gd name="connsiteY10" fmla="*/ 66675 h 2047875"/>
              <a:gd name="connsiteX11" fmla="*/ 962025 w 4248565"/>
              <a:gd name="connsiteY11" fmla="*/ 28575 h 2047875"/>
              <a:gd name="connsiteX12" fmla="*/ 1104900 w 4248565"/>
              <a:gd name="connsiteY12" fmla="*/ 9525 h 2047875"/>
              <a:gd name="connsiteX13" fmla="*/ 1162050 w 4248565"/>
              <a:gd name="connsiteY13" fmla="*/ 0 h 2047875"/>
              <a:gd name="connsiteX14" fmla="*/ 1600200 w 4248565"/>
              <a:gd name="connsiteY14" fmla="*/ 19050 h 2047875"/>
              <a:gd name="connsiteX15" fmla="*/ 1771650 w 4248565"/>
              <a:gd name="connsiteY15" fmla="*/ 38100 h 2047875"/>
              <a:gd name="connsiteX16" fmla="*/ 1857375 w 4248565"/>
              <a:gd name="connsiteY16" fmla="*/ 57150 h 2047875"/>
              <a:gd name="connsiteX17" fmla="*/ 2038350 w 4248565"/>
              <a:gd name="connsiteY17" fmla="*/ 76200 h 2047875"/>
              <a:gd name="connsiteX18" fmla="*/ 2095500 w 4248565"/>
              <a:gd name="connsiteY18" fmla="*/ 85725 h 2047875"/>
              <a:gd name="connsiteX19" fmla="*/ 2181225 w 4248565"/>
              <a:gd name="connsiteY19" fmla="*/ 95250 h 2047875"/>
              <a:gd name="connsiteX20" fmla="*/ 2428875 w 4248565"/>
              <a:gd name="connsiteY20" fmla="*/ 123825 h 2047875"/>
              <a:gd name="connsiteX21" fmla="*/ 2762250 w 4248565"/>
              <a:gd name="connsiteY21" fmla="*/ 171450 h 2047875"/>
              <a:gd name="connsiteX22" fmla="*/ 2828925 w 4248565"/>
              <a:gd name="connsiteY22" fmla="*/ 180975 h 2047875"/>
              <a:gd name="connsiteX23" fmla="*/ 2933700 w 4248565"/>
              <a:gd name="connsiteY23" fmla="*/ 190500 h 2047875"/>
              <a:gd name="connsiteX24" fmla="*/ 2990850 w 4248565"/>
              <a:gd name="connsiteY24" fmla="*/ 200025 h 2047875"/>
              <a:gd name="connsiteX25" fmla="*/ 3028950 w 4248565"/>
              <a:gd name="connsiteY25" fmla="*/ 209550 h 2047875"/>
              <a:gd name="connsiteX26" fmla="*/ 3143250 w 4248565"/>
              <a:gd name="connsiteY26" fmla="*/ 219075 h 2047875"/>
              <a:gd name="connsiteX27" fmla="*/ 3181350 w 4248565"/>
              <a:gd name="connsiteY27" fmla="*/ 228600 h 2047875"/>
              <a:gd name="connsiteX28" fmla="*/ 3238500 w 4248565"/>
              <a:gd name="connsiteY28" fmla="*/ 247650 h 2047875"/>
              <a:gd name="connsiteX29" fmla="*/ 3429000 w 4248565"/>
              <a:gd name="connsiteY29" fmla="*/ 304800 h 2047875"/>
              <a:gd name="connsiteX30" fmla="*/ 3476625 w 4248565"/>
              <a:gd name="connsiteY30" fmla="*/ 314325 h 2047875"/>
              <a:gd name="connsiteX31" fmla="*/ 3552825 w 4248565"/>
              <a:gd name="connsiteY31" fmla="*/ 333375 h 2047875"/>
              <a:gd name="connsiteX32" fmla="*/ 3581400 w 4248565"/>
              <a:gd name="connsiteY32" fmla="*/ 352425 h 2047875"/>
              <a:gd name="connsiteX33" fmla="*/ 3629025 w 4248565"/>
              <a:gd name="connsiteY33" fmla="*/ 361950 h 2047875"/>
              <a:gd name="connsiteX34" fmla="*/ 3705225 w 4248565"/>
              <a:gd name="connsiteY34" fmla="*/ 381000 h 2047875"/>
              <a:gd name="connsiteX35" fmla="*/ 3800475 w 4248565"/>
              <a:gd name="connsiteY35" fmla="*/ 409575 h 2047875"/>
              <a:gd name="connsiteX36" fmla="*/ 3857625 w 4248565"/>
              <a:gd name="connsiteY36" fmla="*/ 438150 h 2047875"/>
              <a:gd name="connsiteX37" fmla="*/ 3924300 w 4248565"/>
              <a:gd name="connsiteY37" fmla="*/ 495300 h 2047875"/>
              <a:gd name="connsiteX38" fmla="*/ 3971925 w 4248565"/>
              <a:gd name="connsiteY38" fmla="*/ 542925 h 2047875"/>
              <a:gd name="connsiteX39" fmla="*/ 4010025 w 4248565"/>
              <a:gd name="connsiteY39" fmla="*/ 590550 h 2047875"/>
              <a:gd name="connsiteX40" fmla="*/ 4038600 w 4248565"/>
              <a:gd name="connsiteY40" fmla="*/ 609600 h 2047875"/>
              <a:gd name="connsiteX41" fmla="*/ 4086225 w 4248565"/>
              <a:gd name="connsiteY41" fmla="*/ 666750 h 2047875"/>
              <a:gd name="connsiteX42" fmla="*/ 4152900 w 4248565"/>
              <a:gd name="connsiteY42" fmla="*/ 752475 h 2047875"/>
              <a:gd name="connsiteX43" fmla="*/ 4248150 w 4248565"/>
              <a:gd name="connsiteY43" fmla="*/ 1038225 h 2047875"/>
              <a:gd name="connsiteX44" fmla="*/ 3752850 w 4248565"/>
              <a:gd name="connsiteY44" fmla="*/ 2047875 h 2047875"/>
              <a:gd name="connsiteX0" fmla="*/ 57150 w 4248565"/>
              <a:gd name="connsiteY0" fmla="*/ 1514475 h 2047875"/>
              <a:gd name="connsiteX1" fmla="*/ 38100 w 4248565"/>
              <a:gd name="connsiteY1" fmla="*/ 1362075 h 2047875"/>
              <a:gd name="connsiteX2" fmla="*/ 19050 w 4248565"/>
              <a:gd name="connsiteY2" fmla="*/ 1285875 h 2047875"/>
              <a:gd name="connsiteX3" fmla="*/ 0 w 4248565"/>
              <a:gd name="connsiteY3" fmla="*/ 1066800 h 2047875"/>
              <a:gd name="connsiteX4" fmla="*/ 19050 w 4248565"/>
              <a:gd name="connsiteY4" fmla="*/ 838200 h 2047875"/>
              <a:gd name="connsiteX5" fmla="*/ 38100 w 4248565"/>
              <a:gd name="connsiteY5" fmla="*/ 685800 h 2047875"/>
              <a:gd name="connsiteX6" fmla="*/ 152400 w 4248565"/>
              <a:gd name="connsiteY6" fmla="*/ 419100 h 2047875"/>
              <a:gd name="connsiteX7" fmla="*/ 266700 w 4248565"/>
              <a:gd name="connsiteY7" fmla="*/ 342900 h 2047875"/>
              <a:gd name="connsiteX8" fmla="*/ 704850 w 4248565"/>
              <a:gd name="connsiteY8" fmla="*/ 114300 h 2047875"/>
              <a:gd name="connsiteX9" fmla="*/ 733425 w 4248565"/>
              <a:gd name="connsiteY9" fmla="*/ 104775 h 2047875"/>
              <a:gd name="connsiteX10" fmla="*/ 828675 w 4248565"/>
              <a:gd name="connsiteY10" fmla="*/ 66675 h 2047875"/>
              <a:gd name="connsiteX11" fmla="*/ 962025 w 4248565"/>
              <a:gd name="connsiteY11" fmla="*/ 28575 h 2047875"/>
              <a:gd name="connsiteX12" fmla="*/ 1104900 w 4248565"/>
              <a:gd name="connsiteY12" fmla="*/ 9525 h 2047875"/>
              <a:gd name="connsiteX13" fmla="*/ 1162050 w 4248565"/>
              <a:gd name="connsiteY13" fmla="*/ 0 h 2047875"/>
              <a:gd name="connsiteX14" fmla="*/ 1600200 w 4248565"/>
              <a:gd name="connsiteY14" fmla="*/ 19050 h 2047875"/>
              <a:gd name="connsiteX15" fmla="*/ 1771650 w 4248565"/>
              <a:gd name="connsiteY15" fmla="*/ 38100 h 2047875"/>
              <a:gd name="connsiteX16" fmla="*/ 1857375 w 4248565"/>
              <a:gd name="connsiteY16" fmla="*/ 57150 h 2047875"/>
              <a:gd name="connsiteX17" fmla="*/ 2038350 w 4248565"/>
              <a:gd name="connsiteY17" fmla="*/ 76200 h 2047875"/>
              <a:gd name="connsiteX18" fmla="*/ 2095500 w 4248565"/>
              <a:gd name="connsiteY18" fmla="*/ 85725 h 2047875"/>
              <a:gd name="connsiteX19" fmla="*/ 2181225 w 4248565"/>
              <a:gd name="connsiteY19" fmla="*/ 95250 h 2047875"/>
              <a:gd name="connsiteX20" fmla="*/ 2762250 w 4248565"/>
              <a:gd name="connsiteY20" fmla="*/ 171450 h 2047875"/>
              <a:gd name="connsiteX21" fmla="*/ 2828925 w 4248565"/>
              <a:gd name="connsiteY21" fmla="*/ 180975 h 2047875"/>
              <a:gd name="connsiteX22" fmla="*/ 2933700 w 4248565"/>
              <a:gd name="connsiteY22" fmla="*/ 190500 h 2047875"/>
              <a:gd name="connsiteX23" fmla="*/ 2990850 w 4248565"/>
              <a:gd name="connsiteY23" fmla="*/ 200025 h 2047875"/>
              <a:gd name="connsiteX24" fmla="*/ 3028950 w 4248565"/>
              <a:gd name="connsiteY24" fmla="*/ 209550 h 2047875"/>
              <a:gd name="connsiteX25" fmla="*/ 3143250 w 4248565"/>
              <a:gd name="connsiteY25" fmla="*/ 219075 h 2047875"/>
              <a:gd name="connsiteX26" fmla="*/ 3181350 w 4248565"/>
              <a:gd name="connsiteY26" fmla="*/ 228600 h 2047875"/>
              <a:gd name="connsiteX27" fmla="*/ 3238500 w 4248565"/>
              <a:gd name="connsiteY27" fmla="*/ 247650 h 2047875"/>
              <a:gd name="connsiteX28" fmla="*/ 3429000 w 4248565"/>
              <a:gd name="connsiteY28" fmla="*/ 304800 h 2047875"/>
              <a:gd name="connsiteX29" fmla="*/ 3476625 w 4248565"/>
              <a:gd name="connsiteY29" fmla="*/ 314325 h 2047875"/>
              <a:gd name="connsiteX30" fmla="*/ 3552825 w 4248565"/>
              <a:gd name="connsiteY30" fmla="*/ 333375 h 2047875"/>
              <a:gd name="connsiteX31" fmla="*/ 3581400 w 4248565"/>
              <a:gd name="connsiteY31" fmla="*/ 352425 h 2047875"/>
              <a:gd name="connsiteX32" fmla="*/ 3629025 w 4248565"/>
              <a:gd name="connsiteY32" fmla="*/ 361950 h 2047875"/>
              <a:gd name="connsiteX33" fmla="*/ 3705225 w 4248565"/>
              <a:gd name="connsiteY33" fmla="*/ 381000 h 2047875"/>
              <a:gd name="connsiteX34" fmla="*/ 3800475 w 4248565"/>
              <a:gd name="connsiteY34" fmla="*/ 409575 h 2047875"/>
              <a:gd name="connsiteX35" fmla="*/ 3857625 w 4248565"/>
              <a:gd name="connsiteY35" fmla="*/ 438150 h 2047875"/>
              <a:gd name="connsiteX36" fmla="*/ 3924300 w 4248565"/>
              <a:gd name="connsiteY36" fmla="*/ 495300 h 2047875"/>
              <a:gd name="connsiteX37" fmla="*/ 3971925 w 4248565"/>
              <a:gd name="connsiteY37" fmla="*/ 542925 h 2047875"/>
              <a:gd name="connsiteX38" fmla="*/ 4010025 w 4248565"/>
              <a:gd name="connsiteY38" fmla="*/ 590550 h 2047875"/>
              <a:gd name="connsiteX39" fmla="*/ 4038600 w 4248565"/>
              <a:gd name="connsiteY39" fmla="*/ 609600 h 2047875"/>
              <a:gd name="connsiteX40" fmla="*/ 4086225 w 4248565"/>
              <a:gd name="connsiteY40" fmla="*/ 666750 h 2047875"/>
              <a:gd name="connsiteX41" fmla="*/ 4152900 w 4248565"/>
              <a:gd name="connsiteY41" fmla="*/ 752475 h 2047875"/>
              <a:gd name="connsiteX42" fmla="*/ 4248150 w 4248565"/>
              <a:gd name="connsiteY42" fmla="*/ 1038225 h 2047875"/>
              <a:gd name="connsiteX43" fmla="*/ 3752850 w 4248565"/>
              <a:gd name="connsiteY43" fmla="*/ 2047875 h 2047875"/>
              <a:gd name="connsiteX0" fmla="*/ 57150 w 4248565"/>
              <a:gd name="connsiteY0" fmla="*/ 1514475 h 2047875"/>
              <a:gd name="connsiteX1" fmla="*/ 38100 w 4248565"/>
              <a:gd name="connsiteY1" fmla="*/ 1362075 h 2047875"/>
              <a:gd name="connsiteX2" fmla="*/ 19050 w 4248565"/>
              <a:gd name="connsiteY2" fmla="*/ 1285875 h 2047875"/>
              <a:gd name="connsiteX3" fmla="*/ 0 w 4248565"/>
              <a:gd name="connsiteY3" fmla="*/ 1066800 h 2047875"/>
              <a:gd name="connsiteX4" fmla="*/ 19050 w 4248565"/>
              <a:gd name="connsiteY4" fmla="*/ 838200 h 2047875"/>
              <a:gd name="connsiteX5" fmla="*/ 38100 w 4248565"/>
              <a:gd name="connsiteY5" fmla="*/ 685800 h 2047875"/>
              <a:gd name="connsiteX6" fmla="*/ 152400 w 4248565"/>
              <a:gd name="connsiteY6" fmla="*/ 419100 h 2047875"/>
              <a:gd name="connsiteX7" fmla="*/ 266700 w 4248565"/>
              <a:gd name="connsiteY7" fmla="*/ 342900 h 2047875"/>
              <a:gd name="connsiteX8" fmla="*/ 704850 w 4248565"/>
              <a:gd name="connsiteY8" fmla="*/ 114300 h 2047875"/>
              <a:gd name="connsiteX9" fmla="*/ 733425 w 4248565"/>
              <a:gd name="connsiteY9" fmla="*/ 104775 h 2047875"/>
              <a:gd name="connsiteX10" fmla="*/ 828675 w 4248565"/>
              <a:gd name="connsiteY10" fmla="*/ 66675 h 2047875"/>
              <a:gd name="connsiteX11" fmla="*/ 962025 w 4248565"/>
              <a:gd name="connsiteY11" fmla="*/ 28575 h 2047875"/>
              <a:gd name="connsiteX12" fmla="*/ 1104900 w 4248565"/>
              <a:gd name="connsiteY12" fmla="*/ 9525 h 2047875"/>
              <a:gd name="connsiteX13" fmla="*/ 1162050 w 4248565"/>
              <a:gd name="connsiteY13" fmla="*/ 0 h 2047875"/>
              <a:gd name="connsiteX14" fmla="*/ 1600200 w 4248565"/>
              <a:gd name="connsiteY14" fmla="*/ 19050 h 2047875"/>
              <a:gd name="connsiteX15" fmla="*/ 1771650 w 4248565"/>
              <a:gd name="connsiteY15" fmla="*/ 38100 h 2047875"/>
              <a:gd name="connsiteX16" fmla="*/ 1857375 w 4248565"/>
              <a:gd name="connsiteY16" fmla="*/ 57150 h 2047875"/>
              <a:gd name="connsiteX17" fmla="*/ 2095500 w 4248565"/>
              <a:gd name="connsiteY17" fmla="*/ 85725 h 2047875"/>
              <a:gd name="connsiteX18" fmla="*/ 2181225 w 4248565"/>
              <a:gd name="connsiteY18" fmla="*/ 95250 h 2047875"/>
              <a:gd name="connsiteX19" fmla="*/ 2762250 w 4248565"/>
              <a:gd name="connsiteY19" fmla="*/ 171450 h 2047875"/>
              <a:gd name="connsiteX20" fmla="*/ 2828925 w 4248565"/>
              <a:gd name="connsiteY20" fmla="*/ 180975 h 2047875"/>
              <a:gd name="connsiteX21" fmla="*/ 2933700 w 4248565"/>
              <a:gd name="connsiteY21" fmla="*/ 190500 h 2047875"/>
              <a:gd name="connsiteX22" fmla="*/ 2990850 w 4248565"/>
              <a:gd name="connsiteY22" fmla="*/ 200025 h 2047875"/>
              <a:gd name="connsiteX23" fmla="*/ 3028950 w 4248565"/>
              <a:gd name="connsiteY23" fmla="*/ 209550 h 2047875"/>
              <a:gd name="connsiteX24" fmla="*/ 3143250 w 4248565"/>
              <a:gd name="connsiteY24" fmla="*/ 219075 h 2047875"/>
              <a:gd name="connsiteX25" fmla="*/ 3181350 w 4248565"/>
              <a:gd name="connsiteY25" fmla="*/ 228600 h 2047875"/>
              <a:gd name="connsiteX26" fmla="*/ 3238500 w 4248565"/>
              <a:gd name="connsiteY26" fmla="*/ 247650 h 2047875"/>
              <a:gd name="connsiteX27" fmla="*/ 3429000 w 4248565"/>
              <a:gd name="connsiteY27" fmla="*/ 304800 h 2047875"/>
              <a:gd name="connsiteX28" fmla="*/ 3476625 w 4248565"/>
              <a:gd name="connsiteY28" fmla="*/ 314325 h 2047875"/>
              <a:gd name="connsiteX29" fmla="*/ 3552825 w 4248565"/>
              <a:gd name="connsiteY29" fmla="*/ 333375 h 2047875"/>
              <a:gd name="connsiteX30" fmla="*/ 3581400 w 4248565"/>
              <a:gd name="connsiteY30" fmla="*/ 352425 h 2047875"/>
              <a:gd name="connsiteX31" fmla="*/ 3629025 w 4248565"/>
              <a:gd name="connsiteY31" fmla="*/ 361950 h 2047875"/>
              <a:gd name="connsiteX32" fmla="*/ 3705225 w 4248565"/>
              <a:gd name="connsiteY32" fmla="*/ 381000 h 2047875"/>
              <a:gd name="connsiteX33" fmla="*/ 3800475 w 4248565"/>
              <a:gd name="connsiteY33" fmla="*/ 409575 h 2047875"/>
              <a:gd name="connsiteX34" fmla="*/ 3857625 w 4248565"/>
              <a:gd name="connsiteY34" fmla="*/ 438150 h 2047875"/>
              <a:gd name="connsiteX35" fmla="*/ 3924300 w 4248565"/>
              <a:gd name="connsiteY35" fmla="*/ 495300 h 2047875"/>
              <a:gd name="connsiteX36" fmla="*/ 3971925 w 4248565"/>
              <a:gd name="connsiteY36" fmla="*/ 542925 h 2047875"/>
              <a:gd name="connsiteX37" fmla="*/ 4010025 w 4248565"/>
              <a:gd name="connsiteY37" fmla="*/ 590550 h 2047875"/>
              <a:gd name="connsiteX38" fmla="*/ 4038600 w 4248565"/>
              <a:gd name="connsiteY38" fmla="*/ 609600 h 2047875"/>
              <a:gd name="connsiteX39" fmla="*/ 4086225 w 4248565"/>
              <a:gd name="connsiteY39" fmla="*/ 666750 h 2047875"/>
              <a:gd name="connsiteX40" fmla="*/ 4152900 w 4248565"/>
              <a:gd name="connsiteY40" fmla="*/ 752475 h 2047875"/>
              <a:gd name="connsiteX41" fmla="*/ 4248150 w 4248565"/>
              <a:gd name="connsiteY41" fmla="*/ 1038225 h 2047875"/>
              <a:gd name="connsiteX42" fmla="*/ 3752850 w 4248565"/>
              <a:gd name="connsiteY42" fmla="*/ 2047875 h 2047875"/>
              <a:gd name="connsiteX0" fmla="*/ 57150 w 4248565"/>
              <a:gd name="connsiteY0" fmla="*/ 1514475 h 2047875"/>
              <a:gd name="connsiteX1" fmla="*/ 38100 w 4248565"/>
              <a:gd name="connsiteY1" fmla="*/ 1362075 h 2047875"/>
              <a:gd name="connsiteX2" fmla="*/ 19050 w 4248565"/>
              <a:gd name="connsiteY2" fmla="*/ 1285875 h 2047875"/>
              <a:gd name="connsiteX3" fmla="*/ 0 w 4248565"/>
              <a:gd name="connsiteY3" fmla="*/ 1066800 h 2047875"/>
              <a:gd name="connsiteX4" fmla="*/ 19050 w 4248565"/>
              <a:gd name="connsiteY4" fmla="*/ 838200 h 2047875"/>
              <a:gd name="connsiteX5" fmla="*/ 38100 w 4248565"/>
              <a:gd name="connsiteY5" fmla="*/ 685800 h 2047875"/>
              <a:gd name="connsiteX6" fmla="*/ 152400 w 4248565"/>
              <a:gd name="connsiteY6" fmla="*/ 419100 h 2047875"/>
              <a:gd name="connsiteX7" fmla="*/ 266700 w 4248565"/>
              <a:gd name="connsiteY7" fmla="*/ 342900 h 2047875"/>
              <a:gd name="connsiteX8" fmla="*/ 704850 w 4248565"/>
              <a:gd name="connsiteY8" fmla="*/ 114300 h 2047875"/>
              <a:gd name="connsiteX9" fmla="*/ 733425 w 4248565"/>
              <a:gd name="connsiteY9" fmla="*/ 104775 h 2047875"/>
              <a:gd name="connsiteX10" fmla="*/ 828675 w 4248565"/>
              <a:gd name="connsiteY10" fmla="*/ 66675 h 2047875"/>
              <a:gd name="connsiteX11" fmla="*/ 962025 w 4248565"/>
              <a:gd name="connsiteY11" fmla="*/ 28575 h 2047875"/>
              <a:gd name="connsiteX12" fmla="*/ 1104900 w 4248565"/>
              <a:gd name="connsiteY12" fmla="*/ 9525 h 2047875"/>
              <a:gd name="connsiteX13" fmla="*/ 1162050 w 4248565"/>
              <a:gd name="connsiteY13" fmla="*/ 0 h 2047875"/>
              <a:gd name="connsiteX14" fmla="*/ 1600200 w 4248565"/>
              <a:gd name="connsiteY14" fmla="*/ 19050 h 2047875"/>
              <a:gd name="connsiteX15" fmla="*/ 1771650 w 4248565"/>
              <a:gd name="connsiteY15" fmla="*/ 38100 h 2047875"/>
              <a:gd name="connsiteX16" fmla="*/ 2095500 w 4248565"/>
              <a:gd name="connsiteY16" fmla="*/ 85725 h 2047875"/>
              <a:gd name="connsiteX17" fmla="*/ 2181225 w 4248565"/>
              <a:gd name="connsiteY17" fmla="*/ 95250 h 2047875"/>
              <a:gd name="connsiteX18" fmla="*/ 2762250 w 4248565"/>
              <a:gd name="connsiteY18" fmla="*/ 171450 h 2047875"/>
              <a:gd name="connsiteX19" fmla="*/ 2828925 w 4248565"/>
              <a:gd name="connsiteY19" fmla="*/ 180975 h 2047875"/>
              <a:gd name="connsiteX20" fmla="*/ 2933700 w 4248565"/>
              <a:gd name="connsiteY20" fmla="*/ 190500 h 2047875"/>
              <a:gd name="connsiteX21" fmla="*/ 2990850 w 4248565"/>
              <a:gd name="connsiteY21" fmla="*/ 200025 h 2047875"/>
              <a:gd name="connsiteX22" fmla="*/ 3028950 w 4248565"/>
              <a:gd name="connsiteY22" fmla="*/ 209550 h 2047875"/>
              <a:gd name="connsiteX23" fmla="*/ 3143250 w 4248565"/>
              <a:gd name="connsiteY23" fmla="*/ 219075 h 2047875"/>
              <a:gd name="connsiteX24" fmla="*/ 3181350 w 4248565"/>
              <a:gd name="connsiteY24" fmla="*/ 228600 h 2047875"/>
              <a:gd name="connsiteX25" fmla="*/ 3238500 w 4248565"/>
              <a:gd name="connsiteY25" fmla="*/ 247650 h 2047875"/>
              <a:gd name="connsiteX26" fmla="*/ 3429000 w 4248565"/>
              <a:gd name="connsiteY26" fmla="*/ 304800 h 2047875"/>
              <a:gd name="connsiteX27" fmla="*/ 3476625 w 4248565"/>
              <a:gd name="connsiteY27" fmla="*/ 314325 h 2047875"/>
              <a:gd name="connsiteX28" fmla="*/ 3552825 w 4248565"/>
              <a:gd name="connsiteY28" fmla="*/ 333375 h 2047875"/>
              <a:gd name="connsiteX29" fmla="*/ 3581400 w 4248565"/>
              <a:gd name="connsiteY29" fmla="*/ 352425 h 2047875"/>
              <a:gd name="connsiteX30" fmla="*/ 3629025 w 4248565"/>
              <a:gd name="connsiteY30" fmla="*/ 361950 h 2047875"/>
              <a:gd name="connsiteX31" fmla="*/ 3705225 w 4248565"/>
              <a:gd name="connsiteY31" fmla="*/ 381000 h 2047875"/>
              <a:gd name="connsiteX32" fmla="*/ 3800475 w 4248565"/>
              <a:gd name="connsiteY32" fmla="*/ 409575 h 2047875"/>
              <a:gd name="connsiteX33" fmla="*/ 3857625 w 4248565"/>
              <a:gd name="connsiteY33" fmla="*/ 438150 h 2047875"/>
              <a:gd name="connsiteX34" fmla="*/ 3924300 w 4248565"/>
              <a:gd name="connsiteY34" fmla="*/ 495300 h 2047875"/>
              <a:gd name="connsiteX35" fmla="*/ 3971925 w 4248565"/>
              <a:gd name="connsiteY35" fmla="*/ 542925 h 2047875"/>
              <a:gd name="connsiteX36" fmla="*/ 4010025 w 4248565"/>
              <a:gd name="connsiteY36" fmla="*/ 590550 h 2047875"/>
              <a:gd name="connsiteX37" fmla="*/ 4038600 w 4248565"/>
              <a:gd name="connsiteY37" fmla="*/ 609600 h 2047875"/>
              <a:gd name="connsiteX38" fmla="*/ 4086225 w 4248565"/>
              <a:gd name="connsiteY38" fmla="*/ 666750 h 2047875"/>
              <a:gd name="connsiteX39" fmla="*/ 4152900 w 4248565"/>
              <a:gd name="connsiteY39" fmla="*/ 752475 h 2047875"/>
              <a:gd name="connsiteX40" fmla="*/ 4248150 w 4248565"/>
              <a:gd name="connsiteY40" fmla="*/ 1038225 h 2047875"/>
              <a:gd name="connsiteX41" fmla="*/ 3752850 w 4248565"/>
              <a:gd name="connsiteY41" fmla="*/ 2047875 h 2047875"/>
              <a:gd name="connsiteX0" fmla="*/ 57150 w 4248565"/>
              <a:gd name="connsiteY0" fmla="*/ 1514475 h 2047875"/>
              <a:gd name="connsiteX1" fmla="*/ 38100 w 4248565"/>
              <a:gd name="connsiteY1" fmla="*/ 1362075 h 2047875"/>
              <a:gd name="connsiteX2" fmla="*/ 19050 w 4248565"/>
              <a:gd name="connsiteY2" fmla="*/ 1285875 h 2047875"/>
              <a:gd name="connsiteX3" fmla="*/ 0 w 4248565"/>
              <a:gd name="connsiteY3" fmla="*/ 1066800 h 2047875"/>
              <a:gd name="connsiteX4" fmla="*/ 19050 w 4248565"/>
              <a:gd name="connsiteY4" fmla="*/ 838200 h 2047875"/>
              <a:gd name="connsiteX5" fmla="*/ 38100 w 4248565"/>
              <a:gd name="connsiteY5" fmla="*/ 685800 h 2047875"/>
              <a:gd name="connsiteX6" fmla="*/ 152400 w 4248565"/>
              <a:gd name="connsiteY6" fmla="*/ 419100 h 2047875"/>
              <a:gd name="connsiteX7" fmla="*/ 266700 w 4248565"/>
              <a:gd name="connsiteY7" fmla="*/ 342900 h 2047875"/>
              <a:gd name="connsiteX8" fmla="*/ 704850 w 4248565"/>
              <a:gd name="connsiteY8" fmla="*/ 114300 h 2047875"/>
              <a:gd name="connsiteX9" fmla="*/ 733425 w 4248565"/>
              <a:gd name="connsiteY9" fmla="*/ 104775 h 2047875"/>
              <a:gd name="connsiteX10" fmla="*/ 828675 w 4248565"/>
              <a:gd name="connsiteY10" fmla="*/ 66675 h 2047875"/>
              <a:gd name="connsiteX11" fmla="*/ 962025 w 4248565"/>
              <a:gd name="connsiteY11" fmla="*/ 28575 h 2047875"/>
              <a:gd name="connsiteX12" fmla="*/ 1104900 w 4248565"/>
              <a:gd name="connsiteY12" fmla="*/ 9525 h 2047875"/>
              <a:gd name="connsiteX13" fmla="*/ 1162050 w 4248565"/>
              <a:gd name="connsiteY13" fmla="*/ 0 h 2047875"/>
              <a:gd name="connsiteX14" fmla="*/ 1771650 w 4248565"/>
              <a:gd name="connsiteY14" fmla="*/ 38100 h 2047875"/>
              <a:gd name="connsiteX15" fmla="*/ 2095500 w 4248565"/>
              <a:gd name="connsiteY15" fmla="*/ 85725 h 2047875"/>
              <a:gd name="connsiteX16" fmla="*/ 2181225 w 4248565"/>
              <a:gd name="connsiteY16" fmla="*/ 95250 h 2047875"/>
              <a:gd name="connsiteX17" fmla="*/ 2762250 w 4248565"/>
              <a:gd name="connsiteY17" fmla="*/ 171450 h 2047875"/>
              <a:gd name="connsiteX18" fmla="*/ 2828925 w 4248565"/>
              <a:gd name="connsiteY18" fmla="*/ 180975 h 2047875"/>
              <a:gd name="connsiteX19" fmla="*/ 2933700 w 4248565"/>
              <a:gd name="connsiteY19" fmla="*/ 190500 h 2047875"/>
              <a:gd name="connsiteX20" fmla="*/ 2990850 w 4248565"/>
              <a:gd name="connsiteY20" fmla="*/ 200025 h 2047875"/>
              <a:gd name="connsiteX21" fmla="*/ 3028950 w 4248565"/>
              <a:gd name="connsiteY21" fmla="*/ 209550 h 2047875"/>
              <a:gd name="connsiteX22" fmla="*/ 3143250 w 4248565"/>
              <a:gd name="connsiteY22" fmla="*/ 219075 h 2047875"/>
              <a:gd name="connsiteX23" fmla="*/ 3181350 w 4248565"/>
              <a:gd name="connsiteY23" fmla="*/ 228600 h 2047875"/>
              <a:gd name="connsiteX24" fmla="*/ 3238500 w 4248565"/>
              <a:gd name="connsiteY24" fmla="*/ 247650 h 2047875"/>
              <a:gd name="connsiteX25" fmla="*/ 3429000 w 4248565"/>
              <a:gd name="connsiteY25" fmla="*/ 304800 h 2047875"/>
              <a:gd name="connsiteX26" fmla="*/ 3476625 w 4248565"/>
              <a:gd name="connsiteY26" fmla="*/ 314325 h 2047875"/>
              <a:gd name="connsiteX27" fmla="*/ 3552825 w 4248565"/>
              <a:gd name="connsiteY27" fmla="*/ 333375 h 2047875"/>
              <a:gd name="connsiteX28" fmla="*/ 3581400 w 4248565"/>
              <a:gd name="connsiteY28" fmla="*/ 352425 h 2047875"/>
              <a:gd name="connsiteX29" fmla="*/ 3629025 w 4248565"/>
              <a:gd name="connsiteY29" fmla="*/ 361950 h 2047875"/>
              <a:gd name="connsiteX30" fmla="*/ 3705225 w 4248565"/>
              <a:gd name="connsiteY30" fmla="*/ 381000 h 2047875"/>
              <a:gd name="connsiteX31" fmla="*/ 3800475 w 4248565"/>
              <a:gd name="connsiteY31" fmla="*/ 409575 h 2047875"/>
              <a:gd name="connsiteX32" fmla="*/ 3857625 w 4248565"/>
              <a:gd name="connsiteY32" fmla="*/ 438150 h 2047875"/>
              <a:gd name="connsiteX33" fmla="*/ 3924300 w 4248565"/>
              <a:gd name="connsiteY33" fmla="*/ 495300 h 2047875"/>
              <a:gd name="connsiteX34" fmla="*/ 3971925 w 4248565"/>
              <a:gd name="connsiteY34" fmla="*/ 542925 h 2047875"/>
              <a:gd name="connsiteX35" fmla="*/ 4010025 w 4248565"/>
              <a:gd name="connsiteY35" fmla="*/ 590550 h 2047875"/>
              <a:gd name="connsiteX36" fmla="*/ 4038600 w 4248565"/>
              <a:gd name="connsiteY36" fmla="*/ 609600 h 2047875"/>
              <a:gd name="connsiteX37" fmla="*/ 4086225 w 4248565"/>
              <a:gd name="connsiteY37" fmla="*/ 666750 h 2047875"/>
              <a:gd name="connsiteX38" fmla="*/ 4152900 w 4248565"/>
              <a:gd name="connsiteY38" fmla="*/ 752475 h 2047875"/>
              <a:gd name="connsiteX39" fmla="*/ 4248150 w 4248565"/>
              <a:gd name="connsiteY39" fmla="*/ 1038225 h 2047875"/>
              <a:gd name="connsiteX40" fmla="*/ 3752850 w 4248565"/>
              <a:gd name="connsiteY40" fmla="*/ 2047875 h 2047875"/>
              <a:gd name="connsiteX0" fmla="*/ 57150 w 4248565"/>
              <a:gd name="connsiteY0" fmla="*/ 1514568 h 2047968"/>
              <a:gd name="connsiteX1" fmla="*/ 38100 w 4248565"/>
              <a:gd name="connsiteY1" fmla="*/ 1362168 h 2047968"/>
              <a:gd name="connsiteX2" fmla="*/ 19050 w 4248565"/>
              <a:gd name="connsiteY2" fmla="*/ 1285968 h 2047968"/>
              <a:gd name="connsiteX3" fmla="*/ 0 w 4248565"/>
              <a:gd name="connsiteY3" fmla="*/ 1066893 h 2047968"/>
              <a:gd name="connsiteX4" fmla="*/ 19050 w 4248565"/>
              <a:gd name="connsiteY4" fmla="*/ 838293 h 2047968"/>
              <a:gd name="connsiteX5" fmla="*/ 38100 w 4248565"/>
              <a:gd name="connsiteY5" fmla="*/ 685893 h 2047968"/>
              <a:gd name="connsiteX6" fmla="*/ 152400 w 4248565"/>
              <a:gd name="connsiteY6" fmla="*/ 419193 h 2047968"/>
              <a:gd name="connsiteX7" fmla="*/ 266700 w 4248565"/>
              <a:gd name="connsiteY7" fmla="*/ 342993 h 2047968"/>
              <a:gd name="connsiteX8" fmla="*/ 704850 w 4248565"/>
              <a:gd name="connsiteY8" fmla="*/ 114393 h 2047968"/>
              <a:gd name="connsiteX9" fmla="*/ 733425 w 4248565"/>
              <a:gd name="connsiteY9" fmla="*/ 104868 h 2047968"/>
              <a:gd name="connsiteX10" fmla="*/ 828675 w 4248565"/>
              <a:gd name="connsiteY10" fmla="*/ 66768 h 2047968"/>
              <a:gd name="connsiteX11" fmla="*/ 962025 w 4248565"/>
              <a:gd name="connsiteY11" fmla="*/ 28668 h 2047968"/>
              <a:gd name="connsiteX12" fmla="*/ 1162050 w 4248565"/>
              <a:gd name="connsiteY12" fmla="*/ 93 h 2047968"/>
              <a:gd name="connsiteX13" fmla="*/ 1771650 w 4248565"/>
              <a:gd name="connsiteY13" fmla="*/ 38193 h 2047968"/>
              <a:gd name="connsiteX14" fmla="*/ 2095500 w 4248565"/>
              <a:gd name="connsiteY14" fmla="*/ 85818 h 2047968"/>
              <a:gd name="connsiteX15" fmla="*/ 2181225 w 4248565"/>
              <a:gd name="connsiteY15" fmla="*/ 95343 h 2047968"/>
              <a:gd name="connsiteX16" fmla="*/ 2762250 w 4248565"/>
              <a:gd name="connsiteY16" fmla="*/ 171543 h 2047968"/>
              <a:gd name="connsiteX17" fmla="*/ 2828925 w 4248565"/>
              <a:gd name="connsiteY17" fmla="*/ 181068 h 2047968"/>
              <a:gd name="connsiteX18" fmla="*/ 2933700 w 4248565"/>
              <a:gd name="connsiteY18" fmla="*/ 190593 h 2047968"/>
              <a:gd name="connsiteX19" fmla="*/ 2990850 w 4248565"/>
              <a:gd name="connsiteY19" fmla="*/ 200118 h 2047968"/>
              <a:gd name="connsiteX20" fmla="*/ 3028950 w 4248565"/>
              <a:gd name="connsiteY20" fmla="*/ 209643 h 2047968"/>
              <a:gd name="connsiteX21" fmla="*/ 3143250 w 4248565"/>
              <a:gd name="connsiteY21" fmla="*/ 219168 h 2047968"/>
              <a:gd name="connsiteX22" fmla="*/ 3181350 w 4248565"/>
              <a:gd name="connsiteY22" fmla="*/ 228693 h 2047968"/>
              <a:gd name="connsiteX23" fmla="*/ 3238500 w 4248565"/>
              <a:gd name="connsiteY23" fmla="*/ 247743 h 2047968"/>
              <a:gd name="connsiteX24" fmla="*/ 3429000 w 4248565"/>
              <a:gd name="connsiteY24" fmla="*/ 304893 h 2047968"/>
              <a:gd name="connsiteX25" fmla="*/ 3476625 w 4248565"/>
              <a:gd name="connsiteY25" fmla="*/ 314418 h 2047968"/>
              <a:gd name="connsiteX26" fmla="*/ 3552825 w 4248565"/>
              <a:gd name="connsiteY26" fmla="*/ 333468 h 2047968"/>
              <a:gd name="connsiteX27" fmla="*/ 3581400 w 4248565"/>
              <a:gd name="connsiteY27" fmla="*/ 352518 h 2047968"/>
              <a:gd name="connsiteX28" fmla="*/ 3629025 w 4248565"/>
              <a:gd name="connsiteY28" fmla="*/ 362043 h 2047968"/>
              <a:gd name="connsiteX29" fmla="*/ 3705225 w 4248565"/>
              <a:gd name="connsiteY29" fmla="*/ 381093 h 2047968"/>
              <a:gd name="connsiteX30" fmla="*/ 3800475 w 4248565"/>
              <a:gd name="connsiteY30" fmla="*/ 409668 h 2047968"/>
              <a:gd name="connsiteX31" fmla="*/ 3857625 w 4248565"/>
              <a:gd name="connsiteY31" fmla="*/ 438243 h 2047968"/>
              <a:gd name="connsiteX32" fmla="*/ 3924300 w 4248565"/>
              <a:gd name="connsiteY32" fmla="*/ 495393 h 2047968"/>
              <a:gd name="connsiteX33" fmla="*/ 3971925 w 4248565"/>
              <a:gd name="connsiteY33" fmla="*/ 543018 h 2047968"/>
              <a:gd name="connsiteX34" fmla="*/ 4010025 w 4248565"/>
              <a:gd name="connsiteY34" fmla="*/ 590643 h 2047968"/>
              <a:gd name="connsiteX35" fmla="*/ 4038600 w 4248565"/>
              <a:gd name="connsiteY35" fmla="*/ 609693 h 2047968"/>
              <a:gd name="connsiteX36" fmla="*/ 4086225 w 4248565"/>
              <a:gd name="connsiteY36" fmla="*/ 666843 h 2047968"/>
              <a:gd name="connsiteX37" fmla="*/ 4152900 w 4248565"/>
              <a:gd name="connsiteY37" fmla="*/ 752568 h 2047968"/>
              <a:gd name="connsiteX38" fmla="*/ 4248150 w 4248565"/>
              <a:gd name="connsiteY38" fmla="*/ 1038318 h 2047968"/>
              <a:gd name="connsiteX39" fmla="*/ 3752850 w 4248565"/>
              <a:gd name="connsiteY39" fmla="*/ 2047968 h 2047968"/>
              <a:gd name="connsiteX0" fmla="*/ 57150 w 4248565"/>
              <a:gd name="connsiteY0" fmla="*/ 1514568 h 2047968"/>
              <a:gd name="connsiteX1" fmla="*/ 38100 w 4248565"/>
              <a:gd name="connsiteY1" fmla="*/ 1362168 h 2047968"/>
              <a:gd name="connsiteX2" fmla="*/ 19050 w 4248565"/>
              <a:gd name="connsiteY2" fmla="*/ 1285968 h 2047968"/>
              <a:gd name="connsiteX3" fmla="*/ 0 w 4248565"/>
              <a:gd name="connsiteY3" fmla="*/ 1066893 h 2047968"/>
              <a:gd name="connsiteX4" fmla="*/ 19050 w 4248565"/>
              <a:gd name="connsiteY4" fmla="*/ 838293 h 2047968"/>
              <a:gd name="connsiteX5" fmla="*/ 38100 w 4248565"/>
              <a:gd name="connsiteY5" fmla="*/ 685893 h 2047968"/>
              <a:gd name="connsiteX6" fmla="*/ 152400 w 4248565"/>
              <a:gd name="connsiteY6" fmla="*/ 419193 h 2047968"/>
              <a:gd name="connsiteX7" fmla="*/ 266700 w 4248565"/>
              <a:gd name="connsiteY7" fmla="*/ 342993 h 2047968"/>
              <a:gd name="connsiteX8" fmla="*/ 704850 w 4248565"/>
              <a:gd name="connsiteY8" fmla="*/ 114393 h 2047968"/>
              <a:gd name="connsiteX9" fmla="*/ 828675 w 4248565"/>
              <a:gd name="connsiteY9" fmla="*/ 66768 h 2047968"/>
              <a:gd name="connsiteX10" fmla="*/ 962025 w 4248565"/>
              <a:gd name="connsiteY10" fmla="*/ 28668 h 2047968"/>
              <a:gd name="connsiteX11" fmla="*/ 1162050 w 4248565"/>
              <a:gd name="connsiteY11" fmla="*/ 93 h 2047968"/>
              <a:gd name="connsiteX12" fmla="*/ 1771650 w 4248565"/>
              <a:gd name="connsiteY12" fmla="*/ 38193 h 2047968"/>
              <a:gd name="connsiteX13" fmla="*/ 2095500 w 4248565"/>
              <a:gd name="connsiteY13" fmla="*/ 85818 h 2047968"/>
              <a:gd name="connsiteX14" fmla="*/ 2181225 w 4248565"/>
              <a:gd name="connsiteY14" fmla="*/ 95343 h 2047968"/>
              <a:gd name="connsiteX15" fmla="*/ 2762250 w 4248565"/>
              <a:gd name="connsiteY15" fmla="*/ 171543 h 2047968"/>
              <a:gd name="connsiteX16" fmla="*/ 2828925 w 4248565"/>
              <a:gd name="connsiteY16" fmla="*/ 181068 h 2047968"/>
              <a:gd name="connsiteX17" fmla="*/ 2933700 w 4248565"/>
              <a:gd name="connsiteY17" fmla="*/ 190593 h 2047968"/>
              <a:gd name="connsiteX18" fmla="*/ 2990850 w 4248565"/>
              <a:gd name="connsiteY18" fmla="*/ 200118 h 2047968"/>
              <a:gd name="connsiteX19" fmla="*/ 3028950 w 4248565"/>
              <a:gd name="connsiteY19" fmla="*/ 209643 h 2047968"/>
              <a:gd name="connsiteX20" fmla="*/ 3143250 w 4248565"/>
              <a:gd name="connsiteY20" fmla="*/ 219168 h 2047968"/>
              <a:gd name="connsiteX21" fmla="*/ 3181350 w 4248565"/>
              <a:gd name="connsiteY21" fmla="*/ 228693 h 2047968"/>
              <a:gd name="connsiteX22" fmla="*/ 3238500 w 4248565"/>
              <a:gd name="connsiteY22" fmla="*/ 247743 h 2047968"/>
              <a:gd name="connsiteX23" fmla="*/ 3429000 w 4248565"/>
              <a:gd name="connsiteY23" fmla="*/ 304893 h 2047968"/>
              <a:gd name="connsiteX24" fmla="*/ 3476625 w 4248565"/>
              <a:gd name="connsiteY24" fmla="*/ 314418 h 2047968"/>
              <a:gd name="connsiteX25" fmla="*/ 3552825 w 4248565"/>
              <a:gd name="connsiteY25" fmla="*/ 333468 h 2047968"/>
              <a:gd name="connsiteX26" fmla="*/ 3581400 w 4248565"/>
              <a:gd name="connsiteY26" fmla="*/ 352518 h 2047968"/>
              <a:gd name="connsiteX27" fmla="*/ 3629025 w 4248565"/>
              <a:gd name="connsiteY27" fmla="*/ 362043 h 2047968"/>
              <a:gd name="connsiteX28" fmla="*/ 3705225 w 4248565"/>
              <a:gd name="connsiteY28" fmla="*/ 381093 h 2047968"/>
              <a:gd name="connsiteX29" fmla="*/ 3800475 w 4248565"/>
              <a:gd name="connsiteY29" fmla="*/ 409668 h 2047968"/>
              <a:gd name="connsiteX30" fmla="*/ 3857625 w 4248565"/>
              <a:gd name="connsiteY30" fmla="*/ 438243 h 2047968"/>
              <a:gd name="connsiteX31" fmla="*/ 3924300 w 4248565"/>
              <a:gd name="connsiteY31" fmla="*/ 495393 h 2047968"/>
              <a:gd name="connsiteX32" fmla="*/ 3971925 w 4248565"/>
              <a:gd name="connsiteY32" fmla="*/ 543018 h 2047968"/>
              <a:gd name="connsiteX33" fmla="*/ 4010025 w 4248565"/>
              <a:gd name="connsiteY33" fmla="*/ 590643 h 2047968"/>
              <a:gd name="connsiteX34" fmla="*/ 4038600 w 4248565"/>
              <a:gd name="connsiteY34" fmla="*/ 609693 h 2047968"/>
              <a:gd name="connsiteX35" fmla="*/ 4086225 w 4248565"/>
              <a:gd name="connsiteY35" fmla="*/ 666843 h 2047968"/>
              <a:gd name="connsiteX36" fmla="*/ 4152900 w 4248565"/>
              <a:gd name="connsiteY36" fmla="*/ 752568 h 2047968"/>
              <a:gd name="connsiteX37" fmla="*/ 4248150 w 4248565"/>
              <a:gd name="connsiteY37" fmla="*/ 1038318 h 2047968"/>
              <a:gd name="connsiteX38" fmla="*/ 3752850 w 4248565"/>
              <a:gd name="connsiteY38" fmla="*/ 2047968 h 2047968"/>
              <a:gd name="connsiteX0" fmla="*/ 57855 w 4249270"/>
              <a:gd name="connsiteY0" fmla="*/ 1514568 h 2047968"/>
              <a:gd name="connsiteX1" fmla="*/ 38805 w 4249270"/>
              <a:gd name="connsiteY1" fmla="*/ 1362168 h 2047968"/>
              <a:gd name="connsiteX2" fmla="*/ 19755 w 4249270"/>
              <a:gd name="connsiteY2" fmla="*/ 1285968 h 2047968"/>
              <a:gd name="connsiteX3" fmla="*/ 705 w 4249270"/>
              <a:gd name="connsiteY3" fmla="*/ 1066893 h 2047968"/>
              <a:gd name="connsiteX4" fmla="*/ 19755 w 4249270"/>
              <a:gd name="connsiteY4" fmla="*/ 838293 h 2047968"/>
              <a:gd name="connsiteX5" fmla="*/ 153105 w 4249270"/>
              <a:gd name="connsiteY5" fmla="*/ 419193 h 2047968"/>
              <a:gd name="connsiteX6" fmla="*/ 267405 w 4249270"/>
              <a:gd name="connsiteY6" fmla="*/ 342993 h 2047968"/>
              <a:gd name="connsiteX7" fmla="*/ 705555 w 4249270"/>
              <a:gd name="connsiteY7" fmla="*/ 114393 h 2047968"/>
              <a:gd name="connsiteX8" fmla="*/ 829380 w 4249270"/>
              <a:gd name="connsiteY8" fmla="*/ 66768 h 2047968"/>
              <a:gd name="connsiteX9" fmla="*/ 962730 w 4249270"/>
              <a:gd name="connsiteY9" fmla="*/ 28668 h 2047968"/>
              <a:gd name="connsiteX10" fmla="*/ 1162755 w 4249270"/>
              <a:gd name="connsiteY10" fmla="*/ 93 h 2047968"/>
              <a:gd name="connsiteX11" fmla="*/ 1772355 w 4249270"/>
              <a:gd name="connsiteY11" fmla="*/ 38193 h 2047968"/>
              <a:gd name="connsiteX12" fmla="*/ 2096205 w 4249270"/>
              <a:gd name="connsiteY12" fmla="*/ 85818 h 2047968"/>
              <a:gd name="connsiteX13" fmla="*/ 2181930 w 4249270"/>
              <a:gd name="connsiteY13" fmla="*/ 95343 h 2047968"/>
              <a:gd name="connsiteX14" fmla="*/ 2762955 w 4249270"/>
              <a:gd name="connsiteY14" fmla="*/ 171543 h 2047968"/>
              <a:gd name="connsiteX15" fmla="*/ 2829630 w 4249270"/>
              <a:gd name="connsiteY15" fmla="*/ 181068 h 2047968"/>
              <a:gd name="connsiteX16" fmla="*/ 2934405 w 4249270"/>
              <a:gd name="connsiteY16" fmla="*/ 190593 h 2047968"/>
              <a:gd name="connsiteX17" fmla="*/ 2991555 w 4249270"/>
              <a:gd name="connsiteY17" fmla="*/ 200118 h 2047968"/>
              <a:gd name="connsiteX18" fmla="*/ 3029655 w 4249270"/>
              <a:gd name="connsiteY18" fmla="*/ 209643 h 2047968"/>
              <a:gd name="connsiteX19" fmla="*/ 3143955 w 4249270"/>
              <a:gd name="connsiteY19" fmla="*/ 219168 h 2047968"/>
              <a:gd name="connsiteX20" fmla="*/ 3182055 w 4249270"/>
              <a:gd name="connsiteY20" fmla="*/ 228693 h 2047968"/>
              <a:gd name="connsiteX21" fmla="*/ 3239205 w 4249270"/>
              <a:gd name="connsiteY21" fmla="*/ 247743 h 2047968"/>
              <a:gd name="connsiteX22" fmla="*/ 3429705 w 4249270"/>
              <a:gd name="connsiteY22" fmla="*/ 304893 h 2047968"/>
              <a:gd name="connsiteX23" fmla="*/ 3477330 w 4249270"/>
              <a:gd name="connsiteY23" fmla="*/ 314418 h 2047968"/>
              <a:gd name="connsiteX24" fmla="*/ 3553530 w 4249270"/>
              <a:gd name="connsiteY24" fmla="*/ 333468 h 2047968"/>
              <a:gd name="connsiteX25" fmla="*/ 3582105 w 4249270"/>
              <a:gd name="connsiteY25" fmla="*/ 352518 h 2047968"/>
              <a:gd name="connsiteX26" fmla="*/ 3629730 w 4249270"/>
              <a:gd name="connsiteY26" fmla="*/ 362043 h 2047968"/>
              <a:gd name="connsiteX27" fmla="*/ 3705930 w 4249270"/>
              <a:gd name="connsiteY27" fmla="*/ 381093 h 2047968"/>
              <a:gd name="connsiteX28" fmla="*/ 3801180 w 4249270"/>
              <a:gd name="connsiteY28" fmla="*/ 409668 h 2047968"/>
              <a:gd name="connsiteX29" fmla="*/ 3858330 w 4249270"/>
              <a:gd name="connsiteY29" fmla="*/ 438243 h 2047968"/>
              <a:gd name="connsiteX30" fmla="*/ 3925005 w 4249270"/>
              <a:gd name="connsiteY30" fmla="*/ 495393 h 2047968"/>
              <a:gd name="connsiteX31" fmla="*/ 3972630 w 4249270"/>
              <a:gd name="connsiteY31" fmla="*/ 543018 h 2047968"/>
              <a:gd name="connsiteX32" fmla="*/ 4010730 w 4249270"/>
              <a:gd name="connsiteY32" fmla="*/ 590643 h 2047968"/>
              <a:gd name="connsiteX33" fmla="*/ 4039305 w 4249270"/>
              <a:gd name="connsiteY33" fmla="*/ 609693 h 2047968"/>
              <a:gd name="connsiteX34" fmla="*/ 4086930 w 4249270"/>
              <a:gd name="connsiteY34" fmla="*/ 666843 h 2047968"/>
              <a:gd name="connsiteX35" fmla="*/ 4153605 w 4249270"/>
              <a:gd name="connsiteY35" fmla="*/ 752568 h 2047968"/>
              <a:gd name="connsiteX36" fmla="*/ 4248855 w 4249270"/>
              <a:gd name="connsiteY36" fmla="*/ 1038318 h 2047968"/>
              <a:gd name="connsiteX37" fmla="*/ 3753555 w 4249270"/>
              <a:gd name="connsiteY37" fmla="*/ 2047968 h 2047968"/>
              <a:gd name="connsiteX0" fmla="*/ 64544 w 4255959"/>
              <a:gd name="connsiteY0" fmla="*/ 1514568 h 2047968"/>
              <a:gd name="connsiteX1" fmla="*/ 45494 w 4255959"/>
              <a:gd name="connsiteY1" fmla="*/ 1362168 h 2047968"/>
              <a:gd name="connsiteX2" fmla="*/ 26444 w 4255959"/>
              <a:gd name="connsiteY2" fmla="*/ 1285968 h 2047968"/>
              <a:gd name="connsiteX3" fmla="*/ 7394 w 4255959"/>
              <a:gd name="connsiteY3" fmla="*/ 1066893 h 2047968"/>
              <a:gd name="connsiteX4" fmla="*/ 159794 w 4255959"/>
              <a:gd name="connsiteY4" fmla="*/ 419193 h 2047968"/>
              <a:gd name="connsiteX5" fmla="*/ 274094 w 4255959"/>
              <a:gd name="connsiteY5" fmla="*/ 342993 h 2047968"/>
              <a:gd name="connsiteX6" fmla="*/ 712244 w 4255959"/>
              <a:gd name="connsiteY6" fmla="*/ 114393 h 2047968"/>
              <a:gd name="connsiteX7" fmla="*/ 836069 w 4255959"/>
              <a:gd name="connsiteY7" fmla="*/ 66768 h 2047968"/>
              <a:gd name="connsiteX8" fmla="*/ 969419 w 4255959"/>
              <a:gd name="connsiteY8" fmla="*/ 28668 h 2047968"/>
              <a:gd name="connsiteX9" fmla="*/ 1169444 w 4255959"/>
              <a:gd name="connsiteY9" fmla="*/ 93 h 2047968"/>
              <a:gd name="connsiteX10" fmla="*/ 1779044 w 4255959"/>
              <a:gd name="connsiteY10" fmla="*/ 38193 h 2047968"/>
              <a:gd name="connsiteX11" fmla="*/ 2102894 w 4255959"/>
              <a:gd name="connsiteY11" fmla="*/ 85818 h 2047968"/>
              <a:gd name="connsiteX12" fmla="*/ 2188619 w 4255959"/>
              <a:gd name="connsiteY12" fmla="*/ 95343 h 2047968"/>
              <a:gd name="connsiteX13" fmla="*/ 2769644 w 4255959"/>
              <a:gd name="connsiteY13" fmla="*/ 171543 h 2047968"/>
              <a:gd name="connsiteX14" fmla="*/ 2836319 w 4255959"/>
              <a:gd name="connsiteY14" fmla="*/ 181068 h 2047968"/>
              <a:gd name="connsiteX15" fmla="*/ 2941094 w 4255959"/>
              <a:gd name="connsiteY15" fmla="*/ 190593 h 2047968"/>
              <a:gd name="connsiteX16" fmla="*/ 2998244 w 4255959"/>
              <a:gd name="connsiteY16" fmla="*/ 200118 h 2047968"/>
              <a:gd name="connsiteX17" fmla="*/ 3036344 w 4255959"/>
              <a:gd name="connsiteY17" fmla="*/ 209643 h 2047968"/>
              <a:gd name="connsiteX18" fmla="*/ 3150644 w 4255959"/>
              <a:gd name="connsiteY18" fmla="*/ 219168 h 2047968"/>
              <a:gd name="connsiteX19" fmla="*/ 3188744 w 4255959"/>
              <a:gd name="connsiteY19" fmla="*/ 228693 h 2047968"/>
              <a:gd name="connsiteX20" fmla="*/ 3245894 w 4255959"/>
              <a:gd name="connsiteY20" fmla="*/ 247743 h 2047968"/>
              <a:gd name="connsiteX21" fmla="*/ 3436394 w 4255959"/>
              <a:gd name="connsiteY21" fmla="*/ 304893 h 2047968"/>
              <a:gd name="connsiteX22" fmla="*/ 3484019 w 4255959"/>
              <a:gd name="connsiteY22" fmla="*/ 314418 h 2047968"/>
              <a:gd name="connsiteX23" fmla="*/ 3560219 w 4255959"/>
              <a:gd name="connsiteY23" fmla="*/ 333468 h 2047968"/>
              <a:gd name="connsiteX24" fmla="*/ 3588794 w 4255959"/>
              <a:gd name="connsiteY24" fmla="*/ 352518 h 2047968"/>
              <a:gd name="connsiteX25" fmla="*/ 3636419 w 4255959"/>
              <a:gd name="connsiteY25" fmla="*/ 362043 h 2047968"/>
              <a:gd name="connsiteX26" fmla="*/ 3712619 w 4255959"/>
              <a:gd name="connsiteY26" fmla="*/ 381093 h 2047968"/>
              <a:gd name="connsiteX27" fmla="*/ 3807869 w 4255959"/>
              <a:gd name="connsiteY27" fmla="*/ 409668 h 2047968"/>
              <a:gd name="connsiteX28" fmla="*/ 3865019 w 4255959"/>
              <a:gd name="connsiteY28" fmla="*/ 438243 h 2047968"/>
              <a:gd name="connsiteX29" fmla="*/ 3931694 w 4255959"/>
              <a:gd name="connsiteY29" fmla="*/ 495393 h 2047968"/>
              <a:gd name="connsiteX30" fmla="*/ 3979319 w 4255959"/>
              <a:gd name="connsiteY30" fmla="*/ 543018 h 2047968"/>
              <a:gd name="connsiteX31" fmla="*/ 4017419 w 4255959"/>
              <a:gd name="connsiteY31" fmla="*/ 590643 h 2047968"/>
              <a:gd name="connsiteX32" fmla="*/ 4045994 w 4255959"/>
              <a:gd name="connsiteY32" fmla="*/ 609693 h 2047968"/>
              <a:gd name="connsiteX33" fmla="*/ 4093619 w 4255959"/>
              <a:gd name="connsiteY33" fmla="*/ 666843 h 2047968"/>
              <a:gd name="connsiteX34" fmla="*/ 4160294 w 4255959"/>
              <a:gd name="connsiteY34" fmla="*/ 752568 h 2047968"/>
              <a:gd name="connsiteX35" fmla="*/ 4255544 w 4255959"/>
              <a:gd name="connsiteY35" fmla="*/ 1038318 h 2047968"/>
              <a:gd name="connsiteX36" fmla="*/ 3760244 w 4255959"/>
              <a:gd name="connsiteY36" fmla="*/ 2047968 h 2047968"/>
              <a:gd name="connsiteX0" fmla="*/ 44176 w 4235591"/>
              <a:gd name="connsiteY0" fmla="*/ 1514568 h 2047968"/>
              <a:gd name="connsiteX1" fmla="*/ 25126 w 4235591"/>
              <a:gd name="connsiteY1" fmla="*/ 1362168 h 2047968"/>
              <a:gd name="connsiteX2" fmla="*/ 6076 w 4235591"/>
              <a:gd name="connsiteY2" fmla="*/ 1285968 h 2047968"/>
              <a:gd name="connsiteX3" fmla="*/ 139426 w 4235591"/>
              <a:gd name="connsiteY3" fmla="*/ 419193 h 2047968"/>
              <a:gd name="connsiteX4" fmla="*/ 253726 w 4235591"/>
              <a:gd name="connsiteY4" fmla="*/ 342993 h 2047968"/>
              <a:gd name="connsiteX5" fmla="*/ 691876 w 4235591"/>
              <a:gd name="connsiteY5" fmla="*/ 114393 h 2047968"/>
              <a:gd name="connsiteX6" fmla="*/ 815701 w 4235591"/>
              <a:gd name="connsiteY6" fmla="*/ 66768 h 2047968"/>
              <a:gd name="connsiteX7" fmla="*/ 949051 w 4235591"/>
              <a:gd name="connsiteY7" fmla="*/ 28668 h 2047968"/>
              <a:gd name="connsiteX8" fmla="*/ 1149076 w 4235591"/>
              <a:gd name="connsiteY8" fmla="*/ 93 h 2047968"/>
              <a:gd name="connsiteX9" fmla="*/ 1758676 w 4235591"/>
              <a:gd name="connsiteY9" fmla="*/ 38193 h 2047968"/>
              <a:gd name="connsiteX10" fmla="*/ 2082526 w 4235591"/>
              <a:gd name="connsiteY10" fmla="*/ 85818 h 2047968"/>
              <a:gd name="connsiteX11" fmla="*/ 2168251 w 4235591"/>
              <a:gd name="connsiteY11" fmla="*/ 95343 h 2047968"/>
              <a:gd name="connsiteX12" fmla="*/ 2749276 w 4235591"/>
              <a:gd name="connsiteY12" fmla="*/ 171543 h 2047968"/>
              <a:gd name="connsiteX13" fmla="*/ 2815951 w 4235591"/>
              <a:gd name="connsiteY13" fmla="*/ 181068 h 2047968"/>
              <a:gd name="connsiteX14" fmla="*/ 2920726 w 4235591"/>
              <a:gd name="connsiteY14" fmla="*/ 190593 h 2047968"/>
              <a:gd name="connsiteX15" fmla="*/ 2977876 w 4235591"/>
              <a:gd name="connsiteY15" fmla="*/ 200118 h 2047968"/>
              <a:gd name="connsiteX16" fmla="*/ 3015976 w 4235591"/>
              <a:gd name="connsiteY16" fmla="*/ 209643 h 2047968"/>
              <a:gd name="connsiteX17" fmla="*/ 3130276 w 4235591"/>
              <a:gd name="connsiteY17" fmla="*/ 219168 h 2047968"/>
              <a:gd name="connsiteX18" fmla="*/ 3168376 w 4235591"/>
              <a:gd name="connsiteY18" fmla="*/ 228693 h 2047968"/>
              <a:gd name="connsiteX19" fmla="*/ 3225526 w 4235591"/>
              <a:gd name="connsiteY19" fmla="*/ 247743 h 2047968"/>
              <a:gd name="connsiteX20" fmla="*/ 3416026 w 4235591"/>
              <a:gd name="connsiteY20" fmla="*/ 304893 h 2047968"/>
              <a:gd name="connsiteX21" fmla="*/ 3463651 w 4235591"/>
              <a:gd name="connsiteY21" fmla="*/ 314418 h 2047968"/>
              <a:gd name="connsiteX22" fmla="*/ 3539851 w 4235591"/>
              <a:gd name="connsiteY22" fmla="*/ 333468 h 2047968"/>
              <a:gd name="connsiteX23" fmla="*/ 3568426 w 4235591"/>
              <a:gd name="connsiteY23" fmla="*/ 352518 h 2047968"/>
              <a:gd name="connsiteX24" fmla="*/ 3616051 w 4235591"/>
              <a:gd name="connsiteY24" fmla="*/ 362043 h 2047968"/>
              <a:gd name="connsiteX25" fmla="*/ 3692251 w 4235591"/>
              <a:gd name="connsiteY25" fmla="*/ 381093 h 2047968"/>
              <a:gd name="connsiteX26" fmla="*/ 3787501 w 4235591"/>
              <a:gd name="connsiteY26" fmla="*/ 409668 h 2047968"/>
              <a:gd name="connsiteX27" fmla="*/ 3844651 w 4235591"/>
              <a:gd name="connsiteY27" fmla="*/ 438243 h 2047968"/>
              <a:gd name="connsiteX28" fmla="*/ 3911326 w 4235591"/>
              <a:gd name="connsiteY28" fmla="*/ 495393 h 2047968"/>
              <a:gd name="connsiteX29" fmla="*/ 3958951 w 4235591"/>
              <a:gd name="connsiteY29" fmla="*/ 543018 h 2047968"/>
              <a:gd name="connsiteX30" fmla="*/ 3997051 w 4235591"/>
              <a:gd name="connsiteY30" fmla="*/ 590643 h 2047968"/>
              <a:gd name="connsiteX31" fmla="*/ 4025626 w 4235591"/>
              <a:gd name="connsiteY31" fmla="*/ 609693 h 2047968"/>
              <a:gd name="connsiteX32" fmla="*/ 4073251 w 4235591"/>
              <a:gd name="connsiteY32" fmla="*/ 666843 h 2047968"/>
              <a:gd name="connsiteX33" fmla="*/ 4139926 w 4235591"/>
              <a:gd name="connsiteY33" fmla="*/ 752568 h 2047968"/>
              <a:gd name="connsiteX34" fmla="*/ 4235176 w 4235591"/>
              <a:gd name="connsiteY34" fmla="*/ 1038318 h 2047968"/>
              <a:gd name="connsiteX35" fmla="*/ 3739876 w 4235591"/>
              <a:gd name="connsiteY35" fmla="*/ 2047968 h 2047968"/>
              <a:gd name="connsiteX0" fmla="*/ 25194 w 4216609"/>
              <a:gd name="connsiteY0" fmla="*/ 1514568 h 2047968"/>
              <a:gd name="connsiteX1" fmla="*/ 6144 w 4216609"/>
              <a:gd name="connsiteY1" fmla="*/ 1362168 h 2047968"/>
              <a:gd name="connsiteX2" fmla="*/ 120444 w 4216609"/>
              <a:gd name="connsiteY2" fmla="*/ 419193 h 2047968"/>
              <a:gd name="connsiteX3" fmla="*/ 234744 w 4216609"/>
              <a:gd name="connsiteY3" fmla="*/ 342993 h 2047968"/>
              <a:gd name="connsiteX4" fmla="*/ 672894 w 4216609"/>
              <a:gd name="connsiteY4" fmla="*/ 114393 h 2047968"/>
              <a:gd name="connsiteX5" fmla="*/ 796719 w 4216609"/>
              <a:gd name="connsiteY5" fmla="*/ 66768 h 2047968"/>
              <a:gd name="connsiteX6" fmla="*/ 930069 w 4216609"/>
              <a:gd name="connsiteY6" fmla="*/ 28668 h 2047968"/>
              <a:gd name="connsiteX7" fmla="*/ 1130094 w 4216609"/>
              <a:gd name="connsiteY7" fmla="*/ 93 h 2047968"/>
              <a:gd name="connsiteX8" fmla="*/ 1739694 w 4216609"/>
              <a:gd name="connsiteY8" fmla="*/ 38193 h 2047968"/>
              <a:gd name="connsiteX9" fmla="*/ 2063544 w 4216609"/>
              <a:gd name="connsiteY9" fmla="*/ 85818 h 2047968"/>
              <a:gd name="connsiteX10" fmla="*/ 2149269 w 4216609"/>
              <a:gd name="connsiteY10" fmla="*/ 95343 h 2047968"/>
              <a:gd name="connsiteX11" fmla="*/ 2730294 w 4216609"/>
              <a:gd name="connsiteY11" fmla="*/ 171543 h 2047968"/>
              <a:gd name="connsiteX12" fmla="*/ 2796969 w 4216609"/>
              <a:gd name="connsiteY12" fmla="*/ 181068 h 2047968"/>
              <a:gd name="connsiteX13" fmla="*/ 2901744 w 4216609"/>
              <a:gd name="connsiteY13" fmla="*/ 190593 h 2047968"/>
              <a:gd name="connsiteX14" fmla="*/ 2958894 w 4216609"/>
              <a:gd name="connsiteY14" fmla="*/ 200118 h 2047968"/>
              <a:gd name="connsiteX15" fmla="*/ 2996994 w 4216609"/>
              <a:gd name="connsiteY15" fmla="*/ 209643 h 2047968"/>
              <a:gd name="connsiteX16" fmla="*/ 3111294 w 4216609"/>
              <a:gd name="connsiteY16" fmla="*/ 219168 h 2047968"/>
              <a:gd name="connsiteX17" fmla="*/ 3149394 w 4216609"/>
              <a:gd name="connsiteY17" fmla="*/ 228693 h 2047968"/>
              <a:gd name="connsiteX18" fmla="*/ 3206544 w 4216609"/>
              <a:gd name="connsiteY18" fmla="*/ 247743 h 2047968"/>
              <a:gd name="connsiteX19" fmla="*/ 3397044 w 4216609"/>
              <a:gd name="connsiteY19" fmla="*/ 304893 h 2047968"/>
              <a:gd name="connsiteX20" fmla="*/ 3444669 w 4216609"/>
              <a:gd name="connsiteY20" fmla="*/ 314418 h 2047968"/>
              <a:gd name="connsiteX21" fmla="*/ 3520869 w 4216609"/>
              <a:gd name="connsiteY21" fmla="*/ 333468 h 2047968"/>
              <a:gd name="connsiteX22" fmla="*/ 3549444 w 4216609"/>
              <a:gd name="connsiteY22" fmla="*/ 352518 h 2047968"/>
              <a:gd name="connsiteX23" fmla="*/ 3597069 w 4216609"/>
              <a:gd name="connsiteY23" fmla="*/ 362043 h 2047968"/>
              <a:gd name="connsiteX24" fmla="*/ 3673269 w 4216609"/>
              <a:gd name="connsiteY24" fmla="*/ 381093 h 2047968"/>
              <a:gd name="connsiteX25" fmla="*/ 3768519 w 4216609"/>
              <a:gd name="connsiteY25" fmla="*/ 409668 h 2047968"/>
              <a:gd name="connsiteX26" fmla="*/ 3825669 w 4216609"/>
              <a:gd name="connsiteY26" fmla="*/ 438243 h 2047968"/>
              <a:gd name="connsiteX27" fmla="*/ 3892344 w 4216609"/>
              <a:gd name="connsiteY27" fmla="*/ 495393 h 2047968"/>
              <a:gd name="connsiteX28" fmla="*/ 3939969 w 4216609"/>
              <a:gd name="connsiteY28" fmla="*/ 543018 h 2047968"/>
              <a:gd name="connsiteX29" fmla="*/ 3978069 w 4216609"/>
              <a:gd name="connsiteY29" fmla="*/ 590643 h 2047968"/>
              <a:gd name="connsiteX30" fmla="*/ 4006644 w 4216609"/>
              <a:gd name="connsiteY30" fmla="*/ 609693 h 2047968"/>
              <a:gd name="connsiteX31" fmla="*/ 4054269 w 4216609"/>
              <a:gd name="connsiteY31" fmla="*/ 666843 h 2047968"/>
              <a:gd name="connsiteX32" fmla="*/ 4120944 w 4216609"/>
              <a:gd name="connsiteY32" fmla="*/ 752568 h 2047968"/>
              <a:gd name="connsiteX33" fmla="*/ 4216194 w 4216609"/>
              <a:gd name="connsiteY33" fmla="*/ 1038318 h 2047968"/>
              <a:gd name="connsiteX34" fmla="*/ 3720894 w 4216609"/>
              <a:gd name="connsiteY34" fmla="*/ 2047968 h 2047968"/>
              <a:gd name="connsiteX0" fmla="*/ 0 w 4191415"/>
              <a:gd name="connsiteY0" fmla="*/ 1514568 h 2047968"/>
              <a:gd name="connsiteX1" fmla="*/ 95250 w 4191415"/>
              <a:gd name="connsiteY1" fmla="*/ 419193 h 2047968"/>
              <a:gd name="connsiteX2" fmla="*/ 209550 w 4191415"/>
              <a:gd name="connsiteY2" fmla="*/ 342993 h 2047968"/>
              <a:gd name="connsiteX3" fmla="*/ 647700 w 4191415"/>
              <a:gd name="connsiteY3" fmla="*/ 114393 h 2047968"/>
              <a:gd name="connsiteX4" fmla="*/ 771525 w 4191415"/>
              <a:gd name="connsiteY4" fmla="*/ 66768 h 2047968"/>
              <a:gd name="connsiteX5" fmla="*/ 904875 w 4191415"/>
              <a:gd name="connsiteY5" fmla="*/ 28668 h 2047968"/>
              <a:gd name="connsiteX6" fmla="*/ 1104900 w 4191415"/>
              <a:gd name="connsiteY6" fmla="*/ 93 h 2047968"/>
              <a:gd name="connsiteX7" fmla="*/ 1714500 w 4191415"/>
              <a:gd name="connsiteY7" fmla="*/ 38193 h 2047968"/>
              <a:gd name="connsiteX8" fmla="*/ 2038350 w 4191415"/>
              <a:gd name="connsiteY8" fmla="*/ 85818 h 2047968"/>
              <a:gd name="connsiteX9" fmla="*/ 2124075 w 4191415"/>
              <a:gd name="connsiteY9" fmla="*/ 95343 h 2047968"/>
              <a:gd name="connsiteX10" fmla="*/ 2705100 w 4191415"/>
              <a:gd name="connsiteY10" fmla="*/ 171543 h 2047968"/>
              <a:gd name="connsiteX11" fmla="*/ 2771775 w 4191415"/>
              <a:gd name="connsiteY11" fmla="*/ 181068 h 2047968"/>
              <a:gd name="connsiteX12" fmla="*/ 2876550 w 4191415"/>
              <a:gd name="connsiteY12" fmla="*/ 190593 h 2047968"/>
              <a:gd name="connsiteX13" fmla="*/ 2933700 w 4191415"/>
              <a:gd name="connsiteY13" fmla="*/ 200118 h 2047968"/>
              <a:gd name="connsiteX14" fmla="*/ 2971800 w 4191415"/>
              <a:gd name="connsiteY14" fmla="*/ 209643 h 2047968"/>
              <a:gd name="connsiteX15" fmla="*/ 3086100 w 4191415"/>
              <a:gd name="connsiteY15" fmla="*/ 219168 h 2047968"/>
              <a:gd name="connsiteX16" fmla="*/ 3124200 w 4191415"/>
              <a:gd name="connsiteY16" fmla="*/ 228693 h 2047968"/>
              <a:gd name="connsiteX17" fmla="*/ 3181350 w 4191415"/>
              <a:gd name="connsiteY17" fmla="*/ 247743 h 2047968"/>
              <a:gd name="connsiteX18" fmla="*/ 3371850 w 4191415"/>
              <a:gd name="connsiteY18" fmla="*/ 304893 h 2047968"/>
              <a:gd name="connsiteX19" fmla="*/ 3419475 w 4191415"/>
              <a:gd name="connsiteY19" fmla="*/ 314418 h 2047968"/>
              <a:gd name="connsiteX20" fmla="*/ 3495675 w 4191415"/>
              <a:gd name="connsiteY20" fmla="*/ 333468 h 2047968"/>
              <a:gd name="connsiteX21" fmla="*/ 3524250 w 4191415"/>
              <a:gd name="connsiteY21" fmla="*/ 352518 h 2047968"/>
              <a:gd name="connsiteX22" fmla="*/ 3571875 w 4191415"/>
              <a:gd name="connsiteY22" fmla="*/ 362043 h 2047968"/>
              <a:gd name="connsiteX23" fmla="*/ 3648075 w 4191415"/>
              <a:gd name="connsiteY23" fmla="*/ 381093 h 2047968"/>
              <a:gd name="connsiteX24" fmla="*/ 3743325 w 4191415"/>
              <a:gd name="connsiteY24" fmla="*/ 409668 h 2047968"/>
              <a:gd name="connsiteX25" fmla="*/ 3800475 w 4191415"/>
              <a:gd name="connsiteY25" fmla="*/ 438243 h 2047968"/>
              <a:gd name="connsiteX26" fmla="*/ 3867150 w 4191415"/>
              <a:gd name="connsiteY26" fmla="*/ 495393 h 2047968"/>
              <a:gd name="connsiteX27" fmla="*/ 3914775 w 4191415"/>
              <a:gd name="connsiteY27" fmla="*/ 543018 h 2047968"/>
              <a:gd name="connsiteX28" fmla="*/ 3952875 w 4191415"/>
              <a:gd name="connsiteY28" fmla="*/ 590643 h 2047968"/>
              <a:gd name="connsiteX29" fmla="*/ 3981450 w 4191415"/>
              <a:gd name="connsiteY29" fmla="*/ 609693 h 2047968"/>
              <a:gd name="connsiteX30" fmla="*/ 4029075 w 4191415"/>
              <a:gd name="connsiteY30" fmla="*/ 666843 h 2047968"/>
              <a:gd name="connsiteX31" fmla="*/ 4095750 w 4191415"/>
              <a:gd name="connsiteY31" fmla="*/ 752568 h 2047968"/>
              <a:gd name="connsiteX32" fmla="*/ 4191000 w 4191415"/>
              <a:gd name="connsiteY32" fmla="*/ 1038318 h 2047968"/>
              <a:gd name="connsiteX33" fmla="*/ 3695700 w 4191415"/>
              <a:gd name="connsiteY33" fmla="*/ 2047968 h 2047968"/>
              <a:gd name="connsiteX0" fmla="*/ 136932 w 4328347"/>
              <a:gd name="connsiteY0" fmla="*/ 1514568 h 2047968"/>
              <a:gd name="connsiteX1" fmla="*/ 232182 w 4328347"/>
              <a:gd name="connsiteY1" fmla="*/ 419193 h 2047968"/>
              <a:gd name="connsiteX2" fmla="*/ 346482 w 4328347"/>
              <a:gd name="connsiteY2" fmla="*/ 342993 h 2047968"/>
              <a:gd name="connsiteX3" fmla="*/ 784632 w 4328347"/>
              <a:gd name="connsiteY3" fmla="*/ 114393 h 2047968"/>
              <a:gd name="connsiteX4" fmla="*/ 908457 w 4328347"/>
              <a:gd name="connsiteY4" fmla="*/ 66768 h 2047968"/>
              <a:gd name="connsiteX5" fmla="*/ 1041807 w 4328347"/>
              <a:gd name="connsiteY5" fmla="*/ 28668 h 2047968"/>
              <a:gd name="connsiteX6" fmla="*/ 1241832 w 4328347"/>
              <a:gd name="connsiteY6" fmla="*/ 93 h 2047968"/>
              <a:gd name="connsiteX7" fmla="*/ 1851432 w 4328347"/>
              <a:gd name="connsiteY7" fmla="*/ 38193 h 2047968"/>
              <a:gd name="connsiteX8" fmla="*/ 2175282 w 4328347"/>
              <a:gd name="connsiteY8" fmla="*/ 85818 h 2047968"/>
              <a:gd name="connsiteX9" fmla="*/ 2261007 w 4328347"/>
              <a:gd name="connsiteY9" fmla="*/ 95343 h 2047968"/>
              <a:gd name="connsiteX10" fmla="*/ 2842032 w 4328347"/>
              <a:gd name="connsiteY10" fmla="*/ 171543 h 2047968"/>
              <a:gd name="connsiteX11" fmla="*/ 2908707 w 4328347"/>
              <a:gd name="connsiteY11" fmla="*/ 181068 h 2047968"/>
              <a:gd name="connsiteX12" fmla="*/ 3013482 w 4328347"/>
              <a:gd name="connsiteY12" fmla="*/ 190593 h 2047968"/>
              <a:gd name="connsiteX13" fmla="*/ 3070632 w 4328347"/>
              <a:gd name="connsiteY13" fmla="*/ 200118 h 2047968"/>
              <a:gd name="connsiteX14" fmla="*/ 3108732 w 4328347"/>
              <a:gd name="connsiteY14" fmla="*/ 209643 h 2047968"/>
              <a:gd name="connsiteX15" fmla="*/ 3223032 w 4328347"/>
              <a:gd name="connsiteY15" fmla="*/ 219168 h 2047968"/>
              <a:gd name="connsiteX16" fmla="*/ 3261132 w 4328347"/>
              <a:gd name="connsiteY16" fmla="*/ 228693 h 2047968"/>
              <a:gd name="connsiteX17" fmla="*/ 3318282 w 4328347"/>
              <a:gd name="connsiteY17" fmla="*/ 247743 h 2047968"/>
              <a:gd name="connsiteX18" fmla="*/ 3508782 w 4328347"/>
              <a:gd name="connsiteY18" fmla="*/ 304893 h 2047968"/>
              <a:gd name="connsiteX19" fmla="*/ 3556407 w 4328347"/>
              <a:gd name="connsiteY19" fmla="*/ 314418 h 2047968"/>
              <a:gd name="connsiteX20" fmla="*/ 3632607 w 4328347"/>
              <a:gd name="connsiteY20" fmla="*/ 333468 h 2047968"/>
              <a:gd name="connsiteX21" fmla="*/ 3661182 w 4328347"/>
              <a:gd name="connsiteY21" fmla="*/ 352518 h 2047968"/>
              <a:gd name="connsiteX22" fmla="*/ 3708807 w 4328347"/>
              <a:gd name="connsiteY22" fmla="*/ 362043 h 2047968"/>
              <a:gd name="connsiteX23" fmla="*/ 3785007 w 4328347"/>
              <a:gd name="connsiteY23" fmla="*/ 381093 h 2047968"/>
              <a:gd name="connsiteX24" fmla="*/ 3880257 w 4328347"/>
              <a:gd name="connsiteY24" fmla="*/ 409668 h 2047968"/>
              <a:gd name="connsiteX25" fmla="*/ 3937407 w 4328347"/>
              <a:gd name="connsiteY25" fmla="*/ 438243 h 2047968"/>
              <a:gd name="connsiteX26" fmla="*/ 4004082 w 4328347"/>
              <a:gd name="connsiteY26" fmla="*/ 495393 h 2047968"/>
              <a:gd name="connsiteX27" fmla="*/ 4051707 w 4328347"/>
              <a:gd name="connsiteY27" fmla="*/ 543018 h 2047968"/>
              <a:gd name="connsiteX28" fmla="*/ 4089807 w 4328347"/>
              <a:gd name="connsiteY28" fmla="*/ 590643 h 2047968"/>
              <a:gd name="connsiteX29" fmla="*/ 4118382 w 4328347"/>
              <a:gd name="connsiteY29" fmla="*/ 609693 h 2047968"/>
              <a:gd name="connsiteX30" fmla="*/ 4166007 w 4328347"/>
              <a:gd name="connsiteY30" fmla="*/ 666843 h 2047968"/>
              <a:gd name="connsiteX31" fmla="*/ 4232682 w 4328347"/>
              <a:gd name="connsiteY31" fmla="*/ 752568 h 2047968"/>
              <a:gd name="connsiteX32" fmla="*/ 4327932 w 4328347"/>
              <a:gd name="connsiteY32" fmla="*/ 1038318 h 2047968"/>
              <a:gd name="connsiteX33" fmla="*/ 3832632 w 4328347"/>
              <a:gd name="connsiteY33" fmla="*/ 2047968 h 2047968"/>
              <a:gd name="connsiteX0" fmla="*/ 0 w 4191415"/>
              <a:gd name="connsiteY0" fmla="*/ 1514568 h 2047968"/>
              <a:gd name="connsiteX1" fmla="*/ 209550 w 4191415"/>
              <a:gd name="connsiteY1" fmla="*/ 342993 h 2047968"/>
              <a:gd name="connsiteX2" fmla="*/ 647700 w 4191415"/>
              <a:gd name="connsiteY2" fmla="*/ 114393 h 2047968"/>
              <a:gd name="connsiteX3" fmla="*/ 771525 w 4191415"/>
              <a:gd name="connsiteY3" fmla="*/ 66768 h 2047968"/>
              <a:gd name="connsiteX4" fmla="*/ 904875 w 4191415"/>
              <a:gd name="connsiteY4" fmla="*/ 28668 h 2047968"/>
              <a:gd name="connsiteX5" fmla="*/ 1104900 w 4191415"/>
              <a:gd name="connsiteY5" fmla="*/ 93 h 2047968"/>
              <a:gd name="connsiteX6" fmla="*/ 1714500 w 4191415"/>
              <a:gd name="connsiteY6" fmla="*/ 38193 h 2047968"/>
              <a:gd name="connsiteX7" fmla="*/ 2038350 w 4191415"/>
              <a:gd name="connsiteY7" fmla="*/ 85818 h 2047968"/>
              <a:gd name="connsiteX8" fmla="*/ 2124075 w 4191415"/>
              <a:gd name="connsiteY8" fmla="*/ 95343 h 2047968"/>
              <a:gd name="connsiteX9" fmla="*/ 2705100 w 4191415"/>
              <a:gd name="connsiteY9" fmla="*/ 171543 h 2047968"/>
              <a:gd name="connsiteX10" fmla="*/ 2771775 w 4191415"/>
              <a:gd name="connsiteY10" fmla="*/ 181068 h 2047968"/>
              <a:gd name="connsiteX11" fmla="*/ 2876550 w 4191415"/>
              <a:gd name="connsiteY11" fmla="*/ 190593 h 2047968"/>
              <a:gd name="connsiteX12" fmla="*/ 2933700 w 4191415"/>
              <a:gd name="connsiteY12" fmla="*/ 200118 h 2047968"/>
              <a:gd name="connsiteX13" fmla="*/ 2971800 w 4191415"/>
              <a:gd name="connsiteY13" fmla="*/ 209643 h 2047968"/>
              <a:gd name="connsiteX14" fmla="*/ 3086100 w 4191415"/>
              <a:gd name="connsiteY14" fmla="*/ 219168 h 2047968"/>
              <a:gd name="connsiteX15" fmla="*/ 3124200 w 4191415"/>
              <a:gd name="connsiteY15" fmla="*/ 228693 h 2047968"/>
              <a:gd name="connsiteX16" fmla="*/ 3181350 w 4191415"/>
              <a:gd name="connsiteY16" fmla="*/ 247743 h 2047968"/>
              <a:gd name="connsiteX17" fmla="*/ 3371850 w 4191415"/>
              <a:gd name="connsiteY17" fmla="*/ 304893 h 2047968"/>
              <a:gd name="connsiteX18" fmla="*/ 3419475 w 4191415"/>
              <a:gd name="connsiteY18" fmla="*/ 314418 h 2047968"/>
              <a:gd name="connsiteX19" fmla="*/ 3495675 w 4191415"/>
              <a:gd name="connsiteY19" fmla="*/ 333468 h 2047968"/>
              <a:gd name="connsiteX20" fmla="*/ 3524250 w 4191415"/>
              <a:gd name="connsiteY20" fmla="*/ 352518 h 2047968"/>
              <a:gd name="connsiteX21" fmla="*/ 3571875 w 4191415"/>
              <a:gd name="connsiteY21" fmla="*/ 362043 h 2047968"/>
              <a:gd name="connsiteX22" fmla="*/ 3648075 w 4191415"/>
              <a:gd name="connsiteY22" fmla="*/ 381093 h 2047968"/>
              <a:gd name="connsiteX23" fmla="*/ 3743325 w 4191415"/>
              <a:gd name="connsiteY23" fmla="*/ 409668 h 2047968"/>
              <a:gd name="connsiteX24" fmla="*/ 3800475 w 4191415"/>
              <a:gd name="connsiteY24" fmla="*/ 438243 h 2047968"/>
              <a:gd name="connsiteX25" fmla="*/ 3867150 w 4191415"/>
              <a:gd name="connsiteY25" fmla="*/ 495393 h 2047968"/>
              <a:gd name="connsiteX26" fmla="*/ 3914775 w 4191415"/>
              <a:gd name="connsiteY26" fmla="*/ 543018 h 2047968"/>
              <a:gd name="connsiteX27" fmla="*/ 3952875 w 4191415"/>
              <a:gd name="connsiteY27" fmla="*/ 590643 h 2047968"/>
              <a:gd name="connsiteX28" fmla="*/ 3981450 w 4191415"/>
              <a:gd name="connsiteY28" fmla="*/ 609693 h 2047968"/>
              <a:gd name="connsiteX29" fmla="*/ 4029075 w 4191415"/>
              <a:gd name="connsiteY29" fmla="*/ 666843 h 2047968"/>
              <a:gd name="connsiteX30" fmla="*/ 4095750 w 4191415"/>
              <a:gd name="connsiteY30" fmla="*/ 752568 h 2047968"/>
              <a:gd name="connsiteX31" fmla="*/ 4191000 w 4191415"/>
              <a:gd name="connsiteY31" fmla="*/ 1038318 h 2047968"/>
              <a:gd name="connsiteX32" fmla="*/ 3695700 w 4191415"/>
              <a:gd name="connsiteY32" fmla="*/ 2047968 h 2047968"/>
              <a:gd name="connsiteX0" fmla="*/ 112978 w 4304393"/>
              <a:gd name="connsiteY0" fmla="*/ 1514568 h 2047968"/>
              <a:gd name="connsiteX1" fmla="*/ 322528 w 4304393"/>
              <a:gd name="connsiteY1" fmla="*/ 342993 h 2047968"/>
              <a:gd name="connsiteX2" fmla="*/ 760678 w 4304393"/>
              <a:gd name="connsiteY2" fmla="*/ 114393 h 2047968"/>
              <a:gd name="connsiteX3" fmla="*/ 884503 w 4304393"/>
              <a:gd name="connsiteY3" fmla="*/ 66768 h 2047968"/>
              <a:gd name="connsiteX4" fmla="*/ 1017853 w 4304393"/>
              <a:gd name="connsiteY4" fmla="*/ 28668 h 2047968"/>
              <a:gd name="connsiteX5" fmla="*/ 1217878 w 4304393"/>
              <a:gd name="connsiteY5" fmla="*/ 93 h 2047968"/>
              <a:gd name="connsiteX6" fmla="*/ 1827478 w 4304393"/>
              <a:gd name="connsiteY6" fmla="*/ 38193 h 2047968"/>
              <a:gd name="connsiteX7" fmla="*/ 2151328 w 4304393"/>
              <a:gd name="connsiteY7" fmla="*/ 85818 h 2047968"/>
              <a:gd name="connsiteX8" fmla="*/ 2237053 w 4304393"/>
              <a:gd name="connsiteY8" fmla="*/ 95343 h 2047968"/>
              <a:gd name="connsiteX9" fmla="*/ 2818078 w 4304393"/>
              <a:gd name="connsiteY9" fmla="*/ 171543 h 2047968"/>
              <a:gd name="connsiteX10" fmla="*/ 2884753 w 4304393"/>
              <a:gd name="connsiteY10" fmla="*/ 181068 h 2047968"/>
              <a:gd name="connsiteX11" fmla="*/ 2989528 w 4304393"/>
              <a:gd name="connsiteY11" fmla="*/ 190593 h 2047968"/>
              <a:gd name="connsiteX12" fmla="*/ 3046678 w 4304393"/>
              <a:gd name="connsiteY12" fmla="*/ 200118 h 2047968"/>
              <a:gd name="connsiteX13" fmla="*/ 3084778 w 4304393"/>
              <a:gd name="connsiteY13" fmla="*/ 209643 h 2047968"/>
              <a:gd name="connsiteX14" fmla="*/ 3199078 w 4304393"/>
              <a:gd name="connsiteY14" fmla="*/ 219168 h 2047968"/>
              <a:gd name="connsiteX15" fmla="*/ 3237178 w 4304393"/>
              <a:gd name="connsiteY15" fmla="*/ 228693 h 2047968"/>
              <a:gd name="connsiteX16" fmla="*/ 3294328 w 4304393"/>
              <a:gd name="connsiteY16" fmla="*/ 247743 h 2047968"/>
              <a:gd name="connsiteX17" fmla="*/ 3484828 w 4304393"/>
              <a:gd name="connsiteY17" fmla="*/ 304893 h 2047968"/>
              <a:gd name="connsiteX18" fmla="*/ 3532453 w 4304393"/>
              <a:gd name="connsiteY18" fmla="*/ 314418 h 2047968"/>
              <a:gd name="connsiteX19" fmla="*/ 3608653 w 4304393"/>
              <a:gd name="connsiteY19" fmla="*/ 333468 h 2047968"/>
              <a:gd name="connsiteX20" fmla="*/ 3637228 w 4304393"/>
              <a:gd name="connsiteY20" fmla="*/ 352518 h 2047968"/>
              <a:gd name="connsiteX21" fmla="*/ 3684853 w 4304393"/>
              <a:gd name="connsiteY21" fmla="*/ 362043 h 2047968"/>
              <a:gd name="connsiteX22" fmla="*/ 3761053 w 4304393"/>
              <a:gd name="connsiteY22" fmla="*/ 381093 h 2047968"/>
              <a:gd name="connsiteX23" fmla="*/ 3856303 w 4304393"/>
              <a:gd name="connsiteY23" fmla="*/ 409668 h 2047968"/>
              <a:gd name="connsiteX24" fmla="*/ 3913453 w 4304393"/>
              <a:gd name="connsiteY24" fmla="*/ 438243 h 2047968"/>
              <a:gd name="connsiteX25" fmla="*/ 3980128 w 4304393"/>
              <a:gd name="connsiteY25" fmla="*/ 495393 h 2047968"/>
              <a:gd name="connsiteX26" fmla="*/ 4027753 w 4304393"/>
              <a:gd name="connsiteY26" fmla="*/ 543018 h 2047968"/>
              <a:gd name="connsiteX27" fmla="*/ 4065853 w 4304393"/>
              <a:gd name="connsiteY27" fmla="*/ 590643 h 2047968"/>
              <a:gd name="connsiteX28" fmla="*/ 4094428 w 4304393"/>
              <a:gd name="connsiteY28" fmla="*/ 609693 h 2047968"/>
              <a:gd name="connsiteX29" fmla="*/ 4142053 w 4304393"/>
              <a:gd name="connsiteY29" fmla="*/ 666843 h 2047968"/>
              <a:gd name="connsiteX30" fmla="*/ 4208728 w 4304393"/>
              <a:gd name="connsiteY30" fmla="*/ 752568 h 2047968"/>
              <a:gd name="connsiteX31" fmla="*/ 4303978 w 4304393"/>
              <a:gd name="connsiteY31" fmla="*/ 1038318 h 2047968"/>
              <a:gd name="connsiteX32" fmla="*/ 3808678 w 4304393"/>
              <a:gd name="connsiteY32" fmla="*/ 2047968 h 2047968"/>
              <a:gd name="connsiteX0" fmla="*/ 126987 w 4318402"/>
              <a:gd name="connsiteY0" fmla="*/ 1514568 h 2047968"/>
              <a:gd name="connsiteX1" fmla="*/ 336537 w 4318402"/>
              <a:gd name="connsiteY1" fmla="*/ 342993 h 2047968"/>
              <a:gd name="connsiteX2" fmla="*/ 774687 w 4318402"/>
              <a:gd name="connsiteY2" fmla="*/ 114393 h 2047968"/>
              <a:gd name="connsiteX3" fmla="*/ 898512 w 4318402"/>
              <a:gd name="connsiteY3" fmla="*/ 66768 h 2047968"/>
              <a:gd name="connsiteX4" fmla="*/ 1031862 w 4318402"/>
              <a:gd name="connsiteY4" fmla="*/ 28668 h 2047968"/>
              <a:gd name="connsiteX5" fmla="*/ 1231887 w 4318402"/>
              <a:gd name="connsiteY5" fmla="*/ 93 h 2047968"/>
              <a:gd name="connsiteX6" fmla="*/ 1841487 w 4318402"/>
              <a:gd name="connsiteY6" fmla="*/ 38193 h 2047968"/>
              <a:gd name="connsiteX7" fmla="*/ 2165337 w 4318402"/>
              <a:gd name="connsiteY7" fmla="*/ 85818 h 2047968"/>
              <a:gd name="connsiteX8" fmla="*/ 2251062 w 4318402"/>
              <a:gd name="connsiteY8" fmla="*/ 95343 h 2047968"/>
              <a:gd name="connsiteX9" fmla="*/ 2832087 w 4318402"/>
              <a:gd name="connsiteY9" fmla="*/ 171543 h 2047968"/>
              <a:gd name="connsiteX10" fmla="*/ 2898762 w 4318402"/>
              <a:gd name="connsiteY10" fmla="*/ 181068 h 2047968"/>
              <a:gd name="connsiteX11" fmla="*/ 3003537 w 4318402"/>
              <a:gd name="connsiteY11" fmla="*/ 190593 h 2047968"/>
              <a:gd name="connsiteX12" fmla="*/ 3060687 w 4318402"/>
              <a:gd name="connsiteY12" fmla="*/ 200118 h 2047968"/>
              <a:gd name="connsiteX13" fmla="*/ 3098787 w 4318402"/>
              <a:gd name="connsiteY13" fmla="*/ 209643 h 2047968"/>
              <a:gd name="connsiteX14" fmla="*/ 3213087 w 4318402"/>
              <a:gd name="connsiteY14" fmla="*/ 219168 h 2047968"/>
              <a:gd name="connsiteX15" fmla="*/ 3251187 w 4318402"/>
              <a:gd name="connsiteY15" fmla="*/ 228693 h 2047968"/>
              <a:gd name="connsiteX16" fmla="*/ 3308337 w 4318402"/>
              <a:gd name="connsiteY16" fmla="*/ 247743 h 2047968"/>
              <a:gd name="connsiteX17" fmla="*/ 3498837 w 4318402"/>
              <a:gd name="connsiteY17" fmla="*/ 304893 h 2047968"/>
              <a:gd name="connsiteX18" fmla="*/ 3546462 w 4318402"/>
              <a:gd name="connsiteY18" fmla="*/ 314418 h 2047968"/>
              <a:gd name="connsiteX19" fmla="*/ 3622662 w 4318402"/>
              <a:gd name="connsiteY19" fmla="*/ 333468 h 2047968"/>
              <a:gd name="connsiteX20" fmla="*/ 3651237 w 4318402"/>
              <a:gd name="connsiteY20" fmla="*/ 352518 h 2047968"/>
              <a:gd name="connsiteX21" fmla="*/ 3698862 w 4318402"/>
              <a:gd name="connsiteY21" fmla="*/ 362043 h 2047968"/>
              <a:gd name="connsiteX22" fmla="*/ 3775062 w 4318402"/>
              <a:gd name="connsiteY22" fmla="*/ 381093 h 2047968"/>
              <a:gd name="connsiteX23" fmla="*/ 3870312 w 4318402"/>
              <a:gd name="connsiteY23" fmla="*/ 409668 h 2047968"/>
              <a:gd name="connsiteX24" fmla="*/ 3927462 w 4318402"/>
              <a:gd name="connsiteY24" fmla="*/ 438243 h 2047968"/>
              <a:gd name="connsiteX25" fmla="*/ 3994137 w 4318402"/>
              <a:gd name="connsiteY25" fmla="*/ 495393 h 2047968"/>
              <a:gd name="connsiteX26" fmla="*/ 4041762 w 4318402"/>
              <a:gd name="connsiteY26" fmla="*/ 543018 h 2047968"/>
              <a:gd name="connsiteX27" fmla="*/ 4079862 w 4318402"/>
              <a:gd name="connsiteY27" fmla="*/ 590643 h 2047968"/>
              <a:gd name="connsiteX28" fmla="*/ 4108437 w 4318402"/>
              <a:gd name="connsiteY28" fmla="*/ 609693 h 2047968"/>
              <a:gd name="connsiteX29" fmla="*/ 4156062 w 4318402"/>
              <a:gd name="connsiteY29" fmla="*/ 666843 h 2047968"/>
              <a:gd name="connsiteX30" fmla="*/ 4222737 w 4318402"/>
              <a:gd name="connsiteY30" fmla="*/ 752568 h 2047968"/>
              <a:gd name="connsiteX31" fmla="*/ 4317987 w 4318402"/>
              <a:gd name="connsiteY31" fmla="*/ 1038318 h 2047968"/>
              <a:gd name="connsiteX32" fmla="*/ 3822687 w 4318402"/>
              <a:gd name="connsiteY32" fmla="*/ 2047968 h 2047968"/>
              <a:gd name="connsiteX0" fmla="*/ 116234 w 4307649"/>
              <a:gd name="connsiteY0" fmla="*/ 1514568 h 2047968"/>
              <a:gd name="connsiteX1" fmla="*/ 325784 w 4307649"/>
              <a:gd name="connsiteY1" fmla="*/ 342993 h 2047968"/>
              <a:gd name="connsiteX2" fmla="*/ 887759 w 4307649"/>
              <a:gd name="connsiteY2" fmla="*/ 66768 h 2047968"/>
              <a:gd name="connsiteX3" fmla="*/ 1021109 w 4307649"/>
              <a:gd name="connsiteY3" fmla="*/ 28668 h 2047968"/>
              <a:gd name="connsiteX4" fmla="*/ 1221134 w 4307649"/>
              <a:gd name="connsiteY4" fmla="*/ 93 h 2047968"/>
              <a:gd name="connsiteX5" fmla="*/ 1830734 w 4307649"/>
              <a:gd name="connsiteY5" fmla="*/ 38193 h 2047968"/>
              <a:gd name="connsiteX6" fmla="*/ 2154584 w 4307649"/>
              <a:gd name="connsiteY6" fmla="*/ 85818 h 2047968"/>
              <a:gd name="connsiteX7" fmla="*/ 2240309 w 4307649"/>
              <a:gd name="connsiteY7" fmla="*/ 95343 h 2047968"/>
              <a:gd name="connsiteX8" fmla="*/ 2821334 w 4307649"/>
              <a:gd name="connsiteY8" fmla="*/ 171543 h 2047968"/>
              <a:gd name="connsiteX9" fmla="*/ 2888009 w 4307649"/>
              <a:gd name="connsiteY9" fmla="*/ 181068 h 2047968"/>
              <a:gd name="connsiteX10" fmla="*/ 2992784 w 4307649"/>
              <a:gd name="connsiteY10" fmla="*/ 190593 h 2047968"/>
              <a:gd name="connsiteX11" fmla="*/ 3049934 w 4307649"/>
              <a:gd name="connsiteY11" fmla="*/ 200118 h 2047968"/>
              <a:gd name="connsiteX12" fmla="*/ 3088034 w 4307649"/>
              <a:gd name="connsiteY12" fmla="*/ 209643 h 2047968"/>
              <a:gd name="connsiteX13" fmla="*/ 3202334 w 4307649"/>
              <a:gd name="connsiteY13" fmla="*/ 219168 h 2047968"/>
              <a:gd name="connsiteX14" fmla="*/ 3240434 w 4307649"/>
              <a:gd name="connsiteY14" fmla="*/ 228693 h 2047968"/>
              <a:gd name="connsiteX15" fmla="*/ 3297584 w 4307649"/>
              <a:gd name="connsiteY15" fmla="*/ 247743 h 2047968"/>
              <a:gd name="connsiteX16" fmla="*/ 3488084 w 4307649"/>
              <a:gd name="connsiteY16" fmla="*/ 304893 h 2047968"/>
              <a:gd name="connsiteX17" fmla="*/ 3535709 w 4307649"/>
              <a:gd name="connsiteY17" fmla="*/ 314418 h 2047968"/>
              <a:gd name="connsiteX18" fmla="*/ 3611909 w 4307649"/>
              <a:gd name="connsiteY18" fmla="*/ 333468 h 2047968"/>
              <a:gd name="connsiteX19" fmla="*/ 3640484 w 4307649"/>
              <a:gd name="connsiteY19" fmla="*/ 352518 h 2047968"/>
              <a:gd name="connsiteX20" fmla="*/ 3688109 w 4307649"/>
              <a:gd name="connsiteY20" fmla="*/ 362043 h 2047968"/>
              <a:gd name="connsiteX21" fmla="*/ 3764309 w 4307649"/>
              <a:gd name="connsiteY21" fmla="*/ 381093 h 2047968"/>
              <a:gd name="connsiteX22" fmla="*/ 3859559 w 4307649"/>
              <a:gd name="connsiteY22" fmla="*/ 409668 h 2047968"/>
              <a:gd name="connsiteX23" fmla="*/ 3916709 w 4307649"/>
              <a:gd name="connsiteY23" fmla="*/ 438243 h 2047968"/>
              <a:gd name="connsiteX24" fmla="*/ 3983384 w 4307649"/>
              <a:gd name="connsiteY24" fmla="*/ 495393 h 2047968"/>
              <a:gd name="connsiteX25" fmla="*/ 4031009 w 4307649"/>
              <a:gd name="connsiteY25" fmla="*/ 543018 h 2047968"/>
              <a:gd name="connsiteX26" fmla="*/ 4069109 w 4307649"/>
              <a:gd name="connsiteY26" fmla="*/ 590643 h 2047968"/>
              <a:gd name="connsiteX27" fmla="*/ 4097684 w 4307649"/>
              <a:gd name="connsiteY27" fmla="*/ 609693 h 2047968"/>
              <a:gd name="connsiteX28" fmla="*/ 4145309 w 4307649"/>
              <a:gd name="connsiteY28" fmla="*/ 666843 h 2047968"/>
              <a:gd name="connsiteX29" fmla="*/ 4211984 w 4307649"/>
              <a:gd name="connsiteY29" fmla="*/ 752568 h 2047968"/>
              <a:gd name="connsiteX30" fmla="*/ 4307234 w 4307649"/>
              <a:gd name="connsiteY30" fmla="*/ 1038318 h 2047968"/>
              <a:gd name="connsiteX31" fmla="*/ 3811934 w 4307649"/>
              <a:gd name="connsiteY31" fmla="*/ 2047968 h 2047968"/>
              <a:gd name="connsiteX0" fmla="*/ 116234 w 4307649"/>
              <a:gd name="connsiteY0" fmla="*/ 1515004 h 2048404"/>
              <a:gd name="connsiteX1" fmla="*/ 325784 w 4307649"/>
              <a:gd name="connsiteY1" fmla="*/ 343429 h 2048404"/>
              <a:gd name="connsiteX2" fmla="*/ 887759 w 4307649"/>
              <a:gd name="connsiteY2" fmla="*/ 67204 h 2048404"/>
              <a:gd name="connsiteX3" fmla="*/ 1221134 w 4307649"/>
              <a:gd name="connsiteY3" fmla="*/ 529 h 2048404"/>
              <a:gd name="connsiteX4" fmla="*/ 1830734 w 4307649"/>
              <a:gd name="connsiteY4" fmla="*/ 38629 h 2048404"/>
              <a:gd name="connsiteX5" fmla="*/ 2154584 w 4307649"/>
              <a:gd name="connsiteY5" fmla="*/ 86254 h 2048404"/>
              <a:gd name="connsiteX6" fmla="*/ 2240309 w 4307649"/>
              <a:gd name="connsiteY6" fmla="*/ 95779 h 2048404"/>
              <a:gd name="connsiteX7" fmla="*/ 2821334 w 4307649"/>
              <a:gd name="connsiteY7" fmla="*/ 171979 h 2048404"/>
              <a:gd name="connsiteX8" fmla="*/ 2888009 w 4307649"/>
              <a:gd name="connsiteY8" fmla="*/ 181504 h 2048404"/>
              <a:gd name="connsiteX9" fmla="*/ 2992784 w 4307649"/>
              <a:gd name="connsiteY9" fmla="*/ 191029 h 2048404"/>
              <a:gd name="connsiteX10" fmla="*/ 3049934 w 4307649"/>
              <a:gd name="connsiteY10" fmla="*/ 200554 h 2048404"/>
              <a:gd name="connsiteX11" fmla="*/ 3088034 w 4307649"/>
              <a:gd name="connsiteY11" fmla="*/ 210079 h 2048404"/>
              <a:gd name="connsiteX12" fmla="*/ 3202334 w 4307649"/>
              <a:gd name="connsiteY12" fmla="*/ 219604 h 2048404"/>
              <a:gd name="connsiteX13" fmla="*/ 3240434 w 4307649"/>
              <a:gd name="connsiteY13" fmla="*/ 229129 h 2048404"/>
              <a:gd name="connsiteX14" fmla="*/ 3297584 w 4307649"/>
              <a:gd name="connsiteY14" fmla="*/ 248179 h 2048404"/>
              <a:gd name="connsiteX15" fmla="*/ 3488084 w 4307649"/>
              <a:gd name="connsiteY15" fmla="*/ 305329 h 2048404"/>
              <a:gd name="connsiteX16" fmla="*/ 3535709 w 4307649"/>
              <a:gd name="connsiteY16" fmla="*/ 314854 h 2048404"/>
              <a:gd name="connsiteX17" fmla="*/ 3611909 w 4307649"/>
              <a:gd name="connsiteY17" fmla="*/ 333904 h 2048404"/>
              <a:gd name="connsiteX18" fmla="*/ 3640484 w 4307649"/>
              <a:gd name="connsiteY18" fmla="*/ 352954 h 2048404"/>
              <a:gd name="connsiteX19" fmla="*/ 3688109 w 4307649"/>
              <a:gd name="connsiteY19" fmla="*/ 362479 h 2048404"/>
              <a:gd name="connsiteX20" fmla="*/ 3764309 w 4307649"/>
              <a:gd name="connsiteY20" fmla="*/ 381529 h 2048404"/>
              <a:gd name="connsiteX21" fmla="*/ 3859559 w 4307649"/>
              <a:gd name="connsiteY21" fmla="*/ 410104 h 2048404"/>
              <a:gd name="connsiteX22" fmla="*/ 3916709 w 4307649"/>
              <a:gd name="connsiteY22" fmla="*/ 438679 h 2048404"/>
              <a:gd name="connsiteX23" fmla="*/ 3983384 w 4307649"/>
              <a:gd name="connsiteY23" fmla="*/ 495829 h 2048404"/>
              <a:gd name="connsiteX24" fmla="*/ 4031009 w 4307649"/>
              <a:gd name="connsiteY24" fmla="*/ 543454 h 2048404"/>
              <a:gd name="connsiteX25" fmla="*/ 4069109 w 4307649"/>
              <a:gd name="connsiteY25" fmla="*/ 591079 h 2048404"/>
              <a:gd name="connsiteX26" fmla="*/ 4097684 w 4307649"/>
              <a:gd name="connsiteY26" fmla="*/ 610129 h 2048404"/>
              <a:gd name="connsiteX27" fmla="*/ 4145309 w 4307649"/>
              <a:gd name="connsiteY27" fmla="*/ 667279 h 2048404"/>
              <a:gd name="connsiteX28" fmla="*/ 4211984 w 4307649"/>
              <a:gd name="connsiteY28" fmla="*/ 753004 h 2048404"/>
              <a:gd name="connsiteX29" fmla="*/ 4307234 w 4307649"/>
              <a:gd name="connsiteY29" fmla="*/ 1038754 h 2048404"/>
              <a:gd name="connsiteX30" fmla="*/ 3811934 w 4307649"/>
              <a:gd name="connsiteY30" fmla="*/ 2048404 h 2048404"/>
              <a:gd name="connsiteX0" fmla="*/ 125767 w 4317182"/>
              <a:gd name="connsiteY0" fmla="*/ 1531963 h 2065363"/>
              <a:gd name="connsiteX1" fmla="*/ 335317 w 4317182"/>
              <a:gd name="connsiteY1" fmla="*/ 360388 h 2065363"/>
              <a:gd name="connsiteX2" fmla="*/ 1230667 w 4317182"/>
              <a:gd name="connsiteY2" fmla="*/ 17488 h 2065363"/>
              <a:gd name="connsiteX3" fmla="*/ 1840267 w 4317182"/>
              <a:gd name="connsiteY3" fmla="*/ 55588 h 2065363"/>
              <a:gd name="connsiteX4" fmla="*/ 2164117 w 4317182"/>
              <a:gd name="connsiteY4" fmla="*/ 103213 h 2065363"/>
              <a:gd name="connsiteX5" fmla="*/ 2249842 w 4317182"/>
              <a:gd name="connsiteY5" fmla="*/ 112738 h 2065363"/>
              <a:gd name="connsiteX6" fmla="*/ 2830867 w 4317182"/>
              <a:gd name="connsiteY6" fmla="*/ 188938 h 2065363"/>
              <a:gd name="connsiteX7" fmla="*/ 2897542 w 4317182"/>
              <a:gd name="connsiteY7" fmla="*/ 198463 h 2065363"/>
              <a:gd name="connsiteX8" fmla="*/ 3002317 w 4317182"/>
              <a:gd name="connsiteY8" fmla="*/ 207988 h 2065363"/>
              <a:gd name="connsiteX9" fmla="*/ 3059467 w 4317182"/>
              <a:gd name="connsiteY9" fmla="*/ 217513 h 2065363"/>
              <a:gd name="connsiteX10" fmla="*/ 3097567 w 4317182"/>
              <a:gd name="connsiteY10" fmla="*/ 227038 h 2065363"/>
              <a:gd name="connsiteX11" fmla="*/ 3211867 w 4317182"/>
              <a:gd name="connsiteY11" fmla="*/ 236563 h 2065363"/>
              <a:gd name="connsiteX12" fmla="*/ 3249967 w 4317182"/>
              <a:gd name="connsiteY12" fmla="*/ 246088 h 2065363"/>
              <a:gd name="connsiteX13" fmla="*/ 3307117 w 4317182"/>
              <a:gd name="connsiteY13" fmla="*/ 265138 h 2065363"/>
              <a:gd name="connsiteX14" fmla="*/ 3497617 w 4317182"/>
              <a:gd name="connsiteY14" fmla="*/ 322288 h 2065363"/>
              <a:gd name="connsiteX15" fmla="*/ 3545242 w 4317182"/>
              <a:gd name="connsiteY15" fmla="*/ 331813 h 2065363"/>
              <a:gd name="connsiteX16" fmla="*/ 3621442 w 4317182"/>
              <a:gd name="connsiteY16" fmla="*/ 350863 h 2065363"/>
              <a:gd name="connsiteX17" fmla="*/ 3650017 w 4317182"/>
              <a:gd name="connsiteY17" fmla="*/ 369913 h 2065363"/>
              <a:gd name="connsiteX18" fmla="*/ 3697642 w 4317182"/>
              <a:gd name="connsiteY18" fmla="*/ 379438 h 2065363"/>
              <a:gd name="connsiteX19" fmla="*/ 3773842 w 4317182"/>
              <a:gd name="connsiteY19" fmla="*/ 398488 h 2065363"/>
              <a:gd name="connsiteX20" fmla="*/ 3869092 w 4317182"/>
              <a:gd name="connsiteY20" fmla="*/ 427063 h 2065363"/>
              <a:gd name="connsiteX21" fmla="*/ 3926242 w 4317182"/>
              <a:gd name="connsiteY21" fmla="*/ 455638 h 2065363"/>
              <a:gd name="connsiteX22" fmla="*/ 3992917 w 4317182"/>
              <a:gd name="connsiteY22" fmla="*/ 512788 h 2065363"/>
              <a:gd name="connsiteX23" fmla="*/ 4040542 w 4317182"/>
              <a:gd name="connsiteY23" fmla="*/ 560413 h 2065363"/>
              <a:gd name="connsiteX24" fmla="*/ 4078642 w 4317182"/>
              <a:gd name="connsiteY24" fmla="*/ 608038 h 2065363"/>
              <a:gd name="connsiteX25" fmla="*/ 4107217 w 4317182"/>
              <a:gd name="connsiteY25" fmla="*/ 627088 h 2065363"/>
              <a:gd name="connsiteX26" fmla="*/ 4154842 w 4317182"/>
              <a:gd name="connsiteY26" fmla="*/ 684238 h 2065363"/>
              <a:gd name="connsiteX27" fmla="*/ 4221517 w 4317182"/>
              <a:gd name="connsiteY27" fmla="*/ 769963 h 2065363"/>
              <a:gd name="connsiteX28" fmla="*/ 4316767 w 4317182"/>
              <a:gd name="connsiteY28" fmla="*/ 1055713 h 2065363"/>
              <a:gd name="connsiteX29" fmla="*/ 3821467 w 4317182"/>
              <a:gd name="connsiteY29" fmla="*/ 2065363 h 2065363"/>
              <a:gd name="connsiteX0" fmla="*/ 125767 w 4317182"/>
              <a:gd name="connsiteY0" fmla="*/ 1524136 h 2057536"/>
              <a:gd name="connsiteX1" fmla="*/ 335317 w 4317182"/>
              <a:gd name="connsiteY1" fmla="*/ 352561 h 2057536"/>
              <a:gd name="connsiteX2" fmla="*/ 1230667 w 4317182"/>
              <a:gd name="connsiteY2" fmla="*/ 9661 h 2057536"/>
              <a:gd name="connsiteX3" fmla="*/ 2164117 w 4317182"/>
              <a:gd name="connsiteY3" fmla="*/ 95386 h 2057536"/>
              <a:gd name="connsiteX4" fmla="*/ 2249842 w 4317182"/>
              <a:gd name="connsiteY4" fmla="*/ 104911 h 2057536"/>
              <a:gd name="connsiteX5" fmla="*/ 2830867 w 4317182"/>
              <a:gd name="connsiteY5" fmla="*/ 181111 h 2057536"/>
              <a:gd name="connsiteX6" fmla="*/ 2897542 w 4317182"/>
              <a:gd name="connsiteY6" fmla="*/ 190636 h 2057536"/>
              <a:gd name="connsiteX7" fmla="*/ 3002317 w 4317182"/>
              <a:gd name="connsiteY7" fmla="*/ 200161 h 2057536"/>
              <a:gd name="connsiteX8" fmla="*/ 3059467 w 4317182"/>
              <a:gd name="connsiteY8" fmla="*/ 209686 h 2057536"/>
              <a:gd name="connsiteX9" fmla="*/ 3097567 w 4317182"/>
              <a:gd name="connsiteY9" fmla="*/ 219211 h 2057536"/>
              <a:gd name="connsiteX10" fmla="*/ 3211867 w 4317182"/>
              <a:gd name="connsiteY10" fmla="*/ 228736 h 2057536"/>
              <a:gd name="connsiteX11" fmla="*/ 3249967 w 4317182"/>
              <a:gd name="connsiteY11" fmla="*/ 238261 h 2057536"/>
              <a:gd name="connsiteX12" fmla="*/ 3307117 w 4317182"/>
              <a:gd name="connsiteY12" fmla="*/ 257311 h 2057536"/>
              <a:gd name="connsiteX13" fmla="*/ 3497617 w 4317182"/>
              <a:gd name="connsiteY13" fmla="*/ 314461 h 2057536"/>
              <a:gd name="connsiteX14" fmla="*/ 3545242 w 4317182"/>
              <a:gd name="connsiteY14" fmla="*/ 323986 h 2057536"/>
              <a:gd name="connsiteX15" fmla="*/ 3621442 w 4317182"/>
              <a:gd name="connsiteY15" fmla="*/ 343036 h 2057536"/>
              <a:gd name="connsiteX16" fmla="*/ 3650017 w 4317182"/>
              <a:gd name="connsiteY16" fmla="*/ 362086 h 2057536"/>
              <a:gd name="connsiteX17" fmla="*/ 3697642 w 4317182"/>
              <a:gd name="connsiteY17" fmla="*/ 371611 h 2057536"/>
              <a:gd name="connsiteX18" fmla="*/ 3773842 w 4317182"/>
              <a:gd name="connsiteY18" fmla="*/ 390661 h 2057536"/>
              <a:gd name="connsiteX19" fmla="*/ 3869092 w 4317182"/>
              <a:gd name="connsiteY19" fmla="*/ 419236 h 2057536"/>
              <a:gd name="connsiteX20" fmla="*/ 3926242 w 4317182"/>
              <a:gd name="connsiteY20" fmla="*/ 447811 h 2057536"/>
              <a:gd name="connsiteX21" fmla="*/ 3992917 w 4317182"/>
              <a:gd name="connsiteY21" fmla="*/ 504961 h 2057536"/>
              <a:gd name="connsiteX22" fmla="*/ 4040542 w 4317182"/>
              <a:gd name="connsiteY22" fmla="*/ 552586 h 2057536"/>
              <a:gd name="connsiteX23" fmla="*/ 4078642 w 4317182"/>
              <a:gd name="connsiteY23" fmla="*/ 600211 h 2057536"/>
              <a:gd name="connsiteX24" fmla="*/ 4107217 w 4317182"/>
              <a:gd name="connsiteY24" fmla="*/ 619261 h 2057536"/>
              <a:gd name="connsiteX25" fmla="*/ 4154842 w 4317182"/>
              <a:gd name="connsiteY25" fmla="*/ 676411 h 2057536"/>
              <a:gd name="connsiteX26" fmla="*/ 4221517 w 4317182"/>
              <a:gd name="connsiteY26" fmla="*/ 762136 h 2057536"/>
              <a:gd name="connsiteX27" fmla="*/ 4316767 w 4317182"/>
              <a:gd name="connsiteY27" fmla="*/ 1047886 h 2057536"/>
              <a:gd name="connsiteX28" fmla="*/ 3821467 w 4317182"/>
              <a:gd name="connsiteY28" fmla="*/ 2057536 h 2057536"/>
              <a:gd name="connsiteX0" fmla="*/ 125767 w 4317182"/>
              <a:gd name="connsiteY0" fmla="*/ 1525001 h 2058401"/>
              <a:gd name="connsiteX1" fmla="*/ 335317 w 4317182"/>
              <a:gd name="connsiteY1" fmla="*/ 353426 h 2058401"/>
              <a:gd name="connsiteX2" fmla="*/ 1230667 w 4317182"/>
              <a:gd name="connsiteY2" fmla="*/ 10526 h 2058401"/>
              <a:gd name="connsiteX3" fmla="*/ 2164117 w 4317182"/>
              <a:gd name="connsiteY3" fmla="*/ 96251 h 2058401"/>
              <a:gd name="connsiteX4" fmla="*/ 2830867 w 4317182"/>
              <a:gd name="connsiteY4" fmla="*/ 181976 h 2058401"/>
              <a:gd name="connsiteX5" fmla="*/ 2897542 w 4317182"/>
              <a:gd name="connsiteY5" fmla="*/ 191501 h 2058401"/>
              <a:gd name="connsiteX6" fmla="*/ 3002317 w 4317182"/>
              <a:gd name="connsiteY6" fmla="*/ 201026 h 2058401"/>
              <a:gd name="connsiteX7" fmla="*/ 3059467 w 4317182"/>
              <a:gd name="connsiteY7" fmla="*/ 210551 h 2058401"/>
              <a:gd name="connsiteX8" fmla="*/ 3097567 w 4317182"/>
              <a:gd name="connsiteY8" fmla="*/ 220076 h 2058401"/>
              <a:gd name="connsiteX9" fmla="*/ 3211867 w 4317182"/>
              <a:gd name="connsiteY9" fmla="*/ 229601 h 2058401"/>
              <a:gd name="connsiteX10" fmla="*/ 3249967 w 4317182"/>
              <a:gd name="connsiteY10" fmla="*/ 239126 h 2058401"/>
              <a:gd name="connsiteX11" fmla="*/ 3307117 w 4317182"/>
              <a:gd name="connsiteY11" fmla="*/ 258176 h 2058401"/>
              <a:gd name="connsiteX12" fmla="*/ 3497617 w 4317182"/>
              <a:gd name="connsiteY12" fmla="*/ 315326 h 2058401"/>
              <a:gd name="connsiteX13" fmla="*/ 3545242 w 4317182"/>
              <a:gd name="connsiteY13" fmla="*/ 324851 h 2058401"/>
              <a:gd name="connsiteX14" fmla="*/ 3621442 w 4317182"/>
              <a:gd name="connsiteY14" fmla="*/ 343901 h 2058401"/>
              <a:gd name="connsiteX15" fmla="*/ 3650017 w 4317182"/>
              <a:gd name="connsiteY15" fmla="*/ 362951 h 2058401"/>
              <a:gd name="connsiteX16" fmla="*/ 3697642 w 4317182"/>
              <a:gd name="connsiteY16" fmla="*/ 372476 h 2058401"/>
              <a:gd name="connsiteX17" fmla="*/ 3773842 w 4317182"/>
              <a:gd name="connsiteY17" fmla="*/ 391526 h 2058401"/>
              <a:gd name="connsiteX18" fmla="*/ 3869092 w 4317182"/>
              <a:gd name="connsiteY18" fmla="*/ 420101 h 2058401"/>
              <a:gd name="connsiteX19" fmla="*/ 3926242 w 4317182"/>
              <a:gd name="connsiteY19" fmla="*/ 448676 h 2058401"/>
              <a:gd name="connsiteX20" fmla="*/ 3992917 w 4317182"/>
              <a:gd name="connsiteY20" fmla="*/ 505826 h 2058401"/>
              <a:gd name="connsiteX21" fmla="*/ 4040542 w 4317182"/>
              <a:gd name="connsiteY21" fmla="*/ 553451 h 2058401"/>
              <a:gd name="connsiteX22" fmla="*/ 4078642 w 4317182"/>
              <a:gd name="connsiteY22" fmla="*/ 601076 h 2058401"/>
              <a:gd name="connsiteX23" fmla="*/ 4107217 w 4317182"/>
              <a:gd name="connsiteY23" fmla="*/ 620126 h 2058401"/>
              <a:gd name="connsiteX24" fmla="*/ 4154842 w 4317182"/>
              <a:gd name="connsiteY24" fmla="*/ 677276 h 2058401"/>
              <a:gd name="connsiteX25" fmla="*/ 4221517 w 4317182"/>
              <a:gd name="connsiteY25" fmla="*/ 763001 h 2058401"/>
              <a:gd name="connsiteX26" fmla="*/ 4316767 w 4317182"/>
              <a:gd name="connsiteY26" fmla="*/ 1048751 h 2058401"/>
              <a:gd name="connsiteX27" fmla="*/ 3821467 w 4317182"/>
              <a:gd name="connsiteY27" fmla="*/ 2058401 h 2058401"/>
              <a:gd name="connsiteX0" fmla="*/ 125767 w 4317182"/>
              <a:gd name="connsiteY0" fmla="*/ 1525001 h 2058401"/>
              <a:gd name="connsiteX1" fmla="*/ 335317 w 4317182"/>
              <a:gd name="connsiteY1" fmla="*/ 353426 h 2058401"/>
              <a:gd name="connsiteX2" fmla="*/ 1230667 w 4317182"/>
              <a:gd name="connsiteY2" fmla="*/ 10526 h 2058401"/>
              <a:gd name="connsiteX3" fmla="*/ 2164117 w 4317182"/>
              <a:gd name="connsiteY3" fmla="*/ 96251 h 2058401"/>
              <a:gd name="connsiteX4" fmla="*/ 2830867 w 4317182"/>
              <a:gd name="connsiteY4" fmla="*/ 181976 h 2058401"/>
              <a:gd name="connsiteX5" fmla="*/ 2897542 w 4317182"/>
              <a:gd name="connsiteY5" fmla="*/ 191501 h 2058401"/>
              <a:gd name="connsiteX6" fmla="*/ 3002317 w 4317182"/>
              <a:gd name="connsiteY6" fmla="*/ 201026 h 2058401"/>
              <a:gd name="connsiteX7" fmla="*/ 3059467 w 4317182"/>
              <a:gd name="connsiteY7" fmla="*/ 210551 h 2058401"/>
              <a:gd name="connsiteX8" fmla="*/ 3211867 w 4317182"/>
              <a:gd name="connsiteY8" fmla="*/ 229601 h 2058401"/>
              <a:gd name="connsiteX9" fmla="*/ 3249967 w 4317182"/>
              <a:gd name="connsiteY9" fmla="*/ 239126 h 2058401"/>
              <a:gd name="connsiteX10" fmla="*/ 3307117 w 4317182"/>
              <a:gd name="connsiteY10" fmla="*/ 258176 h 2058401"/>
              <a:gd name="connsiteX11" fmla="*/ 3497617 w 4317182"/>
              <a:gd name="connsiteY11" fmla="*/ 315326 h 2058401"/>
              <a:gd name="connsiteX12" fmla="*/ 3545242 w 4317182"/>
              <a:gd name="connsiteY12" fmla="*/ 324851 h 2058401"/>
              <a:gd name="connsiteX13" fmla="*/ 3621442 w 4317182"/>
              <a:gd name="connsiteY13" fmla="*/ 343901 h 2058401"/>
              <a:gd name="connsiteX14" fmla="*/ 3650017 w 4317182"/>
              <a:gd name="connsiteY14" fmla="*/ 362951 h 2058401"/>
              <a:gd name="connsiteX15" fmla="*/ 3697642 w 4317182"/>
              <a:gd name="connsiteY15" fmla="*/ 372476 h 2058401"/>
              <a:gd name="connsiteX16" fmla="*/ 3773842 w 4317182"/>
              <a:gd name="connsiteY16" fmla="*/ 391526 h 2058401"/>
              <a:gd name="connsiteX17" fmla="*/ 3869092 w 4317182"/>
              <a:gd name="connsiteY17" fmla="*/ 420101 h 2058401"/>
              <a:gd name="connsiteX18" fmla="*/ 3926242 w 4317182"/>
              <a:gd name="connsiteY18" fmla="*/ 448676 h 2058401"/>
              <a:gd name="connsiteX19" fmla="*/ 3992917 w 4317182"/>
              <a:gd name="connsiteY19" fmla="*/ 505826 h 2058401"/>
              <a:gd name="connsiteX20" fmla="*/ 4040542 w 4317182"/>
              <a:gd name="connsiteY20" fmla="*/ 553451 h 2058401"/>
              <a:gd name="connsiteX21" fmla="*/ 4078642 w 4317182"/>
              <a:gd name="connsiteY21" fmla="*/ 601076 h 2058401"/>
              <a:gd name="connsiteX22" fmla="*/ 4107217 w 4317182"/>
              <a:gd name="connsiteY22" fmla="*/ 620126 h 2058401"/>
              <a:gd name="connsiteX23" fmla="*/ 4154842 w 4317182"/>
              <a:gd name="connsiteY23" fmla="*/ 677276 h 2058401"/>
              <a:gd name="connsiteX24" fmla="*/ 4221517 w 4317182"/>
              <a:gd name="connsiteY24" fmla="*/ 763001 h 2058401"/>
              <a:gd name="connsiteX25" fmla="*/ 4316767 w 4317182"/>
              <a:gd name="connsiteY25" fmla="*/ 1048751 h 2058401"/>
              <a:gd name="connsiteX26" fmla="*/ 3821467 w 4317182"/>
              <a:gd name="connsiteY26" fmla="*/ 2058401 h 2058401"/>
              <a:gd name="connsiteX0" fmla="*/ 125767 w 4317182"/>
              <a:gd name="connsiteY0" fmla="*/ 1525001 h 2058401"/>
              <a:gd name="connsiteX1" fmla="*/ 335317 w 4317182"/>
              <a:gd name="connsiteY1" fmla="*/ 353426 h 2058401"/>
              <a:gd name="connsiteX2" fmla="*/ 1230667 w 4317182"/>
              <a:gd name="connsiteY2" fmla="*/ 10526 h 2058401"/>
              <a:gd name="connsiteX3" fmla="*/ 2164117 w 4317182"/>
              <a:gd name="connsiteY3" fmla="*/ 96251 h 2058401"/>
              <a:gd name="connsiteX4" fmla="*/ 2830867 w 4317182"/>
              <a:gd name="connsiteY4" fmla="*/ 181976 h 2058401"/>
              <a:gd name="connsiteX5" fmla="*/ 2897542 w 4317182"/>
              <a:gd name="connsiteY5" fmla="*/ 191501 h 2058401"/>
              <a:gd name="connsiteX6" fmla="*/ 3059467 w 4317182"/>
              <a:gd name="connsiteY6" fmla="*/ 210551 h 2058401"/>
              <a:gd name="connsiteX7" fmla="*/ 3211867 w 4317182"/>
              <a:gd name="connsiteY7" fmla="*/ 229601 h 2058401"/>
              <a:gd name="connsiteX8" fmla="*/ 3249967 w 4317182"/>
              <a:gd name="connsiteY8" fmla="*/ 239126 h 2058401"/>
              <a:gd name="connsiteX9" fmla="*/ 3307117 w 4317182"/>
              <a:gd name="connsiteY9" fmla="*/ 258176 h 2058401"/>
              <a:gd name="connsiteX10" fmla="*/ 3497617 w 4317182"/>
              <a:gd name="connsiteY10" fmla="*/ 315326 h 2058401"/>
              <a:gd name="connsiteX11" fmla="*/ 3545242 w 4317182"/>
              <a:gd name="connsiteY11" fmla="*/ 324851 h 2058401"/>
              <a:gd name="connsiteX12" fmla="*/ 3621442 w 4317182"/>
              <a:gd name="connsiteY12" fmla="*/ 343901 h 2058401"/>
              <a:gd name="connsiteX13" fmla="*/ 3650017 w 4317182"/>
              <a:gd name="connsiteY13" fmla="*/ 362951 h 2058401"/>
              <a:gd name="connsiteX14" fmla="*/ 3697642 w 4317182"/>
              <a:gd name="connsiteY14" fmla="*/ 372476 h 2058401"/>
              <a:gd name="connsiteX15" fmla="*/ 3773842 w 4317182"/>
              <a:gd name="connsiteY15" fmla="*/ 391526 h 2058401"/>
              <a:gd name="connsiteX16" fmla="*/ 3869092 w 4317182"/>
              <a:gd name="connsiteY16" fmla="*/ 420101 h 2058401"/>
              <a:gd name="connsiteX17" fmla="*/ 3926242 w 4317182"/>
              <a:gd name="connsiteY17" fmla="*/ 448676 h 2058401"/>
              <a:gd name="connsiteX18" fmla="*/ 3992917 w 4317182"/>
              <a:gd name="connsiteY18" fmla="*/ 505826 h 2058401"/>
              <a:gd name="connsiteX19" fmla="*/ 4040542 w 4317182"/>
              <a:gd name="connsiteY19" fmla="*/ 553451 h 2058401"/>
              <a:gd name="connsiteX20" fmla="*/ 4078642 w 4317182"/>
              <a:gd name="connsiteY20" fmla="*/ 601076 h 2058401"/>
              <a:gd name="connsiteX21" fmla="*/ 4107217 w 4317182"/>
              <a:gd name="connsiteY21" fmla="*/ 620126 h 2058401"/>
              <a:gd name="connsiteX22" fmla="*/ 4154842 w 4317182"/>
              <a:gd name="connsiteY22" fmla="*/ 677276 h 2058401"/>
              <a:gd name="connsiteX23" fmla="*/ 4221517 w 4317182"/>
              <a:gd name="connsiteY23" fmla="*/ 763001 h 2058401"/>
              <a:gd name="connsiteX24" fmla="*/ 4316767 w 4317182"/>
              <a:gd name="connsiteY24" fmla="*/ 1048751 h 2058401"/>
              <a:gd name="connsiteX25" fmla="*/ 3821467 w 4317182"/>
              <a:gd name="connsiteY25" fmla="*/ 2058401 h 2058401"/>
              <a:gd name="connsiteX0" fmla="*/ 125767 w 4317182"/>
              <a:gd name="connsiteY0" fmla="*/ 1525001 h 2058401"/>
              <a:gd name="connsiteX1" fmla="*/ 335317 w 4317182"/>
              <a:gd name="connsiteY1" fmla="*/ 353426 h 2058401"/>
              <a:gd name="connsiteX2" fmla="*/ 1230667 w 4317182"/>
              <a:gd name="connsiteY2" fmla="*/ 10526 h 2058401"/>
              <a:gd name="connsiteX3" fmla="*/ 2164117 w 4317182"/>
              <a:gd name="connsiteY3" fmla="*/ 96251 h 2058401"/>
              <a:gd name="connsiteX4" fmla="*/ 2830867 w 4317182"/>
              <a:gd name="connsiteY4" fmla="*/ 181976 h 2058401"/>
              <a:gd name="connsiteX5" fmla="*/ 2897542 w 4317182"/>
              <a:gd name="connsiteY5" fmla="*/ 191501 h 2058401"/>
              <a:gd name="connsiteX6" fmla="*/ 3059467 w 4317182"/>
              <a:gd name="connsiteY6" fmla="*/ 210551 h 2058401"/>
              <a:gd name="connsiteX7" fmla="*/ 3211867 w 4317182"/>
              <a:gd name="connsiteY7" fmla="*/ 229601 h 2058401"/>
              <a:gd name="connsiteX8" fmla="*/ 3307117 w 4317182"/>
              <a:gd name="connsiteY8" fmla="*/ 258176 h 2058401"/>
              <a:gd name="connsiteX9" fmla="*/ 3497617 w 4317182"/>
              <a:gd name="connsiteY9" fmla="*/ 315326 h 2058401"/>
              <a:gd name="connsiteX10" fmla="*/ 3545242 w 4317182"/>
              <a:gd name="connsiteY10" fmla="*/ 324851 h 2058401"/>
              <a:gd name="connsiteX11" fmla="*/ 3621442 w 4317182"/>
              <a:gd name="connsiteY11" fmla="*/ 343901 h 2058401"/>
              <a:gd name="connsiteX12" fmla="*/ 3650017 w 4317182"/>
              <a:gd name="connsiteY12" fmla="*/ 362951 h 2058401"/>
              <a:gd name="connsiteX13" fmla="*/ 3697642 w 4317182"/>
              <a:gd name="connsiteY13" fmla="*/ 372476 h 2058401"/>
              <a:gd name="connsiteX14" fmla="*/ 3773842 w 4317182"/>
              <a:gd name="connsiteY14" fmla="*/ 391526 h 2058401"/>
              <a:gd name="connsiteX15" fmla="*/ 3869092 w 4317182"/>
              <a:gd name="connsiteY15" fmla="*/ 420101 h 2058401"/>
              <a:gd name="connsiteX16" fmla="*/ 3926242 w 4317182"/>
              <a:gd name="connsiteY16" fmla="*/ 448676 h 2058401"/>
              <a:gd name="connsiteX17" fmla="*/ 3992917 w 4317182"/>
              <a:gd name="connsiteY17" fmla="*/ 505826 h 2058401"/>
              <a:gd name="connsiteX18" fmla="*/ 4040542 w 4317182"/>
              <a:gd name="connsiteY18" fmla="*/ 553451 h 2058401"/>
              <a:gd name="connsiteX19" fmla="*/ 4078642 w 4317182"/>
              <a:gd name="connsiteY19" fmla="*/ 601076 h 2058401"/>
              <a:gd name="connsiteX20" fmla="*/ 4107217 w 4317182"/>
              <a:gd name="connsiteY20" fmla="*/ 620126 h 2058401"/>
              <a:gd name="connsiteX21" fmla="*/ 4154842 w 4317182"/>
              <a:gd name="connsiteY21" fmla="*/ 677276 h 2058401"/>
              <a:gd name="connsiteX22" fmla="*/ 4221517 w 4317182"/>
              <a:gd name="connsiteY22" fmla="*/ 763001 h 2058401"/>
              <a:gd name="connsiteX23" fmla="*/ 4316767 w 4317182"/>
              <a:gd name="connsiteY23" fmla="*/ 1048751 h 2058401"/>
              <a:gd name="connsiteX24" fmla="*/ 3821467 w 4317182"/>
              <a:gd name="connsiteY24" fmla="*/ 2058401 h 2058401"/>
              <a:gd name="connsiteX0" fmla="*/ 125767 w 4317182"/>
              <a:gd name="connsiteY0" fmla="*/ 1525001 h 2058401"/>
              <a:gd name="connsiteX1" fmla="*/ 335317 w 4317182"/>
              <a:gd name="connsiteY1" fmla="*/ 353426 h 2058401"/>
              <a:gd name="connsiteX2" fmla="*/ 1230667 w 4317182"/>
              <a:gd name="connsiteY2" fmla="*/ 10526 h 2058401"/>
              <a:gd name="connsiteX3" fmla="*/ 2164117 w 4317182"/>
              <a:gd name="connsiteY3" fmla="*/ 96251 h 2058401"/>
              <a:gd name="connsiteX4" fmla="*/ 2830867 w 4317182"/>
              <a:gd name="connsiteY4" fmla="*/ 181976 h 2058401"/>
              <a:gd name="connsiteX5" fmla="*/ 2897542 w 4317182"/>
              <a:gd name="connsiteY5" fmla="*/ 191501 h 2058401"/>
              <a:gd name="connsiteX6" fmla="*/ 3059467 w 4317182"/>
              <a:gd name="connsiteY6" fmla="*/ 210551 h 2058401"/>
              <a:gd name="connsiteX7" fmla="*/ 3307117 w 4317182"/>
              <a:gd name="connsiteY7" fmla="*/ 258176 h 2058401"/>
              <a:gd name="connsiteX8" fmla="*/ 3497617 w 4317182"/>
              <a:gd name="connsiteY8" fmla="*/ 315326 h 2058401"/>
              <a:gd name="connsiteX9" fmla="*/ 3545242 w 4317182"/>
              <a:gd name="connsiteY9" fmla="*/ 324851 h 2058401"/>
              <a:gd name="connsiteX10" fmla="*/ 3621442 w 4317182"/>
              <a:gd name="connsiteY10" fmla="*/ 343901 h 2058401"/>
              <a:gd name="connsiteX11" fmla="*/ 3650017 w 4317182"/>
              <a:gd name="connsiteY11" fmla="*/ 362951 h 2058401"/>
              <a:gd name="connsiteX12" fmla="*/ 3697642 w 4317182"/>
              <a:gd name="connsiteY12" fmla="*/ 372476 h 2058401"/>
              <a:gd name="connsiteX13" fmla="*/ 3773842 w 4317182"/>
              <a:gd name="connsiteY13" fmla="*/ 391526 h 2058401"/>
              <a:gd name="connsiteX14" fmla="*/ 3869092 w 4317182"/>
              <a:gd name="connsiteY14" fmla="*/ 420101 h 2058401"/>
              <a:gd name="connsiteX15" fmla="*/ 3926242 w 4317182"/>
              <a:gd name="connsiteY15" fmla="*/ 448676 h 2058401"/>
              <a:gd name="connsiteX16" fmla="*/ 3992917 w 4317182"/>
              <a:gd name="connsiteY16" fmla="*/ 505826 h 2058401"/>
              <a:gd name="connsiteX17" fmla="*/ 4040542 w 4317182"/>
              <a:gd name="connsiteY17" fmla="*/ 553451 h 2058401"/>
              <a:gd name="connsiteX18" fmla="*/ 4078642 w 4317182"/>
              <a:gd name="connsiteY18" fmla="*/ 601076 h 2058401"/>
              <a:gd name="connsiteX19" fmla="*/ 4107217 w 4317182"/>
              <a:gd name="connsiteY19" fmla="*/ 620126 h 2058401"/>
              <a:gd name="connsiteX20" fmla="*/ 4154842 w 4317182"/>
              <a:gd name="connsiteY20" fmla="*/ 677276 h 2058401"/>
              <a:gd name="connsiteX21" fmla="*/ 4221517 w 4317182"/>
              <a:gd name="connsiteY21" fmla="*/ 763001 h 2058401"/>
              <a:gd name="connsiteX22" fmla="*/ 4316767 w 4317182"/>
              <a:gd name="connsiteY22" fmla="*/ 1048751 h 2058401"/>
              <a:gd name="connsiteX23" fmla="*/ 3821467 w 4317182"/>
              <a:gd name="connsiteY23" fmla="*/ 2058401 h 2058401"/>
              <a:gd name="connsiteX0" fmla="*/ 138725 w 4330140"/>
              <a:gd name="connsiteY0" fmla="*/ 1525001 h 2058401"/>
              <a:gd name="connsiteX1" fmla="*/ 291125 w 4330140"/>
              <a:gd name="connsiteY1" fmla="*/ 343901 h 2058401"/>
              <a:gd name="connsiteX2" fmla="*/ 1243625 w 4330140"/>
              <a:gd name="connsiteY2" fmla="*/ 10526 h 2058401"/>
              <a:gd name="connsiteX3" fmla="*/ 2177075 w 4330140"/>
              <a:gd name="connsiteY3" fmla="*/ 96251 h 2058401"/>
              <a:gd name="connsiteX4" fmla="*/ 2843825 w 4330140"/>
              <a:gd name="connsiteY4" fmla="*/ 181976 h 2058401"/>
              <a:gd name="connsiteX5" fmla="*/ 2910500 w 4330140"/>
              <a:gd name="connsiteY5" fmla="*/ 191501 h 2058401"/>
              <a:gd name="connsiteX6" fmla="*/ 3072425 w 4330140"/>
              <a:gd name="connsiteY6" fmla="*/ 210551 h 2058401"/>
              <a:gd name="connsiteX7" fmla="*/ 3320075 w 4330140"/>
              <a:gd name="connsiteY7" fmla="*/ 258176 h 2058401"/>
              <a:gd name="connsiteX8" fmla="*/ 3510575 w 4330140"/>
              <a:gd name="connsiteY8" fmla="*/ 315326 h 2058401"/>
              <a:gd name="connsiteX9" fmla="*/ 3558200 w 4330140"/>
              <a:gd name="connsiteY9" fmla="*/ 324851 h 2058401"/>
              <a:gd name="connsiteX10" fmla="*/ 3634400 w 4330140"/>
              <a:gd name="connsiteY10" fmla="*/ 343901 h 2058401"/>
              <a:gd name="connsiteX11" fmla="*/ 3662975 w 4330140"/>
              <a:gd name="connsiteY11" fmla="*/ 362951 h 2058401"/>
              <a:gd name="connsiteX12" fmla="*/ 3710600 w 4330140"/>
              <a:gd name="connsiteY12" fmla="*/ 372476 h 2058401"/>
              <a:gd name="connsiteX13" fmla="*/ 3786800 w 4330140"/>
              <a:gd name="connsiteY13" fmla="*/ 391526 h 2058401"/>
              <a:gd name="connsiteX14" fmla="*/ 3882050 w 4330140"/>
              <a:gd name="connsiteY14" fmla="*/ 420101 h 2058401"/>
              <a:gd name="connsiteX15" fmla="*/ 3939200 w 4330140"/>
              <a:gd name="connsiteY15" fmla="*/ 448676 h 2058401"/>
              <a:gd name="connsiteX16" fmla="*/ 4005875 w 4330140"/>
              <a:gd name="connsiteY16" fmla="*/ 505826 h 2058401"/>
              <a:gd name="connsiteX17" fmla="*/ 4053500 w 4330140"/>
              <a:gd name="connsiteY17" fmla="*/ 553451 h 2058401"/>
              <a:gd name="connsiteX18" fmla="*/ 4091600 w 4330140"/>
              <a:gd name="connsiteY18" fmla="*/ 601076 h 2058401"/>
              <a:gd name="connsiteX19" fmla="*/ 4120175 w 4330140"/>
              <a:gd name="connsiteY19" fmla="*/ 620126 h 2058401"/>
              <a:gd name="connsiteX20" fmla="*/ 4167800 w 4330140"/>
              <a:gd name="connsiteY20" fmla="*/ 677276 h 2058401"/>
              <a:gd name="connsiteX21" fmla="*/ 4234475 w 4330140"/>
              <a:gd name="connsiteY21" fmla="*/ 763001 h 2058401"/>
              <a:gd name="connsiteX22" fmla="*/ 4329725 w 4330140"/>
              <a:gd name="connsiteY22" fmla="*/ 1048751 h 2058401"/>
              <a:gd name="connsiteX23" fmla="*/ 3834425 w 4330140"/>
              <a:gd name="connsiteY23" fmla="*/ 2058401 h 2058401"/>
              <a:gd name="connsiteX0" fmla="*/ 138725 w 4330140"/>
              <a:gd name="connsiteY0" fmla="*/ 1541526 h 2074926"/>
              <a:gd name="connsiteX1" fmla="*/ 291125 w 4330140"/>
              <a:gd name="connsiteY1" fmla="*/ 360426 h 2074926"/>
              <a:gd name="connsiteX2" fmla="*/ 1243625 w 4330140"/>
              <a:gd name="connsiteY2" fmla="*/ 27051 h 2074926"/>
              <a:gd name="connsiteX3" fmla="*/ 2262800 w 4330140"/>
              <a:gd name="connsiteY3" fmla="*/ 27051 h 2074926"/>
              <a:gd name="connsiteX4" fmla="*/ 2843825 w 4330140"/>
              <a:gd name="connsiteY4" fmla="*/ 198501 h 2074926"/>
              <a:gd name="connsiteX5" fmla="*/ 2910500 w 4330140"/>
              <a:gd name="connsiteY5" fmla="*/ 208026 h 2074926"/>
              <a:gd name="connsiteX6" fmla="*/ 3072425 w 4330140"/>
              <a:gd name="connsiteY6" fmla="*/ 227076 h 2074926"/>
              <a:gd name="connsiteX7" fmla="*/ 3320075 w 4330140"/>
              <a:gd name="connsiteY7" fmla="*/ 274701 h 2074926"/>
              <a:gd name="connsiteX8" fmla="*/ 3510575 w 4330140"/>
              <a:gd name="connsiteY8" fmla="*/ 331851 h 2074926"/>
              <a:gd name="connsiteX9" fmla="*/ 3558200 w 4330140"/>
              <a:gd name="connsiteY9" fmla="*/ 341376 h 2074926"/>
              <a:gd name="connsiteX10" fmla="*/ 3634400 w 4330140"/>
              <a:gd name="connsiteY10" fmla="*/ 360426 h 2074926"/>
              <a:gd name="connsiteX11" fmla="*/ 3662975 w 4330140"/>
              <a:gd name="connsiteY11" fmla="*/ 379476 h 2074926"/>
              <a:gd name="connsiteX12" fmla="*/ 3710600 w 4330140"/>
              <a:gd name="connsiteY12" fmla="*/ 389001 h 2074926"/>
              <a:gd name="connsiteX13" fmla="*/ 3786800 w 4330140"/>
              <a:gd name="connsiteY13" fmla="*/ 408051 h 2074926"/>
              <a:gd name="connsiteX14" fmla="*/ 3882050 w 4330140"/>
              <a:gd name="connsiteY14" fmla="*/ 436626 h 2074926"/>
              <a:gd name="connsiteX15" fmla="*/ 3939200 w 4330140"/>
              <a:gd name="connsiteY15" fmla="*/ 465201 h 2074926"/>
              <a:gd name="connsiteX16" fmla="*/ 4005875 w 4330140"/>
              <a:gd name="connsiteY16" fmla="*/ 522351 h 2074926"/>
              <a:gd name="connsiteX17" fmla="*/ 4053500 w 4330140"/>
              <a:gd name="connsiteY17" fmla="*/ 569976 h 2074926"/>
              <a:gd name="connsiteX18" fmla="*/ 4091600 w 4330140"/>
              <a:gd name="connsiteY18" fmla="*/ 617601 h 2074926"/>
              <a:gd name="connsiteX19" fmla="*/ 4120175 w 4330140"/>
              <a:gd name="connsiteY19" fmla="*/ 636651 h 2074926"/>
              <a:gd name="connsiteX20" fmla="*/ 4167800 w 4330140"/>
              <a:gd name="connsiteY20" fmla="*/ 693801 h 2074926"/>
              <a:gd name="connsiteX21" fmla="*/ 4234475 w 4330140"/>
              <a:gd name="connsiteY21" fmla="*/ 779526 h 2074926"/>
              <a:gd name="connsiteX22" fmla="*/ 4329725 w 4330140"/>
              <a:gd name="connsiteY22" fmla="*/ 1065276 h 2074926"/>
              <a:gd name="connsiteX23" fmla="*/ 3834425 w 4330140"/>
              <a:gd name="connsiteY23" fmla="*/ 2074926 h 2074926"/>
              <a:gd name="connsiteX0" fmla="*/ 138725 w 4330140"/>
              <a:gd name="connsiteY0" fmla="*/ 1541526 h 2074926"/>
              <a:gd name="connsiteX1" fmla="*/ 291125 w 4330140"/>
              <a:gd name="connsiteY1" fmla="*/ 360426 h 2074926"/>
              <a:gd name="connsiteX2" fmla="*/ 1243625 w 4330140"/>
              <a:gd name="connsiteY2" fmla="*/ 27051 h 2074926"/>
              <a:gd name="connsiteX3" fmla="*/ 2262800 w 4330140"/>
              <a:gd name="connsiteY3" fmla="*/ 27051 h 2074926"/>
              <a:gd name="connsiteX4" fmla="*/ 2843825 w 4330140"/>
              <a:gd name="connsiteY4" fmla="*/ 198501 h 2074926"/>
              <a:gd name="connsiteX5" fmla="*/ 2910500 w 4330140"/>
              <a:gd name="connsiteY5" fmla="*/ 208026 h 2074926"/>
              <a:gd name="connsiteX6" fmla="*/ 3320075 w 4330140"/>
              <a:gd name="connsiteY6" fmla="*/ 274701 h 2074926"/>
              <a:gd name="connsiteX7" fmla="*/ 3510575 w 4330140"/>
              <a:gd name="connsiteY7" fmla="*/ 331851 h 2074926"/>
              <a:gd name="connsiteX8" fmla="*/ 3558200 w 4330140"/>
              <a:gd name="connsiteY8" fmla="*/ 341376 h 2074926"/>
              <a:gd name="connsiteX9" fmla="*/ 3634400 w 4330140"/>
              <a:gd name="connsiteY9" fmla="*/ 360426 h 2074926"/>
              <a:gd name="connsiteX10" fmla="*/ 3662975 w 4330140"/>
              <a:gd name="connsiteY10" fmla="*/ 379476 h 2074926"/>
              <a:gd name="connsiteX11" fmla="*/ 3710600 w 4330140"/>
              <a:gd name="connsiteY11" fmla="*/ 389001 h 2074926"/>
              <a:gd name="connsiteX12" fmla="*/ 3786800 w 4330140"/>
              <a:gd name="connsiteY12" fmla="*/ 408051 h 2074926"/>
              <a:gd name="connsiteX13" fmla="*/ 3882050 w 4330140"/>
              <a:gd name="connsiteY13" fmla="*/ 436626 h 2074926"/>
              <a:gd name="connsiteX14" fmla="*/ 3939200 w 4330140"/>
              <a:gd name="connsiteY14" fmla="*/ 465201 h 2074926"/>
              <a:gd name="connsiteX15" fmla="*/ 4005875 w 4330140"/>
              <a:gd name="connsiteY15" fmla="*/ 522351 h 2074926"/>
              <a:gd name="connsiteX16" fmla="*/ 4053500 w 4330140"/>
              <a:gd name="connsiteY16" fmla="*/ 569976 h 2074926"/>
              <a:gd name="connsiteX17" fmla="*/ 4091600 w 4330140"/>
              <a:gd name="connsiteY17" fmla="*/ 617601 h 2074926"/>
              <a:gd name="connsiteX18" fmla="*/ 4120175 w 4330140"/>
              <a:gd name="connsiteY18" fmla="*/ 636651 h 2074926"/>
              <a:gd name="connsiteX19" fmla="*/ 4167800 w 4330140"/>
              <a:gd name="connsiteY19" fmla="*/ 693801 h 2074926"/>
              <a:gd name="connsiteX20" fmla="*/ 4234475 w 4330140"/>
              <a:gd name="connsiteY20" fmla="*/ 779526 h 2074926"/>
              <a:gd name="connsiteX21" fmla="*/ 4329725 w 4330140"/>
              <a:gd name="connsiteY21" fmla="*/ 1065276 h 2074926"/>
              <a:gd name="connsiteX22" fmla="*/ 3834425 w 4330140"/>
              <a:gd name="connsiteY22" fmla="*/ 2074926 h 2074926"/>
              <a:gd name="connsiteX0" fmla="*/ 138725 w 4330140"/>
              <a:gd name="connsiteY0" fmla="*/ 1541526 h 2074926"/>
              <a:gd name="connsiteX1" fmla="*/ 291125 w 4330140"/>
              <a:gd name="connsiteY1" fmla="*/ 360426 h 2074926"/>
              <a:gd name="connsiteX2" fmla="*/ 1243625 w 4330140"/>
              <a:gd name="connsiteY2" fmla="*/ 27051 h 2074926"/>
              <a:gd name="connsiteX3" fmla="*/ 2262800 w 4330140"/>
              <a:gd name="connsiteY3" fmla="*/ 27051 h 2074926"/>
              <a:gd name="connsiteX4" fmla="*/ 2843825 w 4330140"/>
              <a:gd name="connsiteY4" fmla="*/ 198501 h 2074926"/>
              <a:gd name="connsiteX5" fmla="*/ 3320075 w 4330140"/>
              <a:gd name="connsiteY5" fmla="*/ 274701 h 2074926"/>
              <a:gd name="connsiteX6" fmla="*/ 3510575 w 4330140"/>
              <a:gd name="connsiteY6" fmla="*/ 331851 h 2074926"/>
              <a:gd name="connsiteX7" fmla="*/ 3558200 w 4330140"/>
              <a:gd name="connsiteY7" fmla="*/ 341376 h 2074926"/>
              <a:gd name="connsiteX8" fmla="*/ 3634400 w 4330140"/>
              <a:gd name="connsiteY8" fmla="*/ 360426 h 2074926"/>
              <a:gd name="connsiteX9" fmla="*/ 3662975 w 4330140"/>
              <a:gd name="connsiteY9" fmla="*/ 379476 h 2074926"/>
              <a:gd name="connsiteX10" fmla="*/ 3710600 w 4330140"/>
              <a:gd name="connsiteY10" fmla="*/ 389001 h 2074926"/>
              <a:gd name="connsiteX11" fmla="*/ 3786800 w 4330140"/>
              <a:gd name="connsiteY11" fmla="*/ 408051 h 2074926"/>
              <a:gd name="connsiteX12" fmla="*/ 3882050 w 4330140"/>
              <a:gd name="connsiteY12" fmla="*/ 436626 h 2074926"/>
              <a:gd name="connsiteX13" fmla="*/ 3939200 w 4330140"/>
              <a:gd name="connsiteY13" fmla="*/ 465201 h 2074926"/>
              <a:gd name="connsiteX14" fmla="*/ 4005875 w 4330140"/>
              <a:gd name="connsiteY14" fmla="*/ 522351 h 2074926"/>
              <a:gd name="connsiteX15" fmla="*/ 4053500 w 4330140"/>
              <a:gd name="connsiteY15" fmla="*/ 569976 h 2074926"/>
              <a:gd name="connsiteX16" fmla="*/ 4091600 w 4330140"/>
              <a:gd name="connsiteY16" fmla="*/ 617601 h 2074926"/>
              <a:gd name="connsiteX17" fmla="*/ 4120175 w 4330140"/>
              <a:gd name="connsiteY17" fmla="*/ 636651 h 2074926"/>
              <a:gd name="connsiteX18" fmla="*/ 4167800 w 4330140"/>
              <a:gd name="connsiteY18" fmla="*/ 693801 h 2074926"/>
              <a:gd name="connsiteX19" fmla="*/ 4234475 w 4330140"/>
              <a:gd name="connsiteY19" fmla="*/ 779526 h 2074926"/>
              <a:gd name="connsiteX20" fmla="*/ 4329725 w 4330140"/>
              <a:gd name="connsiteY20" fmla="*/ 1065276 h 2074926"/>
              <a:gd name="connsiteX21" fmla="*/ 3834425 w 4330140"/>
              <a:gd name="connsiteY21" fmla="*/ 2074926 h 2074926"/>
              <a:gd name="connsiteX0" fmla="*/ 138725 w 4330140"/>
              <a:gd name="connsiteY0" fmla="*/ 1541526 h 2074926"/>
              <a:gd name="connsiteX1" fmla="*/ 291125 w 4330140"/>
              <a:gd name="connsiteY1" fmla="*/ 360426 h 2074926"/>
              <a:gd name="connsiteX2" fmla="*/ 1243625 w 4330140"/>
              <a:gd name="connsiteY2" fmla="*/ 27051 h 2074926"/>
              <a:gd name="connsiteX3" fmla="*/ 2262800 w 4330140"/>
              <a:gd name="connsiteY3" fmla="*/ 27051 h 2074926"/>
              <a:gd name="connsiteX4" fmla="*/ 2843825 w 4330140"/>
              <a:gd name="connsiteY4" fmla="*/ 198501 h 2074926"/>
              <a:gd name="connsiteX5" fmla="*/ 3320075 w 4330140"/>
              <a:gd name="connsiteY5" fmla="*/ 274701 h 2074926"/>
              <a:gd name="connsiteX6" fmla="*/ 3510575 w 4330140"/>
              <a:gd name="connsiteY6" fmla="*/ 331851 h 2074926"/>
              <a:gd name="connsiteX7" fmla="*/ 3558200 w 4330140"/>
              <a:gd name="connsiteY7" fmla="*/ 341376 h 2074926"/>
              <a:gd name="connsiteX8" fmla="*/ 3634400 w 4330140"/>
              <a:gd name="connsiteY8" fmla="*/ 360426 h 2074926"/>
              <a:gd name="connsiteX9" fmla="*/ 3710600 w 4330140"/>
              <a:gd name="connsiteY9" fmla="*/ 389001 h 2074926"/>
              <a:gd name="connsiteX10" fmla="*/ 3786800 w 4330140"/>
              <a:gd name="connsiteY10" fmla="*/ 408051 h 2074926"/>
              <a:gd name="connsiteX11" fmla="*/ 3882050 w 4330140"/>
              <a:gd name="connsiteY11" fmla="*/ 436626 h 2074926"/>
              <a:gd name="connsiteX12" fmla="*/ 3939200 w 4330140"/>
              <a:gd name="connsiteY12" fmla="*/ 465201 h 2074926"/>
              <a:gd name="connsiteX13" fmla="*/ 4005875 w 4330140"/>
              <a:gd name="connsiteY13" fmla="*/ 522351 h 2074926"/>
              <a:gd name="connsiteX14" fmla="*/ 4053500 w 4330140"/>
              <a:gd name="connsiteY14" fmla="*/ 569976 h 2074926"/>
              <a:gd name="connsiteX15" fmla="*/ 4091600 w 4330140"/>
              <a:gd name="connsiteY15" fmla="*/ 617601 h 2074926"/>
              <a:gd name="connsiteX16" fmla="*/ 4120175 w 4330140"/>
              <a:gd name="connsiteY16" fmla="*/ 636651 h 2074926"/>
              <a:gd name="connsiteX17" fmla="*/ 4167800 w 4330140"/>
              <a:gd name="connsiteY17" fmla="*/ 693801 h 2074926"/>
              <a:gd name="connsiteX18" fmla="*/ 4234475 w 4330140"/>
              <a:gd name="connsiteY18" fmla="*/ 779526 h 2074926"/>
              <a:gd name="connsiteX19" fmla="*/ 4329725 w 4330140"/>
              <a:gd name="connsiteY19" fmla="*/ 1065276 h 2074926"/>
              <a:gd name="connsiteX20" fmla="*/ 3834425 w 4330140"/>
              <a:gd name="connsiteY20" fmla="*/ 2074926 h 2074926"/>
              <a:gd name="connsiteX0" fmla="*/ 138725 w 4330140"/>
              <a:gd name="connsiteY0" fmla="*/ 1541526 h 2074926"/>
              <a:gd name="connsiteX1" fmla="*/ 291125 w 4330140"/>
              <a:gd name="connsiteY1" fmla="*/ 360426 h 2074926"/>
              <a:gd name="connsiteX2" fmla="*/ 1243625 w 4330140"/>
              <a:gd name="connsiteY2" fmla="*/ 27051 h 2074926"/>
              <a:gd name="connsiteX3" fmla="*/ 2262800 w 4330140"/>
              <a:gd name="connsiteY3" fmla="*/ 27051 h 2074926"/>
              <a:gd name="connsiteX4" fmla="*/ 2843825 w 4330140"/>
              <a:gd name="connsiteY4" fmla="*/ 198501 h 2074926"/>
              <a:gd name="connsiteX5" fmla="*/ 3320075 w 4330140"/>
              <a:gd name="connsiteY5" fmla="*/ 274701 h 2074926"/>
              <a:gd name="connsiteX6" fmla="*/ 3510575 w 4330140"/>
              <a:gd name="connsiteY6" fmla="*/ 331851 h 2074926"/>
              <a:gd name="connsiteX7" fmla="*/ 3558200 w 4330140"/>
              <a:gd name="connsiteY7" fmla="*/ 341376 h 2074926"/>
              <a:gd name="connsiteX8" fmla="*/ 3634400 w 4330140"/>
              <a:gd name="connsiteY8" fmla="*/ 360426 h 2074926"/>
              <a:gd name="connsiteX9" fmla="*/ 3786800 w 4330140"/>
              <a:gd name="connsiteY9" fmla="*/ 408051 h 2074926"/>
              <a:gd name="connsiteX10" fmla="*/ 3882050 w 4330140"/>
              <a:gd name="connsiteY10" fmla="*/ 436626 h 2074926"/>
              <a:gd name="connsiteX11" fmla="*/ 3939200 w 4330140"/>
              <a:gd name="connsiteY11" fmla="*/ 465201 h 2074926"/>
              <a:gd name="connsiteX12" fmla="*/ 4005875 w 4330140"/>
              <a:gd name="connsiteY12" fmla="*/ 522351 h 2074926"/>
              <a:gd name="connsiteX13" fmla="*/ 4053500 w 4330140"/>
              <a:gd name="connsiteY13" fmla="*/ 569976 h 2074926"/>
              <a:gd name="connsiteX14" fmla="*/ 4091600 w 4330140"/>
              <a:gd name="connsiteY14" fmla="*/ 617601 h 2074926"/>
              <a:gd name="connsiteX15" fmla="*/ 4120175 w 4330140"/>
              <a:gd name="connsiteY15" fmla="*/ 636651 h 2074926"/>
              <a:gd name="connsiteX16" fmla="*/ 4167800 w 4330140"/>
              <a:gd name="connsiteY16" fmla="*/ 693801 h 2074926"/>
              <a:gd name="connsiteX17" fmla="*/ 4234475 w 4330140"/>
              <a:gd name="connsiteY17" fmla="*/ 779526 h 2074926"/>
              <a:gd name="connsiteX18" fmla="*/ 4329725 w 4330140"/>
              <a:gd name="connsiteY18" fmla="*/ 1065276 h 2074926"/>
              <a:gd name="connsiteX19" fmla="*/ 3834425 w 4330140"/>
              <a:gd name="connsiteY19" fmla="*/ 2074926 h 2074926"/>
              <a:gd name="connsiteX0" fmla="*/ 138725 w 4330140"/>
              <a:gd name="connsiteY0" fmla="*/ 1541526 h 2074926"/>
              <a:gd name="connsiteX1" fmla="*/ 291125 w 4330140"/>
              <a:gd name="connsiteY1" fmla="*/ 360426 h 2074926"/>
              <a:gd name="connsiteX2" fmla="*/ 1243625 w 4330140"/>
              <a:gd name="connsiteY2" fmla="*/ 27051 h 2074926"/>
              <a:gd name="connsiteX3" fmla="*/ 2262800 w 4330140"/>
              <a:gd name="connsiteY3" fmla="*/ 27051 h 2074926"/>
              <a:gd name="connsiteX4" fmla="*/ 2843825 w 4330140"/>
              <a:gd name="connsiteY4" fmla="*/ 198501 h 2074926"/>
              <a:gd name="connsiteX5" fmla="*/ 3320075 w 4330140"/>
              <a:gd name="connsiteY5" fmla="*/ 274701 h 2074926"/>
              <a:gd name="connsiteX6" fmla="*/ 3510575 w 4330140"/>
              <a:gd name="connsiteY6" fmla="*/ 331851 h 2074926"/>
              <a:gd name="connsiteX7" fmla="*/ 3558200 w 4330140"/>
              <a:gd name="connsiteY7" fmla="*/ 341376 h 2074926"/>
              <a:gd name="connsiteX8" fmla="*/ 3634400 w 4330140"/>
              <a:gd name="connsiteY8" fmla="*/ 360426 h 2074926"/>
              <a:gd name="connsiteX9" fmla="*/ 3786800 w 4330140"/>
              <a:gd name="connsiteY9" fmla="*/ 408051 h 2074926"/>
              <a:gd name="connsiteX10" fmla="*/ 3939200 w 4330140"/>
              <a:gd name="connsiteY10" fmla="*/ 465201 h 2074926"/>
              <a:gd name="connsiteX11" fmla="*/ 4005875 w 4330140"/>
              <a:gd name="connsiteY11" fmla="*/ 522351 h 2074926"/>
              <a:gd name="connsiteX12" fmla="*/ 4053500 w 4330140"/>
              <a:gd name="connsiteY12" fmla="*/ 569976 h 2074926"/>
              <a:gd name="connsiteX13" fmla="*/ 4091600 w 4330140"/>
              <a:gd name="connsiteY13" fmla="*/ 617601 h 2074926"/>
              <a:gd name="connsiteX14" fmla="*/ 4120175 w 4330140"/>
              <a:gd name="connsiteY14" fmla="*/ 636651 h 2074926"/>
              <a:gd name="connsiteX15" fmla="*/ 4167800 w 4330140"/>
              <a:gd name="connsiteY15" fmla="*/ 693801 h 2074926"/>
              <a:gd name="connsiteX16" fmla="*/ 4234475 w 4330140"/>
              <a:gd name="connsiteY16" fmla="*/ 779526 h 2074926"/>
              <a:gd name="connsiteX17" fmla="*/ 4329725 w 4330140"/>
              <a:gd name="connsiteY17" fmla="*/ 1065276 h 2074926"/>
              <a:gd name="connsiteX18" fmla="*/ 3834425 w 4330140"/>
              <a:gd name="connsiteY18" fmla="*/ 2074926 h 2074926"/>
              <a:gd name="connsiteX0" fmla="*/ 138725 w 4330140"/>
              <a:gd name="connsiteY0" fmla="*/ 1541526 h 2074926"/>
              <a:gd name="connsiteX1" fmla="*/ 291125 w 4330140"/>
              <a:gd name="connsiteY1" fmla="*/ 360426 h 2074926"/>
              <a:gd name="connsiteX2" fmla="*/ 1243625 w 4330140"/>
              <a:gd name="connsiteY2" fmla="*/ 27051 h 2074926"/>
              <a:gd name="connsiteX3" fmla="*/ 2262800 w 4330140"/>
              <a:gd name="connsiteY3" fmla="*/ 27051 h 2074926"/>
              <a:gd name="connsiteX4" fmla="*/ 2843825 w 4330140"/>
              <a:gd name="connsiteY4" fmla="*/ 198501 h 2074926"/>
              <a:gd name="connsiteX5" fmla="*/ 3320075 w 4330140"/>
              <a:gd name="connsiteY5" fmla="*/ 274701 h 2074926"/>
              <a:gd name="connsiteX6" fmla="*/ 3510575 w 4330140"/>
              <a:gd name="connsiteY6" fmla="*/ 331851 h 2074926"/>
              <a:gd name="connsiteX7" fmla="*/ 3634400 w 4330140"/>
              <a:gd name="connsiteY7" fmla="*/ 360426 h 2074926"/>
              <a:gd name="connsiteX8" fmla="*/ 3786800 w 4330140"/>
              <a:gd name="connsiteY8" fmla="*/ 408051 h 2074926"/>
              <a:gd name="connsiteX9" fmla="*/ 3939200 w 4330140"/>
              <a:gd name="connsiteY9" fmla="*/ 465201 h 2074926"/>
              <a:gd name="connsiteX10" fmla="*/ 4005875 w 4330140"/>
              <a:gd name="connsiteY10" fmla="*/ 522351 h 2074926"/>
              <a:gd name="connsiteX11" fmla="*/ 4053500 w 4330140"/>
              <a:gd name="connsiteY11" fmla="*/ 569976 h 2074926"/>
              <a:gd name="connsiteX12" fmla="*/ 4091600 w 4330140"/>
              <a:gd name="connsiteY12" fmla="*/ 617601 h 2074926"/>
              <a:gd name="connsiteX13" fmla="*/ 4120175 w 4330140"/>
              <a:gd name="connsiteY13" fmla="*/ 636651 h 2074926"/>
              <a:gd name="connsiteX14" fmla="*/ 4167800 w 4330140"/>
              <a:gd name="connsiteY14" fmla="*/ 693801 h 2074926"/>
              <a:gd name="connsiteX15" fmla="*/ 4234475 w 4330140"/>
              <a:gd name="connsiteY15" fmla="*/ 779526 h 2074926"/>
              <a:gd name="connsiteX16" fmla="*/ 4329725 w 4330140"/>
              <a:gd name="connsiteY16" fmla="*/ 1065276 h 2074926"/>
              <a:gd name="connsiteX17" fmla="*/ 3834425 w 4330140"/>
              <a:gd name="connsiteY17" fmla="*/ 2074926 h 2074926"/>
              <a:gd name="connsiteX0" fmla="*/ 138725 w 4330140"/>
              <a:gd name="connsiteY0" fmla="*/ 1541526 h 2074926"/>
              <a:gd name="connsiteX1" fmla="*/ 291125 w 4330140"/>
              <a:gd name="connsiteY1" fmla="*/ 360426 h 2074926"/>
              <a:gd name="connsiteX2" fmla="*/ 1243625 w 4330140"/>
              <a:gd name="connsiteY2" fmla="*/ 27051 h 2074926"/>
              <a:gd name="connsiteX3" fmla="*/ 2262800 w 4330140"/>
              <a:gd name="connsiteY3" fmla="*/ 27051 h 2074926"/>
              <a:gd name="connsiteX4" fmla="*/ 2843825 w 4330140"/>
              <a:gd name="connsiteY4" fmla="*/ 198501 h 2074926"/>
              <a:gd name="connsiteX5" fmla="*/ 3320075 w 4330140"/>
              <a:gd name="connsiteY5" fmla="*/ 274701 h 2074926"/>
              <a:gd name="connsiteX6" fmla="*/ 3634400 w 4330140"/>
              <a:gd name="connsiteY6" fmla="*/ 360426 h 2074926"/>
              <a:gd name="connsiteX7" fmla="*/ 3786800 w 4330140"/>
              <a:gd name="connsiteY7" fmla="*/ 408051 h 2074926"/>
              <a:gd name="connsiteX8" fmla="*/ 3939200 w 4330140"/>
              <a:gd name="connsiteY8" fmla="*/ 465201 h 2074926"/>
              <a:gd name="connsiteX9" fmla="*/ 4005875 w 4330140"/>
              <a:gd name="connsiteY9" fmla="*/ 522351 h 2074926"/>
              <a:gd name="connsiteX10" fmla="*/ 4053500 w 4330140"/>
              <a:gd name="connsiteY10" fmla="*/ 569976 h 2074926"/>
              <a:gd name="connsiteX11" fmla="*/ 4091600 w 4330140"/>
              <a:gd name="connsiteY11" fmla="*/ 617601 h 2074926"/>
              <a:gd name="connsiteX12" fmla="*/ 4120175 w 4330140"/>
              <a:gd name="connsiteY12" fmla="*/ 636651 h 2074926"/>
              <a:gd name="connsiteX13" fmla="*/ 4167800 w 4330140"/>
              <a:gd name="connsiteY13" fmla="*/ 693801 h 2074926"/>
              <a:gd name="connsiteX14" fmla="*/ 4234475 w 4330140"/>
              <a:gd name="connsiteY14" fmla="*/ 779526 h 2074926"/>
              <a:gd name="connsiteX15" fmla="*/ 4329725 w 4330140"/>
              <a:gd name="connsiteY15" fmla="*/ 1065276 h 2074926"/>
              <a:gd name="connsiteX16" fmla="*/ 3834425 w 4330140"/>
              <a:gd name="connsiteY16" fmla="*/ 2074926 h 2074926"/>
              <a:gd name="connsiteX0" fmla="*/ 138725 w 4330140"/>
              <a:gd name="connsiteY0" fmla="*/ 1541526 h 2074926"/>
              <a:gd name="connsiteX1" fmla="*/ 291125 w 4330140"/>
              <a:gd name="connsiteY1" fmla="*/ 360426 h 2074926"/>
              <a:gd name="connsiteX2" fmla="*/ 1243625 w 4330140"/>
              <a:gd name="connsiteY2" fmla="*/ 27051 h 2074926"/>
              <a:gd name="connsiteX3" fmla="*/ 2262800 w 4330140"/>
              <a:gd name="connsiteY3" fmla="*/ 27051 h 2074926"/>
              <a:gd name="connsiteX4" fmla="*/ 2843825 w 4330140"/>
              <a:gd name="connsiteY4" fmla="*/ 198501 h 2074926"/>
              <a:gd name="connsiteX5" fmla="*/ 3320075 w 4330140"/>
              <a:gd name="connsiteY5" fmla="*/ 274701 h 2074926"/>
              <a:gd name="connsiteX6" fmla="*/ 3634400 w 4330140"/>
              <a:gd name="connsiteY6" fmla="*/ 360426 h 2074926"/>
              <a:gd name="connsiteX7" fmla="*/ 3939200 w 4330140"/>
              <a:gd name="connsiteY7" fmla="*/ 465201 h 2074926"/>
              <a:gd name="connsiteX8" fmla="*/ 4005875 w 4330140"/>
              <a:gd name="connsiteY8" fmla="*/ 522351 h 2074926"/>
              <a:gd name="connsiteX9" fmla="*/ 4053500 w 4330140"/>
              <a:gd name="connsiteY9" fmla="*/ 569976 h 2074926"/>
              <a:gd name="connsiteX10" fmla="*/ 4091600 w 4330140"/>
              <a:gd name="connsiteY10" fmla="*/ 617601 h 2074926"/>
              <a:gd name="connsiteX11" fmla="*/ 4120175 w 4330140"/>
              <a:gd name="connsiteY11" fmla="*/ 636651 h 2074926"/>
              <a:gd name="connsiteX12" fmla="*/ 4167800 w 4330140"/>
              <a:gd name="connsiteY12" fmla="*/ 693801 h 2074926"/>
              <a:gd name="connsiteX13" fmla="*/ 4234475 w 4330140"/>
              <a:gd name="connsiteY13" fmla="*/ 779526 h 2074926"/>
              <a:gd name="connsiteX14" fmla="*/ 4329725 w 4330140"/>
              <a:gd name="connsiteY14" fmla="*/ 1065276 h 2074926"/>
              <a:gd name="connsiteX15" fmla="*/ 3834425 w 4330140"/>
              <a:gd name="connsiteY15" fmla="*/ 2074926 h 2074926"/>
              <a:gd name="connsiteX0" fmla="*/ 138725 w 4330140"/>
              <a:gd name="connsiteY0" fmla="*/ 1541526 h 2074926"/>
              <a:gd name="connsiteX1" fmla="*/ 291125 w 4330140"/>
              <a:gd name="connsiteY1" fmla="*/ 360426 h 2074926"/>
              <a:gd name="connsiteX2" fmla="*/ 1243625 w 4330140"/>
              <a:gd name="connsiteY2" fmla="*/ 27051 h 2074926"/>
              <a:gd name="connsiteX3" fmla="*/ 2262800 w 4330140"/>
              <a:gd name="connsiteY3" fmla="*/ 27051 h 2074926"/>
              <a:gd name="connsiteX4" fmla="*/ 2843825 w 4330140"/>
              <a:gd name="connsiteY4" fmla="*/ 198501 h 2074926"/>
              <a:gd name="connsiteX5" fmla="*/ 3320075 w 4330140"/>
              <a:gd name="connsiteY5" fmla="*/ 274701 h 2074926"/>
              <a:gd name="connsiteX6" fmla="*/ 3634400 w 4330140"/>
              <a:gd name="connsiteY6" fmla="*/ 360426 h 2074926"/>
              <a:gd name="connsiteX7" fmla="*/ 3939200 w 4330140"/>
              <a:gd name="connsiteY7" fmla="*/ 465201 h 2074926"/>
              <a:gd name="connsiteX8" fmla="*/ 4005875 w 4330140"/>
              <a:gd name="connsiteY8" fmla="*/ 522351 h 2074926"/>
              <a:gd name="connsiteX9" fmla="*/ 4091600 w 4330140"/>
              <a:gd name="connsiteY9" fmla="*/ 617601 h 2074926"/>
              <a:gd name="connsiteX10" fmla="*/ 4120175 w 4330140"/>
              <a:gd name="connsiteY10" fmla="*/ 636651 h 2074926"/>
              <a:gd name="connsiteX11" fmla="*/ 4167800 w 4330140"/>
              <a:gd name="connsiteY11" fmla="*/ 693801 h 2074926"/>
              <a:gd name="connsiteX12" fmla="*/ 4234475 w 4330140"/>
              <a:gd name="connsiteY12" fmla="*/ 779526 h 2074926"/>
              <a:gd name="connsiteX13" fmla="*/ 4329725 w 4330140"/>
              <a:gd name="connsiteY13" fmla="*/ 1065276 h 2074926"/>
              <a:gd name="connsiteX14" fmla="*/ 3834425 w 4330140"/>
              <a:gd name="connsiteY14" fmla="*/ 2074926 h 2074926"/>
              <a:gd name="connsiteX0" fmla="*/ 138725 w 4330140"/>
              <a:gd name="connsiteY0" fmla="*/ 1541526 h 2074926"/>
              <a:gd name="connsiteX1" fmla="*/ 291125 w 4330140"/>
              <a:gd name="connsiteY1" fmla="*/ 360426 h 2074926"/>
              <a:gd name="connsiteX2" fmla="*/ 1243625 w 4330140"/>
              <a:gd name="connsiteY2" fmla="*/ 27051 h 2074926"/>
              <a:gd name="connsiteX3" fmla="*/ 2262800 w 4330140"/>
              <a:gd name="connsiteY3" fmla="*/ 27051 h 2074926"/>
              <a:gd name="connsiteX4" fmla="*/ 2843825 w 4330140"/>
              <a:gd name="connsiteY4" fmla="*/ 198501 h 2074926"/>
              <a:gd name="connsiteX5" fmla="*/ 3320075 w 4330140"/>
              <a:gd name="connsiteY5" fmla="*/ 274701 h 2074926"/>
              <a:gd name="connsiteX6" fmla="*/ 3634400 w 4330140"/>
              <a:gd name="connsiteY6" fmla="*/ 360426 h 2074926"/>
              <a:gd name="connsiteX7" fmla="*/ 3939200 w 4330140"/>
              <a:gd name="connsiteY7" fmla="*/ 465201 h 2074926"/>
              <a:gd name="connsiteX8" fmla="*/ 4005875 w 4330140"/>
              <a:gd name="connsiteY8" fmla="*/ 522351 h 2074926"/>
              <a:gd name="connsiteX9" fmla="*/ 4091600 w 4330140"/>
              <a:gd name="connsiteY9" fmla="*/ 617601 h 2074926"/>
              <a:gd name="connsiteX10" fmla="*/ 4167800 w 4330140"/>
              <a:gd name="connsiteY10" fmla="*/ 693801 h 2074926"/>
              <a:gd name="connsiteX11" fmla="*/ 4234475 w 4330140"/>
              <a:gd name="connsiteY11" fmla="*/ 779526 h 2074926"/>
              <a:gd name="connsiteX12" fmla="*/ 4329725 w 4330140"/>
              <a:gd name="connsiteY12" fmla="*/ 1065276 h 2074926"/>
              <a:gd name="connsiteX13" fmla="*/ 3834425 w 4330140"/>
              <a:gd name="connsiteY13" fmla="*/ 2074926 h 2074926"/>
              <a:gd name="connsiteX0" fmla="*/ 138725 w 4330140"/>
              <a:gd name="connsiteY0" fmla="*/ 1541526 h 2074926"/>
              <a:gd name="connsiteX1" fmla="*/ 291125 w 4330140"/>
              <a:gd name="connsiteY1" fmla="*/ 360426 h 2074926"/>
              <a:gd name="connsiteX2" fmla="*/ 1243625 w 4330140"/>
              <a:gd name="connsiteY2" fmla="*/ 27051 h 2074926"/>
              <a:gd name="connsiteX3" fmla="*/ 2262800 w 4330140"/>
              <a:gd name="connsiteY3" fmla="*/ 27051 h 2074926"/>
              <a:gd name="connsiteX4" fmla="*/ 2843825 w 4330140"/>
              <a:gd name="connsiteY4" fmla="*/ 198501 h 2074926"/>
              <a:gd name="connsiteX5" fmla="*/ 3320075 w 4330140"/>
              <a:gd name="connsiteY5" fmla="*/ 274701 h 2074926"/>
              <a:gd name="connsiteX6" fmla="*/ 3634400 w 4330140"/>
              <a:gd name="connsiteY6" fmla="*/ 360426 h 2074926"/>
              <a:gd name="connsiteX7" fmla="*/ 3939200 w 4330140"/>
              <a:gd name="connsiteY7" fmla="*/ 465201 h 2074926"/>
              <a:gd name="connsiteX8" fmla="*/ 4005875 w 4330140"/>
              <a:gd name="connsiteY8" fmla="*/ 522351 h 2074926"/>
              <a:gd name="connsiteX9" fmla="*/ 4091600 w 4330140"/>
              <a:gd name="connsiteY9" fmla="*/ 617601 h 2074926"/>
              <a:gd name="connsiteX10" fmla="*/ 4234475 w 4330140"/>
              <a:gd name="connsiteY10" fmla="*/ 779526 h 2074926"/>
              <a:gd name="connsiteX11" fmla="*/ 4329725 w 4330140"/>
              <a:gd name="connsiteY11" fmla="*/ 1065276 h 2074926"/>
              <a:gd name="connsiteX12" fmla="*/ 3834425 w 4330140"/>
              <a:gd name="connsiteY12" fmla="*/ 2074926 h 2074926"/>
              <a:gd name="connsiteX0" fmla="*/ 138725 w 4330140"/>
              <a:gd name="connsiteY0" fmla="*/ 1541526 h 2074926"/>
              <a:gd name="connsiteX1" fmla="*/ 291125 w 4330140"/>
              <a:gd name="connsiteY1" fmla="*/ 360426 h 2074926"/>
              <a:gd name="connsiteX2" fmla="*/ 1243625 w 4330140"/>
              <a:gd name="connsiteY2" fmla="*/ 27051 h 2074926"/>
              <a:gd name="connsiteX3" fmla="*/ 2262800 w 4330140"/>
              <a:gd name="connsiteY3" fmla="*/ 27051 h 2074926"/>
              <a:gd name="connsiteX4" fmla="*/ 2843825 w 4330140"/>
              <a:gd name="connsiteY4" fmla="*/ 198501 h 2074926"/>
              <a:gd name="connsiteX5" fmla="*/ 3320075 w 4330140"/>
              <a:gd name="connsiteY5" fmla="*/ 274701 h 2074926"/>
              <a:gd name="connsiteX6" fmla="*/ 3634400 w 4330140"/>
              <a:gd name="connsiteY6" fmla="*/ 360426 h 2074926"/>
              <a:gd name="connsiteX7" fmla="*/ 3939200 w 4330140"/>
              <a:gd name="connsiteY7" fmla="*/ 465201 h 2074926"/>
              <a:gd name="connsiteX8" fmla="*/ 4005875 w 4330140"/>
              <a:gd name="connsiteY8" fmla="*/ 522351 h 2074926"/>
              <a:gd name="connsiteX9" fmla="*/ 4234475 w 4330140"/>
              <a:gd name="connsiteY9" fmla="*/ 779526 h 2074926"/>
              <a:gd name="connsiteX10" fmla="*/ 4329725 w 4330140"/>
              <a:gd name="connsiteY10" fmla="*/ 1065276 h 2074926"/>
              <a:gd name="connsiteX11" fmla="*/ 3834425 w 4330140"/>
              <a:gd name="connsiteY11" fmla="*/ 2074926 h 2074926"/>
              <a:gd name="connsiteX0" fmla="*/ 138725 w 4330140"/>
              <a:gd name="connsiteY0" fmla="*/ 1541526 h 2074926"/>
              <a:gd name="connsiteX1" fmla="*/ 291125 w 4330140"/>
              <a:gd name="connsiteY1" fmla="*/ 360426 h 2074926"/>
              <a:gd name="connsiteX2" fmla="*/ 1243625 w 4330140"/>
              <a:gd name="connsiteY2" fmla="*/ 27051 h 2074926"/>
              <a:gd name="connsiteX3" fmla="*/ 2262800 w 4330140"/>
              <a:gd name="connsiteY3" fmla="*/ 27051 h 2074926"/>
              <a:gd name="connsiteX4" fmla="*/ 2843825 w 4330140"/>
              <a:gd name="connsiteY4" fmla="*/ 198501 h 2074926"/>
              <a:gd name="connsiteX5" fmla="*/ 3320075 w 4330140"/>
              <a:gd name="connsiteY5" fmla="*/ 274701 h 2074926"/>
              <a:gd name="connsiteX6" fmla="*/ 3634400 w 4330140"/>
              <a:gd name="connsiteY6" fmla="*/ 360426 h 2074926"/>
              <a:gd name="connsiteX7" fmla="*/ 3939200 w 4330140"/>
              <a:gd name="connsiteY7" fmla="*/ 465201 h 2074926"/>
              <a:gd name="connsiteX8" fmla="*/ 4234475 w 4330140"/>
              <a:gd name="connsiteY8" fmla="*/ 779526 h 2074926"/>
              <a:gd name="connsiteX9" fmla="*/ 4329725 w 4330140"/>
              <a:gd name="connsiteY9" fmla="*/ 1065276 h 2074926"/>
              <a:gd name="connsiteX10" fmla="*/ 3834425 w 4330140"/>
              <a:gd name="connsiteY10" fmla="*/ 2074926 h 2074926"/>
              <a:gd name="connsiteX0" fmla="*/ 138725 w 4330475"/>
              <a:gd name="connsiteY0" fmla="*/ 1541526 h 2074926"/>
              <a:gd name="connsiteX1" fmla="*/ 291125 w 4330475"/>
              <a:gd name="connsiteY1" fmla="*/ 360426 h 2074926"/>
              <a:gd name="connsiteX2" fmla="*/ 1243625 w 4330475"/>
              <a:gd name="connsiteY2" fmla="*/ 27051 h 2074926"/>
              <a:gd name="connsiteX3" fmla="*/ 2262800 w 4330475"/>
              <a:gd name="connsiteY3" fmla="*/ 27051 h 2074926"/>
              <a:gd name="connsiteX4" fmla="*/ 2843825 w 4330475"/>
              <a:gd name="connsiteY4" fmla="*/ 198501 h 2074926"/>
              <a:gd name="connsiteX5" fmla="*/ 3320075 w 4330475"/>
              <a:gd name="connsiteY5" fmla="*/ 274701 h 2074926"/>
              <a:gd name="connsiteX6" fmla="*/ 3634400 w 4330475"/>
              <a:gd name="connsiteY6" fmla="*/ 360426 h 2074926"/>
              <a:gd name="connsiteX7" fmla="*/ 3939200 w 4330475"/>
              <a:gd name="connsiteY7" fmla="*/ 465201 h 2074926"/>
              <a:gd name="connsiteX8" fmla="*/ 4329725 w 4330475"/>
              <a:gd name="connsiteY8" fmla="*/ 1065276 h 2074926"/>
              <a:gd name="connsiteX9" fmla="*/ 3834425 w 4330475"/>
              <a:gd name="connsiteY9" fmla="*/ 2074926 h 2074926"/>
              <a:gd name="connsiteX0" fmla="*/ 138725 w 4330475"/>
              <a:gd name="connsiteY0" fmla="*/ 1541526 h 2074926"/>
              <a:gd name="connsiteX1" fmla="*/ 291125 w 4330475"/>
              <a:gd name="connsiteY1" fmla="*/ 360426 h 2074926"/>
              <a:gd name="connsiteX2" fmla="*/ 1243625 w 4330475"/>
              <a:gd name="connsiteY2" fmla="*/ 27051 h 2074926"/>
              <a:gd name="connsiteX3" fmla="*/ 2262800 w 4330475"/>
              <a:gd name="connsiteY3" fmla="*/ 27051 h 2074926"/>
              <a:gd name="connsiteX4" fmla="*/ 2843825 w 4330475"/>
              <a:gd name="connsiteY4" fmla="*/ 198501 h 2074926"/>
              <a:gd name="connsiteX5" fmla="*/ 3320075 w 4330475"/>
              <a:gd name="connsiteY5" fmla="*/ 274701 h 2074926"/>
              <a:gd name="connsiteX6" fmla="*/ 3939200 w 4330475"/>
              <a:gd name="connsiteY6" fmla="*/ 465201 h 2074926"/>
              <a:gd name="connsiteX7" fmla="*/ 4329725 w 4330475"/>
              <a:gd name="connsiteY7" fmla="*/ 1065276 h 2074926"/>
              <a:gd name="connsiteX8" fmla="*/ 3834425 w 4330475"/>
              <a:gd name="connsiteY8" fmla="*/ 2074926 h 2074926"/>
              <a:gd name="connsiteX0" fmla="*/ 138725 w 4330475"/>
              <a:gd name="connsiteY0" fmla="*/ 1546029 h 2079429"/>
              <a:gd name="connsiteX1" fmla="*/ 291125 w 4330475"/>
              <a:gd name="connsiteY1" fmla="*/ 364929 h 2079429"/>
              <a:gd name="connsiteX2" fmla="*/ 1243625 w 4330475"/>
              <a:gd name="connsiteY2" fmla="*/ 31554 h 2079429"/>
              <a:gd name="connsiteX3" fmla="*/ 2262800 w 4330475"/>
              <a:gd name="connsiteY3" fmla="*/ 31554 h 2079429"/>
              <a:gd name="connsiteX4" fmla="*/ 3320075 w 4330475"/>
              <a:gd name="connsiteY4" fmla="*/ 279204 h 2079429"/>
              <a:gd name="connsiteX5" fmla="*/ 3939200 w 4330475"/>
              <a:gd name="connsiteY5" fmla="*/ 469704 h 2079429"/>
              <a:gd name="connsiteX6" fmla="*/ 4329725 w 4330475"/>
              <a:gd name="connsiteY6" fmla="*/ 1069779 h 2079429"/>
              <a:gd name="connsiteX7" fmla="*/ 3834425 w 4330475"/>
              <a:gd name="connsiteY7" fmla="*/ 2079429 h 2079429"/>
              <a:gd name="connsiteX0" fmla="*/ 138725 w 4330475"/>
              <a:gd name="connsiteY0" fmla="*/ 1539469 h 2072869"/>
              <a:gd name="connsiteX1" fmla="*/ 291125 w 4330475"/>
              <a:gd name="connsiteY1" fmla="*/ 358369 h 2072869"/>
              <a:gd name="connsiteX2" fmla="*/ 1243625 w 4330475"/>
              <a:gd name="connsiteY2" fmla="*/ 24994 h 2072869"/>
              <a:gd name="connsiteX3" fmla="*/ 2262800 w 4330475"/>
              <a:gd name="connsiteY3" fmla="*/ 24994 h 2072869"/>
              <a:gd name="connsiteX4" fmla="*/ 3129575 w 4330475"/>
              <a:gd name="connsiteY4" fmla="*/ 158344 h 2072869"/>
              <a:gd name="connsiteX5" fmla="*/ 3939200 w 4330475"/>
              <a:gd name="connsiteY5" fmla="*/ 463144 h 2072869"/>
              <a:gd name="connsiteX6" fmla="*/ 4329725 w 4330475"/>
              <a:gd name="connsiteY6" fmla="*/ 1063219 h 2072869"/>
              <a:gd name="connsiteX7" fmla="*/ 3834425 w 4330475"/>
              <a:gd name="connsiteY7" fmla="*/ 2072869 h 2072869"/>
              <a:gd name="connsiteX0" fmla="*/ 134741 w 4326491"/>
              <a:gd name="connsiteY0" fmla="*/ 1539469 h 2072869"/>
              <a:gd name="connsiteX1" fmla="*/ 287141 w 4326491"/>
              <a:gd name="connsiteY1" fmla="*/ 358369 h 2072869"/>
              <a:gd name="connsiteX2" fmla="*/ 1239641 w 4326491"/>
              <a:gd name="connsiteY2" fmla="*/ 24994 h 2072869"/>
              <a:gd name="connsiteX3" fmla="*/ 2258816 w 4326491"/>
              <a:gd name="connsiteY3" fmla="*/ 24994 h 2072869"/>
              <a:gd name="connsiteX4" fmla="*/ 3125591 w 4326491"/>
              <a:gd name="connsiteY4" fmla="*/ 158344 h 2072869"/>
              <a:gd name="connsiteX5" fmla="*/ 3935216 w 4326491"/>
              <a:gd name="connsiteY5" fmla="*/ 463144 h 2072869"/>
              <a:gd name="connsiteX6" fmla="*/ 4325741 w 4326491"/>
              <a:gd name="connsiteY6" fmla="*/ 1063219 h 2072869"/>
              <a:gd name="connsiteX7" fmla="*/ 3830441 w 4326491"/>
              <a:gd name="connsiteY7" fmla="*/ 2072869 h 2072869"/>
              <a:gd name="connsiteX0" fmla="*/ 134741 w 4326156"/>
              <a:gd name="connsiteY0" fmla="*/ 1539469 h 2072869"/>
              <a:gd name="connsiteX1" fmla="*/ 287141 w 4326156"/>
              <a:gd name="connsiteY1" fmla="*/ 358369 h 2072869"/>
              <a:gd name="connsiteX2" fmla="*/ 1239641 w 4326156"/>
              <a:gd name="connsiteY2" fmla="*/ 24994 h 2072869"/>
              <a:gd name="connsiteX3" fmla="*/ 2258816 w 4326156"/>
              <a:gd name="connsiteY3" fmla="*/ 24994 h 2072869"/>
              <a:gd name="connsiteX4" fmla="*/ 3125591 w 4326156"/>
              <a:gd name="connsiteY4" fmla="*/ 158344 h 2072869"/>
              <a:gd name="connsiteX5" fmla="*/ 3935216 w 4326156"/>
              <a:gd name="connsiteY5" fmla="*/ 463144 h 2072869"/>
              <a:gd name="connsiteX6" fmla="*/ 4325741 w 4326156"/>
              <a:gd name="connsiteY6" fmla="*/ 1063219 h 2072869"/>
              <a:gd name="connsiteX7" fmla="*/ 3830441 w 4326156"/>
              <a:gd name="connsiteY7" fmla="*/ 2072869 h 2072869"/>
              <a:gd name="connsiteX0" fmla="*/ 134741 w 4326156"/>
              <a:gd name="connsiteY0" fmla="*/ 1539469 h 2072869"/>
              <a:gd name="connsiteX1" fmla="*/ 287141 w 4326156"/>
              <a:gd name="connsiteY1" fmla="*/ 358369 h 2072869"/>
              <a:gd name="connsiteX2" fmla="*/ 1239641 w 4326156"/>
              <a:gd name="connsiteY2" fmla="*/ 24994 h 2072869"/>
              <a:gd name="connsiteX3" fmla="*/ 2258816 w 4326156"/>
              <a:gd name="connsiteY3" fmla="*/ 24994 h 2072869"/>
              <a:gd name="connsiteX4" fmla="*/ 3125591 w 4326156"/>
              <a:gd name="connsiteY4" fmla="*/ 158344 h 2072869"/>
              <a:gd name="connsiteX5" fmla="*/ 3935216 w 4326156"/>
              <a:gd name="connsiteY5" fmla="*/ 463144 h 2072869"/>
              <a:gd name="connsiteX6" fmla="*/ 4325741 w 4326156"/>
              <a:gd name="connsiteY6" fmla="*/ 1063219 h 2072869"/>
              <a:gd name="connsiteX7" fmla="*/ 3830441 w 4326156"/>
              <a:gd name="connsiteY7" fmla="*/ 2072869 h 2072869"/>
              <a:gd name="connsiteX0" fmla="*/ 134741 w 4326156"/>
              <a:gd name="connsiteY0" fmla="*/ 1539469 h 2072869"/>
              <a:gd name="connsiteX1" fmla="*/ 287141 w 4326156"/>
              <a:gd name="connsiteY1" fmla="*/ 358369 h 2072869"/>
              <a:gd name="connsiteX2" fmla="*/ 1239641 w 4326156"/>
              <a:gd name="connsiteY2" fmla="*/ 24994 h 2072869"/>
              <a:gd name="connsiteX3" fmla="*/ 2258816 w 4326156"/>
              <a:gd name="connsiteY3" fmla="*/ 24994 h 2072869"/>
              <a:gd name="connsiteX4" fmla="*/ 3125591 w 4326156"/>
              <a:gd name="connsiteY4" fmla="*/ 158344 h 2072869"/>
              <a:gd name="connsiteX5" fmla="*/ 3935216 w 4326156"/>
              <a:gd name="connsiteY5" fmla="*/ 463144 h 2072869"/>
              <a:gd name="connsiteX6" fmla="*/ 4325741 w 4326156"/>
              <a:gd name="connsiteY6" fmla="*/ 1063219 h 2072869"/>
              <a:gd name="connsiteX7" fmla="*/ 3830441 w 4326156"/>
              <a:gd name="connsiteY7" fmla="*/ 2072869 h 2072869"/>
              <a:gd name="connsiteX0" fmla="*/ 134741 w 4326156"/>
              <a:gd name="connsiteY0" fmla="*/ 1539469 h 2072869"/>
              <a:gd name="connsiteX1" fmla="*/ 287141 w 4326156"/>
              <a:gd name="connsiteY1" fmla="*/ 358369 h 2072869"/>
              <a:gd name="connsiteX2" fmla="*/ 1239641 w 4326156"/>
              <a:gd name="connsiteY2" fmla="*/ 24994 h 2072869"/>
              <a:gd name="connsiteX3" fmla="*/ 2258816 w 4326156"/>
              <a:gd name="connsiteY3" fmla="*/ 24994 h 2072869"/>
              <a:gd name="connsiteX4" fmla="*/ 3125591 w 4326156"/>
              <a:gd name="connsiteY4" fmla="*/ 158344 h 2072869"/>
              <a:gd name="connsiteX5" fmla="*/ 3973316 w 4326156"/>
              <a:gd name="connsiteY5" fmla="*/ 444094 h 2072869"/>
              <a:gd name="connsiteX6" fmla="*/ 4325741 w 4326156"/>
              <a:gd name="connsiteY6" fmla="*/ 1063219 h 2072869"/>
              <a:gd name="connsiteX7" fmla="*/ 3830441 w 4326156"/>
              <a:gd name="connsiteY7" fmla="*/ 2072869 h 2072869"/>
              <a:gd name="connsiteX0" fmla="*/ 134741 w 4326156"/>
              <a:gd name="connsiteY0" fmla="*/ 1539469 h 2072869"/>
              <a:gd name="connsiteX1" fmla="*/ 287141 w 4326156"/>
              <a:gd name="connsiteY1" fmla="*/ 358369 h 2072869"/>
              <a:gd name="connsiteX2" fmla="*/ 1239641 w 4326156"/>
              <a:gd name="connsiteY2" fmla="*/ 24994 h 2072869"/>
              <a:gd name="connsiteX3" fmla="*/ 2258816 w 4326156"/>
              <a:gd name="connsiteY3" fmla="*/ 24994 h 2072869"/>
              <a:gd name="connsiteX4" fmla="*/ 3125591 w 4326156"/>
              <a:gd name="connsiteY4" fmla="*/ 158344 h 2072869"/>
              <a:gd name="connsiteX5" fmla="*/ 3973316 w 4326156"/>
              <a:gd name="connsiteY5" fmla="*/ 444094 h 2072869"/>
              <a:gd name="connsiteX6" fmla="*/ 4325741 w 4326156"/>
              <a:gd name="connsiteY6" fmla="*/ 1063219 h 2072869"/>
              <a:gd name="connsiteX7" fmla="*/ 3830441 w 4326156"/>
              <a:gd name="connsiteY7" fmla="*/ 2072869 h 2072869"/>
              <a:gd name="connsiteX0" fmla="*/ 134741 w 4326156"/>
              <a:gd name="connsiteY0" fmla="*/ 1539469 h 2072869"/>
              <a:gd name="connsiteX1" fmla="*/ 287141 w 4326156"/>
              <a:gd name="connsiteY1" fmla="*/ 358369 h 2072869"/>
              <a:gd name="connsiteX2" fmla="*/ 1239641 w 4326156"/>
              <a:gd name="connsiteY2" fmla="*/ 24994 h 2072869"/>
              <a:gd name="connsiteX3" fmla="*/ 2258816 w 4326156"/>
              <a:gd name="connsiteY3" fmla="*/ 24994 h 2072869"/>
              <a:gd name="connsiteX4" fmla="*/ 3125591 w 4326156"/>
              <a:gd name="connsiteY4" fmla="*/ 158344 h 2072869"/>
              <a:gd name="connsiteX5" fmla="*/ 3973316 w 4326156"/>
              <a:gd name="connsiteY5" fmla="*/ 444094 h 2072869"/>
              <a:gd name="connsiteX6" fmla="*/ 4325741 w 4326156"/>
              <a:gd name="connsiteY6" fmla="*/ 1063219 h 2072869"/>
              <a:gd name="connsiteX7" fmla="*/ 3830441 w 4326156"/>
              <a:gd name="connsiteY7" fmla="*/ 2072869 h 2072869"/>
              <a:gd name="connsiteX0" fmla="*/ 134741 w 4326156"/>
              <a:gd name="connsiteY0" fmla="*/ 1539469 h 2072869"/>
              <a:gd name="connsiteX1" fmla="*/ 287141 w 4326156"/>
              <a:gd name="connsiteY1" fmla="*/ 358369 h 2072869"/>
              <a:gd name="connsiteX2" fmla="*/ 1239641 w 4326156"/>
              <a:gd name="connsiteY2" fmla="*/ 24994 h 2072869"/>
              <a:gd name="connsiteX3" fmla="*/ 2258816 w 4326156"/>
              <a:gd name="connsiteY3" fmla="*/ 24994 h 2072869"/>
              <a:gd name="connsiteX4" fmla="*/ 3125591 w 4326156"/>
              <a:gd name="connsiteY4" fmla="*/ 158344 h 2072869"/>
              <a:gd name="connsiteX5" fmla="*/ 4325741 w 4326156"/>
              <a:gd name="connsiteY5" fmla="*/ 1063219 h 2072869"/>
              <a:gd name="connsiteX6" fmla="*/ 3830441 w 4326156"/>
              <a:gd name="connsiteY6" fmla="*/ 2072869 h 2072869"/>
              <a:gd name="connsiteX0" fmla="*/ 134741 w 4326156"/>
              <a:gd name="connsiteY0" fmla="*/ 1539469 h 2072869"/>
              <a:gd name="connsiteX1" fmla="*/ 287141 w 4326156"/>
              <a:gd name="connsiteY1" fmla="*/ 358369 h 2072869"/>
              <a:gd name="connsiteX2" fmla="*/ 1239641 w 4326156"/>
              <a:gd name="connsiteY2" fmla="*/ 24994 h 2072869"/>
              <a:gd name="connsiteX3" fmla="*/ 2258816 w 4326156"/>
              <a:gd name="connsiteY3" fmla="*/ 24994 h 2072869"/>
              <a:gd name="connsiteX4" fmla="*/ 3125591 w 4326156"/>
              <a:gd name="connsiteY4" fmla="*/ 158344 h 2072869"/>
              <a:gd name="connsiteX5" fmla="*/ 4325741 w 4326156"/>
              <a:gd name="connsiteY5" fmla="*/ 1063219 h 2072869"/>
              <a:gd name="connsiteX6" fmla="*/ 3830441 w 4326156"/>
              <a:gd name="connsiteY6" fmla="*/ 2072869 h 2072869"/>
              <a:gd name="connsiteX0" fmla="*/ 134741 w 4326156"/>
              <a:gd name="connsiteY0" fmla="*/ 1539469 h 2072869"/>
              <a:gd name="connsiteX1" fmla="*/ 287141 w 4326156"/>
              <a:gd name="connsiteY1" fmla="*/ 358369 h 2072869"/>
              <a:gd name="connsiteX2" fmla="*/ 1239641 w 4326156"/>
              <a:gd name="connsiteY2" fmla="*/ 24994 h 2072869"/>
              <a:gd name="connsiteX3" fmla="*/ 2258816 w 4326156"/>
              <a:gd name="connsiteY3" fmla="*/ 24994 h 2072869"/>
              <a:gd name="connsiteX4" fmla="*/ 3125591 w 4326156"/>
              <a:gd name="connsiteY4" fmla="*/ 158344 h 2072869"/>
              <a:gd name="connsiteX5" fmla="*/ 4325741 w 4326156"/>
              <a:gd name="connsiteY5" fmla="*/ 1063219 h 2072869"/>
              <a:gd name="connsiteX6" fmla="*/ 3830441 w 4326156"/>
              <a:gd name="connsiteY6" fmla="*/ 2072869 h 2072869"/>
              <a:gd name="connsiteX0" fmla="*/ 134741 w 4326156"/>
              <a:gd name="connsiteY0" fmla="*/ 1539469 h 2072869"/>
              <a:gd name="connsiteX1" fmla="*/ 287141 w 4326156"/>
              <a:gd name="connsiteY1" fmla="*/ 358369 h 2072869"/>
              <a:gd name="connsiteX2" fmla="*/ 1239641 w 4326156"/>
              <a:gd name="connsiteY2" fmla="*/ 24994 h 2072869"/>
              <a:gd name="connsiteX3" fmla="*/ 2258816 w 4326156"/>
              <a:gd name="connsiteY3" fmla="*/ 24994 h 2072869"/>
              <a:gd name="connsiteX4" fmla="*/ 3125591 w 4326156"/>
              <a:gd name="connsiteY4" fmla="*/ 158344 h 2072869"/>
              <a:gd name="connsiteX5" fmla="*/ 4325741 w 4326156"/>
              <a:gd name="connsiteY5" fmla="*/ 1063219 h 2072869"/>
              <a:gd name="connsiteX6" fmla="*/ 3830441 w 4326156"/>
              <a:gd name="connsiteY6" fmla="*/ 2072869 h 2072869"/>
              <a:gd name="connsiteX0" fmla="*/ 134741 w 4325741"/>
              <a:gd name="connsiteY0" fmla="*/ 1539469 h 2072869"/>
              <a:gd name="connsiteX1" fmla="*/ 287141 w 4325741"/>
              <a:gd name="connsiteY1" fmla="*/ 358369 h 2072869"/>
              <a:gd name="connsiteX2" fmla="*/ 1239641 w 4325741"/>
              <a:gd name="connsiteY2" fmla="*/ 24994 h 2072869"/>
              <a:gd name="connsiteX3" fmla="*/ 2258816 w 4325741"/>
              <a:gd name="connsiteY3" fmla="*/ 24994 h 2072869"/>
              <a:gd name="connsiteX4" fmla="*/ 3125591 w 4325741"/>
              <a:gd name="connsiteY4" fmla="*/ 158344 h 2072869"/>
              <a:gd name="connsiteX5" fmla="*/ 4325741 w 4325741"/>
              <a:gd name="connsiteY5" fmla="*/ 1063219 h 2072869"/>
              <a:gd name="connsiteX6" fmla="*/ 3830441 w 4325741"/>
              <a:gd name="connsiteY6" fmla="*/ 2072869 h 2072869"/>
              <a:gd name="connsiteX0" fmla="*/ 134741 w 4325741"/>
              <a:gd name="connsiteY0" fmla="*/ 1539469 h 2091919"/>
              <a:gd name="connsiteX1" fmla="*/ 287141 w 4325741"/>
              <a:gd name="connsiteY1" fmla="*/ 358369 h 2091919"/>
              <a:gd name="connsiteX2" fmla="*/ 1239641 w 4325741"/>
              <a:gd name="connsiteY2" fmla="*/ 24994 h 2091919"/>
              <a:gd name="connsiteX3" fmla="*/ 2258816 w 4325741"/>
              <a:gd name="connsiteY3" fmla="*/ 24994 h 2091919"/>
              <a:gd name="connsiteX4" fmla="*/ 3125591 w 4325741"/>
              <a:gd name="connsiteY4" fmla="*/ 158344 h 2091919"/>
              <a:gd name="connsiteX5" fmla="*/ 4325741 w 4325741"/>
              <a:gd name="connsiteY5" fmla="*/ 1063219 h 2091919"/>
              <a:gd name="connsiteX6" fmla="*/ 3849491 w 4325741"/>
              <a:gd name="connsiteY6" fmla="*/ 2091919 h 2091919"/>
              <a:gd name="connsiteX0" fmla="*/ 134741 w 4325741"/>
              <a:gd name="connsiteY0" fmla="*/ 1533197 h 2085647"/>
              <a:gd name="connsiteX1" fmla="*/ 287141 w 4325741"/>
              <a:gd name="connsiteY1" fmla="*/ 352097 h 2085647"/>
              <a:gd name="connsiteX2" fmla="*/ 1239641 w 4325741"/>
              <a:gd name="connsiteY2" fmla="*/ 18722 h 2085647"/>
              <a:gd name="connsiteX3" fmla="*/ 3125591 w 4325741"/>
              <a:gd name="connsiteY3" fmla="*/ 152072 h 2085647"/>
              <a:gd name="connsiteX4" fmla="*/ 4325741 w 4325741"/>
              <a:gd name="connsiteY4" fmla="*/ 1056947 h 2085647"/>
              <a:gd name="connsiteX5" fmla="*/ 3849491 w 4325741"/>
              <a:gd name="connsiteY5" fmla="*/ 2085647 h 2085647"/>
              <a:gd name="connsiteX0" fmla="*/ 139747 w 4330747"/>
              <a:gd name="connsiteY0" fmla="*/ 1565112 h 2117562"/>
              <a:gd name="connsiteX1" fmla="*/ 292147 w 4330747"/>
              <a:gd name="connsiteY1" fmla="*/ 384012 h 2117562"/>
              <a:gd name="connsiteX2" fmla="*/ 1273222 w 4330747"/>
              <a:gd name="connsiteY2" fmla="*/ 12537 h 2117562"/>
              <a:gd name="connsiteX3" fmla="*/ 3130597 w 4330747"/>
              <a:gd name="connsiteY3" fmla="*/ 183987 h 2117562"/>
              <a:gd name="connsiteX4" fmla="*/ 4330747 w 4330747"/>
              <a:gd name="connsiteY4" fmla="*/ 1088862 h 2117562"/>
              <a:gd name="connsiteX5" fmla="*/ 3854497 w 4330747"/>
              <a:gd name="connsiteY5" fmla="*/ 2117562 h 2117562"/>
              <a:gd name="connsiteX0" fmla="*/ 139747 w 4330747"/>
              <a:gd name="connsiteY0" fmla="*/ 1566588 h 2119038"/>
              <a:gd name="connsiteX1" fmla="*/ 292147 w 4330747"/>
              <a:gd name="connsiteY1" fmla="*/ 385488 h 2119038"/>
              <a:gd name="connsiteX2" fmla="*/ 1273222 w 4330747"/>
              <a:gd name="connsiteY2" fmla="*/ 14013 h 2119038"/>
              <a:gd name="connsiteX3" fmla="*/ 3244897 w 4330747"/>
              <a:gd name="connsiteY3" fmla="*/ 175938 h 2119038"/>
              <a:gd name="connsiteX4" fmla="*/ 4330747 w 4330747"/>
              <a:gd name="connsiteY4" fmla="*/ 1090338 h 2119038"/>
              <a:gd name="connsiteX5" fmla="*/ 3854497 w 4330747"/>
              <a:gd name="connsiteY5" fmla="*/ 2119038 h 2119038"/>
              <a:gd name="connsiteX0" fmla="*/ 149901 w 4340901"/>
              <a:gd name="connsiteY0" fmla="*/ 1566588 h 2119038"/>
              <a:gd name="connsiteX1" fmla="*/ 264201 w 4340901"/>
              <a:gd name="connsiteY1" fmla="*/ 375963 h 2119038"/>
              <a:gd name="connsiteX2" fmla="*/ 1283376 w 4340901"/>
              <a:gd name="connsiteY2" fmla="*/ 14013 h 2119038"/>
              <a:gd name="connsiteX3" fmla="*/ 3255051 w 4340901"/>
              <a:gd name="connsiteY3" fmla="*/ 175938 h 2119038"/>
              <a:gd name="connsiteX4" fmla="*/ 4340901 w 4340901"/>
              <a:gd name="connsiteY4" fmla="*/ 1090338 h 2119038"/>
              <a:gd name="connsiteX5" fmla="*/ 3864651 w 4340901"/>
              <a:gd name="connsiteY5" fmla="*/ 2119038 h 2119038"/>
              <a:gd name="connsiteX0" fmla="*/ 0 w 4191000"/>
              <a:gd name="connsiteY0" fmla="*/ 1653853 h 2206303"/>
              <a:gd name="connsiteX1" fmla="*/ 1133475 w 4191000"/>
              <a:gd name="connsiteY1" fmla="*/ 101278 h 2206303"/>
              <a:gd name="connsiteX2" fmla="*/ 3105150 w 4191000"/>
              <a:gd name="connsiteY2" fmla="*/ 263203 h 2206303"/>
              <a:gd name="connsiteX3" fmla="*/ 4191000 w 4191000"/>
              <a:gd name="connsiteY3" fmla="*/ 1177603 h 2206303"/>
              <a:gd name="connsiteX4" fmla="*/ 3714750 w 4191000"/>
              <a:gd name="connsiteY4" fmla="*/ 2206303 h 2206303"/>
              <a:gd name="connsiteX0" fmla="*/ 507 w 4191507"/>
              <a:gd name="connsiteY0" fmla="*/ 1653853 h 2206303"/>
              <a:gd name="connsiteX1" fmla="*/ 1133982 w 4191507"/>
              <a:gd name="connsiteY1" fmla="*/ 101278 h 2206303"/>
              <a:gd name="connsiteX2" fmla="*/ 3105657 w 4191507"/>
              <a:gd name="connsiteY2" fmla="*/ 263203 h 2206303"/>
              <a:gd name="connsiteX3" fmla="*/ 4191507 w 4191507"/>
              <a:gd name="connsiteY3" fmla="*/ 1177603 h 2206303"/>
              <a:gd name="connsiteX4" fmla="*/ 3715257 w 4191507"/>
              <a:gd name="connsiteY4" fmla="*/ 2206303 h 2206303"/>
              <a:gd name="connsiteX0" fmla="*/ 1074 w 4192074"/>
              <a:gd name="connsiteY0" fmla="*/ 1653853 h 2206303"/>
              <a:gd name="connsiteX1" fmla="*/ 1134549 w 4192074"/>
              <a:gd name="connsiteY1" fmla="*/ 101278 h 2206303"/>
              <a:gd name="connsiteX2" fmla="*/ 3106224 w 4192074"/>
              <a:gd name="connsiteY2" fmla="*/ 263203 h 2206303"/>
              <a:gd name="connsiteX3" fmla="*/ 4192074 w 4192074"/>
              <a:gd name="connsiteY3" fmla="*/ 1177603 h 2206303"/>
              <a:gd name="connsiteX4" fmla="*/ 3715824 w 4192074"/>
              <a:gd name="connsiteY4" fmla="*/ 2206303 h 2206303"/>
              <a:gd name="connsiteX0" fmla="*/ 43648 w 4234648"/>
              <a:gd name="connsiteY0" fmla="*/ 1653853 h 2206303"/>
              <a:gd name="connsiteX1" fmla="*/ 1177123 w 4234648"/>
              <a:gd name="connsiteY1" fmla="*/ 101278 h 2206303"/>
              <a:gd name="connsiteX2" fmla="*/ 3148798 w 4234648"/>
              <a:gd name="connsiteY2" fmla="*/ 263203 h 2206303"/>
              <a:gd name="connsiteX3" fmla="*/ 4234648 w 4234648"/>
              <a:gd name="connsiteY3" fmla="*/ 1177603 h 2206303"/>
              <a:gd name="connsiteX4" fmla="*/ 3758398 w 4234648"/>
              <a:gd name="connsiteY4" fmla="*/ 2206303 h 2206303"/>
              <a:gd name="connsiteX0" fmla="*/ 43648 w 4234648"/>
              <a:gd name="connsiteY0" fmla="*/ 1611713 h 2164163"/>
              <a:gd name="connsiteX1" fmla="*/ 1177123 w 4234648"/>
              <a:gd name="connsiteY1" fmla="*/ 59138 h 2164163"/>
              <a:gd name="connsiteX2" fmla="*/ 3148798 w 4234648"/>
              <a:gd name="connsiteY2" fmla="*/ 221063 h 2164163"/>
              <a:gd name="connsiteX3" fmla="*/ 4234648 w 4234648"/>
              <a:gd name="connsiteY3" fmla="*/ 1135463 h 2164163"/>
              <a:gd name="connsiteX4" fmla="*/ 3758398 w 4234648"/>
              <a:gd name="connsiteY4" fmla="*/ 2164163 h 2164163"/>
              <a:gd name="connsiteX0" fmla="*/ 38574 w 4229574"/>
              <a:gd name="connsiteY0" fmla="*/ 1611713 h 2164163"/>
              <a:gd name="connsiteX1" fmla="*/ 1172049 w 4229574"/>
              <a:gd name="connsiteY1" fmla="*/ 59138 h 2164163"/>
              <a:gd name="connsiteX2" fmla="*/ 3143724 w 4229574"/>
              <a:gd name="connsiteY2" fmla="*/ 221063 h 2164163"/>
              <a:gd name="connsiteX3" fmla="*/ 4229574 w 4229574"/>
              <a:gd name="connsiteY3" fmla="*/ 1135463 h 2164163"/>
              <a:gd name="connsiteX4" fmla="*/ 3753324 w 4229574"/>
              <a:gd name="connsiteY4" fmla="*/ 2164163 h 2164163"/>
              <a:gd name="connsiteX0" fmla="*/ 38574 w 4229574"/>
              <a:gd name="connsiteY0" fmla="*/ 1611713 h 2164163"/>
              <a:gd name="connsiteX1" fmla="*/ 1172049 w 4229574"/>
              <a:gd name="connsiteY1" fmla="*/ 59138 h 2164163"/>
              <a:gd name="connsiteX2" fmla="*/ 3143724 w 4229574"/>
              <a:gd name="connsiteY2" fmla="*/ 221063 h 2164163"/>
              <a:gd name="connsiteX3" fmla="*/ 4229574 w 4229574"/>
              <a:gd name="connsiteY3" fmla="*/ 1135463 h 2164163"/>
              <a:gd name="connsiteX4" fmla="*/ 3753324 w 4229574"/>
              <a:gd name="connsiteY4" fmla="*/ 2164163 h 2164163"/>
              <a:gd name="connsiteX0" fmla="*/ 38574 w 4237337"/>
              <a:gd name="connsiteY0" fmla="*/ 1611713 h 2164163"/>
              <a:gd name="connsiteX1" fmla="*/ 1172049 w 4237337"/>
              <a:gd name="connsiteY1" fmla="*/ 59138 h 2164163"/>
              <a:gd name="connsiteX2" fmla="*/ 3143724 w 4237337"/>
              <a:gd name="connsiteY2" fmla="*/ 221063 h 2164163"/>
              <a:gd name="connsiteX3" fmla="*/ 4229574 w 4237337"/>
              <a:gd name="connsiteY3" fmla="*/ 1135463 h 2164163"/>
              <a:gd name="connsiteX4" fmla="*/ 3753324 w 4237337"/>
              <a:gd name="connsiteY4" fmla="*/ 2164163 h 2164163"/>
              <a:gd name="connsiteX0" fmla="*/ 38574 w 4057250"/>
              <a:gd name="connsiteY0" fmla="*/ 1609933 h 2162383"/>
              <a:gd name="connsiteX1" fmla="*/ 1172049 w 4057250"/>
              <a:gd name="connsiteY1" fmla="*/ 57358 h 2162383"/>
              <a:gd name="connsiteX2" fmla="*/ 3143724 w 4057250"/>
              <a:gd name="connsiteY2" fmla="*/ 219283 h 2162383"/>
              <a:gd name="connsiteX3" fmla="*/ 4029549 w 4057250"/>
              <a:gd name="connsiteY3" fmla="*/ 1076533 h 2162383"/>
              <a:gd name="connsiteX4" fmla="*/ 3753324 w 4057250"/>
              <a:gd name="connsiteY4" fmla="*/ 2162383 h 2162383"/>
              <a:gd name="connsiteX0" fmla="*/ 38574 w 4061471"/>
              <a:gd name="connsiteY0" fmla="*/ 1609933 h 2162383"/>
              <a:gd name="connsiteX1" fmla="*/ 1172049 w 4061471"/>
              <a:gd name="connsiteY1" fmla="*/ 57358 h 2162383"/>
              <a:gd name="connsiteX2" fmla="*/ 3143724 w 4061471"/>
              <a:gd name="connsiteY2" fmla="*/ 219283 h 2162383"/>
              <a:gd name="connsiteX3" fmla="*/ 4029549 w 4061471"/>
              <a:gd name="connsiteY3" fmla="*/ 1076533 h 2162383"/>
              <a:gd name="connsiteX4" fmla="*/ 3753324 w 4061471"/>
              <a:gd name="connsiteY4" fmla="*/ 2162383 h 21623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61471" h="2162383">
                <a:moveTo>
                  <a:pt x="38574" y="1609933"/>
                </a:moveTo>
                <a:cubicBezTo>
                  <a:pt x="-153910" y="962630"/>
                  <a:pt x="397349" y="260558"/>
                  <a:pt x="1172049" y="57358"/>
                </a:cubicBezTo>
                <a:cubicBezTo>
                  <a:pt x="1660999" y="-79167"/>
                  <a:pt x="2667474" y="49421"/>
                  <a:pt x="3143724" y="219283"/>
                </a:cubicBezTo>
                <a:cubicBezTo>
                  <a:pt x="3619974" y="389145"/>
                  <a:pt x="3978749" y="719346"/>
                  <a:pt x="4029549" y="1076533"/>
                </a:cubicBezTo>
                <a:cubicBezTo>
                  <a:pt x="4086699" y="1406733"/>
                  <a:pt x="4104161" y="1837740"/>
                  <a:pt x="3753324" y="2162383"/>
                </a:cubicBezTo>
              </a:path>
            </a:pathLst>
          </a:custGeom>
          <a:ln w="25400">
            <a:solidFill>
              <a:srgbClr val="00B050"/>
            </a:solidFill>
            <a:headEnd type="stealth" w="lg" len="med"/>
            <a:tailEnd type="stealth"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5" name="Freeform 84"/>
          <p:cNvSpPr/>
          <p:nvPr/>
        </p:nvSpPr>
        <p:spPr>
          <a:xfrm rot="20606672">
            <a:off x="807004" y="5501346"/>
            <a:ext cx="3581400" cy="919599"/>
          </a:xfrm>
          <a:custGeom>
            <a:avLst/>
            <a:gdLst>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85725 w 3581473"/>
              <a:gd name="connsiteY4" fmla="*/ 276225 h 1076325"/>
              <a:gd name="connsiteX5" fmla="*/ 104775 w 3581473"/>
              <a:gd name="connsiteY5" fmla="*/ 304800 h 1076325"/>
              <a:gd name="connsiteX6" fmla="*/ 133350 w 3581473"/>
              <a:gd name="connsiteY6" fmla="*/ 342900 h 1076325"/>
              <a:gd name="connsiteX7" fmla="*/ 228600 w 3581473"/>
              <a:gd name="connsiteY7" fmla="*/ 438150 h 1076325"/>
              <a:gd name="connsiteX8" fmla="*/ 257175 w 3581473"/>
              <a:gd name="connsiteY8" fmla="*/ 466725 h 1076325"/>
              <a:gd name="connsiteX9" fmla="*/ 295275 w 3581473"/>
              <a:gd name="connsiteY9" fmla="*/ 523875 h 1076325"/>
              <a:gd name="connsiteX10" fmla="*/ 342900 w 3581473"/>
              <a:gd name="connsiteY10" fmla="*/ 590550 h 1076325"/>
              <a:gd name="connsiteX11" fmla="*/ 371475 w 3581473"/>
              <a:gd name="connsiteY11" fmla="*/ 619125 h 1076325"/>
              <a:gd name="connsiteX12" fmla="*/ 409575 w 3581473"/>
              <a:gd name="connsiteY12" fmla="*/ 676275 h 1076325"/>
              <a:gd name="connsiteX13" fmla="*/ 447675 w 3581473"/>
              <a:gd name="connsiteY13" fmla="*/ 695325 h 1076325"/>
              <a:gd name="connsiteX14" fmla="*/ 504825 w 3581473"/>
              <a:gd name="connsiteY14" fmla="*/ 733425 h 1076325"/>
              <a:gd name="connsiteX15" fmla="*/ 581025 w 3581473"/>
              <a:gd name="connsiteY15" fmla="*/ 771525 h 1076325"/>
              <a:gd name="connsiteX16" fmla="*/ 657225 w 3581473"/>
              <a:gd name="connsiteY16" fmla="*/ 809625 h 1076325"/>
              <a:gd name="connsiteX17" fmla="*/ 704850 w 3581473"/>
              <a:gd name="connsiteY17" fmla="*/ 838200 h 1076325"/>
              <a:gd name="connsiteX18" fmla="*/ 752475 w 3581473"/>
              <a:gd name="connsiteY18" fmla="*/ 847725 h 1076325"/>
              <a:gd name="connsiteX19" fmla="*/ 800100 w 3581473"/>
              <a:gd name="connsiteY19" fmla="*/ 866775 h 1076325"/>
              <a:gd name="connsiteX20" fmla="*/ 847725 w 3581473"/>
              <a:gd name="connsiteY20" fmla="*/ 876300 h 1076325"/>
              <a:gd name="connsiteX21" fmla="*/ 876300 w 3581473"/>
              <a:gd name="connsiteY21" fmla="*/ 885825 h 1076325"/>
              <a:gd name="connsiteX22" fmla="*/ 923925 w 3581473"/>
              <a:gd name="connsiteY22" fmla="*/ 895350 h 1076325"/>
              <a:gd name="connsiteX23" fmla="*/ 981075 w 3581473"/>
              <a:gd name="connsiteY23" fmla="*/ 914400 h 1076325"/>
              <a:gd name="connsiteX24" fmla="*/ 1076325 w 3581473"/>
              <a:gd name="connsiteY24" fmla="*/ 933450 h 1076325"/>
              <a:gd name="connsiteX25" fmla="*/ 1123950 w 3581473"/>
              <a:gd name="connsiteY25" fmla="*/ 952500 h 1076325"/>
              <a:gd name="connsiteX26" fmla="*/ 1190625 w 3581473"/>
              <a:gd name="connsiteY26" fmla="*/ 971550 h 1076325"/>
              <a:gd name="connsiteX27" fmla="*/ 1362075 w 3581473"/>
              <a:gd name="connsiteY27" fmla="*/ 990600 h 1076325"/>
              <a:gd name="connsiteX28" fmla="*/ 1485900 w 3581473"/>
              <a:gd name="connsiteY28" fmla="*/ 1009650 h 1076325"/>
              <a:gd name="connsiteX29" fmla="*/ 1914525 w 3581473"/>
              <a:gd name="connsiteY29" fmla="*/ 1019175 h 1076325"/>
              <a:gd name="connsiteX30" fmla="*/ 2028825 w 3581473"/>
              <a:gd name="connsiteY30" fmla="*/ 1038225 h 1076325"/>
              <a:gd name="connsiteX31" fmla="*/ 2076450 w 3581473"/>
              <a:gd name="connsiteY31" fmla="*/ 1047750 h 1076325"/>
              <a:gd name="connsiteX32" fmla="*/ 2209800 w 3581473"/>
              <a:gd name="connsiteY32" fmla="*/ 1057275 h 1076325"/>
              <a:gd name="connsiteX33" fmla="*/ 2343150 w 3581473"/>
              <a:gd name="connsiteY33" fmla="*/ 1076325 h 1076325"/>
              <a:gd name="connsiteX34" fmla="*/ 2638425 w 3581473"/>
              <a:gd name="connsiteY34" fmla="*/ 1066800 h 1076325"/>
              <a:gd name="connsiteX35" fmla="*/ 2790825 w 3581473"/>
              <a:gd name="connsiteY35" fmla="*/ 1047750 h 1076325"/>
              <a:gd name="connsiteX36" fmla="*/ 2857500 w 3581473"/>
              <a:gd name="connsiteY36" fmla="*/ 1038225 h 1076325"/>
              <a:gd name="connsiteX37" fmla="*/ 2905125 w 3581473"/>
              <a:gd name="connsiteY37" fmla="*/ 1028700 h 1076325"/>
              <a:gd name="connsiteX38" fmla="*/ 3048000 w 3581473"/>
              <a:gd name="connsiteY38" fmla="*/ 1019175 h 1076325"/>
              <a:gd name="connsiteX39" fmla="*/ 3076575 w 3581473"/>
              <a:gd name="connsiteY39" fmla="*/ 1009650 h 1076325"/>
              <a:gd name="connsiteX40" fmla="*/ 3200400 w 3581473"/>
              <a:gd name="connsiteY40" fmla="*/ 981075 h 1076325"/>
              <a:gd name="connsiteX41" fmla="*/ 3276600 w 3581473"/>
              <a:gd name="connsiteY41" fmla="*/ 942975 h 1076325"/>
              <a:gd name="connsiteX42" fmla="*/ 3305175 w 3581473"/>
              <a:gd name="connsiteY42" fmla="*/ 933450 h 1076325"/>
              <a:gd name="connsiteX43" fmla="*/ 3400425 w 3581473"/>
              <a:gd name="connsiteY43" fmla="*/ 866775 h 1076325"/>
              <a:gd name="connsiteX44" fmla="*/ 3429000 w 3581473"/>
              <a:gd name="connsiteY44" fmla="*/ 847725 h 1076325"/>
              <a:gd name="connsiteX45" fmla="*/ 3448050 w 3581473"/>
              <a:gd name="connsiteY45" fmla="*/ 809625 h 1076325"/>
              <a:gd name="connsiteX46" fmla="*/ 3486150 w 3581473"/>
              <a:gd name="connsiteY46" fmla="*/ 752475 h 1076325"/>
              <a:gd name="connsiteX47" fmla="*/ 3524250 w 3581473"/>
              <a:gd name="connsiteY47" fmla="*/ 695325 h 1076325"/>
              <a:gd name="connsiteX48" fmla="*/ 3543300 w 3581473"/>
              <a:gd name="connsiteY48" fmla="*/ 666750 h 1076325"/>
              <a:gd name="connsiteX49" fmla="*/ 3562350 w 3581473"/>
              <a:gd name="connsiteY49" fmla="*/ 638175 h 1076325"/>
              <a:gd name="connsiteX50" fmla="*/ 3581400 w 3581473"/>
              <a:gd name="connsiteY50"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85725 w 3581473"/>
              <a:gd name="connsiteY4" fmla="*/ 276225 h 1076325"/>
              <a:gd name="connsiteX5" fmla="*/ 104775 w 3581473"/>
              <a:gd name="connsiteY5" fmla="*/ 304800 h 1076325"/>
              <a:gd name="connsiteX6" fmla="*/ 133350 w 3581473"/>
              <a:gd name="connsiteY6" fmla="*/ 342900 h 1076325"/>
              <a:gd name="connsiteX7" fmla="*/ 228600 w 3581473"/>
              <a:gd name="connsiteY7" fmla="*/ 438150 h 1076325"/>
              <a:gd name="connsiteX8" fmla="*/ 257175 w 3581473"/>
              <a:gd name="connsiteY8" fmla="*/ 466725 h 1076325"/>
              <a:gd name="connsiteX9" fmla="*/ 295275 w 3581473"/>
              <a:gd name="connsiteY9" fmla="*/ 523875 h 1076325"/>
              <a:gd name="connsiteX10" fmla="*/ 342900 w 3581473"/>
              <a:gd name="connsiteY10" fmla="*/ 590550 h 1076325"/>
              <a:gd name="connsiteX11" fmla="*/ 371475 w 3581473"/>
              <a:gd name="connsiteY11" fmla="*/ 619125 h 1076325"/>
              <a:gd name="connsiteX12" fmla="*/ 409575 w 3581473"/>
              <a:gd name="connsiteY12" fmla="*/ 676275 h 1076325"/>
              <a:gd name="connsiteX13" fmla="*/ 447675 w 3581473"/>
              <a:gd name="connsiteY13" fmla="*/ 695325 h 1076325"/>
              <a:gd name="connsiteX14" fmla="*/ 504825 w 3581473"/>
              <a:gd name="connsiteY14" fmla="*/ 733425 h 1076325"/>
              <a:gd name="connsiteX15" fmla="*/ 581025 w 3581473"/>
              <a:gd name="connsiteY15" fmla="*/ 771525 h 1076325"/>
              <a:gd name="connsiteX16" fmla="*/ 657225 w 3581473"/>
              <a:gd name="connsiteY16" fmla="*/ 809625 h 1076325"/>
              <a:gd name="connsiteX17" fmla="*/ 704850 w 3581473"/>
              <a:gd name="connsiteY17" fmla="*/ 838200 h 1076325"/>
              <a:gd name="connsiteX18" fmla="*/ 752475 w 3581473"/>
              <a:gd name="connsiteY18" fmla="*/ 847725 h 1076325"/>
              <a:gd name="connsiteX19" fmla="*/ 800100 w 3581473"/>
              <a:gd name="connsiteY19" fmla="*/ 866775 h 1076325"/>
              <a:gd name="connsiteX20" fmla="*/ 847725 w 3581473"/>
              <a:gd name="connsiteY20" fmla="*/ 876300 h 1076325"/>
              <a:gd name="connsiteX21" fmla="*/ 876300 w 3581473"/>
              <a:gd name="connsiteY21" fmla="*/ 885825 h 1076325"/>
              <a:gd name="connsiteX22" fmla="*/ 923925 w 3581473"/>
              <a:gd name="connsiteY22" fmla="*/ 895350 h 1076325"/>
              <a:gd name="connsiteX23" fmla="*/ 981075 w 3581473"/>
              <a:gd name="connsiteY23" fmla="*/ 914400 h 1076325"/>
              <a:gd name="connsiteX24" fmla="*/ 1123950 w 3581473"/>
              <a:gd name="connsiteY24" fmla="*/ 952500 h 1076325"/>
              <a:gd name="connsiteX25" fmla="*/ 1190625 w 3581473"/>
              <a:gd name="connsiteY25" fmla="*/ 971550 h 1076325"/>
              <a:gd name="connsiteX26" fmla="*/ 1362075 w 3581473"/>
              <a:gd name="connsiteY26" fmla="*/ 990600 h 1076325"/>
              <a:gd name="connsiteX27" fmla="*/ 1485900 w 3581473"/>
              <a:gd name="connsiteY27" fmla="*/ 1009650 h 1076325"/>
              <a:gd name="connsiteX28" fmla="*/ 1914525 w 3581473"/>
              <a:gd name="connsiteY28" fmla="*/ 1019175 h 1076325"/>
              <a:gd name="connsiteX29" fmla="*/ 2028825 w 3581473"/>
              <a:gd name="connsiteY29" fmla="*/ 1038225 h 1076325"/>
              <a:gd name="connsiteX30" fmla="*/ 2076450 w 3581473"/>
              <a:gd name="connsiteY30" fmla="*/ 1047750 h 1076325"/>
              <a:gd name="connsiteX31" fmla="*/ 2209800 w 3581473"/>
              <a:gd name="connsiteY31" fmla="*/ 1057275 h 1076325"/>
              <a:gd name="connsiteX32" fmla="*/ 2343150 w 3581473"/>
              <a:gd name="connsiteY32" fmla="*/ 1076325 h 1076325"/>
              <a:gd name="connsiteX33" fmla="*/ 2638425 w 3581473"/>
              <a:gd name="connsiteY33" fmla="*/ 1066800 h 1076325"/>
              <a:gd name="connsiteX34" fmla="*/ 2790825 w 3581473"/>
              <a:gd name="connsiteY34" fmla="*/ 1047750 h 1076325"/>
              <a:gd name="connsiteX35" fmla="*/ 2857500 w 3581473"/>
              <a:gd name="connsiteY35" fmla="*/ 1038225 h 1076325"/>
              <a:gd name="connsiteX36" fmla="*/ 2905125 w 3581473"/>
              <a:gd name="connsiteY36" fmla="*/ 1028700 h 1076325"/>
              <a:gd name="connsiteX37" fmla="*/ 3048000 w 3581473"/>
              <a:gd name="connsiteY37" fmla="*/ 1019175 h 1076325"/>
              <a:gd name="connsiteX38" fmla="*/ 3076575 w 3581473"/>
              <a:gd name="connsiteY38" fmla="*/ 1009650 h 1076325"/>
              <a:gd name="connsiteX39" fmla="*/ 3200400 w 3581473"/>
              <a:gd name="connsiteY39" fmla="*/ 981075 h 1076325"/>
              <a:gd name="connsiteX40" fmla="*/ 3276600 w 3581473"/>
              <a:gd name="connsiteY40" fmla="*/ 942975 h 1076325"/>
              <a:gd name="connsiteX41" fmla="*/ 3305175 w 3581473"/>
              <a:gd name="connsiteY41" fmla="*/ 933450 h 1076325"/>
              <a:gd name="connsiteX42" fmla="*/ 3400425 w 3581473"/>
              <a:gd name="connsiteY42" fmla="*/ 866775 h 1076325"/>
              <a:gd name="connsiteX43" fmla="*/ 3429000 w 3581473"/>
              <a:gd name="connsiteY43" fmla="*/ 847725 h 1076325"/>
              <a:gd name="connsiteX44" fmla="*/ 3448050 w 3581473"/>
              <a:gd name="connsiteY44" fmla="*/ 809625 h 1076325"/>
              <a:gd name="connsiteX45" fmla="*/ 3486150 w 3581473"/>
              <a:gd name="connsiteY45" fmla="*/ 752475 h 1076325"/>
              <a:gd name="connsiteX46" fmla="*/ 3524250 w 3581473"/>
              <a:gd name="connsiteY46" fmla="*/ 695325 h 1076325"/>
              <a:gd name="connsiteX47" fmla="*/ 3543300 w 3581473"/>
              <a:gd name="connsiteY47" fmla="*/ 666750 h 1076325"/>
              <a:gd name="connsiteX48" fmla="*/ 3562350 w 3581473"/>
              <a:gd name="connsiteY48" fmla="*/ 638175 h 1076325"/>
              <a:gd name="connsiteX49" fmla="*/ 3581400 w 3581473"/>
              <a:gd name="connsiteY49"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85725 w 3581473"/>
              <a:gd name="connsiteY4" fmla="*/ 276225 h 1076325"/>
              <a:gd name="connsiteX5" fmla="*/ 104775 w 3581473"/>
              <a:gd name="connsiteY5" fmla="*/ 304800 h 1076325"/>
              <a:gd name="connsiteX6" fmla="*/ 133350 w 3581473"/>
              <a:gd name="connsiteY6" fmla="*/ 342900 h 1076325"/>
              <a:gd name="connsiteX7" fmla="*/ 228600 w 3581473"/>
              <a:gd name="connsiteY7" fmla="*/ 438150 h 1076325"/>
              <a:gd name="connsiteX8" fmla="*/ 257175 w 3581473"/>
              <a:gd name="connsiteY8" fmla="*/ 466725 h 1076325"/>
              <a:gd name="connsiteX9" fmla="*/ 295275 w 3581473"/>
              <a:gd name="connsiteY9" fmla="*/ 523875 h 1076325"/>
              <a:gd name="connsiteX10" fmla="*/ 342900 w 3581473"/>
              <a:gd name="connsiteY10" fmla="*/ 590550 h 1076325"/>
              <a:gd name="connsiteX11" fmla="*/ 371475 w 3581473"/>
              <a:gd name="connsiteY11" fmla="*/ 619125 h 1076325"/>
              <a:gd name="connsiteX12" fmla="*/ 409575 w 3581473"/>
              <a:gd name="connsiteY12" fmla="*/ 676275 h 1076325"/>
              <a:gd name="connsiteX13" fmla="*/ 447675 w 3581473"/>
              <a:gd name="connsiteY13" fmla="*/ 695325 h 1076325"/>
              <a:gd name="connsiteX14" fmla="*/ 504825 w 3581473"/>
              <a:gd name="connsiteY14" fmla="*/ 733425 h 1076325"/>
              <a:gd name="connsiteX15" fmla="*/ 581025 w 3581473"/>
              <a:gd name="connsiteY15" fmla="*/ 771525 h 1076325"/>
              <a:gd name="connsiteX16" fmla="*/ 657225 w 3581473"/>
              <a:gd name="connsiteY16" fmla="*/ 809625 h 1076325"/>
              <a:gd name="connsiteX17" fmla="*/ 704850 w 3581473"/>
              <a:gd name="connsiteY17" fmla="*/ 838200 h 1076325"/>
              <a:gd name="connsiteX18" fmla="*/ 800100 w 3581473"/>
              <a:gd name="connsiteY18" fmla="*/ 866775 h 1076325"/>
              <a:gd name="connsiteX19" fmla="*/ 847725 w 3581473"/>
              <a:gd name="connsiteY19" fmla="*/ 876300 h 1076325"/>
              <a:gd name="connsiteX20" fmla="*/ 876300 w 3581473"/>
              <a:gd name="connsiteY20" fmla="*/ 885825 h 1076325"/>
              <a:gd name="connsiteX21" fmla="*/ 923925 w 3581473"/>
              <a:gd name="connsiteY21" fmla="*/ 895350 h 1076325"/>
              <a:gd name="connsiteX22" fmla="*/ 981075 w 3581473"/>
              <a:gd name="connsiteY22" fmla="*/ 914400 h 1076325"/>
              <a:gd name="connsiteX23" fmla="*/ 1123950 w 3581473"/>
              <a:gd name="connsiteY23" fmla="*/ 952500 h 1076325"/>
              <a:gd name="connsiteX24" fmla="*/ 1190625 w 3581473"/>
              <a:gd name="connsiteY24" fmla="*/ 971550 h 1076325"/>
              <a:gd name="connsiteX25" fmla="*/ 1362075 w 3581473"/>
              <a:gd name="connsiteY25" fmla="*/ 990600 h 1076325"/>
              <a:gd name="connsiteX26" fmla="*/ 1485900 w 3581473"/>
              <a:gd name="connsiteY26" fmla="*/ 1009650 h 1076325"/>
              <a:gd name="connsiteX27" fmla="*/ 1914525 w 3581473"/>
              <a:gd name="connsiteY27" fmla="*/ 1019175 h 1076325"/>
              <a:gd name="connsiteX28" fmla="*/ 2028825 w 3581473"/>
              <a:gd name="connsiteY28" fmla="*/ 1038225 h 1076325"/>
              <a:gd name="connsiteX29" fmla="*/ 2076450 w 3581473"/>
              <a:gd name="connsiteY29" fmla="*/ 1047750 h 1076325"/>
              <a:gd name="connsiteX30" fmla="*/ 2209800 w 3581473"/>
              <a:gd name="connsiteY30" fmla="*/ 1057275 h 1076325"/>
              <a:gd name="connsiteX31" fmla="*/ 2343150 w 3581473"/>
              <a:gd name="connsiteY31" fmla="*/ 1076325 h 1076325"/>
              <a:gd name="connsiteX32" fmla="*/ 2638425 w 3581473"/>
              <a:gd name="connsiteY32" fmla="*/ 1066800 h 1076325"/>
              <a:gd name="connsiteX33" fmla="*/ 2790825 w 3581473"/>
              <a:gd name="connsiteY33" fmla="*/ 1047750 h 1076325"/>
              <a:gd name="connsiteX34" fmla="*/ 2857500 w 3581473"/>
              <a:gd name="connsiteY34" fmla="*/ 1038225 h 1076325"/>
              <a:gd name="connsiteX35" fmla="*/ 2905125 w 3581473"/>
              <a:gd name="connsiteY35" fmla="*/ 1028700 h 1076325"/>
              <a:gd name="connsiteX36" fmla="*/ 3048000 w 3581473"/>
              <a:gd name="connsiteY36" fmla="*/ 1019175 h 1076325"/>
              <a:gd name="connsiteX37" fmla="*/ 3076575 w 3581473"/>
              <a:gd name="connsiteY37" fmla="*/ 1009650 h 1076325"/>
              <a:gd name="connsiteX38" fmla="*/ 3200400 w 3581473"/>
              <a:gd name="connsiteY38" fmla="*/ 981075 h 1076325"/>
              <a:gd name="connsiteX39" fmla="*/ 3276600 w 3581473"/>
              <a:gd name="connsiteY39" fmla="*/ 942975 h 1076325"/>
              <a:gd name="connsiteX40" fmla="*/ 3305175 w 3581473"/>
              <a:gd name="connsiteY40" fmla="*/ 933450 h 1076325"/>
              <a:gd name="connsiteX41" fmla="*/ 3400425 w 3581473"/>
              <a:gd name="connsiteY41" fmla="*/ 866775 h 1076325"/>
              <a:gd name="connsiteX42" fmla="*/ 3429000 w 3581473"/>
              <a:gd name="connsiteY42" fmla="*/ 847725 h 1076325"/>
              <a:gd name="connsiteX43" fmla="*/ 3448050 w 3581473"/>
              <a:gd name="connsiteY43" fmla="*/ 809625 h 1076325"/>
              <a:gd name="connsiteX44" fmla="*/ 3486150 w 3581473"/>
              <a:gd name="connsiteY44" fmla="*/ 752475 h 1076325"/>
              <a:gd name="connsiteX45" fmla="*/ 3524250 w 3581473"/>
              <a:gd name="connsiteY45" fmla="*/ 695325 h 1076325"/>
              <a:gd name="connsiteX46" fmla="*/ 3543300 w 3581473"/>
              <a:gd name="connsiteY46" fmla="*/ 666750 h 1076325"/>
              <a:gd name="connsiteX47" fmla="*/ 3562350 w 3581473"/>
              <a:gd name="connsiteY47" fmla="*/ 638175 h 1076325"/>
              <a:gd name="connsiteX48" fmla="*/ 3581400 w 3581473"/>
              <a:gd name="connsiteY48"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85725 w 3581473"/>
              <a:gd name="connsiteY4" fmla="*/ 276225 h 1076325"/>
              <a:gd name="connsiteX5" fmla="*/ 104775 w 3581473"/>
              <a:gd name="connsiteY5" fmla="*/ 304800 h 1076325"/>
              <a:gd name="connsiteX6" fmla="*/ 133350 w 3581473"/>
              <a:gd name="connsiteY6" fmla="*/ 342900 h 1076325"/>
              <a:gd name="connsiteX7" fmla="*/ 228600 w 3581473"/>
              <a:gd name="connsiteY7" fmla="*/ 438150 h 1076325"/>
              <a:gd name="connsiteX8" fmla="*/ 257175 w 3581473"/>
              <a:gd name="connsiteY8" fmla="*/ 466725 h 1076325"/>
              <a:gd name="connsiteX9" fmla="*/ 295275 w 3581473"/>
              <a:gd name="connsiteY9" fmla="*/ 523875 h 1076325"/>
              <a:gd name="connsiteX10" fmla="*/ 342900 w 3581473"/>
              <a:gd name="connsiteY10" fmla="*/ 590550 h 1076325"/>
              <a:gd name="connsiteX11" fmla="*/ 371475 w 3581473"/>
              <a:gd name="connsiteY11" fmla="*/ 619125 h 1076325"/>
              <a:gd name="connsiteX12" fmla="*/ 409575 w 3581473"/>
              <a:gd name="connsiteY12" fmla="*/ 676275 h 1076325"/>
              <a:gd name="connsiteX13" fmla="*/ 447675 w 3581473"/>
              <a:gd name="connsiteY13" fmla="*/ 695325 h 1076325"/>
              <a:gd name="connsiteX14" fmla="*/ 504825 w 3581473"/>
              <a:gd name="connsiteY14" fmla="*/ 733425 h 1076325"/>
              <a:gd name="connsiteX15" fmla="*/ 581025 w 3581473"/>
              <a:gd name="connsiteY15" fmla="*/ 771525 h 1076325"/>
              <a:gd name="connsiteX16" fmla="*/ 657225 w 3581473"/>
              <a:gd name="connsiteY16" fmla="*/ 809625 h 1076325"/>
              <a:gd name="connsiteX17" fmla="*/ 800100 w 3581473"/>
              <a:gd name="connsiteY17" fmla="*/ 866775 h 1076325"/>
              <a:gd name="connsiteX18" fmla="*/ 847725 w 3581473"/>
              <a:gd name="connsiteY18" fmla="*/ 876300 h 1076325"/>
              <a:gd name="connsiteX19" fmla="*/ 876300 w 3581473"/>
              <a:gd name="connsiteY19" fmla="*/ 885825 h 1076325"/>
              <a:gd name="connsiteX20" fmla="*/ 923925 w 3581473"/>
              <a:gd name="connsiteY20" fmla="*/ 895350 h 1076325"/>
              <a:gd name="connsiteX21" fmla="*/ 981075 w 3581473"/>
              <a:gd name="connsiteY21" fmla="*/ 914400 h 1076325"/>
              <a:gd name="connsiteX22" fmla="*/ 1123950 w 3581473"/>
              <a:gd name="connsiteY22" fmla="*/ 952500 h 1076325"/>
              <a:gd name="connsiteX23" fmla="*/ 1190625 w 3581473"/>
              <a:gd name="connsiteY23" fmla="*/ 971550 h 1076325"/>
              <a:gd name="connsiteX24" fmla="*/ 1362075 w 3581473"/>
              <a:gd name="connsiteY24" fmla="*/ 990600 h 1076325"/>
              <a:gd name="connsiteX25" fmla="*/ 1485900 w 3581473"/>
              <a:gd name="connsiteY25" fmla="*/ 1009650 h 1076325"/>
              <a:gd name="connsiteX26" fmla="*/ 1914525 w 3581473"/>
              <a:gd name="connsiteY26" fmla="*/ 1019175 h 1076325"/>
              <a:gd name="connsiteX27" fmla="*/ 2028825 w 3581473"/>
              <a:gd name="connsiteY27" fmla="*/ 1038225 h 1076325"/>
              <a:gd name="connsiteX28" fmla="*/ 2076450 w 3581473"/>
              <a:gd name="connsiteY28" fmla="*/ 1047750 h 1076325"/>
              <a:gd name="connsiteX29" fmla="*/ 2209800 w 3581473"/>
              <a:gd name="connsiteY29" fmla="*/ 1057275 h 1076325"/>
              <a:gd name="connsiteX30" fmla="*/ 2343150 w 3581473"/>
              <a:gd name="connsiteY30" fmla="*/ 1076325 h 1076325"/>
              <a:gd name="connsiteX31" fmla="*/ 2638425 w 3581473"/>
              <a:gd name="connsiteY31" fmla="*/ 1066800 h 1076325"/>
              <a:gd name="connsiteX32" fmla="*/ 2790825 w 3581473"/>
              <a:gd name="connsiteY32" fmla="*/ 1047750 h 1076325"/>
              <a:gd name="connsiteX33" fmla="*/ 2857500 w 3581473"/>
              <a:gd name="connsiteY33" fmla="*/ 1038225 h 1076325"/>
              <a:gd name="connsiteX34" fmla="*/ 2905125 w 3581473"/>
              <a:gd name="connsiteY34" fmla="*/ 1028700 h 1076325"/>
              <a:gd name="connsiteX35" fmla="*/ 3048000 w 3581473"/>
              <a:gd name="connsiteY35" fmla="*/ 1019175 h 1076325"/>
              <a:gd name="connsiteX36" fmla="*/ 3076575 w 3581473"/>
              <a:gd name="connsiteY36" fmla="*/ 1009650 h 1076325"/>
              <a:gd name="connsiteX37" fmla="*/ 3200400 w 3581473"/>
              <a:gd name="connsiteY37" fmla="*/ 981075 h 1076325"/>
              <a:gd name="connsiteX38" fmla="*/ 3276600 w 3581473"/>
              <a:gd name="connsiteY38" fmla="*/ 942975 h 1076325"/>
              <a:gd name="connsiteX39" fmla="*/ 3305175 w 3581473"/>
              <a:gd name="connsiteY39" fmla="*/ 933450 h 1076325"/>
              <a:gd name="connsiteX40" fmla="*/ 3400425 w 3581473"/>
              <a:gd name="connsiteY40" fmla="*/ 866775 h 1076325"/>
              <a:gd name="connsiteX41" fmla="*/ 3429000 w 3581473"/>
              <a:gd name="connsiteY41" fmla="*/ 847725 h 1076325"/>
              <a:gd name="connsiteX42" fmla="*/ 3448050 w 3581473"/>
              <a:gd name="connsiteY42" fmla="*/ 809625 h 1076325"/>
              <a:gd name="connsiteX43" fmla="*/ 3486150 w 3581473"/>
              <a:gd name="connsiteY43" fmla="*/ 752475 h 1076325"/>
              <a:gd name="connsiteX44" fmla="*/ 3524250 w 3581473"/>
              <a:gd name="connsiteY44" fmla="*/ 695325 h 1076325"/>
              <a:gd name="connsiteX45" fmla="*/ 3543300 w 3581473"/>
              <a:gd name="connsiteY45" fmla="*/ 666750 h 1076325"/>
              <a:gd name="connsiteX46" fmla="*/ 3562350 w 3581473"/>
              <a:gd name="connsiteY46" fmla="*/ 638175 h 1076325"/>
              <a:gd name="connsiteX47" fmla="*/ 3581400 w 3581473"/>
              <a:gd name="connsiteY47"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85725 w 3581473"/>
              <a:gd name="connsiteY4" fmla="*/ 276225 h 1076325"/>
              <a:gd name="connsiteX5" fmla="*/ 104775 w 3581473"/>
              <a:gd name="connsiteY5" fmla="*/ 304800 h 1076325"/>
              <a:gd name="connsiteX6" fmla="*/ 133350 w 3581473"/>
              <a:gd name="connsiteY6" fmla="*/ 342900 h 1076325"/>
              <a:gd name="connsiteX7" fmla="*/ 228600 w 3581473"/>
              <a:gd name="connsiteY7" fmla="*/ 438150 h 1076325"/>
              <a:gd name="connsiteX8" fmla="*/ 257175 w 3581473"/>
              <a:gd name="connsiteY8" fmla="*/ 466725 h 1076325"/>
              <a:gd name="connsiteX9" fmla="*/ 295275 w 3581473"/>
              <a:gd name="connsiteY9" fmla="*/ 523875 h 1076325"/>
              <a:gd name="connsiteX10" fmla="*/ 342900 w 3581473"/>
              <a:gd name="connsiteY10" fmla="*/ 590550 h 1076325"/>
              <a:gd name="connsiteX11" fmla="*/ 371475 w 3581473"/>
              <a:gd name="connsiteY11" fmla="*/ 619125 h 1076325"/>
              <a:gd name="connsiteX12" fmla="*/ 409575 w 3581473"/>
              <a:gd name="connsiteY12" fmla="*/ 676275 h 1076325"/>
              <a:gd name="connsiteX13" fmla="*/ 447675 w 3581473"/>
              <a:gd name="connsiteY13" fmla="*/ 695325 h 1076325"/>
              <a:gd name="connsiteX14" fmla="*/ 504825 w 3581473"/>
              <a:gd name="connsiteY14" fmla="*/ 733425 h 1076325"/>
              <a:gd name="connsiteX15" fmla="*/ 581025 w 3581473"/>
              <a:gd name="connsiteY15" fmla="*/ 771525 h 1076325"/>
              <a:gd name="connsiteX16" fmla="*/ 800100 w 3581473"/>
              <a:gd name="connsiteY16" fmla="*/ 866775 h 1076325"/>
              <a:gd name="connsiteX17" fmla="*/ 847725 w 3581473"/>
              <a:gd name="connsiteY17" fmla="*/ 876300 h 1076325"/>
              <a:gd name="connsiteX18" fmla="*/ 876300 w 3581473"/>
              <a:gd name="connsiteY18" fmla="*/ 885825 h 1076325"/>
              <a:gd name="connsiteX19" fmla="*/ 923925 w 3581473"/>
              <a:gd name="connsiteY19" fmla="*/ 895350 h 1076325"/>
              <a:gd name="connsiteX20" fmla="*/ 981075 w 3581473"/>
              <a:gd name="connsiteY20" fmla="*/ 914400 h 1076325"/>
              <a:gd name="connsiteX21" fmla="*/ 1123950 w 3581473"/>
              <a:gd name="connsiteY21" fmla="*/ 952500 h 1076325"/>
              <a:gd name="connsiteX22" fmla="*/ 1190625 w 3581473"/>
              <a:gd name="connsiteY22" fmla="*/ 971550 h 1076325"/>
              <a:gd name="connsiteX23" fmla="*/ 1362075 w 3581473"/>
              <a:gd name="connsiteY23" fmla="*/ 990600 h 1076325"/>
              <a:gd name="connsiteX24" fmla="*/ 1485900 w 3581473"/>
              <a:gd name="connsiteY24" fmla="*/ 1009650 h 1076325"/>
              <a:gd name="connsiteX25" fmla="*/ 1914525 w 3581473"/>
              <a:gd name="connsiteY25" fmla="*/ 1019175 h 1076325"/>
              <a:gd name="connsiteX26" fmla="*/ 2028825 w 3581473"/>
              <a:gd name="connsiteY26" fmla="*/ 1038225 h 1076325"/>
              <a:gd name="connsiteX27" fmla="*/ 2076450 w 3581473"/>
              <a:gd name="connsiteY27" fmla="*/ 1047750 h 1076325"/>
              <a:gd name="connsiteX28" fmla="*/ 2209800 w 3581473"/>
              <a:gd name="connsiteY28" fmla="*/ 1057275 h 1076325"/>
              <a:gd name="connsiteX29" fmla="*/ 2343150 w 3581473"/>
              <a:gd name="connsiteY29" fmla="*/ 1076325 h 1076325"/>
              <a:gd name="connsiteX30" fmla="*/ 2638425 w 3581473"/>
              <a:gd name="connsiteY30" fmla="*/ 1066800 h 1076325"/>
              <a:gd name="connsiteX31" fmla="*/ 2790825 w 3581473"/>
              <a:gd name="connsiteY31" fmla="*/ 1047750 h 1076325"/>
              <a:gd name="connsiteX32" fmla="*/ 2857500 w 3581473"/>
              <a:gd name="connsiteY32" fmla="*/ 1038225 h 1076325"/>
              <a:gd name="connsiteX33" fmla="*/ 2905125 w 3581473"/>
              <a:gd name="connsiteY33" fmla="*/ 1028700 h 1076325"/>
              <a:gd name="connsiteX34" fmla="*/ 3048000 w 3581473"/>
              <a:gd name="connsiteY34" fmla="*/ 1019175 h 1076325"/>
              <a:gd name="connsiteX35" fmla="*/ 3076575 w 3581473"/>
              <a:gd name="connsiteY35" fmla="*/ 1009650 h 1076325"/>
              <a:gd name="connsiteX36" fmla="*/ 3200400 w 3581473"/>
              <a:gd name="connsiteY36" fmla="*/ 981075 h 1076325"/>
              <a:gd name="connsiteX37" fmla="*/ 3276600 w 3581473"/>
              <a:gd name="connsiteY37" fmla="*/ 942975 h 1076325"/>
              <a:gd name="connsiteX38" fmla="*/ 3305175 w 3581473"/>
              <a:gd name="connsiteY38" fmla="*/ 933450 h 1076325"/>
              <a:gd name="connsiteX39" fmla="*/ 3400425 w 3581473"/>
              <a:gd name="connsiteY39" fmla="*/ 866775 h 1076325"/>
              <a:gd name="connsiteX40" fmla="*/ 3429000 w 3581473"/>
              <a:gd name="connsiteY40" fmla="*/ 847725 h 1076325"/>
              <a:gd name="connsiteX41" fmla="*/ 3448050 w 3581473"/>
              <a:gd name="connsiteY41" fmla="*/ 809625 h 1076325"/>
              <a:gd name="connsiteX42" fmla="*/ 3486150 w 3581473"/>
              <a:gd name="connsiteY42" fmla="*/ 752475 h 1076325"/>
              <a:gd name="connsiteX43" fmla="*/ 3524250 w 3581473"/>
              <a:gd name="connsiteY43" fmla="*/ 695325 h 1076325"/>
              <a:gd name="connsiteX44" fmla="*/ 3543300 w 3581473"/>
              <a:gd name="connsiteY44" fmla="*/ 666750 h 1076325"/>
              <a:gd name="connsiteX45" fmla="*/ 3562350 w 3581473"/>
              <a:gd name="connsiteY45" fmla="*/ 638175 h 1076325"/>
              <a:gd name="connsiteX46" fmla="*/ 3581400 w 3581473"/>
              <a:gd name="connsiteY46"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85725 w 3581473"/>
              <a:gd name="connsiteY4" fmla="*/ 276225 h 1076325"/>
              <a:gd name="connsiteX5" fmla="*/ 104775 w 3581473"/>
              <a:gd name="connsiteY5" fmla="*/ 304800 h 1076325"/>
              <a:gd name="connsiteX6" fmla="*/ 133350 w 3581473"/>
              <a:gd name="connsiteY6" fmla="*/ 342900 h 1076325"/>
              <a:gd name="connsiteX7" fmla="*/ 228600 w 3581473"/>
              <a:gd name="connsiteY7" fmla="*/ 438150 h 1076325"/>
              <a:gd name="connsiteX8" fmla="*/ 257175 w 3581473"/>
              <a:gd name="connsiteY8" fmla="*/ 466725 h 1076325"/>
              <a:gd name="connsiteX9" fmla="*/ 295275 w 3581473"/>
              <a:gd name="connsiteY9" fmla="*/ 523875 h 1076325"/>
              <a:gd name="connsiteX10" fmla="*/ 342900 w 3581473"/>
              <a:gd name="connsiteY10" fmla="*/ 590550 h 1076325"/>
              <a:gd name="connsiteX11" fmla="*/ 371475 w 3581473"/>
              <a:gd name="connsiteY11" fmla="*/ 619125 h 1076325"/>
              <a:gd name="connsiteX12" fmla="*/ 409575 w 3581473"/>
              <a:gd name="connsiteY12" fmla="*/ 676275 h 1076325"/>
              <a:gd name="connsiteX13" fmla="*/ 447675 w 3581473"/>
              <a:gd name="connsiteY13" fmla="*/ 695325 h 1076325"/>
              <a:gd name="connsiteX14" fmla="*/ 504825 w 3581473"/>
              <a:gd name="connsiteY14" fmla="*/ 733425 h 1076325"/>
              <a:gd name="connsiteX15" fmla="*/ 800100 w 3581473"/>
              <a:gd name="connsiteY15" fmla="*/ 866775 h 1076325"/>
              <a:gd name="connsiteX16" fmla="*/ 847725 w 3581473"/>
              <a:gd name="connsiteY16" fmla="*/ 876300 h 1076325"/>
              <a:gd name="connsiteX17" fmla="*/ 876300 w 3581473"/>
              <a:gd name="connsiteY17" fmla="*/ 885825 h 1076325"/>
              <a:gd name="connsiteX18" fmla="*/ 923925 w 3581473"/>
              <a:gd name="connsiteY18" fmla="*/ 895350 h 1076325"/>
              <a:gd name="connsiteX19" fmla="*/ 981075 w 3581473"/>
              <a:gd name="connsiteY19" fmla="*/ 914400 h 1076325"/>
              <a:gd name="connsiteX20" fmla="*/ 1123950 w 3581473"/>
              <a:gd name="connsiteY20" fmla="*/ 952500 h 1076325"/>
              <a:gd name="connsiteX21" fmla="*/ 1190625 w 3581473"/>
              <a:gd name="connsiteY21" fmla="*/ 971550 h 1076325"/>
              <a:gd name="connsiteX22" fmla="*/ 1362075 w 3581473"/>
              <a:gd name="connsiteY22" fmla="*/ 990600 h 1076325"/>
              <a:gd name="connsiteX23" fmla="*/ 1485900 w 3581473"/>
              <a:gd name="connsiteY23" fmla="*/ 1009650 h 1076325"/>
              <a:gd name="connsiteX24" fmla="*/ 1914525 w 3581473"/>
              <a:gd name="connsiteY24" fmla="*/ 1019175 h 1076325"/>
              <a:gd name="connsiteX25" fmla="*/ 2028825 w 3581473"/>
              <a:gd name="connsiteY25" fmla="*/ 1038225 h 1076325"/>
              <a:gd name="connsiteX26" fmla="*/ 2076450 w 3581473"/>
              <a:gd name="connsiteY26" fmla="*/ 1047750 h 1076325"/>
              <a:gd name="connsiteX27" fmla="*/ 2209800 w 3581473"/>
              <a:gd name="connsiteY27" fmla="*/ 1057275 h 1076325"/>
              <a:gd name="connsiteX28" fmla="*/ 2343150 w 3581473"/>
              <a:gd name="connsiteY28" fmla="*/ 1076325 h 1076325"/>
              <a:gd name="connsiteX29" fmla="*/ 2638425 w 3581473"/>
              <a:gd name="connsiteY29" fmla="*/ 1066800 h 1076325"/>
              <a:gd name="connsiteX30" fmla="*/ 2790825 w 3581473"/>
              <a:gd name="connsiteY30" fmla="*/ 1047750 h 1076325"/>
              <a:gd name="connsiteX31" fmla="*/ 2857500 w 3581473"/>
              <a:gd name="connsiteY31" fmla="*/ 1038225 h 1076325"/>
              <a:gd name="connsiteX32" fmla="*/ 2905125 w 3581473"/>
              <a:gd name="connsiteY32" fmla="*/ 1028700 h 1076325"/>
              <a:gd name="connsiteX33" fmla="*/ 3048000 w 3581473"/>
              <a:gd name="connsiteY33" fmla="*/ 1019175 h 1076325"/>
              <a:gd name="connsiteX34" fmla="*/ 3076575 w 3581473"/>
              <a:gd name="connsiteY34" fmla="*/ 1009650 h 1076325"/>
              <a:gd name="connsiteX35" fmla="*/ 3200400 w 3581473"/>
              <a:gd name="connsiteY35" fmla="*/ 981075 h 1076325"/>
              <a:gd name="connsiteX36" fmla="*/ 3276600 w 3581473"/>
              <a:gd name="connsiteY36" fmla="*/ 942975 h 1076325"/>
              <a:gd name="connsiteX37" fmla="*/ 3305175 w 3581473"/>
              <a:gd name="connsiteY37" fmla="*/ 933450 h 1076325"/>
              <a:gd name="connsiteX38" fmla="*/ 3400425 w 3581473"/>
              <a:gd name="connsiteY38" fmla="*/ 866775 h 1076325"/>
              <a:gd name="connsiteX39" fmla="*/ 3429000 w 3581473"/>
              <a:gd name="connsiteY39" fmla="*/ 847725 h 1076325"/>
              <a:gd name="connsiteX40" fmla="*/ 3448050 w 3581473"/>
              <a:gd name="connsiteY40" fmla="*/ 809625 h 1076325"/>
              <a:gd name="connsiteX41" fmla="*/ 3486150 w 3581473"/>
              <a:gd name="connsiteY41" fmla="*/ 752475 h 1076325"/>
              <a:gd name="connsiteX42" fmla="*/ 3524250 w 3581473"/>
              <a:gd name="connsiteY42" fmla="*/ 695325 h 1076325"/>
              <a:gd name="connsiteX43" fmla="*/ 3543300 w 3581473"/>
              <a:gd name="connsiteY43" fmla="*/ 666750 h 1076325"/>
              <a:gd name="connsiteX44" fmla="*/ 3562350 w 3581473"/>
              <a:gd name="connsiteY44" fmla="*/ 638175 h 1076325"/>
              <a:gd name="connsiteX45" fmla="*/ 3581400 w 3581473"/>
              <a:gd name="connsiteY45"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85725 w 3581473"/>
              <a:gd name="connsiteY4" fmla="*/ 276225 h 1076325"/>
              <a:gd name="connsiteX5" fmla="*/ 104775 w 3581473"/>
              <a:gd name="connsiteY5" fmla="*/ 304800 h 1076325"/>
              <a:gd name="connsiteX6" fmla="*/ 133350 w 3581473"/>
              <a:gd name="connsiteY6" fmla="*/ 342900 h 1076325"/>
              <a:gd name="connsiteX7" fmla="*/ 228600 w 3581473"/>
              <a:gd name="connsiteY7" fmla="*/ 438150 h 1076325"/>
              <a:gd name="connsiteX8" fmla="*/ 257175 w 3581473"/>
              <a:gd name="connsiteY8" fmla="*/ 466725 h 1076325"/>
              <a:gd name="connsiteX9" fmla="*/ 295275 w 3581473"/>
              <a:gd name="connsiteY9" fmla="*/ 523875 h 1076325"/>
              <a:gd name="connsiteX10" fmla="*/ 342900 w 3581473"/>
              <a:gd name="connsiteY10" fmla="*/ 590550 h 1076325"/>
              <a:gd name="connsiteX11" fmla="*/ 371475 w 3581473"/>
              <a:gd name="connsiteY11" fmla="*/ 619125 h 1076325"/>
              <a:gd name="connsiteX12" fmla="*/ 409575 w 3581473"/>
              <a:gd name="connsiteY12" fmla="*/ 676275 h 1076325"/>
              <a:gd name="connsiteX13" fmla="*/ 447675 w 3581473"/>
              <a:gd name="connsiteY13" fmla="*/ 695325 h 1076325"/>
              <a:gd name="connsiteX14" fmla="*/ 504825 w 3581473"/>
              <a:gd name="connsiteY14" fmla="*/ 733425 h 1076325"/>
              <a:gd name="connsiteX15" fmla="*/ 800100 w 3581473"/>
              <a:gd name="connsiteY15" fmla="*/ 866775 h 1076325"/>
              <a:gd name="connsiteX16" fmla="*/ 847725 w 3581473"/>
              <a:gd name="connsiteY16" fmla="*/ 876300 h 1076325"/>
              <a:gd name="connsiteX17" fmla="*/ 876300 w 3581473"/>
              <a:gd name="connsiteY17" fmla="*/ 885825 h 1076325"/>
              <a:gd name="connsiteX18" fmla="*/ 923925 w 3581473"/>
              <a:gd name="connsiteY18" fmla="*/ 895350 h 1076325"/>
              <a:gd name="connsiteX19" fmla="*/ 1123950 w 3581473"/>
              <a:gd name="connsiteY19" fmla="*/ 952500 h 1076325"/>
              <a:gd name="connsiteX20" fmla="*/ 1190625 w 3581473"/>
              <a:gd name="connsiteY20" fmla="*/ 971550 h 1076325"/>
              <a:gd name="connsiteX21" fmla="*/ 1362075 w 3581473"/>
              <a:gd name="connsiteY21" fmla="*/ 990600 h 1076325"/>
              <a:gd name="connsiteX22" fmla="*/ 1485900 w 3581473"/>
              <a:gd name="connsiteY22" fmla="*/ 1009650 h 1076325"/>
              <a:gd name="connsiteX23" fmla="*/ 1914525 w 3581473"/>
              <a:gd name="connsiteY23" fmla="*/ 1019175 h 1076325"/>
              <a:gd name="connsiteX24" fmla="*/ 2028825 w 3581473"/>
              <a:gd name="connsiteY24" fmla="*/ 1038225 h 1076325"/>
              <a:gd name="connsiteX25" fmla="*/ 2076450 w 3581473"/>
              <a:gd name="connsiteY25" fmla="*/ 1047750 h 1076325"/>
              <a:gd name="connsiteX26" fmla="*/ 2209800 w 3581473"/>
              <a:gd name="connsiteY26" fmla="*/ 1057275 h 1076325"/>
              <a:gd name="connsiteX27" fmla="*/ 2343150 w 3581473"/>
              <a:gd name="connsiteY27" fmla="*/ 1076325 h 1076325"/>
              <a:gd name="connsiteX28" fmla="*/ 2638425 w 3581473"/>
              <a:gd name="connsiteY28" fmla="*/ 1066800 h 1076325"/>
              <a:gd name="connsiteX29" fmla="*/ 2790825 w 3581473"/>
              <a:gd name="connsiteY29" fmla="*/ 1047750 h 1076325"/>
              <a:gd name="connsiteX30" fmla="*/ 2857500 w 3581473"/>
              <a:gd name="connsiteY30" fmla="*/ 1038225 h 1076325"/>
              <a:gd name="connsiteX31" fmla="*/ 2905125 w 3581473"/>
              <a:gd name="connsiteY31" fmla="*/ 1028700 h 1076325"/>
              <a:gd name="connsiteX32" fmla="*/ 3048000 w 3581473"/>
              <a:gd name="connsiteY32" fmla="*/ 1019175 h 1076325"/>
              <a:gd name="connsiteX33" fmla="*/ 3076575 w 3581473"/>
              <a:gd name="connsiteY33" fmla="*/ 1009650 h 1076325"/>
              <a:gd name="connsiteX34" fmla="*/ 3200400 w 3581473"/>
              <a:gd name="connsiteY34" fmla="*/ 981075 h 1076325"/>
              <a:gd name="connsiteX35" fmla="*/ 3276600 w 3581473"/>
              <a:gd name="connsiteY35" fmla="*/ 942975 h 1076325"/>
              <a:gd name="connsiteX36" fmla="*/ 3305175 w 3581473"/>
              <a:gd name="connsiteY36" fmla="*/ 933450 h 1076325"/>
              <a:gd name="connsiteX37" fmla="*/ 3400425 w 3581473"/>
              <a:gd name="connsiteY37" fmla="*/ 866775 h 1076325"/>
              <a:gd name="connsiteX38" fmla="*/ 3429000 w 3581473"/>
              <a:gd name="connsiteY38" fmla="*/ 847725 h 1076325"/>
              <a:gd name="connsiteX39" fmla="*/ 3448050 w 3581473"/>
              <a:gd name="connsiteY39" fmla="*/ 809625 h 1076325"/>
              <a:gd name="connsiteX40" fmla="*/ 3486150 w 3581473"/>
              <a:gd name="connsiteY40" fmla="*/ 752475 h 1076325"/>
              <a:gd name="connsiteX41" fmla="*/ 3524250 w 3581473"/>
              <a:gd name="connsiteY41" fmla="*/ 695325 h 1076325"/>
              <a:gd name="connsiteX42" fmla="*/ 3543300 w 3581473"/>
              <a:gd name="connsiteY42" fmla="*/ 666750 h 1076325"/>
              <a:gd name="connsiteX43" fmla="*/ 3562350 w 3581473"/>
              <a:gd name="connsiteY43" fmla="*/ 638175 h 1076325"/>
              <a:gd name="connsiteX44" fmla="*/ 3581400 w 3581473"/>
              <a:gd name="connsiteY44"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85725 w 3581473"/>
              <a:gd name="connsiteY4" fmla="*/ 276225 h 1076325"/>
              <a:gd name="connsiteX5" fmla="*/ 104775 w 3581473"/>
              <a:gd name="connsiteY5" fmla="*/ 304800 h 1076325"/>
              <a:gd name="connsiteX6" fmla="*/ 133350 w 3581473"/>
              <a:gd name="connsiteY6" fmla="*/ 342900 h 1076325"/>
              <a:gd name="connsiteX7" fmla="*/ 228600 w 3581473"/>
              <a:gd name="connsiteY7" fmla="*/ 438150 h 1076325"/>
              <a:gd name="connsiteX8" fmla="*/ 257175 w 3581473"/>
              <a:gd name="connsiteY8" fmla="*/ 466725 h 1076325"/>
              <a:gd name="connsiteX9" fmla="*/ 295275 w 3581473"/>
              <a:gd name="connsiteY9" fmla="*/ 523875 h 1076325"/>
              <a:gd name="connsiteX10" fmla="*/ 342900 w 3581473"/>
              <a:gd name="connsiteY10" fmla="*/ 590550 h 1076325"/>
              <a:gd name="connsiteX11" fmla="*/ 371475 w 3581473"/>
              <a:gd name="connsiteY11" fmla="*/ 619125 h 1076325"/>
              <a:gd name="connsiteX12" fmla="*/ 409575 w 3581473"/>
              <a:gd name="connsiteY12" fmla="*/ 676275 h 1076325"/>
              <a:gd name="connsiteX13" fmla="*/ 447675 w 3581473"/>
              <a:gd name="connsiteY13" fmla="*/ 695325 h 1076325"/>
              <a:gd name="connsiteX14" fmla="*/ 800100 w 3581473"/>
              <a:gd name="connsiteY14" fmla="*/ 866775 h 1076325"/>
              <a:gd name="connsiteX15" fmla="*/ 847725 w 3581473"/>
              <a:gd name="connsiteY15" fmla="*/ 876300 h 1076325"/>
              <a:gd name="connsiteX16" fmla="*/ 876300 w 3581473"/>
              <a:gd name="connsiteY16" fmla="*/ 885825 h 1076325"/>
              <a:gd name="connsiteX17" fmla="*/ 923925 w 3581473"/>
              <a:gd name="connsiteY17" fmla="*/ 895350 h 1076325"/>
              <a:gd name="connsiteX18" fmla="*/ 1123950 w 3581473"/>
              <a:gd name="connsiteY18" fmla="*/ 952500 h 1076325"/>
              <a:gd name="connsiteX19" fmla="*/ 1190625 w 3581473"/>
              <a:gd name="connsiteY19" fmla="*/ 971550 h 1076325"/>
              <a:gd name="connsiteX20" fmla="*/ 1362075 w 3581473"/>
              <a:gd name="connsiteY20" fmla="*/ 990600 h 1076325"/>
              <a:gd name="connsiteX21" fmla="*/ 1485900 w 3581473"/>
              <a:gd name="connsiteY21" fmla="*/ 1009650 h 1076325"/>
              <a:gd name="connsiteX22" fmla="*/ 1914525 w 3581473"/>
              <a:gd name="connsiteY22" fmla="*/ 1019175 h 1076325"/>
              <a:gd name="connsiteX23" fmla="*/ 2028825 w 3581473"/>
              <a:gd name="connsiteY23" fmla="*/ 1038225 h 1076325"/>
              <a:gd name="connsiteX24" fmla="*/ 2076450 w 3581473"/>
              <a:gd name="connsiteY24" fmla="*/ 1047750 h 1076325"/>
              <a:gd name="connsiteX25" fmla="*/ 2209800 w 3581473"/>
              <a:gd name="connsiteY25" fmla="*/ 1057275 h 1076325"/>
              <a:gd name="connsiteX26" fmla="*/ 2343150 w 3581473"/>
              <a:gd name="connsiteY26" fmla="*/ 1076325 h 1076325"/>
              <a:gd name="connsiteX27" fmla="*/ 2638425 w 3581473"/>
              <a:gd name="connsiteY27" fmla="*/ 1066800 h 1076325"/>
              <a:gd name="connsiteX28" fmla="*/ 2790825 w 3581473"/>
              <a:gd name="connsiteY28" fmla="*/ 1047750 h 1076325"/>
              <a:gd name="connsiteX29" fmla="*/ 2857500 w 3581473"/>
              <a:gd name="connsiteY29" fmla="*/ 1038225 h 1076325"/>
              <a:gd name="connsiteX30" fmla="*/ 2905125 w 3581473"/>
              <a:gd name="connsiteY30" fmla="*/ 1028700 h 1076325"/>
              <a:gd name="connsiteX31" fmla="*/ 3048000 w 3581473"/>
              <a:gd name="connsiteY31" fmla="*/ 1019175 h 1076325"/>
              <a:gd name="connsiteX32" fmla="*/ 3076575 w 3581473"/>
              <a:gd name="connsiteY32" fmla="*/ 1009650 h 1076325"/>
              <a:gd name="connsiteX33" fmla="*/ 3200400 w 3581473"/>
              <a:gd name="connsiteY33" fmla="*/ 981075 h 1076325"/>
              <a:gd name="connsiteX34" fmla="*/ 3276600 w 3581473"/>
              <a:gd name="connsiteY34" fmla="*/ 942975 h 1076325"/>
              <a:gd name="connsiteX35" fmla="*/ 3305175 w 3581473"/>
              <a:gd name="connsiteY35" fmla="*/ 933450 h 1076325"/>
              <a:gd name="connsiteX36" fmla="*/ 3400425 w 3581473"/>
              <a:gd name="connsiteY36" fmla="*/ 866775 h 1076325"/>
              <a:gd name="connsiteX37" fmla="*/ 3429000 w 3581473"/>
              <a:gd name="connsiteY37" fmla="*/ 847725 h 1076325"/>
              <a:gd name="connsiteX38" fmla="*/ 3448050 w 3581473"/>
              <a:gd name="connsiteY38" fmla="*/ 809625 h 1076325"/>
              <a:gd name="connsiteX39" fmla="*/ 3486150 w 3581473"/>
              <a:gd name="connsiteY39" fmla="*/ 752475 h 1076325"/>
              <a:gd name="connsiteX40" fmla="*/ 3524250 w 3581473"/>
              <a:gd name="connsiteY40" fmla="*/ 695325 h 1076325"/>
              <a:gd name="connsiteX41" fmla="*/ 3543300 w 3581473"/>
              <a:gd name="connsiteY41" fmla="*/ 666750 h 1076325"/>
              <a:gd name="connsiteX42" fmla="*/ 3562350 w 3581473"/>
              <a:gd name="connsiteY42" fmla="*/ 638175 h 1076325"/>
              <a:gd name="connsiteX43" fmla="*/ 3581400 w 3581473"/>
              <a:gd name="connsiteY43"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85725 w 3581473"/>
              <a:gd name="connsiteY4" fmla="*/ 276225 h 1076325"/>
              <a:gd name="connsiteX5" fmla="*/ 104775 w 3581473"/>
              <a:gd name="connsiteY5" fmla="*/ 304800 h 1076325"/>
              <a:gd name="connsiteX6" fmla="*/ 133350 w 3581473"/>
              <a:gd name="connsiteY6" fmla="*/ 342900 h 1076325"/>
              <a:gd name="connsiteX7" fmla="*/ 228600 w 3581473"/>
              <a:gd name="connsiteY7" fmla="*/ 438150 h 1076325"/>
              <a:gd name="connsiteX8" fmla="*/ 257175 w 3581473"/>
              <a:gd name="connsiteY8" fmla="*/ 466725 h 1076325"/>
              <a:gd name="connsiteX9" fmla="*/ 342900 w 3581473"/>
              <a:gd name="connsiteY9" fmla="*/ 590550 h 1076325"/>
              <a:gd name="connsiteX10" fmla="*/ 371475 w 3581473"/>
              <a:gd name="connsiteY10" fmla="*/ 619125 h 1076325"/>
              <a:gd name="connsiteX11" fmla="*/ 409575 w 3581473"/>
              <a:gd name="connsiteY11" fmla="*/ 676275 h 1076325"/>
              <a:gd name="connsiteX12" fmla="*/ 447675 w 3581473"/>
              <a:gd name="connsiteY12" fmla="*/ 695325 h 1076325"/>
              <a:gd name="connsiteX13" fmla="*/ 800100 w 3581473"/>
              <a:gd name="connsiteY13" fmla="*/ 866775 h 1076325"/>
              <a:gd name="connsiteX14" fmla="*/ 847725 w 3581473"/>
              <a:gd name="connsiteY14" fmla="*/ 876300 h 1076325"/>
              <a:gd name="connsiteX15" fmla="*/ 876300 w 3581473"/>
              <a:gd name="connsiteY15" fmla="*/ 885825 h 1076325"/>
              <a:gd name="connsiteX16" fmla="*/ 923925 w 3581473"/>
              <a:gd name="connsiteY16" fmla="*/ 895350 h 1076325"/>
              <a:gd name="connsiteX17" fmla="*/ 1123950 w 3581473"/>
              <a:gd name="connsiteY17" fmla="*/ 952500 h 1076325"/>
              <a:gd name="connsiteX18" fmla="*/ 1190625 w 3581473"/>
              <a:gd name="connsiteY18" fmla="*/ 971550 h 1076325"/>
              <a:gd name="connsiteX19" fmla="*/ 1362075 w 3581473"/>
              <a:gd name="connsiteY19" fmla="*/ 990600 h 1076325"/>
              <a:gd name="connsiteX20" fmla="*/ 1485900 w 3581473"/>
              <a:gd name="connsiteY20" fmla="*/ 1009650 h 1076325"/>
              <a:gd name="connsiteX21" fmla="*/ 1914525 w 3581473"/>
              <a:gd name="connsiteY21" fmla="*/ 1019175 h 1076325"/>
              <a:gd name="connsiteX22" fmla="*/ 2028825 w 3581473"/>
              <a:gd name="connsiteY22" fmla="*/ 1038225 h 1076325"/>
              <a:gd name="connsiteX23" fmla="*/ 2076450 w 3581473"/>
              <a:gd name="connsiteY23" fmla="*/ 1047750 h 1076325"/>
              <a:gd name="connsiteX24" fmla="*/ 2209800 w 3581473"/>
              <a:gd name="connsiteY24" fmla="*/ 1057275 h 1076325"/>
              <a:gd name="connsiteX25" fmla="*/ 2343150 w 3581473"/>
              <a:gd name="connsiteY25" fmla="*/ 1076325 h 1076325"/>
              <a:gd name="connsiteX26" fmla="*/ 2638425 w 3581473"/>
              <a:gd name="connsiteY26" fmla="*/ 1066800 h 1076325"/>
              <a:gd name="connsiteX27" fmla="*/ 2790825 w 3581473"/>
              <a:gd name="connsiteY27" fmla="*/ 1047750 h 1076325"/>
              <a:gd name="connsiteX28" fmla="*/ 2857500 w 3581473"/>
              <a:gd name="connsiteY28" fmla="*/ 1038225 h 1076325"/>
              <a:gd name="connsiteX29" fmla="*/ 2905125 w 3581473"/>
              <a:gd name="connsiteY29" fmla="*/ 1028700 h 1076325"/>
              <a:gd name="connsiteX30" fmla="*/ 3048000 w 3581473"/>
              <a:gd name="connsiteY30" fmla="*/ 1019175 h 1076325"/>
              <a:gd name="connsiteX31" fmla="*/ 3076575 w 3581473"/>
              <a:gd name="connsiteY31" fmla="*/ 1009650 h 1076325"/>
              <a:gd name="connsiteX32" fmla="*/ 3200400 w 3581473"/>
              <a:gd name="connsiteY32" fmla="*/ 981075 h 1076325"/>
              <a:gd name="connsiteX33" fmla="*/ 3276600 w 3581473"/>
              <a:gd name="connsiteY33" fmla="*/ 942975 h 1076325"/>
              <a:gd name="connsiteX34" fmla="*/ 3305175 w 3581473"/>
              <a:gd name="connsiteY34" fmla="*/ 933450 h 1076325"/>
              <a:gd name="connsiteX35" fmla="*/ 3400425 w 3581473"/>
              <a:gd name="connsiteY35" fmla="*/ 866775 h 1076325"/>
              <a:gd name="connsiteX36" fmla="*/ 3429000 w 3581473"/>
              <a:gd name="connsiteY36" fmla="*/ 847725 h 1076325"/>
              <a:gd name="connsiteX37" fmla="*/ 3448050 w 3581473"/>
              <a:gd name="connsiteY37" fmla="*/ 809625 h 1076325"/>
              <a:gd name="connsiteX38" fmla="*/ 3486150 w 3581473"/>
              <a:gd name="connsiteY38" fmla="*/ 752475 h 1076325"/>
              <a:gd name="connsiteX39" fmla="*/ 3524250 w 3581473"/>
              <a:gd name="connsiteY39" fmla="*/ 695325 h 1076325"/>
              <a:gd name="connsiteX40" fmla="*/ 3543300 w 3581473"/>
              <a:gd name="connsiteY40" fmla="*/ 666750 h 1076325"/>
              <a:gd name="connsiteX41" fmla="*/ 3562350 w 3581473"/>
              <a:gd name="connsiteY41" fmla="*/ 638175 h 1076325"/>
              <a:gd name="connsiteX42" fmla="*/ 3581400 w 3581473"/>
              <a:gd name="connsiteY42"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85725 w 3581473"/>
              <a:gd name="connsiteY4" fmla="*/ 276225 h 1076325"/>
              <a:gd name="connsiteX5" fmla="*/ 104775 w 3581473"/>
              <a:gd name="connsiteY5" fmla="*/ 304800 h 1076325"/>
              <a:gd name="connsiteX6" fmla="*/ 133350 w 3581473"/>
              <a:gd name="connsiteY6" fmla="*/ 342900 h 1076325"/>
              <a:gd name="connsiteX7" fmla="*/ 228600 w 3581473"/>
              <a:gd name="connsiteY7" fmla="*/ 438150 h 1076325"/>
              <a:gd name="connsiteX8" fmla="*/ 342900 w 3581473"/>
              <a:gd name="connsiteY8" fmla="*/ 590550 h 1076325"/>
              <a:gd name="connsiteX9" fmla="*/ 371475 w 3581473"/>
              <a:gd name="connsiteY9" fmla="*/ 619125 h 1076325"/>
              <a:gd name="connsiteX10" fmla="*/ 409575 w 3581473"/>
              <a:gd name="connsiteY10" fmla="*/ 676275 h 1076325"/>
              <a:gd name="connsiteX11" fmla="*/ 447675 w 3581473"/>
              <a:gd name="connsiteY11" fmla="*/ 695325 h 1076325"/>
              <a:gd name="connsiteX12" fmla="*/ 800100 w 3581473"/>
              <a:gd name="connsiteY12" fmla="*/ 866775 h 1076325"/>
              <a:gd name="connsiteX13" fmla="*/ 847725 w 3581473"/>
              <a:gd name="connsiteY13" fmla="*/ 876300 h 1076325"/>
              <a:gd name="connsiteX14" fmla="*/ 876300 w 3581473"/>
              <a:gd name="connsiteY14" fmla="*/ 885825 h 1076325"/>
              <a:gd name="connsiteX15" fmla="*/ 923925 w 3581473"/>
              <a:gd name="connsiteY15" fmla="*/ 895350 h 1076325"/>
              <a:gd name="connsiteX16" fmla="*/ 1123950 w 3581473"/>
              <a:gd name="connsiteY16" fmla="*/ 952500 h 1076325"/>
              <a:gd name="connsiteX17" fmla="*/ 1190625 w 3581473"/>
              <a:gd name="connsiteY17" fmla="*/ 971550 h 1076325"/>
              <a:gd name="connsiteX18" fmla="*/ 1362075 w 3581473"/>
              <a:gd name="connsiteY18" fmla="*/ 990600 h 1076325"/>
              <a:gd name="connsiteX19" fmla="*/ 1485900 w 3581473"/>
              <a:gd name="connsiteY19" fmla="*/ 1009650 h 1076325"/>
              <a:gd name="connsiteX20" fmla="*/ 1914525 w 3581473"/>
              <a:gd name="connsiteY20" fmla="*/ 1019175 h 1076325"/>
              <a:gd name="connsiteX21" fmla="*/ 2028825 w 3581473"/>
              <a:gd name="connsiteY21" fmla="*/ 1038225 h 1076325"/>
              <a:gd name="connsiteX22" fmla="*/ 2076450 w 3581473"/>
              <a:gd name="connsiteY22" fmla="*/ 1047750 h 1076325"/>
              <a:gd name="connsiteX23" fmla="*/ 2209800 w 3581473"/>
              <a:gd name="connsiteY23" fmla="*/ 1057275 h 1076325"/>
              <a:gd name="connsiteX24" fmla="*/ 2343150 w 3581473"/>
              <a:gd name="connsiteY24" fmla="*/ 1076325 h 1076325"/>
              <a:gd name="connsiteX25" fmla="*/ 2638425 w 3581473"/>
              <a:gd name="connsiteY25" fmla="*/ 1066800 h 1076325"/>
              <a:gd name="connsiteX26" fmla="*/ 2790825 w 3581473"/>
              <a:gd name="connsiteY26" fmla="*/ 1047750 h 1076325"/>
              <a:gd name="connsiteX27" fmla="*/ 2857500 w 3581473"/>
              <a:gd name="connsiteY27" fmla="*/ 1038225 h 1076325"/>
              <a:gd name="connsiteX28" fmla="*/ 2905125 w 3581473"/>
              <a:gd name="connsiteY28" fmla="*/ 1028700 h 1076325"/>
              <a:gd name="connsiteX29" fmla="*/ 3048000 w 3581473"/>
              <a:gd name="connsiteY29" fmla="*/ 1019175 h 1076325"/>
              <a:gd name="connsiteX30" fmla="*/ 3076575 w 3581473"/>
              <a:gd name="connsiteY30" fmla="*/ 1009650 h 1076325"/>
              <a:gd name="connsiteX31" fmla="*/ 3200400 w 3581473"/>
              <a:gd name="connsiteY31" fmla="*/ 981075 h 1076325"/>
              <a:gd name="connsiteX32" fmla="*/ 3276600 w 3581473"/>
              <a:gd name="connsiteY32" fmla="*/ 942975 h 1076325"/>
              <a:gd name="connsiteX33" fmla="*/ 3305175 w 3581473"/>
              <a:gd name="connsiteY33" fmla="*/ 933450 h 1076325"/>
              <a:gd name="connsiteX34" fmla="*/ 3400425 w 3581473"/>
              <a:gd name="connsiteY34" fmla="*/ 866775 h 1076325"/>
              <a:gd name="connsiteX35" fmla="*/ 3429000 w 3581473"/>
              <a:gd name="connsiteY35" fmla="*/ 847725 h 1076325"/>
              <a:gd name="connsiteX36" fmla="*/ 3448050 w 3581473"/>
              <a:gd name="connsiteY36" fmla="*/ 809625 h 1076325"/>
              <a:gd name="connsiteX37" fmla="*/ 3486150 w 3581473"/>
              <a:gd name="connsiteY37" fmla="*/ 752475 h 1076325"/>
              <a:gd name="connsiteX38" fmla="*/ 3524250 w 3581473"/>
              <a:gd name="connsiteY38" fmla="*/ 695325 h 1076325"/>
              <a:gd name="connsiteX39" fmla="*/ 3543300 w 3581473"/>
              <a:gd name="connsiteY39" fmla="*/ 666750 h 1076325"/>
              <a:gd name="connsiteX40" fmla="*/ 3562350 w 3581473"/>
              <a:gd name="connsiteY40" fmla="*/ 638175 h 1076325"/>
              <a:gd name="connsiteX41" fmla="*/ 3581400 w 3581473"/>
              <a:gd name="connsiteY41"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85725 w 3581473"/>
              <a:gd name="connsiteY4" fmla="*/ 276225 h 1076325"/>
              <a:gd name="connsiteX5" fmla="*/ 104775 w 3581473"/>
              <a:gd name="connsiteY5" fmla="*/ 304800 h 1076325"/>
              <a:gd name="connsiteX6" fmla="*/ 133350 w 3581473"/>
              <a:gd name="connsiteY6" fmla="*/ 342900 h 1076325"/>
              <a:gd name="connsiteX7" fmla="*/ 342900 w 3581473"/>
              <a:gd name="connsiteY7" fmla="*/ 590550 h 1076325"/>
              <a:gd name="connsiteX8" fmla="*/ 371475 w 3581473"/>
              <a:gd name="connsiteY8" fmla="*/ 619125 h 1076325"/>
              <a:gd name="connsiteX9" fmla="*/ 409575 w 3581473"/>
              <a:gd name="connsiteY9" fmla="*/ 676275 h 1076325"/>
              <a:gd name="connsiteX10" fmla="*/ 447675 w 3581473"/>
              <a:gd name="connsiteY10" fmla="*/ 695325 h 1076325"/>
              <a:gd name="connsiteX11" fmla="*/ 800100 w 3581473"/>
              <a:gd name="connsiteY11" fmla="*/ 866775 h 1076325"/>
              <a:gd name="connsiteX12" fmla="*/ 847725 w 3581473"/>
              <a:gd name="connsiteY12" fmla="*/ 876300 h 1076325"/>
              <a:gd name="connsiteX13" fmla="*/ 876300 w 3581473"/>
              <a:gd name="connsiteY13" fmla="*/ 885825 h 1076325"/>
              <a:gd name="connsiteX14" fmla="*/ 923925 w 3581473"/>
              <a:gd name="connsiteY14" fmla="*/ 895350 h 1076325"/>
              <a:gd name="connsiteX15" fmla="*/ 1123950 w 3581473"/>
              <a:gd name="connsiteY15" fmla="*/ 952500 h 1076325"/>
              <a:gd name="connsiteX16" fmla="*/ 1190625 w 3581473"/>
              <a:gd name="connsiteY16" fmla="*/ 971550 h 1076325"/>
              <a:gd name="connsiteX17" fmla="*/ 1362075 w 3581473"/>
              <a:gd name="connsiteY17" fmla="*/ 990600 h 1076325"/>
              <a:gd name="connsiteX18" fmla="*/ 1485900 w 3581473"/>
              <a:gd name="connsiteY18" fmla="*/ 1009650 h 1076325"/>
              <a:gd name="connsiteX19" fmla="*/ 1914525 w 3581473"/>
              <a:gd name="connsiteY19" fmla="*/ 1019175 h 1076325"/>
              <a:gd name="connsiteX20" fmla="*/ 2028825 w 3581473"/>
              <a:gd name="connsiteY20" fmla="*/ 1038225 h 1076325"/>
              <a:gd name="connsiteX21" fmla="*/ 2076450 w 3581473"/>
              <a:gd name="connsiteY21" fmla="*/ 1047750 h 1076325"/>
              <a:gd name="connsiteX22" fmla="*/ 2209800 w 3581473"/>
              <a:gd name="connsiteY22" fmla="*/ 1057275 h 1076325"/>
              <a:gd name="connsiteX23" fmla="*/ 2343150 w 3581473"/>
              <a:gd name="connsiteY23" fmla="*/ 1076325 h 1076325"/>
              <a:gd name="connsiteX24" fmla="*/ 2638425 w 3581473"/>
              <a:gd name="connsiteY24" fmla="*/ 1066800 h 1076325"/>
              <a:gd name="connsiteX25" fmla="*/ 2790825 w 3581473"/>
              <a:gd name="connsiteY25" fmla="*/ 1047750 h 1076325"/>
              <a:gd name="connsiteX26" fmla="*/ 2857500 w 3581473"/>
              <a:gd name="connsiteY26" fmla="*/ 1038225 h 1076325"/>
              <a:gd name="connsiteX27" fmla="*/ 2905125 w 3581473"/>
              <a:gd name="connsiteY27" fmla="*/ 1028700 h 1076325"/>
              <a:gd name="connsiteX28" fmla="*/ 3048000 w 3581473"/>
              <a:gd name="connsiteY28" fmla="*/ 1019175 h 1076325"/>
              <a:gd name="connsiteX29" fmla="*/ 3076575 w 3581473"/>
              <a:gd name="connsiteY29" fmla="*/ 1009650 h 1076325"/>
              <a:gd name="connsiteX30" fmla="*/ 3200400 w 3581473"/>
              <a:gd name="connsiteY30" fmla="*/ 981075 h 1076325"/>
              <a:gd name="connsiteX31" fmla="*/ 3276600 w 3581473"/>
              <a:gd name="connsiteY31" fmla="*/ 942975 h 1076325"/>
              <a:gd name="connsiteX32" fmla="*/ 3305175 w 3581473"/>
              <a:gd name="connsiteY32" fmla="*/ 933450 h 1076325"/>
              <a:gd name="connsiteX33" fmla="*/ 3400425 w 3581473"/>
              <a:gd name="connsiteY33" fmla="*/ 866775 h 1076325"/>
              <a:gd name="connsiteX34" fmla="*/ 3429000 w 3581473"/>
              <a:gd name="connsiteY34" fmla="*/ 847725 h 1076325"/>
              <a:gd name="connsiteX35" fmla="*/ 3448050 w 3581473"/>
              <a:gd name="connsiteY35" fmla="*/ 809625 h 1076325"/>
              <a:gd name="connsiteX36" fmla="*/ 3486150 w 3581473"/>
              <a:gd name="connsiteY36" fmla="*/ 752475 h 1076325"/>
              <a:gd name="connsiteX37" fmla="*/ 3524250 w 3581473"/>
              <a:gd name="connsiteY37" fmla="*/ 695325 h 1076325"/>
              <a:gd name="connsiteX38" fmla="*/ 3543300 w 3581473"/>
              <a:gd name="connsiteY38" fmla="*/ 666750 h 1076325"/>
              <a:gd name="connsiteX39" fmla="*/ 3562350 w 3581473"/>
              <a:gd name="connsiteY39" fmla="*/ 638175 h 1076325"/>
              <a:gd name="connsiteX40" fmla="*/ 3581400 w 3581473"/>
              <a:gd name="connsiteY40"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85725 w 3581473"/>
              <a:gd name="connsiteY4" fmla="*/ 276225 h 1076325"/>
              <a:gd name="connsiteX5" fmla="*/ 104775 w 3581473"/>
              <a:gd name="connsiteY5" fmla="*/ 304800 h 1076325"/>
              <a:gd name="connsiteX6" fmla="*/ 133350 w 3581473"/>
              <a:gd name="connsiteY6" fmla="*/ 342900 h 1076325"/>
              <a:gd name="connsiteX7" fmla="*/ 342900 w 3581473"/>
              <a:gd name="connsiteY7" fmla="*/ 590550 h 1076325"/>
              <a:gd name="connsiteX8" fmla="*/ 409575 w 3581473"/>
              <a:gd name="connsiteY8" fmla="*/ 676275 h 1076325"/>
              <a:gd name="connsiteX9" fmla="*/ 447675 w 3581473"/>
              <a:gd name="connsiteY9" fmla="*/ 695325 h 1076325"/>
              <a:gd name="connsiteX10" fmla="*/ 800100 w 3581473"/>
              <a:gd name="connsiteY10" fmla="*/ 866775 h 1076325"/>
              <a:gd name="connsiteX11" fmla="*/ 847725 w 3581473"/>
              <a:gd name="connsiteY11" fmla="*/ 876300 h 1076325"/>
              <a:gd name="connsiteX12" fmla="*/ 876300 w 3581473"/>
              <a:gd name="connsiteY12" fmla="*/ 885825 h 1076325"/>
              <a:gd name="connsiteX13" fmla="*/ 923925 w 3581473"/>
              <a:gd name="connsiteY13" fmla="*/ 895350 h 1076325"/>
              <a:gd name="connsiteX14" fmla="*/ 1123950 w 3581473"/>
              <a:gd name="connsiteY14" fmla="*/ 952500 h 1076325"/>
              <a:gd name="connsiteX15" fmla="*/ 1190625 w 3581473"/>
              <a:gd name="connsiteY15" fmla="*/ 971550 h 1076325"/>
              <a:gd name="connsiteX16" fmla="*/ 1362075 w 3581473"/>
              <a:gd name="connsiteY16" fmla="*/ 990600 h 1076325"/>
              <a:gd name="connsiteX17" fmla="*/ 1485900 w 3581473"/>
              <a:gd name="connsiteY17" fmla="*/ 1009650 h 1076325"/>
              <a:gd name="connsiteX18" fmla="*/ 1914525 w 3581473"/>
              <a:gd name="connsiteY18" fmla="*/ 1019175 h 1076325"/>
              <a:gd name="connsiteX19" fmla="*/ 2028825 w 3581473"/>
              <a:gd name="connsiteY19" fmla="*/ 1038225 h 1076325"/>
              <a:gd name="connsiteX20" fmla="*/ 2076450 w 3581473"/>
              <a:gd name="connsiteY20" fmla="*/ 1047750 h 1076325"/>
              <a:gd name="connsiteX21" fmla="*/ 2209800 w 3581473"/>
              <a:gd name="connsiteY21" fmla="*/ 1057275 h 1076325"/>
              <a:gd name="connsiteX22" fmla="*/ 2343150 w 3581473"/>
              <a:gd name="connsiteY22" fmla="*/ 1076325 h 1076325"/>
              <a:gd name="connsiteX23" fmla="*/ 2638425 w 3581473"/>
              <a:gd name="connsiteY23" fmla="*/ 1066800 h 1076325"/>
              <a:gd name="connsiteX24" fmla="*/ 2790825 w 3581473"/>
              <a:gd name="connsiteY24" fmla="*/ 1047750 h 1076325"/>
              <a:gd name="connsiteX25" fmla="*/ 2857500 w 3581473"/>
              <a:gd name="connsiteY25" fmla="*/ 1038225 h 1076325"/>
              <a:gd name="connsiteX26" fmla="*/ 2905125 w 3581473"/>
              <a:gd name="connsiteY26" fmla="*/ 1028700 h 1076325"/>
              <a:gd name="connsiteX27" fmla="*/ 3048000 w 3581473"/>
              <a:gd name="connsiteY27" fmla="*/ 1019175 h 1076325"/>
              <a:gd name="connsiteX28" fmla="*/ 3076575 w 3581473"/>
              <a:gd name="connsiteY28" fmla="*/ 1009650 h 1076325"/>
              <a:gd name="connsiteX29" fmla="*/ 3200400 w 3581473"/>
              <a:gd name="connsiteY29" fmla="*/ 981075 h 1076325"/>
              <a:gd name="connsiteX30" fmla="*/ 3276600 w 3581473"/>
              <a:gd name="connsiteY30" fmla="*/ 942975 h 1076325"/>
              <a:gd name="connsiteX31" fmla="*/ 3305175 w 3581473"/>
              <a:gd name="connsiteY31" fmla="*/ 933450 h 1076325"/>
              <a:gd name="connsiteX32" fmla="*/ 3400425 w 3581473"/>
              <a:gd name="connsiteY32" fmla="*/ 866775 h 1076325"/>
              <a:gd name="connsiteX33" fmla="*/ 3429000 w 3581473"/>
              <a:gd name="connsiteY33" fmla="*/ 847725 h 1076325"/>
              <a:gd name="connsiteX34" fmla="*/ 3448050 w 3581473"/>
              <a:gd name="connsiteY34" fmla="*/ 809625 h 1076325"/>
              <a:gd name="connsiteX35" fmla="*/ 3486150 w 3581473"/>
              <a:gd name="connsiteY35" fmla="*/ 752475 h 1076325"/>
              <a:gd name="connsiteX36" fmla="*/ 3524250 w 3581473"/>
              <a:gd name="connsiteY36" fmla="*/ 695325 h 1076325"/>
              <a:gd name="connsiteX37" fmla="*/ 3543300 w 3581473"/>
              <a:gd name="connsiteY37" fmla="*/ 666750 h 1076325"/>
              <a:gd name="connsiteX38" fmla="*/ 3562350 w 3581473"/>
              <a:gd name="connsiteY38" fmla="*/ 638175 h 1076325"/>
              <a:gd name="connsiteX39" fmla="*/ 3581400 w 3581473"/>
              <a:gd name="connsiteY39"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85725 w 3581473"/>
              <a:gd name="connsiteY4" fmla="*/ 276225 h 1076325"/>
              <a:gd name="connsiteX5" fmla="*/ 104775 w 3581473"/>
              <a:gd name="connsiteY5" fmla="*/ 304800 h 1076325"/>
              <a:gd name="connsiteX6" fmla="*/ 133350 w 3581473"/>
              <a:gd name="connsiteY6" fmla="*/ 342900 h 1076325"/>
              <a:gd name="connsiteX7" fmla="*/ 342900 w 3581473"/>
              <a:gd name="connsiteY7" fmla="*/ 590550 h 1076325"/>
              <a:gd name="connsiteX8" fmla="*/ 409575 w 3581473"/>
              <a:gd name="connsiteY8" fmla="*/ 676275 h 1076325"/>
              <a:gd name="connsiteX9" fmla="*/ 800100 w 3581473"/>
              <a:gd name="connsiteY9" fmla="*/ 866775 h 1076325"/>
              <a:gd name="connsiteX10" fmla="*/ 847725 w 3581473"/>
              <a:gd name="connsiteY10" fmla="*/ 876300 h 1076325"/>
              <a:gd name="connsiteX11" fmla="*/ 876300 w 3581473"/>
              <a:gd name="connsiteY11" fmla="*/ 885825 h 1076325"/>
              <a:gd name="connsiteX12" fmla="*/ 923925 w 3581473"/>
              <a:gd name="connsiteY12" fmla="*/ 895350 h 1076325"/>
              <a:gd name="connsiteX13" fmla="*/ 1123950 w 3581473"/>
              <a:gd name="connsiteY13" fmla="*/ 952500 h 1076325"/>
              <a:gd name="connsiteX14" fmla="*/ 1190625 w 3581473"/>
              <a:gd name="connsiteY14" fmla="*/ 971550 h 1076325"/>
              <a:gd name="connsiteX15" fmla="*/ 1362075 w 3581473"/>
              <a:gd name="connsiteY15" fmla="*/ 990600 h 1076325"/>
              <a:gd name="connsiteX16" fmla="*/ 1485900 w 3581473"/>
              <a:gd name="connsiteY16" fmla="*/ 1009650 h 1076325"/>
              <a:gd name="connsiteX17" fmla="*/ 1914525 w 3581473"/>
              <a:gd name="connsiteY17" fmla="*/ 1019175 h 1076325"/>
              <a:gd name="connsiteX18" fmla="*/ 2028825 w 3581473"/>
              <a:gd name="connsiteY18" fmla="*/ 1038225 h 1076325"/>
              <a:gd name="connsiteX19" fmla="*/ 2076450 w 3581473"/>
              <a:gd name="connsiteY19" fmla="*/ 1047750 h 1076325"/>
              <a:gd name="connsiteX20" fmla="*/ 2209800 w 3581473"/>
              <a:gd name="connsiteY20" fmla="*/ 1057275 h 1076325"/>
              <a:gd name="connsiteX21" fmla="*/ 2343150 w 3581473"/>
              <a:gd name="connsiteY21" fmla="*/ 1076325 h 1076325"/>
              <a:gd name="connsiteX22" fmla="*/ 2638425 w 3581473"/>
              <a:gd name="connsiteY22" fmla="*/ 1066800 h 1076325"/>
              <a:gd name="connsiteX23" fmla="*/ 2790825 w 3581473"/>
              <a:gd name="connsiteY23" fmla="*/ 1047750 h 1076325"/>
              <a:gd name="connsiteX24" fmla="*/ 2857500 w 3581473"/>
              <a:gd name="connsiteY24" fmla="*/ 1038225 h 1076325"/>
              <a:gd name="connsiteX25" fmla="*/ 2905125 w 3581473"/>
              <a:gd name="connsiteY25" fmla="*/ 1028700 h 1076325"/>
              <a:gd name="connsiteX26" fmla="*/ 3048000 w 3581473"/>
              <a:gd name="connsiteY26" fmla="*/ 1019175 h 1076325"/>
              <a:gd name="connsiteX27" fmla="*/ 3076575 w 3581473"/>
              <a:gd name="connsiteY27" fmla="*/ 1009650 h 1076325"/>
              <a:gd name="connsiteX28" fmla="*/ 3200400 w 3581473"/>
              <a:gd name="connsiteY28" fmla="*/ 981075 h 1076325"/>
              <a:gd name="connsiteX29" fmla="*/ 3276600 w 3581473"/>
              <a:gd name="connsiteY29" fmla="*/ 942975 h 1076325"/>
              <a:gd name="connsiteX30" fmla="*/ 3305175 w 3581473"/>
              <a:gd name="connsiteY30" fmla="*/ 933450 h 1076325"/>
              <a:gd name="connsiteX31" fmla="*/ 3400425 w 3581473"/>
              <a:gd name="connsiteY31" fmla="*/ 866775 h 1076325"/>
              <a:gd name="connsiteX32" fmla="*/ 3429000 w 3581473"/>
              <a:gd name="connsiteY32" fmla="*/ 847725 h 1076325"/>
              <a:gd name="connsiteX33" fmla="*/ 3448050 w 3581473"/>
              <a:gd name="connsiteY33" fmla="*/ 809625 h 1076325"/>
              <a:gd name="connsiteX34" fmla="*/ 3486150 w 3581473"/>
              <a:gd name="connsiteY34" fmla="*/ 752475 h 1076325"/>
              <a:gd name="connsiteX35" fmla="*/ 3524250 w 3581473"/>
              <a:gd name="connsiteY35" fmla="*/ 695325 h 1076325"/>
              <a:gd name="connsiteX36" fmla="*/ 3543300 w 3581473"/>
              <a:gd name="connsiteY36" fmla="*/ 666750 h 1076325"/>
              <a:gd name="connsiteX37" fmla="*/ 3562350 w 3581473"/>
              <a:gd name="connsiteY37" fmla="*/ 638175 h 1076325"/>
              <a:gd name="connsiteX38" fmla="*/ 3581400 w 3581473"/>
              <a:gd name="connsiteY38"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85725 w 3581473"/>
              <a:gd name="connsiteY4" fmla="*/ 276225 h 1076325"/>
              <a:gd name="connsiteX5" fmla="*/ 133350 w 3581473"/>
              <a:gd name="connsiteY5" fmla="*/ 342900 h 1076325"/>
              <a:gd name="connsiteX6" fmla="*/ 342900 w 3581473"/>
              <a:gd name="connsiteY6" fmla="*/ 590550 h 1076325"/>
              <a:gd name="connsiteX7" fmla="*/ 409575 w 3581473"/>
              <a:gd name="connsiteY7" fmla="*/ 676275 h 1076325"/>
              <a:gd name="connsiteX8" fmla="*/ 800100 w 3581473"/>
              <a:gd name="connsiteY8" fmla="*/ 866775 h 1076325"/>
              <a:gd name="connsiteX9" fmla="*/ 847725 w 3581473"/>
              <a:gd name="connsiteY9" fmla="*/ 876300 h 1076325"/>
              <a:gd name="connsiteX10" fmla="*/ 876300 w 3581473"/>
              <a:gd name="connsiteY10" fmla="*/ 885825 h 1076325"/>
              <a:gd name="connsiteX11" fmla="*/ 923925 w 3581473"/>
              <a:gd name="connsiteY11" fmla="*/ 895350 h 1076325"/>
              <a:gd name="connsiteX12" fmla="*/ 1123950 w 3581473"/>
              <a:gd name="connsiteY12" fmla="*/ 952500 h 1076325"/>
              <a:gd name="connsiteX13" fmla="*/ 1190625 w 3581473"/>
              <a:gd name="connsiteY13" fmla="*/ 971550 h 1076325"/>
              <a:gd name="connsiteX14" fmla="*/ 1362075 w 3581473"/>
              <a:gd name="connsiteY14" fmla="*/ 990600 h 1076325"/>
              <a:gd name="connsiteX15" fmla="*/ 1485900 w 3581473"/>
              <a:gd name="connsiteY15" fmla="*/ 1009650 h 1076325"/>
              <a:gd name="connsiteX16" fmla="*/ 1914525 w 3581473"/>
              <a:gd name="connsiteY16" fmla="*/ 1019175 h 1076325"/>
              <a:gd name="connsiteX17" fmla="*/ 2028825 w 3581473"/>
              <a:gd name="connsiteY17" fmla="*/ 1038225 h 1076325"/>
              <a:gd name="connsiteX18" fmla="*/ 2076450 w 3581473"/>
              <a:gd name="connsiteY18" fmla="*/ 1047750 h 1076325"/>
              <a:gd name="connsiteX19" fmla="*/ 2209800 w 3581473"/>
              <a:gd name="connsiteY19" fmla="*/ 1057275 h 1076325"/>
              <a:gd name="connsiteX20" fmla="*/ 2343150 w 3581473"/>
              <a:gd name="connsiteY20" fmla="*/ 1076325 h 1076325"/>
              <a:gd name="connsiteX21" fmla="*/ 2638425 w 3581473"/>
              <a:gd name="connsiteY21" fmla="*/ 1066800 h 1076325"/>
              <a:gd name="connsiteX22" fmla="*/ 2790825 w 3581473"/>
              <a:gd name="connsiteY22" fmla="*/ 1047750 h 1076325"/>
              <a:gd name="connsiteX23" fmla="*/ 2857500 w 3581473"/>
              <a:gd name="connsiteY23" fmla="*/ 1038225 h 1076325"/>
              <a:gd name="connsiteX24" fmla="*/ 2905125 w 3581473"/>
              <a:gd name="connsiteY24" fmla="*/ 1028700 h 1076325"/>
              <a:gd name="connsiteX25" fmla="*/ 3048000 w 3581473"/>
              <a:gd name="connsiteY25" fmla="*/ 1019175 h 1076325"/>
              <a:gd name="connsiteX26" fmla="*/ 3076575 w 3581473"/>
              <a:gd name="connsiteY26" fmla="*/ 1009650 h 1076325"/>
              <a:gd name="connsiteX27" fmla="*/ 3200400 w 3581473"/>
              <a:gd name="connsiteY27" fmla="*/ 981075 h 1076325"/>
              <a:gd name="connsiteX28" fmla="*/ 3276600 w 3581473"/>
              <a:gd name="connsiteY28" fmla="*/ 942975 h 1076325"/>
              <a:gd name="connsiteX29" fmla="*/ 3305175 w 3581473"/>
              <a:gd name="connsiteY29" fmla="*/ 933450 h 1076325"/>
              <a:gd name="connsiteX30" fmla="*/ 3400425 w 3581473"/>
              <a:gd name="connsiteY30" fmla="*/ 866775 h 1076325"/>
              <a:gd name="connsiteX31" fmla="*/ 3429000 w 3581473"/>
              <a:gd name="connsiteY31" fmla="*/ 847725 h 1076325"/>
              <a:gd name="connsiteX32" fmla="*/ 3448050 w 3581473"/>
              <a:gd name="connsiteY32" fmla="*/ 809625 h 1076325"/>
              <a:gd name="connsiteX33" fmla="*/ 3486150 w 3581473"/>
              <a:gd name="connsiteY33" fmla="*/ 752475 h 1076325"/>
              <a:gd name="connsiteX34" fmla="*/ 3524250 w 3581473"/>
              <a:gd name="connsiteY34" fmla="*/ 695325 h 1076325"/>
              <a:gd name="connsiteX35" fmla="*/ 3543300 w 3581473"/>
              <a:gd name="connsiteY35" fmla="*/ 666750 h 1076325"/>
              <a:gd name="connsiteX36" fmla="*/ 3562350 w 3581473"/>
              <a:gd name="connsiteY36" fmla="*/ 638175 h 1076325"/>
              <a:gd name="connsiteX37" fmla="*/ 3581400 w 3581473"/>
              <a:gd name="connsiteY37"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133350 w 3581473"/>
              <a:gd name="connsiteY4" fmla="*/ 342900 h 1076325"/>
              <a:gd name="connsiteX5" fmla="*/ 342900 w 3581473"/>
              <a:gd name="connsiteY5" fmla="*/ 590550 h 1076325"/>
              <a:gd name="connsiteX6" fmla="*/ 409575 w 3581473"/>
              <a:gd name="connsiteY6" fmla="*/ 676275 h 1076325"/>
              <a:gd name="connsiteX7" fmla="*/ 800100 w 3581473"/>
              <a:gd name="connsiteY7" fmla="*/ 866775 h 1076325"/>
              <a:gd name="connsiteX8" fmla="*/ 847725 w 3581473"/>
              <a:gd name="connsiteY8" fmla="*/ 876300 h 1076325"/>
              <a:gd name="connsiteX9" fmla="*/ 876300 w 3581473"/>
              <a:gd name="connsiteY9" fmla="*/ 885825 h 1076325"/>
              <a:gd name="connsiteX10" fmla="*/ 923925 w 3581473"/>
              <a:gd name="connsiteY10" fmla="*/ 895350 h 1076325"/>
              <a:gd name="connsiteX11" fmla="*/ 1123950 w 3581473"/>
              <a:gd name="connsiteY11" fmla="*/ 952500 h 1076325"/>
              <a:gd name="connsiteX12" fmla="*/ 1190625 w 3581473"/>
              <a:gd name="connsiteY12" fmla="*/ 971550 h 1076325"/>
              <a:gd name="connsiteX13" fmla="*/ 1362075 w 3581473"/>
              <a:gd name="connsiteY13" fmla="*/ 990600 h 1076325"/>
              <a:gd name="connsiteX14" fmla="*/ 1485900 w 3581473"/>
              <a:gd name="connsiteY14" fmla="*/ 1009650 h 1076325"/>
              <a:gd name="connsiteX15" fmla="*/ 1914525 w 3581473"/>
              <a:gd name="connsiteY15" fmla="*/ 1019175 h 1076325"/>
              <a:gd name="connsiteX16" fmla="*/ 2028825 w 3581473"/>
              <a:gd name="connsiteY16" fmla="*/ 1038225 h 1076325"/>
              <a:gd name="connsiteX17" fmla="*/ 2076450 w 3581473"/>
              <a:gd name="connsiteY17" fmla="*/ 1047750 h 1076325"/>
              <a:gd name="connsiteX18" fmla="*/ 2209800 w 3581473"/>
              <a:gd name="connsiteY18" fmla="*/ 1057275 h 1076325"/>
              <a:gd name="connsiteX19" fmla="*/ 2343150 w 3581473"/>
              <a:gd name="connsiteY19" fmla="*/ 1076325 h 1076325"/>
              <a:gd name="connsiteX20" fmla="*/ 2638425 w 3581473"/>
              <a:gd name="connsiteY20" fmla="*/ 1066800 h 1076325"/>
              <a:gd name="connsiteX21" fmla="*/ 2790825 w 3581473"/>
              <a:gd name="connsiteY21" fmla="*/ 1047750 h 1076325"/>
              <a:gd name="connsiteX22" fmla="*/ 2857500 w 3581473"/>
              <a:gd name="connsiteY22" fmla="*/ 1038225 h 1076325"/>
              <a:gd name="connsiteX23" fmla="*/ 2905125 w 3581473"/>
              <a:gd name="connsiteY23" fmla="*/ 1028700 h 1076325"/>
              <a:gd name="connsiteX24" fmla="*/ 3048000 w 3581473"/>
              <a:gd name="connsiteY24" fmla="*/ 1019175 h 1076325"/>
              <a:gd name="connsiteX25" fmla="*/ 3076575 w 3581473"/>
              <a:gd name="connsiteY25" fmla="*/ 1009650 h 1076325"/>
              <a:gd name="connsiteX26" fmla="*/ 3200400 w 3581473"/>
              <a:gd name="connsiteY26" fmla="*/ 981075 h 1076325"/>
              <a:gd name="connsiteX27" fmla="*/ 3276600 w 3581473"/>
              <a:gd name="connsiteY27" fmla="*/ 942975 h 1076325"/>
              <a:gd name="connsiteX28" fmla="*/ 3305175 w 3581473"/>
              <a:gd name="connsiteY28" fmla="*/ 933450 h 1076325"/>
              <a:gd name="connsiteX29" fmla="*/ 3400425 w 3581473"/>
              <a:gd name="connsiteY29" fmla="*/ 866775 h 1076325"/>
              <a:gd name="connsiteX30" fmla="*/ 3429000 w 3581473"/>
              <a:gd name="connsiteY30" fmla="*/ 847725 h 1076325"/>
              <a:gd name="connsiteX31" fmla="*/ 3448050 w 3581473"/>
              <a:gd name="connsiteY31" fmla="*/ 809625 h 1076325"/>
              <a:gd name="connsiteX32" fmla="*/ 3486150 w 3581473"/>
              <a:gd name="connsiteY32" fmla="*/ 752475 h 1076325"/>
              <a:gd name="connsiteX33" fmla="*/ 3524250 w 3581473"/>
              <a:gd name="connsiteY33" fmla="*/ 695325 h 1076325"/>
              <a:gd name="connsiteX34" fmla="*/ 3543300 w 3581473"/>
              <a:gd name="connsiteY34" fmla="*/ 666750 h 1076325"/>
              <a:gd name="connsiteX35" fmla="*/ 3562350 w 3581473"/>
              <a:gd name="connsiteY35" fmla="*/ 638175 h 1076325"/>
              <a:gd name="connsiteX36" fmla="*/ 3581400 w 3581473"/>
              <a:gd name="connsiteY36"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133350 w 3581473"/>
              <a:gd name="connsiteY3" fmla="*/ 342900 h 1076325"/>
              <a:gd name="connsiteX4" fmla="*/ 342900 w 3581473"/>
              <a:gd name="connsiteY4" fmla="*/ 590550 h 1076325"/>
              <a:gd name="connsiteX5" fmla="*/ 409575 w 3581473"/>
              <a:gd name="connsiteY5" fmla="*/ 676275 h 1076325"/>
              <a:gd name="connsiteX6" fmla="*/ 800100 w 3581473"/>
              <a:gd name="connsiteY6" fmla="*/ 866775 h 1076325"/>
              <a:gd name="connsiteX7" fmla="*/ 847725 w 3581473"/>
              <a:gd name="connsiteY7" fmla="*/ 876300 h 1076325"/>
              <a:gd name="connsiteX8" fmla="*/ 876300 w 3581473"/>
              <a:gd name="connsiteY8" fmla="*/ 885825 h 1076325"/>
              <a:gd name="connsiteX9" fmla="*/ 923925 w 3581473"/>
              <a:gd name="connsiteY9" fmla="*/ 895350 h 1076325"/>
              <a:gd name="connsiteX10" fmla="*/ 1123950 w 3581473"/>
              <a:gd name="connsiteY10" fmla="*/ 952500 h 1076325"/>
              <a:gd name="connsiteX11" fmla="*/ 1190625 w 3581473"/>
              <a:gd name="connsiteY11" fmla="*/ 971550 h 1076325"/>
              <a:gd name="connsiteX12" fmla="*/ 1362075 w 3581473"/>
              <a:gd name="connsiteY12" fmla="*/ 990600 h 1076325"/>
              <a:gd name="connsiteX13" fmla="*/ 1485900 w 3581473"/>
              <a:gd name="connsiteY13" fmla="*/ 1009650 h 1076325"/>
              <a:gd name="connsiteX14" fmla="*/ 1914525 w 3581473"/>
              <a:gd name="connsiteY14" fmla="*/ 1019175 h 1076325"/>
              <a:gd name="connsiteX15" fmla="*/ 2028825 w 3581473"/>
              <a:gd name="connsiteY15" fmla="*/ 1038225 h 1076325"/>
              <a:gd name="connsiteX16" fmla="*/ 2076450 w 3581473"/>
              <a:gd name="connsiteY16" fmla="*/ 1047750 h 1076325"/>
              <a:gd name="connsiteX17" fmla="*/ 2209800 w 3581473"/>
              <a:gd name="connsiteY17" fmla="*/ 1057275 h 1076325"/>
              <a:gd name="connsiteX18" fmla="*/ 2343150 w 3581473"/>
              <a:gd name="connsiteY18" fmla="*/ 1076325 h 1076325"/>
              <a:gd name="connsiteX19" fmla="*/ 2638425 w 3581473"/>
              <a:gd name="connsiteY19" fmla="*/ 1066800 h 1076325"/>
              <a:gd name="connsiteX20" fmla="*/ 2790825 w 3581473"/>
              <a:gd name="connsiteY20" fmla="*/ 1047750 h 1076325"/>
              <a:gd name="connsiteX21" fmla="*/ 2857500 w 3581473"/>
              <a:gd name="connsiteY21" fmla="*/ 1038225 h 1076325"/>
              <a:gd name="connsiteX22" fmla="*/ 2905125 w 3581473"/>
              <a:gd name="connsiteY22" fmla="*/ 1028700 h 1076325"/>
              <a:gd name="connsiteX23" fmla="*/ 3048000 w 3581473"/>
              <a:gd name="connsiteY23" fmla="*/ 1019175 h 1076325"/>
              <a:gd name="connsiteX24" fmla="*/ 3076575 w 3581473"/>
              <a:gd name="connsiteY24" fmla="*/ 1009650 h 1076325"/>
              <a:gd name="connsiteX25" fmla="*/ 3200400 w 3581473"/>
              <a:gd name="connsiteY25" fmla="*/ 981075 h 1076325"/>
              <a:gd name="connsiteX26" fmla="*/ 3276600 w 3581473"/>
              <a:gd name="connsiteY26" fmla="*/ 942975 h 1076325"/>
              <a:gd name="connsiteX27" fmla="*/ 3305175 w 3581473"/>
              <a:gd name="connsiteY27" fmla="*/ 933450 h 1076325"/>
              <a:gd name="connsiteX28" fmla="*/ 3400425 w 3581473"/>
              <a:gd name="connsiteY28" fmla="*/ 866775 h 1076325"/>
              <a:gd name="connsiteX29" fmla="*/ 3429000 w 3581473"/>
              <a:gd name="connsiteY29" fmla="*/ 847725 h 1076325"/>
              <a:gd name="connsiteX30" fmla="*/ 3448050 w 3581473"/>
              <a:gd name="connsiteY30" fmla="*/ 809625 h 1076325"/>
              <a:gd name="connsiteX31" fmla="*/ 3486150 w 3581473"/>
              <a:gd name="connsiteY31" fmla="*/ 752475 h 1076325"/>
              <a:gd name="connsiteX32" fmla="*/ 3524250 w 3581473"/>
              <a:gd name="connsiteY32" fmla="*/ 695325 h 1076325"/>
              <a:gd name="connsiteX33" fmla="*/ 3543300 w 3581473"/>
              <a:gd name="connsiteY33" fmla="*/ 666750 h 1076325"/>
              <a:gd name="connsiteX34" fmla="*/ 3562350 w 3581473"/>
              <a:gd name="connsiteY34" fmla="*/ 638175 h 1076325"/>
              <a:gd name="connsiteX35" fmla="*/ 3581400 w 3581473"/>
              <a:gd name="connsiteY35" fmla="*/ 533400 h 1076325"/>
              <a:gd name="connsiteX0" fmla="*/ 0 w 3581473"/>
              <a:gd name="connsiteY0" fmla="*/ 0 h 1076325"/>
              <a:gd name="connsiteX1" fmla="*/ 19050 w 3581473"/>
              <a:gd name="connsiteY1" fmla="*/ 152400 h 1076325"/>
              <a:gd name="connsiteX2" fmla="*/ 133350 w 3581473"/>
              <a:gd name="connsiteY2" fmla="*/ 342900 h 1076325"/>
              <a:gd name="connsiteX3" fmla="*/ 342900 w 3581473"/>
              <a:gd name="connsiteY3" fmla="*/ 590550 h 1076325"/>
              <a:gd name="connsiteX4" fmla="*/ 409575 w 3581473"/>
              <a:gd name="connsiteY4" fmla="*/ 676275 h 1076325"/>
              <a:gd name="connsiteX5" fmla="*/ 800100 w 3581473"/>
              <a:gd name="connsiteY5" fmla="*/ 866775 h 1076325"/>
              <a:gd name="connsiteX6" fmla="*/ 847725 w 3581473"/>
              <a:gd name="connsiteY6" fmla="*/ 876300 h 1076325"/>
              <a:gd name="connsiteX7" fmla="*/ 876300 w 3581473"/>
              <a:gd name="connsiteY7" fmla="*/ 885825 h 1076325"/>
              <a:gd name="connsiteX8" fmla="*/ 923925 w 3581473"/>
              <a:gd name="connsiteY8" fmla="*/ 895350 h 1076325"/>
              <a:gd name="connsiteX9" fmla="*/ 1123950 w 3581473"/>
              <a:gd name="connsiteY9" fmla="*/ 952500 h 1076325"/>
              <a:gd name="connsiteX10" fmla="*/ 1190625 w 3581473"/>
              <a:gd name="connsiteY10" fmla="*/ 971550 h 1076325"/>
              <a:gd name="connsiteX11" fmla="*/ 1362075 w 3581473"/>
              <a:gd name="connsiteY11" fmla="*/ 990600 h 1076325"/>
              <a:gd name="connsiteX12" fmla="*/ 1485900 w 3581473"/>
              <a:gd name="connsiteY12" fmla="*/ 1009650 h 1076325"/>
              <a:gd name="connsiteX13" fmla="*/ 1914525 w 3581473"/>
              <a:gd name="connsiteY13" fmla="*/ 1019175 h 1076325"/>
              <a:gd name="connsiteX14" fmla="*/ 2028825 w 3581473"/>
              <a:gd name="connsiteY14" fmla="*/ 1038225 h 1076325"/>
              <a:gd name="connsiteX15" fmla="*/ 2076450 w 3581473"/>
              <a:gd name="connsiteY15" fmla="*/ 1047750 h 1076325"/>
              <a:gd name="connsiteX16" fmla="*/ 2209800 w 3581473"/>
              <a:gd name="connsiteY16" fmla="*/ 1057275 h 1076325"/>
              <a:gd name="connsiteX17" fmla="*/ 2343150 w 3581473"/>
              <a:gd name="connsiteY17" fmla="*/ 1076325 h 1076325"/>
              <a:gd name="connsiteX18" fmla="*/ 2638425 w 3581473"/>
              <a:gd name="connsiteY18" fmla="*/ 1066800 h 1076325"/>
              <a:gd name="connsiteX19" fmla="*/ 2790825 w 3581473"/>
              <a:gd name="connsiteY19" fmla="*/ 1047750 h 1076325"/>
              <a:gd name="connsiteX20" fmla="*/ 2857500 w 3581473"/>
              <a:gd name="connsiteY20" fmla="*/ 1038225 h 1076325"/>
              <a:gd name="connsiteX21" fmla="*/ 2905125 w 3581473"/>
              <a:gd name="connsiteY21" fmla="*/ 1028700 h 1076325"/>
              <a:gd name="connsiteX22" fmla="*/ 3048000 w 3581473"/>
              <a:gd name="connsiteY22" fmla="*/ 1019175 h 1076325"/>
              <a:gd name="connsiteX23" fmla="*/ 3076575 w 3581473"/>
              <a:gd name="connsiteY23" fmla="*/ 1009650 h 1076325"/>
              <a:gd name="connsiteX24" fmla="*/ 3200400 w 3581473"/>
              <a:gd name="connsiteY24" fmla="*/ 981075 h 1076325"/>
              <a:gd name="connsiteX25" fmla="*/ 3276600 w 3581473"/>
              <a:gd name="connsiteY25" fmla="*/ 942975 h 1076325"/>
              <a:gd name="connsiteX26" fmla="*/ 3305175 w 3581473"/>
              <a:gd name="connsiteY26" fmla="*/ 933450 h 1076325"/>
              <a:gd name="connsiteX27" fmla="*/ 3400425 w 3581473"/>
              <a:gd name="connsiteY27" fmla="*/ 866775 h 1076325"/>
              <a:gd name="connsiteX28" fmla="*/ 3429000 w 3581473"/>
              <a:gd name="connsiteY28" fmla="*/ 847725 h 1076325"/>
              <a:gd name="connsiteX29" fmla="*/ 3448050 w 3581473"/>
              <a:gd name="connsiteY29" fmla="*/ 809625 h 1076325"/>
              <a:gd name="connsiteX30" fmla="*/ 3486150 w 3581473"/>
              <a:gd name="connsiteY30" fmla="*/ 752475 h 1076325"/>
              <a:gd name="connsiteX31" fmla="*/ 3524250 w 3581473"/>
              <a:gd name="connsiteY31" fmla="*/ 695325 h 1076325"/>
              <a:gd name="connsiteX32" fmla="*/ 3543300 w 3581473"/>
              <a:gd name="connsiteY32" fmla="*/ 666750 h 1076325"/>
              <a:gd name="connsiteX33" fmla="*/ 3562350 w 3581473"/>
              <a:gd name="connsiteY33" fmla="*/ 638175 h 1076325"/>
              <a:gd name="connsiteX34" fmla="*/ 3581400 w 3581473"/>
              <a:gd name="connsiteY34" fmla="*/ 533400 h 1076325"/>
              <a:gd name="connsiteX0" fmla="*/ 0 w 3581473"/>
              <a:gd name="connsiteY0" fmla="*/ 0 h 1076325"/>
              <a:gd name="connsiteX1" fmla="*/ 133350 w 3581473"/>
              <a:gd name="connsiteY1" fmla="*/ 342900 h 1076325"/>
              <a:gd name="connsiteX2" fmla="*/ 342900 w 3581473"/>
              <a:gd name="connsiteY2" fmla="*/ 590550 h 1076325"/>
              <a:gd name="connsiteX3" fmla="*/ 409575 w 3581473"/>
              <a:gd name="connsiteY3" fmla="*/ 676275 h 1076325"/>
              <a:gd name="connsiteX4" fmla="*/ 800100 w 3581473"/>
              <a:gd name="connsiteY4" fmla="*/ 866775 h 1076325"/>
              <a:gd name="connsiteX5" fmla="*/ 847725 w 3581473"/>
              <a:gd name="connsiteY5" fmla="*/ 876300 h 1076325"/>
              <a:gd name="connsiteX6" fmla="*/ 876300 w 3581473"/>
              <a:gd name="connsiteY6" fmla="*/ 885825 h 1076325"/>
              <a:gd name="connsiteX7" fmla="*/ 923925 w 3581473"/>
              <a:gd name="connsiteY7" fmla="*/ 895350 h 1076325"/>
              <a:gd name="connsiteX8" fmla="*/ 1123950 w 3581473"/>
              <a:gd name="connsiteY8" fmla="*/ 952500 h 1076325"/>
              <a:gd name="connsiteX9" fmla="*/ 1190625 w 3581473"/>
              <a:gd name="connsiteY9" fmla="*/ 971550 h 1076325"/>
              <a:gd name="connsiteX10" fmla="*/ 1362075 w 3581473"/>
              <a:gd name="connsiteY10" fmla="*/ 990600 h 1076325"/>
              <a:gd name="connsiteX11" fmla="*/ 1485900 w 3581473"/>
              <a:gd name="connsiteY11" fmla="*/ 1009650 h 1076325"/>
              <a:gd name="connsiteX12" fmla="*/ 1914525 w 3581473"/>
              <a:gd name="connsiteY12" fmla="*/ 1019175 h 1076325"/>
              <a:gd name="connsiteX13" fmla="*/ 2028825 w 3581473"/>
              <a:gd name="connsiteY13" fmla="*/ 1038225 h 1076325"/>
              <a:gd name="connsiteX14" fmla="*/ 2076450 w 3581473"/>
              <a:gd name="connsiteY14" fmla="*/ 1047750 h 1076325"/>
              <a:gd name="connsiteX15" fmla="*/ 2209800 w 3581473"/>
              <a:gd name="connsiteY15" fmla="*/ 1057275 h 1076325"/>
              <a:gd name="connsiteX16" fmla="*/ 2343150 w 3581473"/>
              <a:gd name="connsiteY16" fmla="*/ 1076325 h 1076325"/>
              <a:gd name="connsiteX17" fmla="*/ 2638425 w 3581473"/>
              <a:gd name="connsiteY17" fmla="*/ 1066800 h 1076325"/>
              <a:gd name="connsiteX18" fmla="*/ 2790825 w 3581473"/>
              <a:gd name="connsiteY18" fmla="*/ 1047750 h 1076325"/>
              <a:gd name="connsiteX19" fmla="*/ 2857500 w 3581473"/>
              <a:gd name="connsiteY19" fmla="*/ 1038225 h 1076325"/>
              <a:gd name="connsiteX20" fmla="*/ 2905125 w 3581473"/>
              <a:gd name="connsiteY20" fmla="*/ 1028700 h 1076325"/>
              <a:gd name="connsiteX21" fmla="*/ 3048000 w 3581473"/>
              <a:gd name="connsiteY21" fmla="*/ 1019175 h 1076325"/>
              <a:gd name="connsiteX22" fmla="*/ 3076575 w 3581473"/>
              <a:gd name="connsiteY22" fmla="*/ 1009650 h 1076325"/>
              <a:gd name="connsiteX23" fmla="*/ 3200400 w 3581473"/>
              <a:gd name="connsiteY23" fmla="*/ 981075 h 1076325"/>
              <a:gd name="connsiteX24" fmla="*/ 3276600 w 3581473"/>
              <a:gd name="connsiteY24" fmla="*/ 942975 h 1076325"/>
              <a:gd name="connsiteX25" fmla="*/ 3305175 w 3581473"/>
              <a:gd name="connsiteY25" fmla="*/ 933450 h 1076325"/>
              <a:gd name="connsiteX26" fmla="*/ 3400425 w 3581473"/>
              <a:gd name="connsiteY26" fmla="*/ 866775 h 1076325"/>
              <a:gd name="connsiteX27" fmla="*/ 3429000 w 3581473"/>
              <a:gd name="connsiteY27" fmla="*/ 847725 h 1076325"/>
              <a:gd name="connsiteX28" fmla="*/ 3448050 w 3581473"/>
              <a:gd name="connsiteY28" fmla="*/ 809625 h 1076325"/>
              <a:gd name="connsiteX29" fmla="*/ 3486150 w 3581473"/>
              <a:gd name="connsiteY29" fmla="*/ 752475 h 1076325"/>
              <a:gd name="connsiteX30" fmla="*/ 3524250 w 3581473"/>
              <a:gd name="connsiteY30" fmla="*/ 695325 h 1076325"/>
              <a:gd name="connsiteX31" fmla="*/ 3543300 w 3581473"/>
              <a:gd name="connsiteY31" fmla="*/ 666750 h 1076325"/>
              <a:gd name="connsiteX32" fmla="*/ 3562350 w 3581473"/>
              <a:gd name="connsiteY32" fmla="*/ 638175 h 1076325"/>
              <a:gd name="connsiteX33" fmla="*/ 3581400 w 3581473"/>
              <a:gd name="connsiteY33" fmla="*/ 533400 h 1076325"/>
              <a:gd name="connsiteX0" fmla="*/ 0 w 3581473"/>
              <a:gd name="connsiteY0" fmla="*/ 0 h 1076325"/>
              <a:gd name="connsiteX1" fmla="*/ 342900 w 3581473"/>
              <a:gd name="connsiteY1" fmla="*/ 590550 h 1076325"/>
              <a:gd name="connsiteX2" fmla="*/ 409575 w 3581473"/>
              <a:gd name="connsiteY2" fmla="*/ 676275 h 1076325"/>
              <a:gd name="connsiteX3" fmla="*/ 800100 w 3581473"/>
              <a:gd name="connsiteY3" fmla="*/ 866775 h 1076325"/>
              <a:gd name="connsiteX4" fmla="*/ 847725 w 3581473"/>
              <a:gd name="connsiteY4" fmla="*/ 876300 h 1076325"/>
              <a:gd name="connsiteX5" fmla="*/ 876300 w 3581473"/>
              <a:gd name="connsiteY5" fmla="*/ 885825 h 1076325"/>
              <a:gd name="connsiteX6" fmla="*/ 923925 w 3581473"/>
              <a:gd name="connsiteY6" fmla="*/ 895350 h 1076325"/>
              <a:gd name="connsiteX7" fmla="*/ 1123950 w 3581473"/>
              <a:gd name="connsiteY7" fmla="*/ 952500 h 1076325"/>
              <a:gd name="connsiteX8" fmla="*/ 1190625 w 3581473"/>
              <a:gd name="connsiteY8" fmla="*/ 971550 h 1076325"/>
              <a:gd name="connsiteX9" fmla="*/ 1362075 w 3581473"/>
              <a:gd name="connsiteY9" fmla="*/ 990600 h 1076325"/>
              <a:gd name="connsiteX10" fmla="*/ 1485900 w 3581473"/>
              <a:gd name="connsiteY10" fmla="*/ 1009650 h 1076325"/>
              <a:gd name="connsiteX11" fmla="*/ 1914525 w 3581473"/>
              <a:gd name="connsiteY11" fmla="*/ 1019175 h 1076325"/>
              <a:gd name="connsiteX12" fmla="*/ 2028825 w 3581473"/>
              <a:gd name="connsiteY12" fmla="*/ 1038225 h 1076325"/>
              <a:gd name="connsiteX13" fmla="*/ 2076450 w 3581473"/>
              <a:gd name="connsiteY13" fmla="*/ 1047750 h 1076325"/>
              <a:gd name="connsiteX14" fmla="*/ 2209800 w 3581473"/>
              <a:gd name="connsiteY14" fmla="*/ 1057275 h 1076325"/>
              <a:gd name="connsiteX15" fmla="*/ 2343150 w 3581473"/>
              <a:gd name="connsiteY15" fmla="*/ 1076325 h 1076325"/>
              <a:gd name="connsiteX16" fmla="*/ 2638425 w 3581473"/>
              <a:gd name="connsiteY16" fmla="*/ 1066800 h 1076325"/>
              <a:gd name="connsiteX17" fmla="*/ 2790825 w 3581473"/>
              <a:gd name="connsiteY17" fmla="*/ 1047750 h 1076325"/>
              <a:gd name="connsiteX18" fmla="*/ 2857500 w 3581473"/>
              <a:gd name="connsiteY18" fmla="*/ 1038225 h 1076325"/>
              <a:gd name="connsiteX19" fmla="*/ 2905125 w 3581473"/>
              <a:gd name="connsiteY19" fmla="*/ 1028700 h 1076325"/>
              <a:gd name="connsiteX20" fmla="*/ 3048000 w 3581473"/>
              <a:gd name="connsiteY20" fmla="*/ 1019175 h 1076325"/>
              <a:gd name="connsiteX21" fmla="*/ 3076575 w 3581473"/>
              <a:gd name="connsiteY21" fmla="*/ 1009650 h 1076325"/>
              <a:gd name="connsiteX22" fmla="*/ 3200400 w 3581473"/>
              <a:gd name="connsiteY22" fmla="*/ 981075 h 1076325"/>
              <a:gd name="connsiteX23" fmla="*/ 3276600 w 3581473"/>
              <a:gd name="connsiteY23" fmla="*/ 942975 h 1076325"/>
              <a:gd name="connsiteX24" fmla="*/ 3305175 w 3581473"/>
              <a:gd name="connsiteY24" fmla="*/ 933450 h 1076325"/>
              <a:gd name="connsiteX25" fmla="*/ 3400425 w 3581473"/>
              <a:gd name="connsiteY25" fmla="*/ 866775 h 1076325"/>
              <a:gd name="connsiteX26" fmla="*/ 3429000 w 3581473"/>
              <a:gd name="connsiteY26" fmla="*/ 847725 h 1076325"/>
              <a:gd name="connsiteX27" fmla="*/ 3448050 w 3581473"/>
              <a:gd name="connsiteY27" fmla="*/ 809625 h 1076325"/>
              <a:gd name="connsiteX28" fmla="*/ 3486150 w 3581473"/>
              <a:gd name="connsiteY28" fmla="*/ 752475 h 1076325"/>
              <a:gd name="connsiteX29" fmla="*/ 3524250 w 3581473"/>
              <a:gd name="connsiteY29" fmla="*/ 695325 h 1076325"/>
              <a:gd name="connsiteX30" fmla="*/ 3543300 w 3581473"/>
              <a:gd name="connsiteY30" fmla="*/ 666750 h 1076325"/>
              <a:gd name="connsiteX31" fmla="*/ 3562350 w 3581473"/>
              <a:gd name="connsiteY31" fmla="*/ 638175 h 1076325"/>
              <a:gd name="connsiteX32" fmla="*/ 3581400 w 3581473"/>
              <a:gd name="connsiteY32" fmla="*/ 533400 h 1076325"/>
              <a:gd name="connsiteX0" fmla="*/ 0 w 3581473"/>
              <a:gd name="connsiteY0" fmla="*/ 0 h 1076325"/>
              <a:gd name="connsiteX1" fmla="*/ 342900 w 3581473"/>
              <a:gd name="connsiteY1" fmla="*/ 590550 h 1076325"/>
              <a:gd name="connsiteX2" fmla="*/ 409575 w 3581473"/>
              <a:gd name="connsiteY2" fmla="*/ 676275 h 1076325"/>
              <a:gd name="connsiteX3" fmla="*/ 800100 w 3581473"/>
              <a:gd name="connsiteY3" fmla="*/ 866775 h 1076325"/>
              <a:gd name="connsiteX4" fmla="*/ 847725 w 3581473"/>
              <a:gd name="connsiteY4" fmla="*/ 876300 h 1076325"/>
              <a:gd name="connsiteX5" fmla="*/ 876300 w 3581473"/>
              <a:gd name="connsiteY5" fmla="*/ 885825 h 1076325"/>
              <a:gd name="connsiteX6" fmla="*/ 923925 w 3581473"/>
              <a:gd name="connsiteY6" fmla="*/ 895350 h 1076325"/>
              <a:gd name="connsiteX7" fmla="*/ 1123950 w 3581473"/>
              <a:gd name="connsiteY7" fmla="*/ 952500 h 1076325"/>
              <a:gd name="connsiteX8" fmla="*/ 1190625 w 3581473"/>
              <a:gd name="connsiteY8" fmla="*/ 971550 h 1076325"/>
              <a:gd name="connsiteX9" fmla="*/ 1362075 w 3581473"/>
              <a:gd name="connsiteY9" fmla="*/ 990600 h 1076325"/>
              <a:gd name="connsiteX10" fmla="*/ 1485900 w 3581473"/>
              <a:gd name="connsiteY10" fmla="*/ 1009650 h 1076325"/>
              <a:gd name="connsiteX11" fmla="*/ 1914525 w 3581473"/>
              <a:gd name="connsiteY11" fmla="*/ 1019175 h 1076325"/>
              <a:gd name="connsiteX12" fmla="*/ 2028825 w 3581473"/>
              <a:gd name="connsiteY12" fmla="*/ 1038225 h 1076325"/>
              <a:gd name="connsiteX13" fmla="*/ 2076450 w 3581473"/>
              <a:gd name="connsiteY13" fmla="*/ 1047750 h 1076325"/>
              <a:gd name="connsiteX14" fmla="*/ 2209800 w 3581473"/>
              <a:gd name="connsiteY14" fmla="*/ 1057275 h 1076325"/>
              <a:gd name="connsiteX15" fmla="*/ 2343150 w 3581473"/>
              <a:gd name="connsiteY15" fmla="*/ 1076325 h 1076325"/>
              <a:gd name="connsiteX16" fmla="*/ 2638425 w 3581473"/>
              <a:gd name="connsiteY16" fmla="*/ 1066800 h 1076325"/>
              <a:gd name="connsiteX17" fmla="*/ 2790825 w 3581473"/>
              <a:gd name="connsiteY17" fmla="*/ 1047750 h 1076325"/>
              <a:gd name="connsiteX18" fmla="*/ 2857500 w 3581473"/>
              <a:gd name="connsiteY18" fmla="*/ 1038225 h 1076325"/>
              <a:gd name="connsiteX19" fmla="*/ 2905125 w 3581473"/>
              <a:gd name="connsiteY19" fmla="*/ 1028700 h 1076325"/>
              <a:gd name="connsiteX20" fmla="*/ 3048000 w 3581473"/>
              <a:gd name="connsiteY20" fmla="*/ 1019175 h 1076325"/>
              <a:gd name="connsiteX21" fmla="*/ 3076575 w 3581473"/>
              <a:gd name="connsiteY21" fmla="*/ 1009650 h 1076325"/>
              <a:gd name="connsiteX22" fmla="*/ 3200400 w 3581473"/>
              <a:gd name="connsiteY22" fmla="*/ 981075 h 1076325"/>
              <a:gd name="connsiteX23" fmla="*/ 3276600 w 3581473"/>
              <a:gd name="connsiteY23" fmla="*/ 942975 h 1076325"/>
              <a:gd name="connsiteX24" fmla="*/ 3305175 w 3581473"/>
              <a:gd name="connsiteY24" fmla="*/ 933450 h 1076325"/>
              <a:gd name="connsiteX25" fmla="*/ 3400425 w 3581473"/>
              <a:gd name="connsiteY25" fmla="*/ 866775 h 1076325"/>
              <a:gd name="connsiteX26" fmla="*/ 3429000 w 3581473"/>
              <a:gd name="connsiteY26" fmla="*/ 847725 h 1076325"/>
              <a:gd name="connsiteX27" fmla="*/ 3448050 w 3581473"/>
              <a:gd name="connsiteY27" fmla="*/ 809625 h 1076325"/>
              <a:gd name="connsiteX28" fmla="*/ 3486150 w 3581473"/>
              <a:gd name="connsiteY28" fmla="*/ 752475 h 1076325"/>
              <a:gd name="connsiteX29" fmla="*/ 3524250 w 3581473"/>
              <a:gd name="connsiteY29" fmla="*/ 695325 h 1076325"/>
              <a:gd name="connsiteX30" fmla="*/ 3543300 w 3581473"/>
              <a:gd name="connsiteY30" fmla="*/ 666750 h 1076325"/>
              <a:gd name="connsiteX31" fmla="*/ 3562350 w 3581473"/>
              <a:gd name="connsiteY31" fmla="*/ 638175 h 1076325"/>
              <a:gd name="connsiteX32" fmla="*/ 3581400 w 3581473"/>
              <a:gd name="connsiteY32" fmla="*/ 533400 h 1076325"/>
              <a:gd name="connsiteX0" fmla="*/ 0 w 3581473"/>
              <a:gd name="connsiteY0" fmla="*/ 0 h 1076325"/>
              <a:gd name="connsiteX1" fmla="*/ 342900 w 3581473"/>
              <a:gd name="connsiteY1" fmla="*/ 590550 h 1076325"/>
              <a:gd name="connsiteX2" fmla="*/ 409575 w 3581473"/>
              <a:gd name="connsiteY2" fmla="*/ 676275 h 1076325"/>
              <a:gd name="connsiteX3" fmla="*/ 800100 w 3581473"/>
              <a:gd name="connsiteY3" fmla="*/ 866775 h 1076325"/>
              <a:gd name="connsiteX4" fmla="*/ 847725 w 3581473"/>
              <a:gd name="connsiteY4" fmla="*/ 876300 h 1076325"/>
              <a:gd name="connsiteX5" fmla="*/ 876300 w 3581473"/>
              <a:gd name="connsiteY5" fmla="*/ 885825 h 1076325"/>
              <a:gd name="connsiteX6" fmla="*/ 1123950 w 3581473"/>
              <a:gd name="connsiteY6" fmla="*/ 952500 h 1076325"/>
              <a:gd name="connsiteX7" fmla="*/ 1190625 w 3581473"/>
              <a:gd name="connsiteY7" fmla="*/ 971550 h 1076325"/>
              <a:gd name="connsiteX8" fmla="*/ 1362075 w 3581473"/>
              <a:gd name="connsiteY8" fmla="*/ 990600 h 1076325"/>
              <a:gd name="connsiteX9" fmla="*/ 1485900 w 3581473"/>
              <a:gd name="connsiteY9" fmla="*/ 1009650 h 1076325"/>
              <a:gd name="connsiteX10" fmla="*/ 1914525 w 3581473"/>
              <a:gd name="connsiteY10" fmla="*/ 1019175 h 1076325"/>
              <a:gd name="connsiteX11" fmla="*/ 2028825 w 3581473"/>
              <a:gd name="connsiteY11" fmla="*/ 1038225 h 1076325"/>
              <a:gd name="connsiteX12" fmla="*/ 2076450 w 3581473"/>
              <a:gd name="connsiteY12" fmla="*/ 1047750 h 1076325"/>
              <a:gd name="connsiteX13" fmla="*/ 2209800 w 3581473"/>
              <a:gd name="connsiteY13" fmla="*/ 1057275 h 1076325"/>
              <a:gd name="connsiteX14" fmla="*/ 2343150 w 3581473"/>
              <a:gd name="connsiteY14" fmla="*/ 1076325 h 1076325"/>
              <a:gd name="connsiteX15" fmla="*/ 2638425 w 3581473"/>
              <a:gd name="connsiteY15" fmla="*/ 1066800 h 1076325"/>
              <a:gd name="connsiteX16" fmla="*/ 2790825 w 3581473"/>
              <a:gd name="connsiteY16" fmla="*/ 1047750 h 1076325"/>
              <a:gd name="connsiteX17" fmla="*/ 2857500 w 3581473"/>
              <a:gd name="connsiteY17" fmla="*/ 1038225 h 1076325"/>
              <a:gd name="connsiteX18" fmla="*/ 2905125 w 3581473"/>
              <a:gd name="connsiteY18" fmla="*/ 1028700 h 1076325"/>
              <a:gd name="connsiteX19" fmla="*/ 3048000 w 3581473"/>
              <a:gd name="connsiteY19" fmla="*/ 1019175 h 1076325"/>
              <a:gd name="connsiteX20" fmla="*/ 3076575 w 3581473"/>
              <a:gd name="connsiteY20" fmla="*/ 1009650 h 1076325"/>
              <a:gd name="connsiteX21" fmla="*/ 3200400 w 3581473"/>
              <a:gd name="connsiteY21" fmla="*/ 981075 h 1076325"/>
              <a:gd name="connsiteX22" fmla="*/ 3276600 w 3581473"/>
              <a:gd name="connsiteY22" fmla="*/ 942975 h 1076325"/>
              <a:gd name="connsiteX23" fmla="*/ 3305175 w 3581473"/>
              <a:gd name="connsiteY23" fmla="*/ 933450 h 1076325"/>
              <a:gd name="connsiteX24" fmla="*/ 3400425 w 3581473"/>
              <a:gd name="connsiteY24" fmla="*/ 866775 h 1076325"/>
              <a:gd name="connsiteX25" fmla="*/ 3429000 w 3581473"/>
              <a:gd name="connsiteY25" fmla="*/ 847725 h 1076325"/>
              <a:gd name="connsiteX26" fmla="*/ 3448050 w 3581473"/>
              <a:gd name="connsiteY26" fmla="*/ 809625 h 1076325"/>
              <a:gd name="connsiteX27" fmla="*/ 3486150 w 3581473"/>
              <a:gd name="connsiteY27" fmla="*/ 752475 h 1076325"/>
              <a:gd name="connsiteX28" fmla="*/ 3524250 w 3581473"/>
              <a:gd name="connsiteY28" fmla="*/ 695325 h 1076325"/>
              <a:gd name="connsiteX29" fmla="*/ 3543300 w 3581473"/>
              <a:gd name="connsiteY29" fmla="*/ 666750 h 1076325"/>
              <a:gd name="connsiteX30" fmla="*/ 3562350 w 3581473"/>
              <a:gd name="connsiteY30" fmla="*/ 638175 h 1076325"/>
              <a:gd name="connsiteX31" fmla="*/ 3581400 w 3581473"/>
              <a:gd name="connsiteY31" fmla="*/ 533400 h 1076325"/>
              <a:gd name="connsiteX0" fmla="*/ 0 w 3581473"/>
              <a:gd name="connsiteY0" fmla="*/ 0 h 1076325"/>
              <a:gd name="connsiteX1" fmla="*/ 342900 w 3581473"/>
              <a:gd name="connsiteY1" fmla="*/ 590550 h 1076325"/>
              <a:gd name="connsiteX2" fmla="*/ 409575 w 3581473"/>
              <a:gd name="connsiteY2" fmla="*/ 676275 h 1076325"/>
              <a:gd name="connsiteX3" fmla="*/ 800100 w 3581473"/>
              <a:gd name="connsiteY3" fmla="*/ 866775 h 1076325"/>
              <a:gd name="connsiteX4" fmla="*/ 876300 w 3581473"/>
              <a:gd name="connsiteY4" fmla="*/ 885825 h 1076325"/>
              <a:gd name="connsiteX5" fmla="*/ 1123950 w 3581473"/>
              <a:gd name="connsiteY5" fmla="*/ 952500 h 1076325"/>
              <a:gd name="connsiteX6" fmla="*/ 1190625 w 3581473"/>
              <a:gd name="connsiteY6" fmla="*/ 971550 h 1076325"/>
              <a:gd name="connsiteX7" fmla="*/ 1362075 w 3581473"/>
              <a:gd name="connsiteY7" fmla="*/ 990600 h 1076325"/>
              <a:gd name="connsiteX8" fmla="*/ 1485900 w 3581473"/>
              <a:gd name="connsiteY8" fmla="*/ 1009650 h 1076325"/>
              <a:gd name="connsiteX9" fmla="*/ 1914525 w 3581473"/>
              <a:gd name="connsiteY9" fmla="*/ 1019175 h 1076325"/>
              <a:gd name="connsiteX10" fmla="*/ 2028825 w 3581473"/>
              <a:gd name="connsiteY10" fmla="*/ 1038225 h 1076325"/>
              <a:gd name="connsiteX11" fmla="*/ 2076450 w 3581473"/>
              <a:gd name="connsiteY11" fmla="*/ 1047750 h 1076325"/>
              <a:gd name="connsiteX12" fmla="*/ 2209800 w 3581473"/>
              <a:gd name="connsiteY12" fmla="*/ 1057275 h 1076325"/>
              <a:gd name="connsiteX13" fmla="*/ 2343150 w 3581473"/>
              <a:gd name="connsiteY13" fmla="*/ 1076325 h 1076325"/>
              <a:gd name="connsiteX14" fmla="*/ 2638425 w 3581473"/>
              <a:gd name="connsiteY14" fmla="*/ 1066800 h 1076325"/>
              <a:gd name="connsiteX15" fmla="*/ 2790825 w 3581473"/>
              <a:gd name="connsiteY15" fmla="*/ 1047750 h 1076325"/>
              <a:gd name="connsiteX16" fmla="*/ 2857500 w 3581473"/>
              <a:gd name="connsiteY16" fmla="*/ 1038225 h 1076325"/>
              <a:gd name="connsiteX17" fmla="*/ 2905125 w 3581473"/>
              <a:gd name="connsiteY17" fmla="*/ 1028700 h 1076325"/>
              <a:gd name="connsiteX18" fmla="*/ 3048000 w 3581473"/>
              <a:gd name="connsiteY18" fmla="*/ 1019175 h 1076325"/>
              <a:gd name="connsiteX19" fmla="*/ 3076575 w 3581473"/>
              <a:gd name="connsiteY19" fmla="*/ 1009650 h 1076325"/>
              <a:gd name="connsiteX20" fmla="*/ 3200400 w 3581473"/>
              <a:gd name="connsiteY20" fmla="*/ 981075 h 1076325"/>
              <a:gd name="connsiteX21" fmla="*/ 3276600 w 3581473"/>
              <a:gd name="connsiteY21" fmla="*/ 942975 h 1076325"/>
              <a:gd name="connsiteX22" fmla="*/ 3305175 w 3581473"/>
              <a:gd name="connsiteY22" fmla="*/ 933450 h 1076325"/>
              <a:gd name="connsiteX23" fmla="*/ 3400425 w 3581473"/>
              <a:gd name="connsiteY23" fmla="*/ 866775 h 1076325"/>
              <a:gd name="connsiteX24" fmla="*/ 3429000 w 3581473"/>
              <a:gd name="connsiteY24" fmla="*/ 847725 h 1076325"/>
              <a:gd name="connsiteX25" fmla="*/ 3448050 w 3581473"/>
              <a:gd name="connsiteY25" fmla="*/ 809625 h 1076325"/>
              <a:gd name="connsiteX26" fmla="*/ 3486150 w 3581473"/>
              <a:gd name="connsiteY26" fmla="*/ 752475 h 1076325"/>
              <a:gd name="connsiteX27" fmla="*/ 3524250 w 3581473"/>
              <a:gd name="connsiteY27" fmla="*/ 695325 h 1076325"/>
              <a:gd name="connsiteX28" fmla="*/ 3543300 w 3581473"/>
              <a:gd name="connsiteY28" fmla="*/ 666750 h 1076325"/>
              <a:gd name="connsiteX29" fmla="*/ 3562350 w 3581473"/>
              <a:gd name="connsiteY29" fmla="*/ 638175 h 1076325"/>
              <a:gd name="connsiteX30" fmla="*/ 3581400 w 3581473"/>
              <a:gd name="connsiteY30" fmla="*/ 533400 h 1076325"/>
              <a:gd name="connsiteX0" fmla="*/ 0 w 3581473"/>
              <a:gd name="connsiteY0" fmla="*/ 0 h 1076325"/>
              <a:gd name="connsiteX1" fmla="*/ 342900 w 3581473"/>
              <a:gd name="connsiteY1" fmla="*/ 590550 h 1076325"/>
              <a:gd name="connsiteX2" fmla="*/ 409575 w 3581473"/>
              <a:gd name="connsiteY2" fmla="*/ 676275 h 1076325"/>
              <a:gd name="connsiteX3" fmla="*/ 800100 w 3581473"/>
              <a:gd name="connsiteY3" fmla="*/ 866775 h 1076325"/>
              <a:gd name="connsiteX4" fmla="*/ 1123950 w 3581473"/>
              <a:gd name="connsiteY4" fmla="*/ 952500 h 1076325"/>
              <a:gd name="connsiteX5" fmla="*/ 1190625 w 3581473"/>
              <a:gd name="connsiteY5" fmla="*/ 971550 h 1076325"/>
              <a:gd name="connsiteX6" fmla="*/ 1362075 w 3581473"/>
              <a:gd name="connsiteY6" fmla="*/ 990600 h 1076325"/>
              <a:gd name="connsiteX7" fmla="*/ 1485900 w 3581473"/>
              <a:gd name="connsiteY7" fmla="*/ 1009650 h 1076325"/>
              <a:gd name="connsiteX8" fmla="*/ 1914525 w 3581473"/>
              <a:gd name="connsiteY8" fmla="*/ 1019175 h 1076325"/>
              <a:gd name="connsiteX9" fmla="*/ 2028825 w 3581473"/>
              <a:gd name="connsiteY9" fmla="*/ 1038225 h 1076325"/>
              <a:gd name="connsiteX10" fmla="*/ 2076450 w 3581473"/>
              <a:gd name="connsiteY10" fmla="*/ 1047750 h 1076325"/>
              <a:gd name="connsiteX11" fmla="*/ 2209800 w 3581473"/>
              <a:gd name="connsiteY11" fmla="*/ 1057275 h 1076325"/>
              <a:gd name="connsiteX12" fmla="*/ 2343150 w 3581473"/>
              <a:gd name="connsiteY12" fmla="*/ 1076325 h 1076325"/>
              <a:gd name="connsiteX13" fmla="*/ 2638425 w 3581473"/>
              <a:gd name="connsiteY13" fmla="*/ 1066800 h 1076325"/>
              <a:gd name="connsiteX14" fmla="*/ 2790825 w 3581473"/>
              <a:gd name="connsiteY14" fmla="*/ 1047750 h 1076325"/>
              <a:gd name="connsiteX15" fmla="*/ 2857500 w 3581473"/>
              <a:gd name="connsiteY15" fmla="*/ 1038225 h 1076325"/>
              <a:gd name="connsiteX16" fmla="*/ 2905125 w 3581473"/>
              <a:gd name="connsiteY16" fmla="*/ 1028700 h 1076325"/>
              <a:gd name="connsiteX17" fmla="*/ 3048000 w 3581473"/>
              <a:gd name="connsiteY17" fmla="*/ 1019175 h 1076325"/>
              <a:gd name="connsiteX18" fmla="*/ 3076575 w 3581473"/>
              <a:gd name="connsiteY18" fmla="*/ 1009650 h 1076325"/>
              <a:gd name="connsiteX19" fmla="*/ 3200400 w 3581473"/>
              <a:gd name="connsiteY19" fmla="*/ 981075 h 1076325"/>
              <a:gd name="connsiteX20" fmla="*/ 3276600 w 3581473"/>
              <a:gd name="connsiteY20" fmla="*/ 942975 h 1076325"/>
              <a:gd name="connsiteX21" fmla="*/ 3305175 w 3581473"/>
              <a:gd name="connsiteY21" fmla="*/ 933450 h 1076325"/>
              <a:gd name="connsiteX22" fmla="*/ 3400425 w 3581473"/>
              <a:gd name="connsiteY22" fmla="*/ 866775 h 1076325"/>
              <a:gd name="connsiteX23" fmla="*/ 3429000 w 3581473"/>
              <a:gd name="connsiteY23" fmla="*/ 847725 h 1076325"/>
              <a:gd name="connsiteX24" fmla="*/ 3448050 w 3581473"/>
              <a:gd name="connsiteY24" fmla="*/ 809625 h 1076325"/>
              <a:gd name="connsiteX25" fmla="*/ 3486150 w 3581473"/>
              <a:gd name="connsiteY25" fmla="*/ 752475 h 1076325"/>
              <a:gd name="connsiteX26" fmla="*/ 3524250 w 3581473"/>
              <a:gd name="connsiteY26" fmla="*/ 695325 h 1076325"/>
              <a:gd name="connsiteX27" fmla="*/ 3543300 w 3581473"/>
              <a:gd name="connsiteY27" fmla="*/ 666750 h 1076325"/>
              <a:gd name="connsiteX28" fmla="*/ 3562350 w 3581473"/>
              <a:gd name="connsiteY28" fmla="*/ 638175 h 1076325"/>
              <a:gd name="connsiteX29" fmla="*/ 3581400 w 3581473"/>
              <a:gd name="connsiteY29" fmla="*/ 533400 h 1076325"/>
              <a:gd name="connsiteX0" fmla="*/ 0 w 3581473"/>
              <a:gd name="connsiteY0" fmla="*/ 0 h 1076325"/>
              <a:gd name="connsiteX1" fmla="*/ 342900 w 3581473"/>
              <a:gd name="connsiteY1" fmla="*/ 590550 h 1076325"/>
              <a:gd name="connsiteX2" fmla="*/ 409575 w 3581473"/>
              <a:gd name="connsiteY2" fmla="*/ 676275 h 1076325"/>
              <a:gd name="connsiteX3" fmla="*/ 1123950 w 3581473"/>
              <a:gd name="connsiteY3" fmla="*/ 952500 h 1076325"/>
              <a:gd name="connsiteX4" fmla="*/ 1190625 w 3581473"/>
              <a:gd name="connsiteY4" fmla="*/ 971550 h 1076325"/>
              <a:gd name="connsiteX5" fmla="*/ 1362075 w 3581473"/>
              <a:gd name="connsiteY5" fmla="*/ 990600 h 1076325"/>
              <a:gd name="connsiteX6" fmla="*/ 1485900 w 3581473"/>
              <a:gd name="connsiteY6" fmla="*/ 1009650 h 1076325"/>
              <a:gd name="connsiteX7" fmla="*/ 1914525 w 3581473"/>
              <a:gd name="connsiteY7" fmla="*/ 1019175 h 1076325"/>
              <a:gd name="connsiteX8" fmla="*/ 2028825 w 3581473"/>
              <a:gd name="connsiteY8" fmla="*/ 1038225 h 1076325"/>
              <a:gd name="connsiteX9" fmla="*/ 2076450 w 3581473"/>
              <a:gd name="connsiteY9" fmla="*/ 1047750 h 1076325"/>
              <a:gd name="connsiteX10" fmla="*/ 2209800 w 3581473"/>
              <a:gd name="connsiteY10" fmla="*/ 1057275 h 1076325"/>
              <a:gd name="connsiteX11" fmla="*/ 2343150 w 3581473"/>
              <a:gd name="connsiteY11" fmla="*/ 1076325 h 1076325"/>
              <a:gd name="connsiteX12" fmla="*/ 2638425 w 3581473"/>
              <a:gd name="connsiteY12" fmla="*/ 1066800 h 1076325"/>
              <a:gd name="connsiteX13" fmla="*/ 2790825 w 3581473"/>
              <a:gd name="connsiteY13" fmla="*/ 1047750 h 1076325"/>
              <a:gd name="connsiteX14" fmla="*/ 2857500 w 3581473"/>
              <a:gd name="connsiteY14" fmla="*/ 1038225 h 1076325"/>
              <a:gd name="connsiteX15" fmla="*/ 2905125 w 3581473"/>
              <a:gd name="connsiteY15" fmla="*/ 1028700 h 1076325"/>
              <a:gd name="connsiteX16" fmla="*/ 3048000 w 3581473"/>
              <a:gd name="connsiteY16" fmla="*/ 1019175 h 1076325"/>
              <a:gd name="connsiteX17" fmla="*/ 3076575 w 3581473"/>
              <a:gd name="connsiteY17" fmla="*/ 1009650 h 1076325"/>
              <a:gd name="connsiteX18" fmla="*/ 3200400 w 3581473"/>
              <a:gd name="connsiteY18" fmla="*/ 981075 h 1076325"/>
              <a:gd name="connsiteX19" fmla="*/ 3276600 w 3581473"/>
              <a:gd name="connsiteY19" fmla="*/ 942975 h 1076325"/>
              <a:gd name="connsiteX20" fmla="*/ 3305175 w 3581473"/>
              <a:gd name="connsiteY20" fmla="*/ 933450 h 1076325"/>
              <a:gd name="connsiteX21" fmla="*/ 3400425 w 3581473"/>
              <a:gd name="connsiteY21" fmla="*/ 866775 h 1076325"/>
              <a:gd name="connsiteX22" fmla="*/ 3429000 w 3581473"/>
              <a:gd name="connsiteY22" fmla="*/ 847725 h 1076325"/>
              <a:gd name="connsiteX23" fmla="*/ 3448050 w 3581473"/>
              <a:gd name="connsiteY23" fmla="*/ 809625 h 1076325"/>
              <a:gd name="connsiteX24" fmla="*/ 3486150 w 3581473"/>
              <a:gd name="connsiteY24" fmla="*/ 752475 h 1076325"/>
              <a:gd name="connsiteX25" fmla="*/ 3524250 w 3581473"/>
              <a:gd name="connsiteY25" fmla="*/ 695325 h 1076325"/>
              <a:gd name="connsiteX26" fmla="*/ 3543300 w 3581473"/>
              <a:gd name="connsiteY26" fmla="*/ 666750 h 1076325"/>
              <a:gd name="connsiteX27" fmla="*/ 3562350 w 3581473"/>
              <a:gd name="connsiteY27" fmla="*/ 638175 h 1076325"/>
              <a:gd name="connsiteX28" fmla="*/ 3581400 w 3581473"/>
              <a:gd name="connsiteY28" fmla="*/ 533400 h 1076325"/>
              <a:gd name="connsiteX0" fmla="*/ 0 w 3581473"/>
              <a:gd name="connsiteY0" fmla="*/ 0 h 1076325"/>
              <a:gd name="connsiteX1" fmla="*/ 342900 w 3581473"/>
              <a:gd name="connsiteY1" fmla="*/ 590550 h 1076325"/>
              <a:gd name="connsiteX2" fmla="*/ 409575 w 3581473"/>
              <a:gd name="connsiteY2" fmla="*/ 676275 h 1076325"/>
              <a:gd name="connsiteX3" fmla="*/ 1190625 w 3581473"/>
              <a:gd name="connsiteY3" fmla="*/ 971550 h 1076325"/>
              <a:gd name="connsiteX4" fmla="*/ 1362075 w 3581473"/>
              <a:gd name="connsiteY4" fmla="*/ 990600 h 1076325"/>
              <a:gd name="connsiteX5" fmla="*/ 1485900 w 3581473"/>
              <a:gd name="connsiteY5" fmla="*/ 1009650 h 1076325"/>
              <a:gd name="connsiteX6" fmla="*/ 1914525 w 3581473"/>
              <a:gd name="connsiteY6" fmla="*/ 1019175 h 1076325"/>
              <a:gd name="connsiteX7" fmla="*/ 2028825 w 3581473"/>
              <a:gd name="connsiteY7" fmla="*/ 1038225 h 1076325"/>
              <a:gd name="connsiteX8" fmla="*/ 2076450 w 3581473"/>
              <a:gd name="connsiteY8" fmla="*/ 1047750 h 1076325"/>
              <a:gd name="connsiteX9" fmla="*/ 2209800 w 3581473"/>
              <a:gd name="connsiteY9" fmla="*/ 1057275 h 1076325"/>
              <a:gd name="connsiteX10" fmla="*/ 2343150 w 3581473"/>
              <a:gd name="connsiteY10" fmla="*/ 1076325 h 1076325"/>
              <a:gd name="connsiteX11" fmla="*/ 2638425 w 3581473"/>
              <a:gd name="connsiteY11" fmla="*/ 1066800 h 1076325"/>
              <a:gd name="connsiteX12" fmla="*/ 2790825 w 3581473"/>
              <a:gd name="connsiteY12" fmla="*/ 1047750 h 1076325"/>
              <a:gd name="connsiteX13" fmla="*/ 2857500 w 3581473"/>
              <a:gd name="connsiteY13" fmla="*/ 1038225 h 1076325"/>
              <a:gd name="connsiteX14" fmla="*/ 2905125 w 3581473"/>
              <a:gd name="connsiteY14" fmla="*/ 1028700 h 1076325"/>
              <a:gd name="connsiteX15" fmla="*/ 3048000 w 3581473"/>
              <a:gd name="connsiteY15" fmla="*/ 1019175 h 1076325"/>
              <a:gd name="connsiteX16" fmla="*/ 3076575 w 3581473"/>
              <a:gd name="connsiteY16" fmla="*/ 1009650 h 1076325"/>
              <a:gd name="connsiteX17" fmla="*/ 3200400 w 3581473"/>
              <a:gd name="connsiteY17" fmla="*/ 981075 h 1076325"/>
              <a:gd name="connsiteX18" fmla="*/ 3276600 w 3581473"/>
              <a:gd name="connsiteY18" fmla="*/ 942975 h 1076325"/>
              <a:gd name="connsiteX19" fmla="*/ 3305175 w 3581473"/>
              <a:gd name="connsiteY19" fmla="*/ 933450 h 1076325"/>
              <a:gd name="connsiteX20" fmla="*/ 3400425 w 3581473"/>
              <a:gd name="connsiteY20" fmla="*/ 866775 h 1076325"/>
              <a:gd name="connsiteX21" fmla="*/ 3429000 w 3581473"/>
              <a:gd name="connsiteY21" fmla="*/ 847725 h 1076325"/>
              <a:gd name="connsiteX22" fmla="*/ 3448050 w 3581473"/>
              <a:gd name="connsiteY22" fmla="*/ 809625 h 1076325"/>
              <a:gd name="connsiteX23" fmla="*/ 3486150 w 3581473"/>
              <a:gd name="connsiteY23" fmla="*/ 752475 h 1076325"/>
              <a:gd name="connsiteX24" fmla="*/ 3524250 w 3581473"/>
              <a:gd name="connsiteY24" fmla="*/ 695325 h 1076325"/>
              <a:gd name="connsiteX25" fmla="*/ 3543300 w 3581473"/>
              <a:gd name="connsiteY25" fmla="*/ 666750 h 1076325"/>
              <a:gd name="connsiteX26" fmla="*/ 3562350 w 3581473"/>
              <a:gd name="connsiteY26" fmla="*/ 638175 h 1076325"/>
              <a:gd name="connsiteX27" fmla="*/ 3581400 w 3581473"/>
              <a:gd name="connsiteY27" fmla="*/ 533400 h 1076325"/>
              <a:gd name="connsiteX0" fmla="*/ 0 w 3581473"/>
              <a:gd name="connsiteY0" fmla="*/ 0 h 1076325"/>
              <a:gd name="connsiteX1" fmla="*/ 342900 w 3581473"/>
              <a:gd name="connsiteY1" fmla="*/ 590550 h 1076325"/>
              <a:gd name="connsiteX2" fmla="*/ 409575 w 3581473"/>
              <a:gd name="connsiteY2" fmla="*/ 676275 h 1076325"/>
              <a:gd name="connsiteX3" fmla="*/ 1362075 w 3581473"/>
              <a:gd name="connsiteY3" fmla="*/ 990600 h 1076325"/>
              <a:gd name="connsiteX4" fmla="*/ 1485900 w 3581473"/>
              <a:gd name="connsiteY4" fmla="*/ 1009650 h 1076325"/>
              <a:gd name="connsiteX5" fmla="*/ 1914525 w 3581473"/>
              <a:gd name="connsiteY5" fmla="*/ 1019175 h 1076325"/>
              <a:gd name="connsiteX6" fmla="*/ 2028825 w 3581473"/>
              <a:gd name="connsiteY6" fmla="*/ 1038225 h 1076325"/>
              <a:gd name="connsiteX7" fmla="*/ 2076450 w 3581473"/>
              <a:gd name="connsiteY7" fmla="*/ 1047750 h 1076325"/>
              <a:gd name="connsiteX8" fmla="*/ 2209800 w 3581473"/>
              <a:gd name="connsiteY8" fmla="*/ 1057275 h 1076325"/>
              <a:gd name="connsiteX9" fmla="*/ 2343150 w 3581473"/>
              <a:gd name="connsiteY9" fmla="*/ 1076325 h 1076325"/>
              <a:gd name="connsiteX10" fmla="*/ 2638425 w 3581473"/>
              <a:gd name="connsiteY10" fmla="*/ 1066800 h 1076325"/>
              <a:gd name="connsiteX11" fmla="*/ 2790825 w 3581473"/>
              <a:gd name="connsiteY11" fmla="*/ 1047750 h 1076325"/>
              <a:gd name="connsiteX12" fmla="*/ 2857500 w 3581473"/>
              <a:gd name="connsiteY12" fmla="*/ 1038225 h 1076325"/>
              <a:gd name="connsiteX13" fmla="*/ 2905125 w 3581473"/>
              <a:gd name="connsiteY13" fmla="*/ 1028700 h 1076325"/>
              <a:gd name="connsiteX14" fmla="*/ 3048000 w 3581473"/>
              <a:gd name="connsiteY14" fmla="*/ 1019175 h 1076325"/>
              <a:gd name="connsiteX15" fmla="*/ 3076575 w 3581473"/>
              <a:gd name="connsiteY15" fmla="*/ 1009650 h 1076325"/>
              <a:gd name="connsiteX16" fmla="*/ 3200400 w 3581473"/>
              <a:gd name="connsiteY16" fmla="*/ 981075 h 1076325"/>
              <a:gd name="connsiteX17" fmla="*/ 3276600 w 3581473"/>
              <a:gd name="connsiteY17" fmla="*/ 942975 h 1076325"/>
              <a:gd name="connsiteX18" fmla="*/ 3305175 w 3581473"/>
              <a:gd name="connsiteY18" fmla="*/ 933450 h 1076325"/>
              <a:gd name="connsiteX19" fmla="*/ 3400425 w 3581473"/>
              <a:gd name="connsiteY19" fmla="*/ 866775 h 1076325"/>
              <a:gd name="connsiteX20" fmla="*/ 3429000 w 3581473"/>
              <a:gd name="connsiteY20" fmla="*/ 847725 h 1076325"/>
              <a:gd name="connsiteX21" fmla="*/ 3448050 w 3581473"/>
              <a:gd name="connsiteY21" fmla="*/ 809625 h 1076325"/>
              <a:gd name="connsiteX22" fmla="*/ 3486150 w 3581473"/>
              <a:gd name="connsiteY22" fmla="*/ 752475 h 1076325"/>
              <a:gd name="connsiteX23" fmla="*/ 3524250 w 3581473"/>
              <a:gd name="connsiteY23" fmla="*/ 695325 h 1076325"/>
              <a:gd name="connsiteX24" fmla="*/ 3543300 w 3581473"/>
              <a:gd name="connsiteY24" fmla="*/ 666750 h 1076325"/>
              <a:gd name="connsiteX25" fmla="*/ 3562350 w 3581473"/>
              <a:gd name="connsiteY25" fmla="*/ 638175 h 1076325"/>
              <a:gd name="connsiteX26" fmla="*/ 3581400 w 3581473"/>
              <a:gd name="connsiteY26" fmla="*/ 533400 h 1076325"/>
              <a:gd name="connsiteX0" fmla="*/ 0 w 3581473"/>
              <a:gd name="connsiteY0" fmla="*/ 0 h 1076325"/>
              <a:gd name="connsiteX1" fmla="*/ 342900 w 3581473"/>
              <a:gd name="connsiteY1" fmla="*/ 590550 h 1076325"/>
              <a:gd name="connsiteX2" fmla="*/ 409575 w 3581473"/>
              <a:gd name="connsiteY2" fmla="*/ 676275 h 1076325"/>
              <a:gd name="connsiteX3" fmla="*/ 1362075 w 3581473"/>
              <a:gd name="connsiteY3" fmla="*/ 990600 h 1076325"/>
              <a:gd name="connsiteX4" fmla="*/ 1485900 w 3581473"/>
              <a:gd name="connsiteY4" fmla="*/ 1009650 h 1076325"/>
              <a:gd name="connsiteX5" fmla="*/ 1914525 w 3581473"/>
              <a:gd name="connsiteY5" fmla="*/ 1019175 h 1076325"/>
              <a:gd name="connsiteX6" fmla="*/ 2028825 w 3581473"/>
              <a:gd name="connsiteY6" fmla="*/ 1038225 h 1076325"/>
              <a:gd name="connsiteX7" fmla="*/ 2076450 w 3581473"/>
              <a:gd name="connsiteY7" fmla="*/ 1047750 h 1076325"/>
              <a:gd name="connsiteX8" fmla="*/ 2209800 w 3581473"/>
              <a:gd name="connsiteY8" fmla="*/ 1057275 h 1076325"/>
              <a:gd name="connsiteX9" fmla="*/ 2343150 w 3581473"/>
              <a:gd name="connsiteY9" fmla="*/ 1076325 h 1076325"/>
              <a:gd name="connsiteX10" fmla="*/ 2638425 w 3581473"/>
              <a:gd name="connsiteY10" fmla="*/ 1066800 h 1076325"/>
              <a:gd name="connsiteX11" fmla="*/ 2790825 w 3581473"/>
              <a:gd name="connsiteY11" fmla="*/ 1047750 h 1076325"/>
              <a:gd name="connsiteX12" fmla="*/ 2857500 w 3581473"/>
              <a:gd name="connsiteY12" fmla="*/ 1038225 h 1076325"/>
              <a:gd name="connsiteX13" fmla="*/ 2905125 w 3581473"/>
              <a:gd name="connsiteY13" fmla="*/ 1028700 h 1076325"/>
              <a:gd name="connsiteX14" fmla="*/ 3048000 w 3581473"/>
              <a:gd name="connsiteY14" fmla="*/ 1019175 h 1076325"/>
              <a:gd name="connsiteX15" fmla="*/ 3076575 w 3581473"/>
              <a:gd name="connsiteY15" fmla="*/ 1009650 h 1076325"/>
              <a:gd name="connsiteX16" fmla="*/ 3200400 w 3581473"/>
              <a:gd name="connsiteY16" fmla="*/ 981075 h 1076325"/>
              <a:gd name="connsiteX17" fmla="*/ 3276600 w 3581473"/>
              <a:gd name="connsiteY17" fmla="*/ 942975 h 1076325"/>
              <a:gd name="connsiteX18" fmla="*/ 3305175 w 3581473"/>
              <a:gd name="connsiteY18" fmla="*/ 933450 h 1076325"/>
              <a:gd name="connsiteX19" fmla="*/ 3400425 w 3581473"/>
              <a:gd name="connsiteY19" fmla="*/ 866775 h 1076325"/>
              <a:gd name="connsiteX20" fmla="*/ 3429000 w 3581473"/>
              <a:gd name="connsiteY20" fmla="*/ 847725 h 1076325"/>
              <a:gd name="connsiteX21" fmla="*/ 3448050 w 3581473"/>
              <a:gd name="connsiteY21" fmla="*/ 809625 h 1076325"/>
              <a:gd name="connsiteX22" fmla="*/ 3524250 w 3581473"/>
              <a:gd name="connsiteY22" fmla="*/ 695325 h 1076325"/>
              <a:gd name="connsiteX23" fmla="*/ 3543300 w 3581473"/>
              <a:gd name="connsiteY23" fmla="*/ 666750 h 1076325"/>
              <a:gd name="connsiteX24" fmla="*/ 3562350 w 3581473"/>
              <a:gd name="connsiteY24" fmla="*/ 638175 h 1076325"/>
              <a:gd name="connsiteX25" fmla="*/ 3581400 w 3581473"/>
              <a:gd name="connsiteY25" fmla="*/ 533400 h 1076325"/>
              <a:gd name="connsiteX0" fmla="*/ 0 w 3581473"/>
              <a:gd name="connsiteY0" fmla="*/ 0 h 1076325"/>
              <a:gd name="connsiteX1" fmla="*/ 342900 w 3581473"/>
              <a:gd name="connsiteY1" fmla="*/ 590550 h 1076325"/>
              <a:gd name="connsiteX2" fmla="*/ 409575 w 3581473"/>
              <a:gd name="connsiteY2" fmla="*/ 676275 h 1076325"/>
              <a:gd name="connsiteX3" fmla="*/ 1362075 w 3581473"/>
              <a:gd name="connsiteY3" fmla="*/ 990600 h 1076325"/>
              <a:gd name="connsiteX4" fmla="*/ 1485900 w 3581473"/>
              <a:gd name="connsiteY4" fmla="*/ 1009650 h 1076325"/>
              <a:gd name="connsiteX5" fmla="*/ 1914525 w 3581473"/>
              <a:gd name="connsiteY5" fmla="*/ 1019175 h 1076325"/>
              <a:gd name="connsiteX6" fmla="*/ 2028825 w 3581473"/>
              <a:gd name="connsiteY6" fmla="*/ 1038225 h 1076325"/>
              <a:gd name="connsiteX7" fmla="*/ 2076450 w 3581473"/>
              <a:gd name="connsiteY7" fmla="*/ 1047750 h 1076325"/>
              <a:gd name="connsiteX8" fmla="*/ 2209800 w 3581473"/>
              <a:gd name="connsiteY8" fmla="*/ 1057275 h 1076325"/>
              <a:gd name="connsiteX9" fmla="*/ 2343150 w 3581473"/>
              <a:gd name="connsiteY9" fmla="*/ 1076325 h 1076325"/>
              <a:gd name="connsiteX10" fmla="*/ 2638425 w 3581473"/>
              <a:gd name="connsiteY10" fmla="*/ 1066800 h 1076325"/>
              <a:gd name="connsiteX11" fmla="*/ 2790825 w 3581473"/>
              <a:gd name="connsiteY11" fmla="*/ 1047750 h 1076325"/>
              <a:gd name="connsiteX12" fmla="*/ 2857500 w 3581473"/>
              <a:gd name="connsiteY12" fmla="*/ 1038225 h 1076325"/>
              <a:gd name="connsiteX13" fmla="*/ 2905125 w 3581473"/>
              <a:gd name="connsiteY13" fmla="*/ 1028700 h 1076325"/>
              <a:gd name="connsiteX14" fmla="*/ 3048000 w 3581473"/>
              <a:gd name="connsiteY14" fmla="*/ 1019175 h 1076325"/>
              <a:gd name="connsiteX15" fmla="*/ 3076575 w 3581473"/>
              <a:gd name="connsiteY15" fmla="*/ 1009650 h 1076325"/>
              <a:gd name="connsiteX16" fmla="*/ 3200400 w 3581473"/>
              <a:gd name="connsiteY16" fmla="*/ 981075 h 1076325"/>
              <a:gd name="connsiteX17" fmla="*/ 3276600 w 3581473"/>
              <a:gd name="connsiteY17" fmla="*/ 942975 h 1076325"/>
              <a:gd name="connsiteX18" fmla="*/ 3305175 w 3581473"/>
              <a:gd name="connsiteY18" fmla="*/ 933450 h 1076325"/>
              <a:gd name="connsiteX19" fmla="*/ 3400425 w 3581473"/>
              <a:gd name="connsiteY19" fmla="*/ 866775 h 1076325"/>
              <a:gd name="connsiteX20" fmla="*/ 3448050 w 3581473"/>
              <a:gd name="connsiteY20" fmla="*/ 809625 h 1076325"/>
              <a:gd name="connsiteX21" fmla="*/ 3524250 w 3581473"/>
              <a:gd name="connsiteY21" fmla="*/ 695325 h 1076325"/>
              <a:gd name="connsiteX22" fmla="*/ 3543300 w 3581473"/>
              <a:gd name="connsiteY22" fmla="*/ 666750 h 1076325"/>
              <a:gd name="connsiteX23" fmla="*/ 3562350 w 3581473"/>
              <a:gd name="connsiteY23" fmla="*/ 638175 h 1076325"/>
              <a:gd name="connsiteX24" fmla="*/ 3581400 w 3581473"/>
              <a:gd name="connsiteY24" fmla="*/ 533400 h 1076325"/>
              <a:gd name="connsiteX0" fmla="*/ 0 w 3581473"/>
              <a:gd name="connsiteY0" fmla="*/ 0 h 1076325"/>
              <a:gd name="connsiteX1" fmla="*/ 342900 w 3581473"/>
              <a:gd name="connsiteY1" fmla="*/ 590550 h 1076325"/>
              <a:gd name="connsiteX2" fmla="*/ 409575 w 3581473"/>
              <a:gd name="connsiteY2" fmla="*/ 676275 h 1076325"/>
              <a:gd name="connsiteX3" fmla="*/ 1362075 w 3581473"/>
              <a:gd name="connsiteY3" fmla="*/ 990600 h 1076325"/>
              <a:gd name="connsiteX4" fmla="*/ 1485900 w 3581473"/>
              <a:gd name="connsiteY4" fmla="*/ 1009650 h 1076325"/>
              <a:gd name="connsiteX5" fmla="*/ 1914525 w 3581473"/>
              <a:gd name="connsiteY5" fmla="*/ 1019175 h 1076325"/>
              <a:gd name="connsiteX6" fmla="*/ 2028825 w 3581473"/>
              <a:gd name="connsiteY6" fmla="*/ 1038225 h 1076325"/>
              <a:gd name="connsiteX7" fmla="*/ 2076450 w 3581473"/>
              <a:gd name="connsiteY7" fmla="*/ 1047750 h 1076325"/>
              <a:gd name="connsiteX8" fmla="*/ 2209800 w 3581473"/>
              <a:gd name="connsiteY8" fmla="*/ 1057275 h 1076325"/>
              <a:gd name="connsiteX9" fmla="*/ 2343150 w 3581473"/>
              <a:gd name="connsiteY9" fmla="*/ 1076325 h 1076325"/>
              <a:gd name="connsiteX10" fmla="*/ 2638425 w 3581473"/>
              <a:gd name="connsiteY10" fmla="*/ 1066800 h 1076325"/>
              <a:gd name="connsiteX11" fmla="*/ 2790825 w 3581473"/>
              <a:gd name="connsiteY11" fmla="*/ 1047750 h 1076325"/>
              <a:gd name="connsiteX12" fmla="*/ 2857500 w 3581473"/>
              <a:gd name="connsiteY12" fmla="*/ 1038225 h 1076325"/>
              <a:gd name="connsiteX13" fmla="*/ 2905125 w 3581473"/>
              <a:gd name="connsiteY13" fmla="*/ 1028700 h 1076325"/>
              <a:gd name="connsiteX14" fmla="*/ 3048000 w 3581473"/>
              <a:gd name="connsiteY14" fmla="*/ 1019175 h 1076325"/>
              <a:gd name="connsiteX15" fmla="*/ 3076575 w 3581473"/>
              <a:gd name="connsiteY15" fmla="*/ 1009650 h 1076325"/>
              <a:gd name="connsiteX16" fmla="*/ 3200400 w 3581473"/>
              <a:gd name="connsiteY16" fmla="*/ 981075 h 1076325"/>
              <a:gd name="connsiteX17" fmla="*/ 3276600 w 3581473"/>
              <a:gd name="connsiteY17" fmla="*/ 942975 h 1076325"/>
              <a:gd name="connsiteX18" fmla="*/ 3305175 w 3581473"/>
              <a:gd name="connsiteY18" fmla="*/ 933450 h 1076325"/>
              <a:gd name="connsiteX19" fmla="*/ 3448050 w 3581473"/>
              <a:gd name="connsiteY19" fmla="*/ 809625 h 1076325"/>
              <a:gd name="connsiteX20" fmla="*/ 3524250 w 3581473"/>
              <a:gd name="connsiteY20" fmla="*/ 695325 h 1076325"/>
              <a:gd name="connsiteX21" fmla="*/ 3543300 w 3581473"/>
              <a:gd name="connsiteY21" fmla="*/ 666750 h 1076325"/>
              <a:gd name="connsiteX22" fmla="*/ 3562350 w 3581473"/>
              <a:gd name="connsiteY22" fmla="*/ 638175 h 1076325"/>
              <a:gd name="connsiteX23" fmla="*/ 3581400 w 3581473"/>
              <a:gd name="connsiteY23" fmla="*/ 533400 h 1076325"/>
              <a:gd name="connsiteX0" fmla="*/ 0 w 3581473"/>
              <a:gd name="connsiteY0" fmla="*/ 0 h 1076325"/>
              <a:gd name="connsiteX1" fmla="*/ 342900 w 3581473"/>
              <a:gd name="connsiteY1" fmla="*/ 590550 h 1076325"/>
              <a:gd name="connsiteX2" fmla="*/ 409575 w 3581473"/>
              <a:gd name="connsiteY2" fmla="*/ 676275 h 1076325"/>
              <a:gd name="connsiteX3" fmla="*/ 1362075 w 3581473"/>
              <a:gd name="connsiteY3" fmla="*/ 990600 h 1076325"/>
              <a:gd name="connsiteX4" fmla="*/ 1485900 w 3581473"/>
              <a:gd name="connsiteY4" fmla="*/ 1009650 h 1076325"/>
              <a:gd name="connsiteX5" fmla="*/ 1914525 w 3581473"/>
              <a:gd name="connsiteY5" fmla="*/ 1019175 h 1076325"/>
              <a:gd name="connsiteX6" fmla="*/ 2028825 w 3581473"/>
              <a:gd name="connsiteY6" fmla="*/ 1038225 h 1076325"/>
              <a:gd name="connsiteX7" fmla="*/ 2076450 w 3581473"/>
              <a:gd name="connsiteY7" fmla="*/ 1047750 h 1076325"/>
              <a:gd name="connsiteX8" fmla="*/ 2209800 w 3581473"/>
              <a:gd name="connsiteY8" fmla="*/ 1057275 h 1076325"/>
              <a:gd name="connsiteX9" fmla="*/ 2343150 w 3581473"/>
              <a:gd name="connsiteY9" fmla="*/ 1076325 h 1076325"/>
              <a:gd name="connsiteX10" fmla="*/ 2638425 w 3581473"/>
              <a:gd name="connsiteY10" fmla="*/ 1066800 h 1076325"/>
              <a:gd name="connsiteX11" fmla="*/ 2790825 w 3581473"/>
              <a:gd name="connsiteY11" fmla="*/ 1047750 h 1076325"/>
              <a:gd name="connsiteX12" fmla="*/ 2857500 w 3581473"/>
              <a:gd name="connsiteY12" fmla="*/ 1038225 h 1076325"/>
              <a:gd name="connsiteX13" fmla="*/ 2905125 w 3581473"/>
              <a:gd name="connsiteY13" fmla="*/ 1028700 h 1076325"/>
              <a:gd name="connsiteX14" fmla="*/ 3048000 w 3581473"/>
              <a:gd name="connsiteY14" fmla="*/ 1019175 h 1076325"/>
              <a:gd name="connsiteX15" fmla="*/ 3076575 w 3581473"/>
              <a:gd name="connsiteY15" fmla="*/ 1009650 h 1076325"/>
              <a:gd name="connsiteX16" fmla="*/ 3200400 w 3581473"/>
              <a:gd name="connsiteY16" fmla="*/ 981075 h 1076325"/>
              <a:gd name="connsiteX17" fmla="*/ 3276600 w 3581473"/>
              <a:gd name="connsiteY17" fmla="*/ 942975 h 1076325"/>
              <a:gd name="connsiteX18" fmla="*/ 3448050 w 3581473"/>
              <a:gd name="connsiteY18" fmla="*/ 809625 h 1076325"/>
              <a:gd name="connsiteX19" fmla="*/ 3524250 w 3581473"/>
              <a:gd name="connsiteY19" fmla="*/ 695325 h 1076325"/>
              <a:gd name="connsiteX20" fmla="*/ 3543300 w 3581473"/>
              <a:gd name="connsiteY20" fmla="*/ 666750 h 1076325"/>
              <a:gd name="connsiteX21" fmla="*/ 3562350 w 3581473"/>
              <a:gd name="connsiteY21" fmla="*/ 638175 h 1076325"/>
              <a:gd name="connsiteX22" fmla="*/ 3581400 w 3581473"/>
              <a:gd name="connsiteY22" fmla="*/ 533400 h 1076325"/>
              <a:gd name="connsiteX0" fmla="*/ 0 w 3581473"/>
              <a:gd name="connsiteY0" fmla="*/ 0 h 1076325"/>
              <a:gd name="connsiteX1" fmla="*/ 342900 w 3581473"/>
              <a:gd name="connsiteY1" fmla="*/ 590550 h 1076325"/>
              <a:gd name="connsiteX2" fmla="*/ 409575 w 3581473"/>
              <a:gd name="connsiteY2" fmla="*/ 676275 h 1076325"/>
              <a:gd name="connsiteX3" fmla="*/ 1362075 w 3581473"/>
              <a:gd name="connsiteY3" fmla="*/ 990600 h 1076325"/>
              <a:gd name="connsiteX4" fmla="*/ 1485900 w 3581473"/>
              <a:gd name="connsiteY4" fmla="*/ 1009650 h 1076325"/>
              <a:gd name="connsiteX5" fmla="*/ 1914525 w 3581473"/>
              <a:gd name="connsiteY5" fmla="*/ 1019175 h 1076325"/>
              <a:gd name="connsiteX6" fmla="*/ 2028825 w 3581473"/>
              <a:gd name="connsiteY6" fmla="*/ 1038225 h 1076325"/>
              <a:gd name="connsiteX7" fmla="*/ 2076450 w 3581473"/>
              <a:gd name="connsiteY7" fmla="*/ 1047750 h 1076325"/>
              <a:gd name="connsiteX8" fmla="*/ 2209800 w 3581473"/>
              <a:gd name="connsiteY8" fmla="*/ 1057275 h 1076325"/>
              <a:gd name="connsiteX9" fmla="*/ 2343150 w 3581473"/>
              <a:gd name="connsiteY9" fmla="*/ 1076325 h 1076325"/>
              <a:gd name="connsiteX10" fmla="*/ 2638425 w 3581473"/>
              <a:gd name="connsiteY10" fmla="*/ 1066800 h 1076325"/>
              <a:gd name="connsiteX11" fmla="*/ 2790825 w 3581473"/>
              <a:gd name="connsiteY11" fmla="*/ 1047750 h 1076325"/>
              <a:gd name="connsiteX12" fmla="*/ 2857500 w 3581473"/>
              <a:gd name="connsiteY12" fmla="*/ 1038225 h 1076325"/>
              <a:gd name="connsiteX13" fmla="*/ 2905125 w 3581473"/>
              <a:gd name="connsiteY13" fmla="*/ 1028700 h 1076325"/>
              <a:gd name="connsiteX14" fmla="*/ 3048000 w 3581473"/>
              <a:gd name="connsiteY14" fmla="*/ 1019175 h 1076325"/>
              <a:gd name="connsiteX15" fmla="*/ 3200400 w 3581473"/>
              <a:gd name="connsiteY15" fmla="*/ 981075 h 1076325"/>
              <a:gd name="connsiteX16" fmla="*/ 3276600 w 3581473"/>
              <a:gd name="connsiteY16" fmla="*/ 942975 h 1076325"/>
              <a:gd name="connsiteX17" fmla="*/ 3448050 w 3581473"/>
              <a:gd name="connsiteY17" fmla="*/ 809625 h 1076325"/>
              <a:gd name="connsiteX18" fmla="*/ 3524250 w 3581473"/>
              <a:gd name="connsiteY18" fmla="*/ 695325 h 1076325"/>
              <a:gd name="connsiteX19" fmla="*/ 3543300 w 3581473"/>
              <a:gd name="connsiteY19" fmla="*/ 666750 h 1076325"/>
              <a:gd name="connsiteX20" fmla="*/ 3562350 w 3581473"/>
              <a:gd name="connsiteY20" fmla="*/ 638175 h 1076325"/>
              <a:gd name="connsiteX21" fmla="*/ 3581400 w 3581473"/>
              <a:gd name="connsiteY21" fmla="*/ 533400 h 1076325"/>
              <a:gd name="connsiteX0" fmla="*/ 0 w 3581473"/>
              <a:gd name="connsiteY0" fmla="*/ 0 h 1076325"/>
              <a:gd name="connsiteX1" fmla="*/ 342900 w 3581473"/>
              <a:gd name="connsiteY1" fmla="*/ 590550 h 1076325"/>
              <a:gd name="connsiteX2" fmla="*/ 409575 w 3581473"/>
              <a:gd name="connsiteY2" fmla="*/ 676275 h 1076325"/>
              <a:gd name="connsiteX3" fmla="*/ 1362075 w 3581473"/>
              <a:gd name="connsiteY3" fmla="*/ 990600 h 1076325"/>
              <a:gd name="connsiteX4" fmla="*/ 1485900 w 3581473"/>
              <a:gd name="connsiteY4" fmla="*/ 1009650 h 1076325"/>
              <a:gd name="connsiteX5" fmla="*/ 1914525 w 3581473"/>
              <a:gd name="connsiteY5" fmla="*/ 1019175 h 1076325"/>
              <a:gd name="connsiteX6" fmla="*/ 2028825 w 3581473"/>
              <a:gd name="connsiteY6" fmla="*/ 1038225 h 1076325"/>
              <a:gd name="connsiteX7" fmla="*/ 2076450 w 3581473"/>
              <a:gd name="connsiteY7" fmla="*/ 1047750 h 1076325"/>
              <a:gd name="connsiteX8" fmla="*/ 2209800 w 3581473"/>
              <a:gd name="connsiteY8" fmla="*/ 1057275 h 1076325"/>
              <a:gd name="connsiteX9" fmla="*/ 2343150 w 3581473"/>
              <a:gd name="connsiteY9" fmla="*/ 1076325 h 1076325"/>
              <a:gd name="connsiteX10" fmla="*/ 2638425 w 3581473"/>
              <a:gd name="connsiteY10" fmla="*/ 1066800 h 1076325"/>
              <a:gd name="connsiteX11" fmla="*/ 2790825 w 3581473"/>
              <a:gd name="connsiteY11" fmla="*/ 1047750 h 1076325"/>
              <a:gd name="connsiteX12" fmla="*/ 2857500 w 3581473"/>
              <a:gd name="connsiteY12" fmla="*/ 1038225 h 1076325"/>
              <a:gd name="connsiteX13" fmla="*/ 3048000 w 3581473"/>
              <a:gd name="connsiteY13" fmla="*/ 1019175 h 1076325"/>
              <a:gd name="connsiteX14" fmla="*/ 3200400 w 3581473"/>
              <a:gd name="connsiteY14" fmla="*/ 981075 h 1076325"/>
              <a:gd name="connsiteX15" fmla="*/ 3276600 w 3581473"/>
              <a:gd name="connsiteY15" fmla="*/ 942975 h 1076325"/>
              <a:gd name="connsiteX16" fmla="*/ 3448050 w 3581473"/>
              <a:gd name="connsiteY16" fmla="*/ 809625 h 1076325"/>
              <a:gd name="connsiteX17" fmla="*/ 3524250 w 3581473"/>
              <a:gd name="connsiteY17" fmla="*/ 695325 h 1076325"/>
              <a:gd name="connsiteX18" fmla="*/ 3543300 w 3581473"/>
              <a:gd name="connsiteY18" fmla="*/ 666750 h 1076325"/>
              <a:gd name="connsiteX19" fmla="*/ 3562350 w 3581473"/>
              <a:gd name="connsiteY19" fmla="*/ 638175 h 1076325"/>
              <a:gd name="connsiteX20" fmla="*/ 3581400 w 3581473"/>
              <a:gd name="connsiteY20" fmla="*/ 533400 h 1076325"/>
              <a:gd name="connsiteX0" fmla="*/ 0 w 3581473"/>
              <a:gd name="connsiteY0" fmla="*/ 0 h 1076435"/>
              <a:gd name="connsiteX1" fmla="*/ 342900 w 3581473"/>
              <a:gd name="connsiteY1" fmla="*/ 590550 h 1076435"/>
              <a:gd name="connsiteX2" fmla="*/ 409575 w 3581473"/>
              <a:gd name="connsiteY2" fmla="*/ 676275 h 1076435"/>
              <a:gd name="connsiteX3" fmla="*/ 1362075 w 3581473"/>
              <a:gd name="connsiteY3" fmla="*/ 990600 h 1076435"/>
              <a:gd name="connsiteX4" fmla="*/ 1485900 w 3581473"/>
              <a:gd name="connsiteY4" fmla="*/ 1009650 h 1076435"/>
              <a:gd name="connsiteX5" fmla="*/ 1914525 w 3581473"/>
              <a:gd name="connsiteY5" fmla="*/ 1019175 h 1076435"/>
              <a:gd name="connsiteX6" fmla="*/ 2028825 w 3581473"/>
              <a:gd name="connsiteY6" fmla="*/ 1038225 h 1076435"/>
              <a:gd name="connsiteX7" fmla="*/ 2076450 w 3581473"/>
              <a:gd name="connsiteY7" fmla="*/ 1047750 h 1076435"/>
              <a:gd name="connsiteX8" fmla="*/ 2209800 w 3581473"/>
              <a:gd name="connsiteY8" fmla="*/ 1057275 h 1076435"/>
              <a:gd name="connsiteX9" fmla="*/ 2343150 w 3581473"/>
              <a:gd name="connsiteY9" fmla="*/ 1076325 h 1076435"/>
              <a:gd name="connsiteX10" fmla="*/ 2790825 w 3581473"/>
              <a:gd name="connsiteY10" fmla="*/ 1047750 h 1076435"/>
              <a:gd name="connsiteX11" fmla="*/ 2857500 w 3581473"/>
              <a:gd name="connsiteY11" fmla="*/ 1038225 h 1076435"/>
              <a:gd name="connsiteX12" fmla="*/ 3048000 w 3581473"/>
              <a:gd name="connsiteY12" fmla="*/ 1019175 h 1076435"/>
              <a:gd name="connsiteX13" fmla="*/ 3200400 w 3581473"/>
              <a:gd name="connsiteY13" fmla="*/ 981075 h 1076435"/>
              <a:gd name="connsiteX14" fmla="*/ 3276600 w 3581473"/>
              <a:gd name="connsiteY14" fmla="*/ 942975 h 1076435"/>
              <a:gd name="connsiteX15" fmla="*/ 3448050 w 3581473"/>
              <a:gd name="connsiteY15" fmla="*/ 809625 h 1076435"/>
              <a:gd name="connsiteX16" fmla="*/ 3524250 w 3581473"/>
              <a:gd name="connsiteY16" fmla="*/ 695325 h 1076435"/>
              <a:gd name="connsiteX17" fmla="*/ 3543300 w 3581473"/>
              <a:gd name="connsiteY17" fmla="*/ 666750 h 1076435"/>
              <a:gd name="connsiteX18" fmla="*/ 3562350 w 3581473"/>
              <a:gd name="connsiteY18" fmla="*/ 638175 h 1076435"/>
              <a:gd name="connsiteX19" fmla="*/ 3581400 w 3581473"/>
              <a:gd name="connsiteY19" fmla="*/ 533400 h 1076435"/>
              <a:gd name="connsiteX0" fmla="*/ 0 w 3581473"/>
              <a:gd name="connsiteY0" fmla="*/ 0 h 1057275"/>
              <a:gd name="connsiteX1" fmla="*/ 342900 w 3581473"/>
              <a:gd name="connsiteY1" fmla="*/ 590550 h 1057275"/>
              <a:gd name="connsiteX2" fmla="*/ 409575 w 3581473"/>
              <a:gd name="connsiteY2" fmla="*/ 676275 h 1057275"/>
              <a:gd name="connsiteX3" fmla="*/ 1362075 w 3581473"/>
              <a:gd name="connsiteY3" fmla="*/ 990600 h 1057275"/>
              <a:gd name="connsiteX4" fmla="*/ 1485900 w 3581473"/>
              <a:gd name="connsiteY4" fmla="*/ 1009650 h 1057275"/>
              <a:gd name="connsiteX5" fmla="*/ 1914525 w 3581473"/>
              <a:gd name="connsiteY5" fmla="*/ 1019175 h 1057275"/>
              <a:gd name="connsiteX6" fmla="*/ 2028825 w 3581473"/>
              <a:gd name="connsiteY6" fmla="*/ 1038225 h 1057275"/>
              <a:gd name="connsiteX7" fmla="*/ 2076450 w 3581473"/>
              <a:gd name="connsiteY7" fmla="*/ 1047750 h 1057275"/>
              <a:gd name="connsiteX8" fmla="*/ 2209800 w 3581473"/>
              <a:gd name="connsiteY8" fmla="*/ 1057275 h 1057275"/>
              <a:gd name="connsiteX9" fmla="*/ 2790825 w 3581473"/>
              <a:gd name="connsiteY9" fmla="*/ 1047750 h 1057275"/>
              <a:gd name="connsiteX10" fmla="*/ 2857500 w 3581473"/>
              <a:gd name="connsiteY10" fmla="*/ 1038225 h 1057275"/>
              <a:gd name="connsiteX11" fmla="*/ 3048000 w 3581473"/>
              <a:gd name="connsiteY11" fmla="*/ 1019175 h 1057275"/>
              <a:gd name="connsiteX12" fmla="*/ 3200400 w 3581473"/>
              <a:gd name="connsiteY12" fmla="*/ 981075 h 1057275"/>
              <a:gd name="connsiteX13" fmla="*/ 3276600 w 3581473"/>
              <a:gd name="connsiteY13" fmla="*/ 942975 h 1057275"/>
              <a:gd name="connsiteX14" fmla="*/ 3448050 w 3581473"/>
              <a:gd name="connsiteY14" fmla="*/ 809625 h 1057275"/>
              <a:gd name="connsiteX15" fmla="*/ 3524250 w 3581473"/>
              <a:gd name="connsiteY15" fmla="*/ 695325 h 1057275"/>
              <a:gd name="connsiteX16" fmla="*/ 3543300 w 3581473"/>
              <a:gd name="connsiteY16" fmla="*/ 666750 h 1057275"/>
              <a:gd name="connsiteX17" fmla="*/ 3562350 w 3581473"/>
              <a:gd name="connsiteY17" fmla="*/ 638175 h 1057275"/>
              <a:gd name="connsiteX18" fmla="*/ 3581400 w 3581473"/>
              <a:gd name="connsiteY18" fmla="*/ 533400 h 1057275"/>
              <a:gd name="connsiteX0" fmla="*/ 0 w 3581473"/>
              <a:gd name="connsiteY0" fmla="*/ 0 h 1057275"/>
              <a:gd name="connsiteX1" fmla="*/ 342900 w 3581473"/>
              <a:gd name="connsiteY1" fmla="*/ 590550 h 1057275"/>
              <a:gd name="connsiteX2" fmla="*/ 409575 w 3581473"/>
              <a:gd name="connsiteY2" fmla="*/ 676275 h 1057275"/>
              <a:gd name="connsiteX3" fmla="*/ 1362075 w 3581473"/>
              <a:gd name="connsiteY3" fmla="*/ 990600 h 1057275"/>
              <a:gd name="connsiteX4" fmla="*/ 1485900 w 3581473"/>
              <a:gd name="connsiteY4" fmla="*/ 1009650 h 1057275"/>
              <a:gd name="connsiteX5" fmla="*/ 1914525 w 3581473"/>
              <a:gd name="connsiteY5" fmla="*/ 1019175 h 1057275"/>
              <a:gd name="connsiteX6" fmla="*/ 2028825 w 3581473"/>
              <a:gd name="connsiteY6" fmla="*/ 1038225 h 1057275"/>
              <a:gd name="connsiteX7" fmla="*/ 2076450 w 3581473"/>
              <a:gd name="connsiteY7" fmla="*/ 1047750 h 1057275"/>
              <a:gd name="connsiteX8" fmla="*/ 2209800 w 3581473"/>
              <a:gd name="connsiteY8" fmla="*/ 1057275 h 1057275"/>
              <a:gd name="connsiteX9" fmla="*/ 2790825 w 3581473"/>
              <a:gd name="connsiteY9" fmla="*/ 1047750 h 1057275"/>
              <a:gd name="connsiteX10" fmla="*/ 2857500 w 3581473"/>
              <a:gd name="connsiteY10" fmla="*/ 1038225 h 1057275"/>
              <a:gd name="connsiteX11" fmla="*/ 3048000 w 3581473"/>
              <a:gd name="connsiteY11" fmla="*/ 1019175 h 1057275"/>
              <a:gd name="connsiteX12" fmla="*/ 3200400 w 3581473"/>
              <a:gd name="connsiteY12" fmla="*/ 981075 h 1057275"/>
              <a:gd name="connsiteX13" fmla="*/ 3448050 w 3581473"/>
              <a:gd name="connsiteY13" fmla="*/ 809625 h 1057275"/>
              <a:gd name="connsiteX14" fmla="*/ 3524250 w 3581473"/>
              <a:gd name="connsiteY14" fmla="*/ 695325 h 1057275"/>
              <a:gd name="connsiteX15" fmla="*/ 3543300 w 3581473"/>
              <a:gd name="connsiteY15" fmla="*/ 666750 h 1057275"/>
              <a:gd name="connsiteX16" fmla="*/ 3562350 w 3581473"/>
              <a:gd name="connsiteY16" fmla="*/ 638175 h 1057275"/>
              <a:gd name="connsiteX17" fmla="*/ 3581400 w 3581473"/>
              <a:gd name="connsiteY17" fmla="*/ 533400 h 1057275"/>
              <a:gd name="connsiteX0" fmla="*/ 0 w 3581473"/>
              <a:gd name="connsiteY0" fmla="*/ 0 h 1057275"/>
              <a:gd name="connsiteX1" fmla="*/ 342900 w 3581473"/>
              <a:gd name="connsiteY1" fmla="*/ 590550 h 1057275"/>
              <a:gd name="connsiteX2" fmla="*/ 409575 w 3581473"/>
              <a:gd name="connsiteY2" fmla="*/ 676275 h 1057275"/>
              <a:gd name="connsiteX3" fmla="*/ 1362075 w 3581473"/>
              <a:gd name="connsiteY3" fmla="*/ 990600 h 1057275"/>
              <a:gd name="connsiteX4" fmla="*/ 1485900 w 3581473"/>
              <a:gd name="connsiteY4" fmla="*/ 1009650 h 1057275"/>
              <a:gd name="connsiteX5" fmla="*/ 1914525 w 3581473"/>
              <a:gd name="connsiteY5" fmla="*/ 1019175 h 1057275"/>
              <a:gd name="connsiteX6" fmla="*/ 2028825 w 3581473"/>
              <a:gd name="connsiteY6" fmla="*/ 1038225 h 1057275"/>
              <a:gd name="connsiteX7" fmla="*/ 2076450 w 3581473"/>
              <a:gd name="connsiteY7" fmla="*/ 1047750 h 1057275"/>
              <a:gd name="connsiteX8" fmla="*/ 2209800 w 3581473"/>
              <a:gd name="connsiteY8" fmla="*/ 1057275 h 1057275"/>
              <a:gd name="connsiteX9" fmla="*/ 2790825 w 3581473"/>
              <a:gd name="connsiteY9" fmla="*/ 1047750 h 1057275"/>
              <a:gd name="connsiteX10" fmla="*/ 2857500 w 3581473"/>
              <a:gd name="connsiteY10" fmla="*/ 1038225 h 1057275"/>
              <a:gd name="connsiteX11" fmla="*/ 3048000 w 3581473"/>
              <a:gd name="connsiteY11" fmla="*/ 1019175 h 1057275"/>
              <a:gd name="connsiteX12" fmla="*/ 3200400 w 3581473"/>
              <a:gd name="connsiteY12" fmla="*/ 981075 h 1057275"/>
              <a:gd name="connsiteX13" fmla="*/ 3448050 w 3581473"/>
              <a:gd name="connsiteY13" fmla="*/ 809625 h 1057275"/>
              <a:gd name="connsiteX14" fmla="*/ 3543300 w 3581473"/>
              <a:gd name="connsiteY14" fmla="*/ 666750 h 1057275"/>
              <a:gd name="connsiteX15" fmla="*/ 3562350 w 3581473"/>
              <a:gd name="connsiteY15" fmla="*/ 638175 h 1057275"/>
              <a:gd name="connsiteX16" fmla="*/ 3581400 w 3581473"/>
              <a:gd name="connsiteY16" fmla="*/ 533400 h 1057275"/>
              <a:gd name="connsiteX0" fmla="*/ 0 w 3581400"/>
              <a:gd name="connsiteY0" fmla="*/ 0 h 1057275"/>
              <a:gd name="connsiteX1" fmla="*/ 342900 w 3581400"/>
              <a:gd name="connsiteY1" fmla="*/ 590550 h 1057275"/>
              <a:gd name="connsiteX2" fmla="*/ 409575 w 3581400"/>
              <a:gd name="connsiteY2" fmla="*/ 676275 h 1057275"/>
              <a:gd name="connsiteX3" fmla="*/ 1362075 w 3581400"/>
              <a:gd name="connsiteY3" fmla="*/ 990600 h 1057275"/>
              <a:gd name="connsiteX4" fmla="*/ 1485900 w 3581400"/>
              <a:gd name="connsiteY4" fmla="*/ 1009650 h 1057275"/>
              <a:gd name="connsiteX5" fmla="*/ 1914525 w 3581400"/>
              <a:gd name="connsiteY5" fmla="*/ 1019175 h 1057275"/>
              <a:gd name="connsiteX6" fmla="*/ 2028825 w 3581400"/>
              <a:gd name="connsiteY6" fmla="*/ 1038225 h 1057275"/>
              <a:gd name="connsiteX7" fmla="*/ 2076450 w 3581400"/>
              <a:gd name="connsiteY7" fmla="*/ 1047750 h 1057275"/>
              <a:gd name="connsiteX8" fmla="*/ 2209800 w 3581400"/>
              <a:gd name="connsiteY8" fmla="*/ 1057275 h 1057275"/>
              <a:gd name="connsiteX9" fmla="*/ 2790825 w 3581400"/>
              <a:gd name="connsiteY9" fmla="*/ 1047750 h 1057275"/>
              <a:gd name="connsiteX10" fmla="*/ 2857500 w 3581400"/>
              <a:gd name="connsiteY10" fmla="*/ 1038225 h 1057275"/>
              <a:gd name="connsiteX11" fmla="*/ 3048000 w 3581400"/>
              <a:gd name="connsiteY11" fmla="*/ 1019175 h 1057275"/>
              <a:gd name="connsiteX12" fmla="*/ 3200400 w 3581400"/>
              <a:gd name="connsiteY12" fmla="*/ 981075 h 1057275"/>
              <a:gd name="connsiteX13" fmla="*/ 3448050 w 3581400"/>
              <a:gd name="connsiteY13" fmla="*/ 809625 h 1057275"/>
              <a:gd name="connsiteX14" fmla="*/ 3543300 w 3581400"/>
              <a:gd name="connsiteY14" fmla="*/ 666750 h 1057275"/>
              <a:gd name="connsiteX15" fmla="*/ 3581400 w 3581400"/>
              <a:gd name="connsiteY15" fmla="*/ 533400 h 1057275"/>
              <a:gd name="connsiteX0" fmla="*/ 0 w 3581400"/>
              <a:gd name="connsiteY0" fmla="*/ 0 h 1057275"/>
              <a:gd name="connsiteX1" fmla="*/ 342900 w 3581400"/>
              <a:gd name="connsiteY1" fmla="*/ 590550 h 1057275"/>
              <a:gd name="connsiteX2" fmla="*/ 409575 w 3581400"/>
              <a:gd name="connsiteY2" fmla="*/ 676275 h 1057275"/>
              <a:gd name="connsiteX3" fmla="*/ 1362075 w 3581400"/>
              <a:gd name="connsiteY3" fmla="*/ 990600 h 1057275"/>
              <a:gd name="connsiteX4" fmla="*/ 1485900 w 3581400"/>
              <a:gd name="connsiteY4" fmla="*/ 1009650 h 1057275"/>
              <a:gd name="connsiteX5" fmla="*/ 1914525 w 3581400"/>
              <a:gd name="connsiteY5" fmla="*/ 1019175 h 1057275"/>
              <a:gd name="connsiteX6" fmla="*/ 2028825 w 3581400"/>
              <a:gd name="connsiteY6" fmla="*/ 1038225 h 1057275"/>
              <a:gd name="connsiteX7" fmla="*/ 2076450 w 3581400"/>
              <a:gd name="connsiteY7" fmla="*/ 1047750 h 1057275"/>
              <a:gd name="connsiteX8" fmla="*/ 2209800 w 3581400"/>
              <a:gd name="connsiteY8" fmla="*/ 1057275 h 1057275"/>
              <a:gd name="connsiteX9" fmla="*/ 2790825 w 3581400"/>
              <a:gd name="connsiteY9" fmla="*/ 1047750 h 1057275"/>
              <a:gd name="connsiteX10" fmla="*/ 2857500 w 3581400"/>
              <a:gd name="connsiteY10" fmla="*/ 1038225 h 1057275"/>
              <a:gd name="connsiteX11" fmla="*/ 3048000 w 3581400"/>
              <a:gd name="connsiteY11" fmla="*/ 1019175 h 1057275"/>
              <a:gd name="connsiteX12" fmla="*/ 3200400 w 3581400"/>
              <a:gd name="connsiteY12" fmla="*/ 981075 h 1057275"/>
              <a:gd name="connsiteX13" fmla="*/ 3448050 w 3581400"/>
              <a:gd name="connsiteY13" fmla="*/ 809625 h 1057275"/>
              <a:gd name="connsiteX14" fmla="*/ 3581400 w 3581400"/>
              <a:gd name="connsiteY14" fmla="*/ 533400 h 1057275"/>
              <a:gd name="connsiteX0" fmla="*/ 0 w 3581400"/>
              <a:gd name="connsiteY0" fmla="*/ 0 h 1057275"/>
              <a:gd name="connsiteX1" fmla="*/ 342900 w 3581400"/>
              <a:gd name="connsiteY1" fmla="*/ 590550 h 1057275"/>
              <a:gd name="connsiteX2" fmla="*/ 409575 w 3581400"/>
              <a:gd name="connsiteY2" fmla="*/ 676275 h 1057275"/>
              <a:gd name="connsiteX3" fmla="*/ 1362075 w 3581400"/>
              <a:gd name="connsiteY3" fmla="*/ 990600 h 1057275"/>
              <a:gd name="connsiteX4" fmla="*/ 1485900 w 3581400"/>
              <a:gd name="connsiteY4" fmla="*/ 1009650 h 1057275"/>
              <a:gd name="connsiteX5" fmla="*/ 1914525 w 3581400"/>
              <a:gd name="connsiteY5" fmla="*/ 1019175 h 1057275"/>
              <a:gd name="connsiteX6" fmla="*/ 2028825 w 3581400"/>
              <a:gd name="connsiteY6" fmla="*/ 1038225 h 1057275"/>
              <a:gd name="connsiteX7" fmla="*/ 2076450 w 3581400"/>
              <a:gd name="connsiteY7" fmla="*/ 1047750 h 1057275"/>
              <a:gd name="connsiteX8" fmla="*/ 2209800 w 3581400"/>
              <a:gd name="connsiteY8" fmla="*/ 1057275 h 1057275"/>
              <a:gd name="connsiteX9" fmla="*/ 2790825 w 3581400"/>
              <a:gd name="connsiteY9" fmla="*/ 1047750 h 1057275"/>
              <a:gd name="connsiteX10" fmla="*/ 2857500 w 3581400"/>
              <a:gd name="connsiteY10" fmla="*/ 1038225 h 1057275"/>
              <a:gd name="connsiteX11" fmla="*/ 3048000 w 3581400"/>
              <a:gd name="connsiteY11" fmla="*/ 1019175 h 1057275"/>
              <a:gd name="connsiteX12" fmla="*/ 3200400 w 3581400"/>
              <a:gd name="connsiteY12" fmla="*/ 981075 h 1057275"/>
              <a:gd name="connsiteX13" fmla="*/ 3581400 w 3581400"/>
              <a:gd name="connsiteY13" fmla="*/ 533400 h 1057275"/>
              <a:gd name="connsiteX0" fmla="*/ 0 w 3581400"/>
              <a:gd name="connsiteY0" fmla="*/ 0 h 1060928"/>
              <a:gd name="connsiteX1" fmla="*/ 342900 w 3581400"/>
              <a:gd name="connsiteY1" fmla="*/ 590550 h 1060928"/>
              <a:gd name="connsiteX2" fmla="*/ 409575 w 3581400"/>
              <a:gd name="connsiteY2" fmla="*/ 676275 h 1060928"/>
              <a:gd name="connsiteX3" fmla="*/ 1362075 w 3581400"/>
              <a:gd name="connsiteY3" fmla="*/ 990600 h 1060928"/>
              <a:gd name="connsiteX4" fmla="*/ 1485900 w 3581400"/>
              <a:gd name="connsiteY4" fmla="*/ 1009650 h 1060928"/>
              <a:gd name="connsiteX5" fmla="*/ 1914525 w 3581400"/>
              <a:gd name="connsiteY5" fmla="*/ 1019175 h 1060928"/>
              <a:gd name="connsiteX6" fmla="*/ 2028825 w 3581400"/>
              <a:gd name="connsiteY6" fmla="*/ 1038225 h 1060928"/>
              <a:gd name="connsiteX7" fmla="*/ 2076450 w 3581400"/>
              <a:gd name="connsiteY7" fmla="*/ 1047750 h 1060928"/>
              <a:gd name="connsiteX8" fmla="*/ 2209800 w 3581400"/>
              <a:gd name="connsiteY8" fmla="*/ 1057275 h 1060928"/>
              <a:gd name="connsiteX9" fmla="*/ 2790825 w 3581400"/>
              <a:gd name="connsiteY9" fmla="*/ 1047750 h 1060928"/>
              <a:gd name="connsiteX10" fmla="*/ 2857500 w 3581400"/>
              <a:gd name="connsiteY10" fmla="*/ 1038225 h 1060928"/>
              <a:gd name="connsiteX11" fmla="*/ 3048000 w 3581400"/>
              <a:gd name="connsiteY11" fmla="*/ 1019175 h 1060928"/>
              <a:gd name="connsiteX12" fmla="*/ 3581400 w 3581400"/>
              <a:gd name="connsiteY12" fmla="*/ 533400 h 1060928"/>
              <a:gd name="connsiteX0" fmla="*/ 0 w 3581400"/>
              <a:gd name="connsiteY0" fmla="*/ 0 h 1060928"/>
              <a:gd name="connsiteX1" fmla="*/ 342900 w 3581400"/>
              <a:gd name="connsiteY1" fmla="*/ 590550 h 1060928"/>
              <a:gd name="connsiteX2" fmla="*/ 409575 w 3581400"/>
              <a:gd name="connsiteY2" fmla="*/ 676275 h 1060928"/>
              <a:gd name="connsiteX3" fmla="*/ 1362075 w 3581400"/>
              <a:gd name="connsiteY3" fmla="*/ 990600 h 1060928"/>
              <a:gd name="connsiteX4" fmla="*/ 1485900 w 3581400"/>
              <a:gd name="connsiteY4" fmla="*/ 1009650 h 1060928"/>
              <a:gd name="connsiteX5" fmla="*/ 1914525 w 3581400"/>
              <a:gd name="connsiteY5" fmla="*/ 1019175 h 1060928"/>
              <a:gd name="connsiteX6" fmla="*/ 2028825 w 3581400"/>
              <a:gd name="connsiteY6" fmla="*/ 1038225 h 1060928"/>
              <a:gd name="connsiteX7" fmla="*/ 2076450 w 3581400"/>
              <a:gd name="connsiteY7" fmla="*/ 1047750 h 1060928"/>
              <a:gd name="connsiteX8" fmla="*/ 2209800 w 3581400"/>
              <a:gd name="connsiteY8" fmla="*/ 1057275 h 1060928"/>
              <a:gd name="connsiteX9" fmla="*/ 2790825 w 3581400"/>
              <a:gd name="connsiteY9" fmla="*/ 1047750 h 1060928"/>
              <a:gd name="connsiteX10" fmla="*/ 2857500 w 3581400"/>
              <a:gd name="connsiteY10" fmla="*/ 1038225 h 1060928"/>
              <a:gd name="connsiteX11" fmla="*/ 3048000 w 3581400"/>
              <a:gd name="connsiteY11" fmla="*/ 1019175 h 1060928"/>
              <a:gd name="connsiteX12" fmla="*/ 3581400 w 3581400"/>
              <a:gd name="connsiteY12" fmla="*/ 533400 h 1060928"/>
              <a:gd name="connsiteX0" fmla="*/ 0 w 3581400"/>
              <a:gd name="connsiteY0" fmla="*/ 0 h 1064461"/>
              <a:gd name="connsiteX1" fmla="*/ 342900 w 3581400"/>
              <a:gd name="connsiteY1" fmla="*/ 590550 h 1064461"/>
              <a:gd name="connsiteX2" fmla="*/ 409575 w 3581400"/>
              <a:gd name="connsiteY2" fmla="*/ 676275 h 1064461"/>
              <a:gd name="connsiteX3" fmla="*/ 1362075 w 3581400"/>
              <a:gd name="connsiteY3" fmla="*/ 990600 h 1064461"/>
              <a:gd name="connsiteX4" fmla="*/ 1485900 w 3581400"/>
              <a:gd name="connsiteY4" fmla="*/ 1009650 h 1064461"/>
              <a:gd name="connsiteX5" fmla="*/ 1914525 w 3581400"/>
              <a:gd name="connsiteY5" fmla="*/ 1019175 h 1064461"/>
              <a:gd name="connsiteX6" fmla="*/ 2028825 w 3581400"/>
              <a:gd name="connsiteY6" fmla="*/ 1038225 h 1064461"/>
              <a:gd name="connsiteX7" fmla="*/ 2076450 w 3581400"/>
              <a:gd name="connsiteY7" fmla="*/ 1047750 h 1064461"/>
              <a:gd name="connsiteX8" fmla="*/ 2209800 w 3581400"/>
              <a:gd name="connsiteY8" fmla="*/ 1057275 h 1064461"/>
              <a:gd name="connsiteX9" fmla="*/ 2790825 w 3581400"/>
              <a:gd name="connsiteY9" fmla="*/ 1047750 h 1064461"/>
              <a:gd name="connsiteX10" fmla="*/ 3048000 w 3581400"/>
              <a:gd name="connsiteY10" fmla="*/ 1019175 h 1064461"/>
              <a:gd name="connsiteX11" fmla="*/ 3581400 w 3581400"/>
              <a:gd name="connsiteY11" fmla="*/ 533400 h 1064461"/>
              <a:gd name="connsiteX0" fmla="*/ 0 w 3581400"/>
              <a:gd name="connsiteY0" fmla="*/ 0 h 1069448"/>
              <a:gd name="connsiteX1" fmla="*/ 342900 w 3581400"/>
              <a:gd name="connsiteY1" fmla="*/ 590550 h 1069448"/>
              <a:gd name="connsiteX2" fmla="*/ 409575 w 3581400"/>
              <a:gd name="connsiteY2" fmla="*/ 676275 h 1069448"/>
              <a:gd name="connsiteX3" fmla="*/ 1362075 w 3581400"/>
              <a:gd name="connsiteY3" fmla="*/ 990600 h 1069448"/>
              <a:gd name="connsiteX4" fmla="*/ 1485900 w 3581400"/>
              <a:gd name="connsiteY4" fmla="*/ 1009650 h 1069448"/>
              <a:gd name="connsiteX5" fmla="*/ 1914525 w 3581400"/>
              <a:gd name="connsiteY5" fmla="*/ 1019175 h 1069448"/>
              <a:gd name="connsiteX6" fmla="*/ 2028825 w 3581400"/>
              <a:gd name="connsiteY6" fmla="*/ 1038225 h 1069448"/>
              <a:gd name="connsiteX7" fmla="*/ 2076450 w 3581400"/>
              <a:gd name="connsiteY7" fmla="*/ 1047750 h 1069448"/>
              <a:gd name="connsiteX8" fmla="*/ 2209800 w 3581400"/>
              <a:gd name="connsiteY8" fmla="*/ 1057275 h 1069448"/>
              <a:gd name="connsiteX9" fmla="*/ 3048000 w 3581400"/>
              <a:gd name="connsiteY9" fmla="*/ 1019175 h 1069448"/>
              <a:gd name="connsiteX10" fmla="*/ 3581400 w 3581400"/>
              <a:gd name="connsiteY10" fmla="*/ 533400 h 1069448"/>
              <a:gd name="connsiteX0" fmla="*/ 0 w 3581400"/>
              <a:gd name="connsiteY0" fmla="*/ 0 h 1065423"/>
              <a:gd name="connsiteX1" fmla="*/ 342900 w 3581400"/>
              <a:gd name="connsiteY1" fmla="*/ 590550 h 1065423"/>
              <a:gd name="connsiteX2" fmla="*/ 409575 w 3581400"/>
              <a:gd name="connsiteY2" fmla="*/ 676275 h 1065423"/>
              <a:gd name="connsiteX3" fmla="*/ 1362075 w 3581400"/>
              <a:gd name="connsiteY3" fmla="*/ 990600 h 1065423"/>
              <a:gd name="connsiteX4" fmla="*/ 1485900 w 3581400"/>
              <a:gd name="connsiteY4" fmla="*/ 1009650 h 1065423"/>
              <a:gd name="connsiteX5" fmla="*/ 1914525 w 3581400"/>
              <a:gd name="connsiteY5" fmla="*/ 1019175 h 1065423"/>
              <a:gd name="connsiteX6" fmla="*/ 2028825 w 3581400"/>
              <a:gd name="connsiteY6" fmla="*/ 1038225 h 1065423"/>
              <a:gd name="connsiteX7" fmla="*/ 2076450 w 3581400"/>
              <a:gd name="connsiteY7" fmla="*/ 1047750 h 1065423"/>
              <a:gd name="connsiteX8" fmla="*/ 3048000 w 3581400"/>
              <a:gd name="connsiteY8" fmla="*/ 1019175 h 1065423"/>
              <a:gd name="connsiteX9" fmla="*/ 3581400 w 3581400"/>
              <a:gd name="connsiteY9" fmla="*/ 533400 h 1065423"/>
              <a:gd name="connsiteX0" fmla="*/ 0 w 3581400"/>
              <a:gd name="connsiteY0" fmla="*/ 0 h 1066411"/>
              <a:gd name="connsiteX1" fmla="*/ 342900 w 3581400"/>
              <a:gd name="connsiteY1" fmla="*/ 590550 h 1066411"/>
              <a:gd name="connsiteX2" fmla="*/ 409575 w 3581400"/>
              <a:gd name="connsiteY2" fmla="*/ 676275 h 1066411"/>
              <a:gd name="connsiteX3" fmla="*/ 1362075 w 3581400"/>
              <a:gd name="connsiteY3" fmla="*/ 990600 h 1066411"/>
              <a:gd name="connsiteX4" fmla="*/ 1485900 w 3581400"/>
              <a:gd name="connsiteY4" fmla="*/ 1009650 h 1066411"/>
              <a:gd name="connsiteX5" fmla="*/ 1914525 w 3581400"/>
              <a:gd name="connsiteY5" fmla="*/ 1019175 h 1066411"/>
              <a:gd name="connsiteX6" fmla="*/ 2076450 w 3581400"/>
              <a:gd name="connsiteY6" fmla="*/ 1047750 h 1066411"/>
              <a:gd name="connsiteX7" fmla="*/ 3048000 w 3581400"/>
              <a:gd name="connsiteY7" fmla="*/ 1019175 h 1066411"/>
              <a:gd name="connsiteX8" fmla="*/ 3581400 w 3581400"/>
              <a:gd name="connsiteY8" fmla="*/ 533400 h 1066411"/>
              <a:gd name="connsiteX0" fmla="*/ 0 w 3581400"/>
              <a:gd name="connsiteY0" fmla="*/ 0 h 1066411"/>
              <a:gd name="connsiteX1" fmla="*/ 342900 w 3581400"/>
              <a:gd name="connsiteY1" fmla="*/ 590550 h 1066411"/>
              <a:gd name="connsiteX2" fmla="*/ 409575 w 3581400"/>
              <a:gd name="connsiteY2" fmla="*/ 676275 h 1066411"/>
              <a:gd name="connsiteX3" fmla="*/ 1362075 w 3581400"/>
              <a:gd name="connsiteY3" fmla="*/ 990600 h 1066411"/>
              <a:gd name="connsiteX4" fmla="*/ 1914525 w 3581400"/>
              <a:gd name="connsiteY4" fmla="*/ 1019175 h 1066411"/>
              <a:gd name="connsiteX5" fmla="*/ 2076450 w 3581400"/>
              <a:gd name="connsiteY5" fmla="*/ 1047750 h 1066411"/>
              <a:gd name="connsiteX6" fmla="*/ 3048000 w 3581400"/>
              <a:gd name="connsiteY6" fmla="*/ 1019175 h 1066411"/>
              <a:gd name="connsiteX7" fmla="*/ 3581400 w 3581400"/>
              <a:gd name="connsiteY7" fmla="*/ 533400 h 1066411"/>
              <a:gd name="connsiteX0" fmla="*/ 0 w 3581400"/>
              <a:gd name="connsiteY0" fmla="*/ 0 h 1066411"/>
              <a:gd name="connsiteX1" fmla="*/ 342900 w 3581400"/>
              <a:gd name="connsiteY1" fmla="*/ 590550 h 1066411"/>
              <a:gd name="connsiteX2" fmla="*/ 409575 w 3581400"/>
              <a:gd name="connsiteY2" fmla="*/ 676275 h 1066411"/>
              <a:gd name="connsiteX3" fmla="*/ 1914525 w 3581400"/>
              <a:gd name="connsiteY3" fmla="*/ 1019175 h 1066411"/>
              <a:gd name="connsiteX4" fmla="*/ 2076450 w 3581400"/>
              <a:gd name="connsiteY4" fmla="*/ 1047750 h 1066411"/>
              <a:gd name="connsiteX5" fmla="*/ 3048000 w 3581400"/>
              <a:gd name="connsiteY5" fmla="*/ 1019175 h 1066411"/>
              <a:gd name="connsiteX6" fmla="*/ 3581400 w 3581400"/>
              <a:gd name="connsiteY6" fmla="*/ 533400 h 1066411"/>
              <a:gd name="connsiteX0" fmla="*/ 0 w 3581400"/>
              <a:gd name="connsiteY0" fmla="*/ 0 h 1066411"/>
              <a:gd name="connsiteX1" fmla="*/ 342900 w 3581400"/>
              <a:gd name="connsiteY1" fmla="*/ 590550 h 1066411"/>
              <a:gd name="connsiteX2" fmla="*/ 1914525 w 3581400"/>
              <a:gd name="connsiteY2" fmla="*/ 1019175 h 1066411"/>
              <a:gd name="connsiteX3" fmla="*/ 2076450 w 3581400"/>
              <a:gd name="connsiteY3" fmla="*/ 1047750 h 1066411"/>
              <a:gd name="connsiteX4" fmla="*/ 3048000 w 3581400"/>
              <a:gd name="connsiteY4" fmla="*/ 1019175 h 1066411"/>
              <a:gd name="connsiteX5" fmla="*/ 3581400 w 3581400"/>
              <a:gd name="connsiteY5" fmla="*/ 533400 h 1066411"/>
              <a:gd name="connsiteX0" fmla="*/ 0 w 3581400"/>
              <a:gd name="connsiteY0" fmla="*/ 0 h 1104956"/>
              <a:gd name="connsiteX1" fmla="*/ 1914525 w 3581400"/>
              <a:gd name="connsiteY1" fmla="*/ 1019175 h 1104956"/>
              <a:gd name="connsiteX2" fmla="*/ 2076450 w 3581400"/>
              <a:gd name="connsiteY2" fmla="*/ 1047750 h 1104956"/>
              <a:gd name="connsiteX3" fmla="*/ 3048000 w 3581400"/>
              <a:gd name="connsiteY3" fmla="*/ 1019175 h 1104956"/>
              <a:gd name="connsiteX4" fmla="*/ 3581400 w 3581400"/>
              <a:gd name="connsiteY4" fmla="*/ 533400 h 1104956"/>
              <a:gd name="connsiteX0" fmla="*/ 0 w 3581400"/>
              <a:gd name="connsiteY0" fmla="*/ 0 h 1116024"/>
              <a:gd name="connsiteX1" fmla="*/ 1914525 w 3581400"/>
              <a:gd name="connsiteY1" fmla="*/ 1019175 h 1116024"/>
              <a:gd name="connsiteX2" fmla="*/ 3048000 w 3581400"/>
              <a:gd name="connsiteY2" fmla="*/ 1019175 h 1116024"/>
              <a:gd name="connsiteX3" fmla="*/ 3581400 w 3581400"/>
              <a:gd name="connsiteY3" fmla="*/ 533400 h 1116024"/>
              <a:gd name="connsiteX0" fmla="*/ 0 w 3581400"/>
              <a:gd name="connsiteY0" fmla="*/ 0 h 1116024"/>
              <a:gd name="connsiteX1" fmla="*/ 1914525 w 3581400"/>
              <a:gd name="connsiteY1" fmla="*/ 1019175 h 1116024"/>
              <a:gd name="connsiteX2" fmla="*/ 3048000 w 3581400"/>
              <a:gd name="connsiteY2" fmla="*/ 1019175 h 1116024"/>
              <a:gd name="connsiteX3" fmla="*/ 3581400 w 3581400"/>
              <a:gd name="connsiteY3" fmla="*/ 533400 h 1116024"/>
              <a:gd name="connsiteX0" fmla="*/ 0 w 3581400"/>
              <a:gd name="connsiteY0" fmla="*/ 0 h 1056987"/>
              <a:gd name="connsiteX1" fmla="*/ 1914525 w 3581400"/>
              <a:gd name="connsiteY1" fmla="*/ 1019175 h 1056987"/>
              <a:gd name="connsiteX2" fmla="*/ 3048000 w 3581400"/>
              <a:gd name="connsiteY2" fmla="*/ 1019175 h 1056987"/>
              <a:gd name="connsiteX3" fmla="*/ 3581400 w 3581400"/>
              <a:gd name="connsiteY3" fmla="*/ 533400 h 1056987"/>
              <a:gd name="connsiteX0" fmla="*/ 0 w 3581400"/>
              <a:gd name="connsiteY0" fmla="*/ 0 h 1030229"/>
              <a:gd name="connsiteX1" fmla="*/ 1914525 w 3581400"/>
              <a:gd name="connsiteY1" fmla="*/ 1019175 h 1030229"/>
              <a:gd name="connsiteX2" fmla="*/ 3581400 w 3581400"/>
              <a:gd name="connsiteY2" fmla="*/ 533400 h 1030229"/>
              <a:gd name="connsiteX0" fmla="*/ 0 w 3581400"/>
              <a:gd name="connsiteY0" fmla="*/ 0 h 1030229"/>
              <a:gd name="connsiteX1" fmla="*/ 1914525 w 3581400"/>
              <a:gd name="connsiteY1" fmla="*/ 1019175 h 1030229"/>
              <a:gd name="connsiteX2" fmla="*/ 3581400 w 3581400"/>
              <a:gd name="connsiteY2" fmla="*/ 533400 h 1030229"/>
              <a:gd name="connsiteX0" fmla="*/ 0 w 3581400"/>
              <a:gd name="connsiteY0" fmla="*/ 0 h 891316"/>
              <a:gd name="connsiteX1" fmla="*/ 1933575 w 3581400"/>
              <a:gd name="connsiteY1" fmla="*/ 876300 h 891316"/>
              <a:gd name="connsiteX2" fmla="*/ 3581400 w 3581400"/>
              <a:gd name="connsiteY2" fmla="*/ 533400 h 891316"/>
              <a:gd name="connsiteX0" fmla="*/ 0 w 3581400"/>
              <a:gd name="connsiteY0" fmla="*/ 0 h 878848"/>
              <a:gd name="connsiteX1" fmla="*/ 1933575 w 3581400"/>
              <a:gd name="connsiteY1" fmla="*/ 876300 h 878848"/>
              <a:gd name="connsiteX2" fmla="*/ 3581400 w 3581400"/>
              <a:gd name="connsiteY2" fmla="*/ 533400 h 878848"/>
              <a:gd name="connsiteX0" fmla="*/ 0 w 3581400"/>
              <a:gd name="connsiteY0" fmla="*/ 0 h 878848"/>
              <a:gd name="connsiteX1" fmla="*/ 1933575 w 3581400"/>
              <a:gd name="connsiteY1" fmla="*/ 876300 h 878848"/>
              <a:gd name="connsiteX2" fmla="*/ 3581400 w 3581400"/>
              <a:gd name="connsiteY2" fmla="*/ 533400 h 878848"/>
              <a:gd name="connsiteX0" fmla="*/ 0 w 3581400"/>
              <a:gd name="connsiteY0" fmla="*/ 0 h 876709"/>
              <a:gd name="connsiteX1" fmla="*/ 1933575 w 3581400"/>
              <a:gd name="connsiteY1" fmla="*/ 876300 h 876709"/>
              <a:gd name="connsiteX2" fmla="*/ 3581400 w 3581400"/>
              <a:gd name="connsiteY2" fmla="*/ 533400 h 876709"/>
              <a:gd name="connsiteX0" fmla="*/ 0 w 3581400"/>
              <a:gd name="connsiteY0" fmla="*/ 0 h 876709"/>
              <a:gd name="connsiteX1" fmla="*/ 1933575 w 3581400"/>
              <a:gd name="connsiteY1" fmla="*/ 876300 h 876709"/>
              <a:gd name="connsiteX2" fmla="*/ 3581400 w 3581400"/>
              <a:gd name="connsiteY2" fmla="*/ 533400 h 876709"/>
              <a:gd name="connsiteX0" fmla="*/ 0 w 3581400"/>
              <a:gd name="connsiteY0" fmla="*/ 0 h 876709"/>
              <a:gd name="connsiteX1" fmla="*/ 1638300 w 3581400"/>
              <a:gd name="connsiteY1" fmla="*/ 876300 h 876709"/>
              <a:gd name="connsiteX2" fmla="*/ 3581400 w 3581400"/>
              <a:gd name="connsiteY2" fmla="*/ 533400 h 876709"/>
              <a:gd name="connsiteX0" fmla="*/ 0 w 3581400"/>
              <a:gd name="connsiteY0" fmla="*/ 0 h 888898"/>
              <a:gd name="connsiteX1" fmla="*/ 1638300 w 3581400"/>
              <a:gd name="connsiteY1" fmla="*/ 876300 h 888898"/>
              <a:gd name="connsiteX2" fmla="*/ 3581400 w 3581400"/>
              <a:gd name="connsiteY2" fmla="*/ 533400 h 888898"/>
              <a:gd name="connsiteX0" fmla="*/ 0 w 3581400"/>
              <a:gd name="connsiteY0" fmla="*/ 0 h 888898"/>
              <a:gd name="connsiteX1" fmla="*/ 1638300 w 3581400"/>
              <a:gd name="connsiteY1" fmla="*/ 876300 h 888898"/>
              <a:gd name="connsiteX2" fmla="*/ 3581400 w 3581400"/>
              <a:gd name="connsiteY2" fmla="*/ 533400 h 888898"/>
              <a:gd name="connsiteX0" fmla="*/ 0 w 3581400"/>
              <a:gd name="connsiteY0" fmla="*/ 0 h 916374"/>
              <a:gd name="connsiteX1" fmla="*/ 1676400 w 3581400"/>
              <a:gd name="connsiteY1" fmla="*/ 904875 h 916374"/>
              <a:gd name="connsiteX2" fmla="*/ 3581400 w 3581400"/>
              <a:gd name="connsiteY2" fmla="*/ 533400 h 916374"/>
              <a:gd name="connsiteX0" fmla="*/ 0 w 3581400"/>
              <a:gd name="connsiteY0" fmla="*/ 0 h 919599"/>
              <a:gd name="connsiteX1" fmla="*/ 1676400 w 3581400"/>
              <a:gd name="connsiteY1" fmla="*/ 904875 h 919599"/>
              <a:gd name="connsiteX2" fmla="*/ 3581400 w 3581400"/>
              <a:gd name="connsiteY2" fmla="*/ 533400 h 919599"/>
            </a:gdLst>
            <a:ahLst/>
            <a:cxnLst>
              <a:cxn ang="0">
                <a:pos x="connsiteX0" y="connsiteY0"/>
              </a:cxn>
              <a:cxn ang="0">
                <a:pos x="connsiteX1" y="connsiteY1"/>
              </a:cxn>
              <a:cxn ang="0">
                <a:pos x="connsiteX2" y="connsiteY2"/>
              </a:cxn>
            </a:cxnLst>
            <a:rect l="l" t="t" r="r" b="b"/>
            <a:pathLst>
              <a:path w="3581400" h="919599">
                <a:moveTo>
                  <a:pt x="0" y="0"/>
                </a:moveTo>
                <a:cubicBezTo>
                  <a:pt x="514350" y="606425"/>
                  <a:pt x="990600" y="822325"/>
                  <a:pt x="1676400" y="904875"/>
                </a:cubicBezTo>
                <a:cubicBezTo>
                  <a:pt x="2292350" y="974725"/>
                  <a:pt x="3319860" y="787003"/>
                  <a:pt x="3581400" y="533400"/>
                </a:cubicBezTo>
              </a:path>
            </a:pathLst>
          </a:custGeom>
          <a:ln w="25400">
            <a:solidFill>
              <a:srgbClr val="FF0000"/>
            </a:solidFill>
            <a:headEnd type="stealth" w="lg" len="med"/>
            <a:tailEnd type="stealth"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6" name="Freeform 85"/>
          <p:cNvSpPr/>
          <p:nvPr/>
        </p:nvSpPr>
        <p:spPr>
          <a:xfrm rot="20606672">
            <a:off x="4792204" y="3689151"/>
            <a:ext cx="4061471" cy="2162383"/>
          </a:xfrm>
          <a:custGeom>
            <a:avLst/>
            <a:gdLst>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66675 w 4248150"/>
              <a:gd name="connsiteY6" fmla="*/ 561975 h 2047875"/>
              <a:gd name="connsiteX7" fmla="*/ 95250 w 4248150"/>
              <a:gd name="connsiteY7" fmla="*/ 485775 h 2047875"/>
              <a:gd name="connsiteX8" fmla="*/ 123825 w 4248150"/>
              <a:gd name="connsiteY8" fmla="*/ 457200 h 2047875"/>
              <a:gd name="connsiteX9" fmla="*/ 152400 w 4248150"/>
              <a:gd name="connsiteY9" fmla="*/ 419100 h 2047875"/>
              <a:gd name="connsiteX10" fmla="*/ 180975 w 4248150"/>
              <a:gd name="connsiteY10" fmla="*/ 400050 h 2047875"/>
              <a:gd name="connsiteX11" fmla="*/ 209550 w 4248150"/>
              <a:gd name="connsiteY11" fmla="*/ 371475 h 2047875"/>
              <a:gd name="connsiteX12" fmla="*/ 266700 w 4248150"/>
              <a:gd name="connsiteY12" fmla="*/ 342900 h 2047875"/>
              <a:gd name="connsiteX13" fmla="*/ 295275 w 4248150"/>
              <a:gd name="connsiteY13" fmla="*/ 314325 h 2047875"/>
              <a:gd name="connsiteX14" fmla="*/ 333375 w 4248150"/>
              <a:gd name="connsiteY14" fmla="*/ 295275 h 2047875"/>
              <a:gd name="connsiteX15" fmla="*/ 409575 w 4248150"/>
              <a:gd name="connsiteY15" fmla="*/ 238125 h 2047875"/>
              <a:gd name="connsiteX16" fmla="*/ 476250 w 4248150"/>
              <a:gd name="connsiteY16" fmla="*/ 200025 h 2047875"/>
              <a:gd name="connsiteX17" fmla="*/ 514350 w 4248150"/>
              <a:gd name="connsiteY17" fmla="*/ 171450 h 2047875"/>
              <a:gd name="connsiteX18" fmla="*/ 590550 w 4248150"/>
              <a:gd name="connsiteY18" fmla="*/ 152400 h 2047875"/>
              <a:gd name="connsiteX19" fmla="*/ 647700 w 4248150"/>
              <a:gd name="connsiteY19" fmla="*/ 133350 h 2047875"/>
              <a:gd name="connsiteX20" fmla="*/ 704850 w 4248150"/>
              <a:gd name="connsiteY20" fmla="*/ 114300 h 2047875"/>
              <a:gd name="connsiteX21" fmla="*/ 733425 w 4248150"/>
              <a:gd name="connsiteY21" fmla="*/ 104775 h 2047875"/>
              <a:gd name="connsiteX22" fmla="*/ 828675 w 4248150"/>
              <a:gd name="connsiteY22" fmla="*/ 66675 h 2047875"/>
              <a:gd name="connsiteX23" fmla="*/ 866775 w 4248150"/>
              <a:gd name="connsiteY23" fmla="*/ 57150 h 2047875"/>
              <a:gd name="connsiteX24" fmla="*/ 962025 w 4248150"/>
              <a:gd name="connsiteY24" fmla="*/ 28575 h 2047875"/>
              <a:gd name="connsiteX25" fmla="*/ 1104900 w 4248150"/>
              <a:gd name="connsiteY25" fmla="*/ 9525 h 2047875"/>
              <a:gd name="connsiteX26" fmla="*/ 1162050 w 4248150"/>
              <a:gd name="connsiteY26" fmla="*/ 0 h 2047875"/>
              <a:gd name="connsiteX27" fmla="*/ 1600200 w 4248150"/>
              <a:gd name="connsiteY27" fmla="*/ 19050 h 2047875"/>
              <a:gd name="connsiteX28" fmla="*/ 1647825 w 4248150"/>
              <a:gd name="connsiteY28" fmla="*/ 28575 h 2047875"/>
              <a:gd name="connsiteX29" fmla="*/ 1771650 w 4248150"/>
              <a:gd name="connsiteY29" fmla="*/ 38100 h 2047875"/>
              <a:gd name="connsiteX30" fmla="*/ 1857375 w 4248150"/>
              <a:gd name="connsiteY30" fmla="*/ 57150 h 2047875"/>
              <a:gd name="connsiteX31" fmla="*/ 2038350 w 4248150"/>
              <a:gd name="connsiteY31" fmla="*/ 76200 h 2047875"/>
              <a:gd name="connsiteX32" fmla="*/ 2095500 w 4248150"/>
              <a:gd name="connsiteY32" fmla="*/ 85725 h 2047875"/>
              <a:gd name="connsiteX33" fmla="*/ 2181225 w 4248150"/>
              <a:gd name="connsiteY33" fmla="*/ 95250 h 2047875"/>
              <a:gd name="connsiteX34" fmla="*/ 2238375 w 4248150"/>
              <a:gd name="connsiteY34" fmla="*/ 104775 h 2047875"/>
              <a:gd name="connsiteX35" fmla="*/ 2428875 w 4248150"/>
              <a:gd name="connsiteY35" fmla="*/ 123825 h 2047875"/>
              <a:gd name="connsiteX36" fmla="*/ 2495550 w 4248150"/>
              <a:gd name="connsiteY36" fmla="*/ 133350 h 2047875"/>
              <a:gd name="connsiteX37" fmla="*/ 2533650 w 4248150"/>
              <a:gd name="connsiteY37" fmla="*/ 142875 h 2047875"/>
              <a:gd name="connsiteX38" fmla="*/ 2638425 w 4248150"/>
              <a:gd name="connsiteY38" fmla="*/ 152400 h 2047875"/>
              <a:gd name="connsiteX39" fmla="*/ 2762250 w 4248150"/>
              <a:gd name="connsiteY39" fmla="*/ 171450 h 2047875"/>
              <a:gd name="connsiteX40" fmla="*/ 2828925 w 4248150"/>
              <a:gd name="connsiteY40" fmla="*/ 180975 h 2047875"/>
              <a:gd name="connsiteX41" fmla="*/ 2933700 w 4248150"/>
              <a:gd name="connsiteY41" fmla="*/ 190500 h 2047875"/>
              <a:gd name="connsiteX42" fmla="*/ 2990850 w 4248150"/>
              <a:gd name="connsiteY42" fmla="*/ 200025 h 2047875"/>
              <a:gd name="connsiteX43" fmla="*/ 3028950 w 4248150"/>
              <a:gd name="connsiteY43" fmla="*/ 209550 h 2047875"/>
              <a:gd name="connsiteX44" fmla="*/ 3143250 w 4248150"/>
              <a:gd name="connsiteY44" fmla="*/ 219075 h 2047875"/>
              <a:gd name="connsiteX45" fmla="*/ 3181350 w 4248150"/>
              <a:gd name="connsiteY45" fmla="*/ 228600 h 2047875"/>
              <a:gd name="connsiteX46" fmla="*/ 3238500 w 4248150"/>
              <a:gd name="connsiteY46" fmla="*/ 247650 h 2047875"/>
              <a:gd name="connsiteX47" fmla="*/ 3267075 w 4248150"/>
              <a:gd name="connsiteY47" fmla="*/ 257175 h 2047875"/>
              <a:gd name="connsiteX48" fmla="*/ 3333750 w 4248150"/>
              <a:gd name="connsiteY48" fmla="*/ 276225 h 2047875"/>
              <a:gd name="connsiteX49" fmla="*/ 3371850 w 4248150"/>
              <a:gd name="connsiteY49" fmla="*/ 285750 h 2047875"/>
              <a:gd name="connsiteX50" fmla="*/ 3429000 w 4248150"/>
              <a:gd name="connsiteY50" fmla="*/ 304800 h 2047875"/>
              <a:gd name="connsiteX51" fmla="*/ 3476625 w 4248150"/>
              <a:gd name="connsiteY51" fmla="*/ 314325 h 2047875"/>
              <a:gd name="connsiteX52" fmla="*/ 3505200 w 4248150"/>
              <a:gd name="connsiteY52" fmla="*/ 323850 h 2047875"/>
              <a:gd name="connsiteX53" fmla="*/ 3552825 w 4248150"/>
              <a:gd name="connsiteY53" fmla="*/ 333375 h 2047875"/>
              <a:gd name="connsiteX54" fmla="*/ 3581400 w 4248150"/>
              <a:gd name="connsiteY54" fmla="*/ 352425 h 2047875"/>
              <a:gd name="connsiteX55" fmla="*/ 3629025 w 4248150"/>
              <a:gd name="connsiteY55" fmla="*/ 361950 h 2047875"/>
              <a:gd name="connsiteX56" fmla="*/ 3705225 w 4248150"/>
              <a:gd name="connsiteY56" fmla="*/ 381000 h 2047875"/>
              <a:gd name="connsiteX57" fmla="*/ 3743325 w 4248150"/>
              <a:gd name="connsiteY57" fmla="*/ 390525 h 2047875"/>
              <a:gd name="connsiteX58" fmla="*/ 3800475 w 4248150"/>
              <a:gd name="connsiteY58" fmla="*/ 409575 h 2047875"/>
              <a:gd name="connsiteX59" fmla="*/ 3857625 w 4248150"/>
              <a:gd name="connsiteY59" fmla="*/ 438150 h 2047875"/>
              <a:gd name="connsiteX60" fmla="*/ 3886200 w 4248150"/>
              <a:gd name="connsiteY60" fmla="*/ 466725 h 2047875"/>
              <a:gd name="connsiteX61" fmla="*/ 3924300 w 4248150"/>
              <a:gd name="connsiteY61" fmla="*/ 495300 h 2047875"/>
              <a:gd name="connsiteX62" fmla="*/ 3943350 w 4248150"/>
              <a:gd name="connsiteY62" fmla="*/ 523875 h 2047875"/>
              <a:gd name="connsiteX63" fmla="*/ 3971925 w 4248150"/>
              <a:gd name="connsiteY63" fmla="*/ 542925 h 2047875"/>
              <a:gd name="connsiteX64" fmla="*/ 4010025 w 4248150"/>
              <a:gd name="connsiteY64" fmla="*/ 590550 h 2047875"/>
              <a:gd name="connsiteX65" fmla="*/ 4038600 w 4248150"/>
              <a:gd name="connsiteY65" fmla="*/ 609600 h 2047875"/>
              <a:gd name="connsiteX66" fmla="*/ 4086225 w 4248150"/>
              <a:gd name="connsiteY66" fmla="*/ 666750 h 2047875"/>
              <a:gd name="connsiteX67" fmla="*/ 4114800 w 4248150"/>
              <a:gd name="connsiteY67" fmla="*/ 695325 h 2047875"/>
              <a:gd name="connsiteX68" fmla="*/ 4152900 w 4248150"/>
              <a:gd name="connsiteY68" fmla="*/ 752475 h 2047875"/>
              <a:gd name="connsiteX69" fmla="*/ 4171950 w 4248150"/>
              <a:gd name="connsiteY69" fmla="*/ 781050 h 2047875"/>
              <a:gd name="connsiteX70" fmla="*/ 4200525 w 4248150"/>
              <a:gd name="connsiteY70" fmla="*/ 847725 h 2047875"/>
              <a:gd name="connsiteX71" fmla="*/ 4219575 w 4248150"/>
              <a:gd name="connsiteY71" fmla="*/ 923925 h 2047875"/>
              <a:gd name="connsiteX72" fmla="*/ 4229100 w 4248150"/>
              <a:gd name="connsiteY72" fmla="*/ 952500 h 2047875"/>
              <a:gd name="connsiteX73" fmla="*/ 4248150 w 4248150"/>
              <a:gd name="connsiteY73" fmla="*/ 1038225 h 2047875"/>
              <a:gd name="connsiteX74" fmla="*/ 4238625 w 4248150"/>
              <a:gd name="connsiteY74" fmla="*/ 1362075 h 2047875"/>
              <a:gd name="connsiteX75" fmla="*/ 4229100 w 4248150"/>
              <a:gd name="connsiteY75" fmla="*/ 1400175 h 2047875"/>
              <a:gd name="connsiteX76" fmla="*/ 4210050 w 4248150"/>
              <a:gd name="connsiteY76" fmla="*/ 1428750 h 2047875"/>
              <a:gd name="connsiteX77" fmla="*/ 4191000 w 4248150"/>
              <a:gd name="connsiteY77" fmla="*/ 1504950 h 2047875"/>
              <a:gd name="connsiteX78" fmla="*/ 4152900 w 4248150"/>
              <a:gd name="connsiteY78" fmla="*/ 1562100 h 2047875"/>
              <a:gd name="connsiteX79" fmla="*/ 4133850 w 4248150"/>
              <a:gd name="connsiteY79" fmla="*/ 1590675 h 2047875"/>
              <a:gd name="connsiteX80" fmla="*/ 4086225 w 4248150"/>
              <a:gd name="connsiteY80" fmla="*/ 1647825 h 2047875"/>
              <a:gd name="connsiteX81" fmla="*/ 4067175 w 4248150"/>
              <a:gd name="connsiteY81" fmla="*/ 1685925 h 2047875"/>
              <a:gd name="connsiteX82" fmla="*/ 4048125 w 4248150"/>
              <a:gd name="connsiteY82" fmla="*/ 1714500 h 2047875"/>
              <a:gd name="connsiteX83" fmla="*/ 4038600 w 4248150"/>
              <a:gd name="connsiteY83" fmla="*/ 1743075 h 2047875"/>
              <a:gd name="connsiteX84" fmla="*/ 3990975 w 4248150"/>
              <a:gd name="connsiteY84" fmla="*/ 1800225 h 2047875"/>
              <a:gd name="connsiteX85" fmla="*/ 3952875 w 4248150"/>
              <a:gd name="connsiteY85" fmla="*/ 1857375 h 2047875"/>
              <a:gd name="connsiteX86" fmla="*/ 3886200 w 4248150"/>
              <a:gd name="connsiteY86" fmla="*/ 1924050 h 2047875"/>
              <a:gd name="connsiteX87" fmla="*/ 3876675 w 4248150"/>
              <a:gd name="connsiteY87" fmla="*/ 1952625 h 2047875"/>
              <a:gd name="connsiteX88" fmla="*/ 3848100 w 4248150"/>
              <a:gd name="connsiteY88" fmla="*/ 1962150 h 2047875"/>
              <a:gd name="connsiteX89" fmla="*/ 3790950 w 4248150"/>
              <a:gd name="connsiteY89" fmla="*/ 2009775 h 2047875"/>
              <a:gd name="connsiteX90" fmla="*/ 3752850 w 4248150"/>
              <a:gd name="connsiteY90"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66675 w 4248150"/>
              <a:gd name="connsiteY6" fmla="*/ 561975 h 2047875"/>
              <a:gd name="connsiteX7" fmla="*/ 95250 w 4248150"/>
              <a:gd name="connsiteY7" fmla="*/ 485775 h 2047875"/>
              <a:gd name="connsiteX8" fmla="*/ 123825 w 4248150"/>
              <a:gd name="connsiteY8" fmla="*/ 457200 h 2047875"/>
              <a:gd name="connsiteX9" fmla="*/ 152400 w 4248150"/>
              <a:gd name="connsiteY9" fmla="*/ 419100 h 2047875"/>
              <a:gd name="connsiteX10" fmla="*/ 180975 w 4248150"/>
              <a:gd name="connsiteY10" fmla="*/ 400050 h 2047875"/>
              <a:gd name="connsiteX11" fmla="*/ 209550 w 4248150"/>
              <a:gd name="connsiteY11" fmla="*/ 371475 h 2047875"/>
              <a:gd name="connsiteX12" fmla="*/ 266700 w 4248150"/>
              <a:gd name="connsiteY12" fmla="*/ 342900 h 2047875"/>
              <a:gd name="connsiteX13" fmla="*/ 333375 w 4248150"/>
              <a:gd name="connsiteY13" fmla="*/ 295275 h 2047875"/>
              <a:gd name="connsiteX14" fmla="*/ 409575 w 4248150"/>
              <a:gd name="connsiteY14" fmla="*/ 238125 h 2047875"/>
              <a:gd name="connsiteX15" fmla="*/ 476250 w 4248150"/>
              <a:gd name="connsiteY15" fmla="*/ 200025 h 2047875"/>
              <a:gd name="connsiteX16" fmla="*/ 514350 w 4248150"/>
              <a:gd name="connsiteY16" fmla="*/ 171450 h 2047875"/>
              <a:gd name="connsiteX17" fmla="*/ 590550 w 4248150"/>
              <a:gd name="connsiteY17" fmla="*/ 152400 h 2047875"/>
              <a:gd name="connsiteX18" fmla="*/ 647700 w 4248150"/>
              <a:gd name="connsiteY18" fmla="*/ 133350 h 2047875"/>
              <a:gd name="connsiteX19" fmla="*/ 704850 w 4248150"/>
              <a:gd name="connsiteY19" fmla="*/ 114300 h 2047875"/>
              <a:gd name="connsiteX20" fmla="*/ 733425 w 4248150"/>
              <a:gd name="connsiteY20" fmla="*/ 104775 h 2047875"/>
              <a:gd name="connsiteX21" fmla="*/ 828675 w 4248150"/>
              <a:gd name="connsiteY21" fmla="*/ 66675 h 2047875"/>
              <a:gd name="connsiteX22" fmla="*/ 866775 w 4248150"/>
              <a:gd name="connsiteY22" fmla="*/ 57150 h 2047875"/>
              <a:gd name="connsiteX23" fmla="*/ 962025 w 4248150"/>
              <a:gd name="connsiteY23" fmla="*/ 28575 h 2047875"/>
              <a:gd name="connsiteX24" fmla="*/ 1104900 w 4248150"/>
              <a:gd name="connsiteY24" fmla="*/ 9525 h 2047875"/>
              <a:gd name="connsiteX25" fmla="*/ 1162050 w 4248150"/>
              <a:gd name="connsiteY25" fmla="*/ 0 h 2047875"/>
              <a:gd name="connsiteX26" fmla="*/ 1600200 w 4248150"/>
              <a:gd name="connsiteY26" fmla="*/ 19050 h 2047875"/>
              <a:gd name="connsiteX27" fmla="*/ 1647825 w 4248150"/>
              <a:gd name="connsiteY27" fmla="*/ 28575 h 2047875"/>
              <a:gd name="connsiteX28" fmla="*/ 1771650 w 4248150"/>
              <a:gd name="connsiteY28" fmla="*/ 38100 h 2047875"/>
              <a:gd name="connsiteX29" fmla="*/ 1857375 w 4248150"/>
              <a:gd name="connsiteY29" fmla="*/ 57150 h 2047875"/>
              <a:gd name="connsiteX30" fmla="*/ 2038350 w 4248150"/>
              <a:gd name="connsiteY30" fmla="*/ 76200 h 2047875"/>
              <a:gd name="connsiteX31" fmla="*/ 2095500 w 4248150"/>
              <a:gd name="connsiteY31" fmla="*/ 85725 h 2047875"/>
              <a:gd name="connsiteX32" fmla="*/ 2181225 w 4248150"/>
              <a:gd name="connsiteY32" fmla="*/ 95250 h 2047875"/>
              <a:gd name="connsiteX33" fmla="*/ 2238375 w 4248150"/>
              <a:gd name="connsiteY33" fmla="*/ 104775 h 2047875"/>
              <a:gd name="connsiteX34" fmla="*/ 2428875 w 4248150"/>
              <a:gd name="connsiteY34" fmla="*/ 123825 h 2047875"/>
              <a:gd name="connsiteX35" fmla="*/ 2495550 w 4248150"/>
              <a:gd name="connsiteY35" fmla="*/ 133350 h 2047875"/>
              <a:gd name="connsiteX36" fmla="*/ 2533650 w 4248150"/>
              <a:gd name="connsiteY36" fmla="*/ 142875 h 2047875"/>
              <a:gd name="connsiteX37" fmla="*/ 2638425 w 4248150"/>
              <a:gd name="connsiteY37" fmla="*/ 152400 h 2047875"/>
              <a:gd name="connsiteX38" fmla="*/ 2762250 w 4248150"/>
              <a:gd name="connsiteY38" fmla="*/ 171450 h 2047875"/>
              <a:gd name="connsiteX39" fmla="*/ 2828925 w 4248150"/>
              <a:gd name="connsiteY39" fmla="*/ 180975 h 2047875"/>
              <a:gd name="connsiteX40" fmla="*/ 2933700 w 4248150"/>
              <a:gd name="connsiteY40" fmla="*/ 190500 h 2047875"/>
              <a:gd name="connsiteX41" fmla="*/ 2990850 w 4248150"/>
              <a:gd name="connsiteY41" fmla="*/ 200025 h 2047875"/>
              <a:gd name="connsiteX42" fmla="*/ 3028950 w 4248150"/>
              <a:gd name="connsiteY42" fmla="*/ 209550 h 2047875"/>
              <a:gd name="connsiteX43" fmla="*/ 3143250 w 4248150"/>
              <a:gd name="connsiteY43" fmla="*/ 219075 h 2047875"/>
              <a:gd name="connsiteX44" fmla="*/ 3181350 w 4248150"/>
              <a:gd name="connsiteY44" fmla="*/ 228600 h 2047875"/>
              <a:gd name="connsiteX45" fmla="*/ 3238500 w 4248150"/>
              <a:gd name="connsiteY45" fmla="*/ 247650 h 2047875"/>
              <a:gd name="connsiteX46" fmla="*/ 3267075 w 4248150"/>
              <a:gd name="connsiteY46" fmla="*/ 257175 h 2047875"/>
              <a:gd name="connsiteX47" fmla="*/ 3333750 w 4248150"/>
              <a:gd name="connsiteY47" fmla="*/ 276225 h 2047875"/>
              <a:gd name="connsiteX48" fmla="*/ 3371850 w 4248150"/>
              <a:gd name="connsiteY48" fmla="*/ 285750 h 2047875"/>
              <a:gd name="connsiteX49" fmla="*/ 3429000 w 4248150"/>
              <a:gd name="connsiteY49" fmla="*/ 304800 h 2047875"/>
              <a:gd name="connsiteX50" fmla="*/ 3476625 w 4248150"/>
              <a:gd name="connsiteY50" fmla="*/ 314325 h 2047875"/>
              <a:gd name="connsiteX51" fmla="*/ 3505200 w 4248150"/>
              <a:gd name="connsiteY51" fmla="*/ 323850 h 2047875"/>
              <a:gd name="connsiteX52" fmla="*/ 3552825 w 4248150"/>
              <a:gd name="connsiteY52" fmla="*/ 333375 h 2047875"/>
              <a:gd name="connsiteX53" fmla="*/ 3581400 w 4248150"/>
              <a:gd name="connsiteY53" fmla="*/ 352425 h 2047875"/>
              <a:gd name="connsiteX54" fmla="*/ 3629025 w 4248150"/>
              <a:gd name="connsiteY54" fmla="*/ 361950 h 2047875"/>
              <a:gd name="connsiteX55" fmla="*/ 3705225 w 4248150"/>
              <a:gd name="connsiteY55" fmla="*/ 381000 h 2047875"/>
              <a:gd name="connsiteX56" fmla="*/ 3743325 w 4248150"/>
              <a:gd name="connsiteY56" fmla="*/ 390525 h 2047875"/>
              <a:gd name="connsiteX57" fmla="*/ 3800475 w 4248150"/>
              <a:gd name="connsiteY57" fmla="*/ 409575 h 2047875"/>
              <a:gd name="connsiteX58" fmla="*/ 3857625 w 4248150"/>
              <a:gd name="connsiteY58" fmla="*/ 438150 h 2047875"/>
              <a:gd name="connsiteX59" fmla="*/ 3886200 w 4248150"/>
              <a:gd name="connsiteY59" fmla="*/ 466725 h 2047875"/>
              <a:gd name="connsiteX60" fmla="*/ 3924300 w 4248150"/>
              <a:gd name="connsiteY60" fmla="*/ 495300 h 2047875"/>
              <a:gd name="connsiteX61" fmla="*/ 3943350 w 4248150"/>
              <a:gd name="connsiteY61" fmla="*/ 523875 h 2047875"/>
              <a:gd name="connsiteX62" fmla="*/ 3971925 w 4248150"/>
              <a:gd name="connsiteY62" fmla="*/ 542925 h 2047875"/>
              <a:gd name="connsiteX63" fmla="*/ 4010025 w 4248150"/>
              <a:gd name="connsiteY63" fmla="*/ 590550 h 2047875"/>
              <a:gd name="connsiteX64" fmla="*/ 4038600 w 4248150"/>
              <a:gd name="connsiteY64" fmla="*/ 609600 h 2047875"/>
              <a:gd name="connsiteX65" fmla="*/ 4086225 w 4248150"/>
              <a:gd name="connsiteY65" fmla="*/ 666750 h 2047875"/>
              <a:gd name="connsiteX66" fmla="*/ 4114800 w 4248150"/>
              <a:gd name="connsiteY66" fmla="*/ 695325 h 2047875"/>
              <a:gd name="connsiteX67" fmla="*/ 4152900 w 4248150"/>
              <a:gd name="connsiteY67" fmla="*/ 752475 h 2047875"/>
              <a:gd name="connsiteX68" fmla="*/ 4171950 w 4248150"/>
              <a:gd name="connsiteY68" fmla="*/ 781050 h 2047875"/>
              <a:gd name="connsiteX69" fmla="*/ 4200525 w 4248150"/>
              <a:gd name="connsiteY69" fmla="*/ 847725 h 2047875"/>
              <a:gd name="connsiteX70" fmla="*/ 4219575 w 4248150"/>
              <a:gd name="connsiteY70" fmla="*/ 923925 h 2047875"/>
              <a:gd name="connsiteX71" fmla="*/ 4229100 w 4248150"/>
              <a:gd name="connsiteY71" fmla="*/ 952500 h 2047875"/>
              <a:gd name="connsiteX72" fmla="*/ 4248150 w 4248150"/>
              <a:gd name="connsiteY72" fmla="*/ 1038225 h 2047875"/>
              <a:gd name="connsiteX73" fmla="*/ 4238625 w 4248150"/>
              <a:gd name="connsiteY73" fmla="*/ 1362075 h 2047875"/>
              <a:gd name="connsiteX74" fmla="*/ 4229100 w 4248150"/>
              <a:gd name="connsiteY74" fmla="*/ 1400175 h 2047875"/>
              <a:gd name="connsiteX75" fmla="*/ 4210050 w 4248150"/>
              <a:gd name="connsiteY75" fmla="*/ 1428750 h 2047875"/>
              <a:gd name="connsiteX76" fmla="*/ 4191000 w 4248150"/>
              <a:gd name="connsiteY76" fmla="*/ 1504950 h 2047875"/>
              <a:gd name="connsiteX77" fmla="*/ 4152900 w 4248150"/>
              <a:gd name="connsiteY77" fmla="*/ 1562100 h 2047875"/>
              <a:gd name="connsiteX78" fmla="*/ 4133850 w 4248150"/>
              <a:gd name="connsiteY78" fmla="*/ 1590675 h 2047875"/>
              <a:gd name="connsiteX79" fmla="*/ 4086225 w 4248150"/>
              <a:gd name="connsiteY79" fmla="*/ 1647825 h 2047875"/>
              <a:gd name="connsiteX80" fmla="*/ 4067175 w 4248150"/>
              <a:gd name="connsiteY80" fmla="*/ 1685925 h 2047875"/>
              <a:gd name="connsiteX81" fmla="*/ 4048125 w 4248150"/>
              <a:gd name="connsiteY81" fmla="*/ 1714500 h 2047875"/>
              <a:gd name="connsiteX82" fmla="*/ 4038600 w 4248150"/>
              <a:gd name="connsiteY82" fmla="*/ 1743075 h 2047875"/>
              <a:gd name="connsiteX83" fmla="*/ 3990975 w 4248150"/>
              <a:gd name="connsiteY83" fmla="*/ 1800225 h 2047875"/>
              <a:gd name="connsiteX84" fmla="*/ 3952875 w 4248150"/>
              <a:gd name="connsiteY84" fmla="*/ 1857375 h 2047875"/>
              <a:gd name="connsiteX85" fmla="*/ 3886200 w 4248150"/>
              <a:gd name="connsiteY85" fmla="*/ 1924050 h 2047875"/>
              <a:gd name="connsiteX86" fmla="*/ 3876675 w 4248150"/>
              <a:gd name="connsiteY86" fmla="*/ 1952625 h 2047875"/>
              <a:gd name="connsiteX87" fmla="*/ 3848100 w 4248150"/>
              <a:gd name="connsiteY87" fmla="*/ 1962150 h 2047875"/>
              <a:gd name="connsiteX88" fmla="*/ 3790950 w 4248150"/>
              <a:gd name="connsiteY88" fmla="*/ 2009775 h 2047875"/>
              <a:gd name="connsiteX89" fmla="*/ 3752850 w 4248150"/>
              <a:gd name="connsiteY89"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66675 w 4248150"/>
              <a:gd name="connsiteY6" fmla="*/ 561975 h 2047875"/>
              <a:gd name="connsiteX7" fmla="*/ 95250 w 4248150"/>
              <a:gd name="connsiteY7" fmla="*/ 485775 h 2047875"/>
              <a:gd name="connsiteX8" fmla="*/ 152400 w 4248150"/>
              <a:gd name="connsiteY8" fmla="*/ 419100 h 2047875"/>
              <a:gd name="connsiteX9" fmla="*/ 180975 w 4248150"/>
              <a:gd name="connsiteY9" fmla="*/ 400050 h 2047875"/>
              <a:gd name="connsiteX10" fmla="*/ 209550 w 4248150"/>
              <a:gd name="connsiteY10" fmla="*/ 371475 h 2047875"/>
              <a:gd name="connsiteX11" fmla="*/ 266700 w 4248150"/>
              <a:gd name="connsiteY11" fmla="*/ 342900 h 2047875"/>
              <a:gd name="connsiteX12" fmla="*/ 333375 w 4248150"/>
              <a:gd name="connsiteY12" fmla="*/ 295275 h 2047875"/>
              <a:gd name="connsiteX13" fmla="*/ 409575 w 4248150"/>
              <a:gd name="connsiteY13" fmla="*/ 238125 h 2047875"/>
              <a:gd name="connsiteX14" fmla="*/ 476250 w 4248150"/>
              <a:gd name="connsiteY14" fmla="*/ 200025 h 2047875"/>
              <a:gd name="connsiteX15" fmla="*/ 514350 w 4248150"/>
              <a:gd name="connsiteY15" fmla="*/ 171450 h 2047875"/>
              <a:gd name="connsiteX16" fmla="*/ 590550 w 4248150"/>
              <a:gd name="connsiteY16" fmla="*/ 152400 h 2047875"/>
              <a:gd name="connsiteX17" fmla="*/ 647700 w 4248150"/>
              <a:gd name="connsiteY17" fmla="*/ 133350 h 2047875"/>
              <a:gd name="connsiteX18" fmla="*/ 704850 w 4248150"/>
              <a:gd name="connsiteY18" fmla="*/ 114300 h 2047875"/>
              <a:gd name="connsiteX19" fmla="*/ 733425 w 4248150"/>
              <a:gd name="connsiteY19" fmla="*/ 104775 h 2047875"/>
              <a:gd name="connsiteX20" fmla="*/ 828675 w 4248150"/>
              <a:gd name="connsiteY20" fmla="*/ 66675 h 2047875"/>
              <a:gd name="connsiteX21" fmla="*/ 866775 w 4248150"/>
              <a:gd name="connsiteY21" fmla="*/ 57150 h 2047875"/>
              <a:gd name="connsiteX22" fmla="*/ 962025 w 4248150"/>
              <a:gd name="connsiteY22" fmla="*/ 28575 h 2047875"/>
              <a:gd name="connsiteX23" fmla="*/ 1104900 w 4248150"/>
              <a:gd name="connsiteY23" fmla="*/ 9525 h 2047875"/>
              <a:gd name="connsiteX24" fmla="*/ 1162050 w 4248150"/>
              <a:gd name="connsiteY24" fmla="*/ 0 h 2047875"/>
              <a:gd name="connsiteX25" fmla="*/ 1600200 w 4248150"/>
              <a:gd name="connsiteY25" fmla="*/ 19050 h 2047875"/>
              <a:gd name="connsiteX26" fmla="*/ 1647825 w 4248150"/>
              <a:gd name="connsiteY26" fmla="*/ 28575 h 2047875"/>
              <a:gd name="connsiteX27" fmla="*/ 1771650 w 4248150"/>
              <a:gd name="connsiteY27" fmla="*/ 38100 h 2047875"/>
              <a:gd name="connsiteX28" fmla="*/ 1857375 w 4248150"/>
              <a:gd name="connsiteY28" fmla="*/ 57150 h 2047875"/>
              <a:gd name="connsiteX29" fmla="*/ 2038350 w 4248150"/>
              <a:gd name="connsiteY29" fmla="*/ 76200 h 2047875"/>
              <a:gd name="connsiteX30" fmla="*/ 2095500 w 4248150"/>
              <a:gd name="connsiteY30" fmla="*/ 85725 h 2047875"/>
              <a:gd name="connsiteX31" fmla="*/ 2181225 w 4248150"/>
              <a:gd name="connsiteY31" fmla="*/ 95250 h 2047875"/>
              <a:gd name="connsiteX32" fmla="*/ 2238375 w 4248150"/>
              <a:gd name="connsiteY32" fmla="*/ 104775 h 2047875"/>
              <a:gd name="connsiteX33" fmla="*/ 2428875 w 4248150"/>
              <a:gd name="connsiteY33" fmla="*/ 123825 h 2047875"/>
              <a:gd name="connsiteX34" fmla="*/ 2495550 w 4248150"/>
              <a:gd name="connsiteY34" fmla="*/ 133350 h 2047875"/>
              <a:gd name="connsiteX35" fmla="*/ 2533650 w 4248150"/>
              <a:gd name="connsiteY35" fmla="*/ 142875 h 2047875"/>
              <a:gd name="connsiteX36" fmla="*/ 2638425 w 4248150"/>
              <a:gd name="connsiteY36" fmla="*/ 152400 h 2047875"/>
              <a:gd name="connsiteX37" fmla="*/ 2762250 w 4248150"/>
              <a:gd name="connsiteY37" fmla="*/ 171450 h 2047875"/>
              <a:gd name="connsiteX38" fmla="*/ 2828925 w 4248150"/>
              <a:gd name="connsiteY38" fmla="*/ 180975 h 2047875"/>
              <a:gd name="connsiteX39" fmla="*/ 2933700 w 4248150"/>
              <a:gd name="connsiteY39" fmla="*/ 190500 h 2047875"/>
              <a:gd name="connsiteX40" fmla="*/ 2990850 w 4248150"/>
              <a:gd name="connsiteY40" fmla="*/ 200025 h 2047875"/>
              <a:gd name="connsiteX41" fmla="*/ 3028950 w 4248150"/>
              <a:gd name="connsiteY41" fmla="*/ 209550 h 2047875"/>
              <a:gd name="connsiteX42" fmla="*/ 3143250 w 4248150"/>
              <a:gd name="connsiteY42" fmla="*/ 219075 h 2047875"/>
              <a:gd name="connsiteX43" fmla="*/ 3181350 w 4248150"/>
              <a:gd name="connsiteY43" fmla="*/ 228600 h 2047875"/>
              <a:gd name="connsiteX44" fmla="*/ 3238500 w 4248150"/>
              <a:gd name="connsiteY44" fmla="*/ 247650 h 2047875"/>
              <a:gd name="connsiteX45" fmla="*/ 3267075 w 4248150"/>
              <a:gd name="connsiteY45" fmla="*/ 257175 h 2047875"/>
              <a:gd name="connsiteX46" fmla="*/ 3333750 w 4248150"/>
              <a:gd name="connsiteY46" fmla="*/ 276225 h 2047875"/>
              <a:gd name="connsiteX47" fmla="*/ 3371850 w 4248150"/>
              <a:gd name="connsiteY47" fmla="*/ 285750 h 2047875"/>
              <a:gd name="connsiteX48" fmla="*/ 3429000 w 4248150"/>
              <a:gd name="connsiteY48" fmla="*/ 304800 h 2047875"/>
              <a:gd name="connsiteX49" fmla="*/ 3476625 w 4248150"/>
              <a:gd name="connsiteY49" fmla="*/ 314325 h 2047875"/>
              <a:gd name="connsiteX50" fmla="*/ 3505200 w 4248150"/>
              <a:gd name="connsiteY50" fmla="*/ 323850 h 2047875"/>
              <a:gd name="connsiteX51" fmla="*/ 3552825 w 4248150"/>
              <a:gd name="connsiteY51" fmla="*/ 333375 h 2047875"/>
              <a:gd name="connsiteX52" fmla="*/ 3581400 w 4248150"/>
              <a:gd name="connsiteY52" fmla="*/ 352425 h 2047875"/>
              <a:gd name="connsiteX53" fmla="*/ 3629025 w 4248150"/>
              <a:gd name="connsiteY53" fmla="*/ 361950 h 2047875"/>
              <a:gd name="connsiteX54" fmla="*/ 3705225 w 4248150"/>
              <a:gd name="connsiteY54" fmla="*/ 381000 h 2047875"/>
              <a:gd name="connsiteX55" fmla="*/ 3743325 w 4248150"/>
              <a:gd name="connsiteY55" fmla="*/ 390525 h 2047875"/>
              <a:gd name="connsiteX56" fmla="*/ 3800475 w 4248150"/>
              <a:gd name="connsiteY56" fmla="*/ 409575 h 2047875"/>
              <a:gd name="connsiteX57" fmla="*/ 3857625 w 4248150"/>
              <a:gd name="connsiteY57" fmla="*/ 438150 h 2047875"/>
              <a:gd name="connsiteX58" fmla="*/ 3886200 w 4248150"/>
              <a:gd name="connsiteY58" fmla="*/ 466725 h 2047875"/>
              <a:gd name="connsiteX59" fmla="*/ 3924300 w 4248150"/>
              <a:gd name="connsiteY59" fmla="*/ 495300 h 2047875"/>
              <a:gd name="connsiteX60" fmla="*/ 3943350 w 4248150"/>
              <a:gd name="connsiteY60" fmla="*/ 523875 h 2047875"/>
              <a:gd name="connsiteX61" fmla="*/ 3971925 w 4248150"/>
              <a:gd name="connsiteY61" fmla="*/ 542925 h 2047875"/>
              <a:gd name="connsiteX62" fmla="*/ 4010025 w 4248150"/>
              <a:gd name="connsiteY62" fmla="*/ 590550 h 2047875"/>
              <a:gd name="connsiteX63" fmla="*/ 4038600 w 4248150"/>
              <a:gd name="connsiteY63" fmla="*/ 609600 h 2047875"/>
              <a:gd name="connsiteX64" fmla="*/ 4086225 w 4248150"/>
              <a:gd name="connsiteY64" fmla="*/ 666750 h 2047875"/>
              <a:gd name="connsiteX65" fmla="*/ 4114800 w 4248150"/>
              <a:gd name="connsiteY65" fmla="*/ 695325 h 2047875"/>
              <a:gd name="connsiteX66" fmla="*/ 4152900 w 4248150"/>
              <a:gd name="connsiteY66" fmla="*/ 752475 h 2047875"/>
              <a:gd name="connsiteX67" fmla="*/ 4171950 w 4248150"/>
              <a:gd name="connsiteY67" fmla="*/ 781050 h 2047875"/>
              <a:gd name="connsiteX68" fmla="*/ 4200525 w 4248150"/>
              <a:gd name="connsiteY68" fmla="*/ 847725 h 2047875"/>
              <a:gd name="connsiteX69" fmla="*/ 4219575 w 4248150"/>
              <a:gd name="connsiteY69" fmla="*/ 923925 h 2047875"/>
              <a:gd name="connsiteX70" fmla="*/ 4229100 w 4248150"/>
              <a:gd name="connsiteY70" fmla="*/ 952500 h 2047875"/>
              <a:gd name="connsiteX71" fmla="*/ 4248150 w 4248150"/>
              <a:gd name="connsiteY71" fmla="*/ 1038225 h 2047875"/>
              <a:gd name="connsiteX72" fmla="*/ 4238625 w 4248150"/>
              <a:gd name="connsiteY72" fmla="*/ 1362075 h 2047875"/>
              <a:gd name="connsiteX73" fmla="*/ 4229100 w 4248150"/>
              <a:gd name="connsiteY73" fmla="*/ 1400175 h 2047875"/>
              <a:gd name="connsiteX74" fmla="*/ 4210050 w 4248150"/>
              <a:gd name="connsiteY74" fmla="*/ 1428750 h 2047875"/>
              <a:gd name="connsiteX75" fmla="*/ 4191000 w 4248150"/>
              <a:gd name="connsiteY75" fmla="*/ 1504950 h 2047875"/>
              <a:gd name="connsiteX76" fmla="*/ 4152900 w 4248150"/>
              <a:gd name="connsiteY76" fmla="*/ 1562100 h 2047875"/>
              <a:gd name="connsiteX77" fmla="*/ 4133850 w 4248150"/>
              <a:gd name="connsiteY77" fmla="*/ 1590675 h 2047875"/>
              <a:gd name="connsiteX78" fmla="*/ 4086225 w 4248150"/>
              <a:gd name="connsiteY78" fmla="*/ 1647825 h 2047875"/>
              <a:gd name="connsiteX79" fmla="*/ 4067175 w 4248150"/>
              <a:gd name="connsiteY79" fmla="*/ 1685925 h 2047875"/>
              <a:gd name="connsiteX80" fmla="*/ 4048125 w 4248150"/>
              <a:gd name="connsiteY80" fmla="*/ 1714500 h 2047875"/>
              <a:gd name="connsiteX81" fmla="*/ 4038600 w 4248150"/>
              <a:gd name="connsiteY81" fmla="*/ 1743075 h 2047875"/>
              <a:gd name="connsiteX82" fmla="*/ 3990975 w 4248150"/>
              <a:gd name="connsiteY82" fmla="*/ 1800225 h 2047875"/>
              <a:gd name="connsiteX83" fmla="*/ 3952875 w 4248150"/>
              <a:gd name="connsiteY83" fmla="*/ 1857375 h 2047875"/>
              <a:gd name="connsiteX84" fmla="*/ 3886200 w 4248150"/>
              <a:gd name="connsiteY84" fmla="*/ 1924050 h 2047875"/>
              <a:gd name="connsiteX85" fmla="*/ 3876675 w 4248150"/>
              <a:gd name="connsiteY85" fmla="*/ 1952625 h 2047875"/>
              <a:gd name="connsiteX86" fmla="*/ 3848100 w 4248150"/>
              <a:gd name="connsiteY86" fmla="*/ 1962150 h 2047875"/>
              <a:gd name="connsiteX87" fmla="*/ 3790950 w 4248150"/>
              <a:gd name="connsiteY87" fmla="*/ 2009775 h 2047875"/>
              <a:gd name="connsiteX88" fmla="*/ 3752850 w 4248150"/>
              <a:gd name="connsiteY88"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66675 w 4248150"/>
              <a:gd name="connsiteY6" fmla="*/ 561975 h 2047875"/>
              <a:gd name="connsiteX7" fmla="*/ 95250 w 4248150"/>
              <a:gd name="connsiteY7" fmla="*/ 485775 h 2047875"/>
              <a:gd name="connsiteX8" fmla="*/ 152400 w 4248150"/>
              <a:gd name="connsiteY8" fmla="*/ 419100 h 2047875"/>
              <a:gd name="connsiteX9" fmla="*/ 180975 w 4248150"/>
              <a:gd name="connsiteY9" fmla="*/ 400050 h 2047875"/>
              <a:gd name="connsiteX10" fmla="*/ 266700 w 4248150"/>
              <a:gd name="connsiteY10" fmla="*/ 342900 h 2047875"/>
              <a:gd name="connsiteX11" fmla="*/ 333375 w 4248150"/>
              <a:gd name="connsiteY11" fmla="*/ 295275 h 2047875"/>
              <a:gd name="connsiteX12" fmla="*/ 409575 w 4248150"/>
              <a:gd name="connsiteY12" fmla="*/ 238125 h 2047875"/>
              <a:gd name="connsiteX13" fmla="*/ 476250 w 4248150"/>
              <a:gd name="connsiteY13" fmla="*/ 200025 h 2047875"/>
              <a:gd name="connsiteX14" fmla="*/ 514350 w 4248150"/>
              <a:gd name="connsiteY14" fmla="*/ 171450 h 2047875"/>
              <a:gd name="connsiteX15" fmla="*/ 590550 w 4248150"/>
              <a:gd name="connsiteY15" fmla="*/ 152400 h 2047875"/>
              <a:gd name="connsiteX16" fmla="*/ 647700 w 4248150"/>
              <a:gd name="connsiteY16" fmla="*/ 133350 h 2047875"/>
              <a:gd name="connsiteX17" fmla="*/ 704850 w 4248150"/>
              <a:gd name="connsiteY17" fmla="*/ 114300 h 2047875"/>
              <a:gd name="connsiteX18" fmla="*/ 733425 w 4248150"/>
              <a:gd name="connsiteY18" fmla="*/ 104775 h 2047875"/>
              <a:gd name="connsiteX19" fmla="*/ 828675 w 4248150"/>
              <a:gd name="connsiteY19" fmla="*/ 66675 h 2047875"/>
              <a:gd name="connsiteX20" fmla="*/ 866775 w 4248150"/>
              <a:gd name="connsiteY20" fmla="*/ 57150 h 2047875"/>
              <a:gd name="connsiteX21" fmla="*/ 962025 w 4248150"/>
              <a:gd name="connsiteY21" fmla="*/ 28575 h 2047875"/>
              <a:gd name="connsiteX22" fmla="*/ 1104900 w 4248150"/>
              <a:gd name="connsiteY22" fmla="*/ 9525 h 2047875"/>
              <a:gd name="connsiteX23" fmla="*/ 1162050 w 4248150"/>
              <a:gd name="connsiteY23" fmla="*/ 0 h 2047875"/>
              <a:gd name="connsiteX24" fmla="*/ 1600200 w 4248150"/>
              <a:gd name="connsiteY24" fmla="*/ 19050 h 2047875"/>
              <a:gd name="connsiteX25" fmla="*/ 1647825 w 4248150"/>
              <a:gd name="connsiteY25" fmla="*/ 28575 h 2047875"/>
              <a:gd name="connsiteX26" fmla="*/ 1771650 w 4248150"/>
              <a:gd name="connsiteY26" fmla="*/ 38100 h 2047875"/>
              <a:gd name="connsiteX27" fmla="*/ 1857375 w 4248150"/>
              <a:gd name="connsiteY27" fmla="*/ 57150 h 2047875"/>
              <a:gd name="connsiteX28" fmla="*/ 2038350 w 4248150"/>
              <a:gd name="connsiteY28" fmla="*/ 76200 h 2047875"/>
              <a:gd name="connsiteX29" fmla="*/ 2095500 w 4248150"/>
              <a:gd name="connsiteY29" fmla="*/ 85725 h 2047875"/>
              <a:gd name="connsiteX30" fmla="*/ 2181225 w 4248150"/>
              <a:gd name="connsiteY30" fmla="*/ 95250 h 2047875"/>
              <a:gd name="connsiteX31" fmla="*/ 2238375 w 4248150"/>
              <a:gd name="connsiteY31" fmla="*/ 104775 h 2047875"/>
              <a:gd name="connsiteX32" fmla="*/ 2428875 w 4248150"/>
              <a:gd name="connsiteY32" fmla="*/ 123825 h 2047875"/>
              <a:gd name="connsiteX33" fmla="*/ 2495550 w 4248150"/>
              <a:gd name="connsiteY33" fmla="*/ 133350 h 2047875"/>
              <a:gd name="connsiteX34" fmla="*/ 2533650 w 4248150"/>
              <a:gd name="connsiteY34" fmla="*/ 142875 h 2047875"/>
              <a:gd name="connsiteX35" fmla="*/ 2638425 w 4248150"/>
              <a:gd name="connsiteY35" fmla="*/ 152400 h 2047875"/>
              <a:gd name="connsiteX36" fmla="*/ 2762250 w 4248150"/>
              <a:gd name="connsiteY36" fmla="*/ 171450 h 2047875"/>
              <a:gd name="connsiteX37" fmla="*/ 2828925 w 4248150"/>
              <a:gd name="connsiteY37" fmla="*/ 180975 h 2047875"/>
              <a:gd name="connsiteX38" fmla="*/ 2933700 w 4248150"/>
              <a:gd name="connsiteY38" fmla="*/ 190500 h 2047875"/>
              <a:gd name="connsiteX39" fmla="*/ 2990850 w 4248150"/>
              <a:gd name="connsiteY39" fmla="*/ 200025 h 2047875"/>
              <a:gd name="connsiteX40" fmla="*/ 3028950 w 4248150"/>
              <a:gd name="connsiteY40" fmla="*/ 209550 h 2047875"/>
              <a:gd name="connsiteX41" fmla="*/ 3143250 w 4248150"/>
              <a:gd name="connsiteY41" fmla="*/ 219075 h 2047875"/>
              <a:gd name="connsiteX42" fmla="*/ 3181350 w 4248150"/>
              <a:gd name="connsiteY42" fmla="*/ 228600 h 2047875"/>
              <a:gd name="connsiteX43" fmla="*/ 3238500 w 4248150"/>
              <a:gd name="connsiteY43" fmla="*/ 247650 h 2047875"/>
              <a:gd name="connsiteX44" fmla="*/ 3267075 w 4248150"/>
              <a:gd name="connsiteY44" fmla="*/ 257175 h 2047875"/>
              <a:gd name="connsiteX45" fmla="*/ 3333750 w 4248150"/>
              <a:gd name="connsiteY45" fmla="*/ 276225 h 2047875"/>
              <a:gd name="connsiteX46" fmla="*/ 3371850 w 4248150"/>
              <a:gd name="connsiteY46" fmla="*/ 285750 h 2047875"/>
              <a:gd name="connsiteX47" fmla="*/ 3429000 w 4248150"/>
              <a:gd name="connsiteY47" fmla="*/ 304800 h 2047875"/>
              <a:gd name="connsiteX48" fmla="*/ 3476625 w 4248150"/>
              <a:gd name="connsiteY48" fmla="*/ 314325 h 2047875"/>
              <a:gd name="connsiteX49" fmla="*/ 3505200 w 4248150"/>
              <a:gd name="connsiteY49" fmla="*/ 323850 h 2047875"/>
              <a:gd name="connsiteX50" fmla="*/ 3552825 w 4248150"/>
              <a:gd name="connsiteY50" fmla="*/ 333375 h 2047875"/>
              <a:gd name="connsiteX51" fmla="*/ 3581400 w 4248150"/>
              <a:gd name="connsiteY51" fmla="*/ 352425 h 2047875"/>
              <a:gd name="connsiteX52" fmla="*/ 3629025 w 4248150"/>
              <a:gd name="connsiteY52" fmla="*/ 361950 h 2047875"/>
              <a:gd name="connsiteX53" fmla="*/ 3705225 w 4248150"/>
              <a:gd name="connsiteY53" fmla="*/ 381000 h 2047875"/>
              <a:gd name="connsiteX54" fmla="*/ 3743325 w 4248150"/>
              <a:gd name="connsiteY54" fmla="*/ 390525 h 2047875"/>
              <a:gd name="connsiteX55" fmla="*/ 3800475 w 4248150"/>
              <a:gd name="connsiteY55" fmla="*/ 409575 h 2047875"/>
              <a:gd name="connsiteX56" fmla="*/ 3857625 w 4248150"/>
              <a:gd name="connsiteY56" fmla="*/ 438150 h 2047875"/>
              <a:gd name="connsiteX57" fmla="*/ 3886200 w 4248150"/>
              <a:gd name="connsiteY57" fmla="*/ 466725 h 2047875"/>
              <a:gd name="connsiteX58" fmla="*/ 3924300 w 4248150"/>
              <a:gd name="connsiteY58" fmla="*/ 495300 h 2047875"/>
              <a:gd name="connsiteX59" fmla="*/ 3943350 w 4248150"/>
              <a:gd name="connsiteY59" fmla="*/ 523875 h 2047875"/>
              <a:gd name="connsiteX60" fmla="*/ 3971925 w 4248150"/>
              <a:gd name="connsiteY60" fmla="*/ 542925 h 2047875"/>
              <a:gd name="connsiteX61" fmla="*/ 4010025 w 4248150"/>
              <a:gd name="connsiteY61" fmla="*/ 590550 h 2047875"/>
              <a:gd name="connsiteX62" fmla="*/ 4038600 w 4248150"/>
              <a:gd name="connsiteY62" fmla="*/ 609600 h 2047875"/>
              <a:gd name="connsiteX63" fmla="*/ 4086225 w 4248150"/>
              <a:gd name="connsiteY63" fmla="*/ 666750 h 2047875"/>
              <a:gd name="connsiteX64" fmla="*/ 4114800 w 4248150"/>
              <a:gd name="connsiteY64" fmla="*/ 695325 h 2047875"/>
              <a:gd name="connsiteX65" fmla="*/ 4152900 w 4248150"/>
              <a:gd name="connsiteY65" fmla="*/ 752475 h 2047875"/>
              <a:gd name="connsiteX66" fmla="*/ 4171950 w 4248150"/>
              <a:gd name="connsiteY66" fmla="*/ 781050 h 2047875"/>
              <a:gd name="connsiteX67" fmla="*/ 4200525 w 4248150"/>
              <a:gd name="connsiteY67" fmla="*/ 847725 h 2047875"/>
              <a:gd name="connsiteX68" fmla="*/ 4219575 w 4248150"/>
              <a:gd name="connsiteY68" fmla="*/ 923925 h 2047875"/>
              <a:gd name="connsiteX69" fmla="*/ 4229100 w 4248150"/>
              <a:gd name="connsiteY69" fmla="*/ 952500 h 2047875"/>
              <a:gd name="connsiteX70" fmla="*/ 4248150 w 4248150"/>
              <a:gd name="connsiteY70" fmla="*/ 1038225 h 2047875"/>
              <a:gd name="connsiteX71" fmla="*/ 4238625 w 4248150"/>
              <a:gd name="connsiteY71" fmla="*/ 1362075 h 2047875"/>
              <a:gd name="connsiteX72" fmla="*/ 4229100 w 4248150"/>
              <a:gd name="connsiteY72" fmla="*/ 1400175 h 2047875"/>
              <a:gd name="connsiteX73" fmla="*/ 4210050 w 4248150"/>
              <a:gd name="connsiteY73" fmla="*/ 1428750 h 2047875"/>
              <a:gd name="connsiteX74" fmla="*/ 4191000 w 4248150"/>
              <a:gd name="connsiteY74" fmla="*/ 1504950 h 2047875"/>
              <a:gd name="connsiteX75" fmla="*/ 4152900 w 4248150"/>
              <a:gd name="connsiteY75" fmla="*/ 1562100 h 2047875"/>
              <a:gd name="connsiteX76" fmla="*/ 4133850 w 4248150"/>
              <a:gd name="connsiteY76" fmla="*/ 1590675 h 2047875"/>
              <a:gd name="connsiteX77" fmla="*/ 4086225 w 4248150"/>
              <a:gd name="connsiteY77" fmla="*/ 1647825 h 2047875"/>
              <a:gd name="connsiteX78" fmla="*/ 4067175 w 4248150"/>
              <a:gd name="connsiteY78" fmla="*/ 1685925 h 2047875"/>
              <a:gd name="connsiteX79" fmla="*/ 4048125 w 4248150"/>
              <a:gd name="connsiteY79" fmla="*/ 1714500 h 2047875"/>
              <a:gd name="connsiteX80" fmla="*/ 4038600 w 4248150"/>
              <a:gd name="connsiteY80" fmla="*/ 1743075 h 2047875"/>
              <a:gd name="connsiteX81" fmla="*/ 3990975 w 4248150"/>
              <a:gd name="connsiteY81" fmla="*/ 1800225 h 2047875"/>
              <a:gd name="connsiteX82" fmla="*/ 3952875 w 4248150"/>
              <a:gd name="connsiteY82" fmla="*/ 1857375 h 2047875"/>
              <a:gd name="connsiteX83" fmla="*/ 3886200 w 4248150"/>
              <a:gd name="connsiteY83" fmla="*/ 1924050 h 2047875"/>
              <a:gd name="connsiteX84" fmla="*/ 3876675 w 4248150"/>
              <a:gd name="connsiteY84" fmla="*/ 1952625 h 2047875"/>
              <a:gd name="connsiteX85" fmla="*/ 3848100 w 4248150"/>
              <a:gd name="connsiteY85" fmla="*/ 1962150 h 2047875"/>
              <a:gd name="connsiteX86" fmla="*/ 3790950 w 4248150"/>
              <a:gd name="connsiteY86" fmla="*/ 2009775 h 2047875"/>
              <a:gd name="connsiteX87" fmla="*/ 3752850 w 4248150"/>
              <a:gd name="connsiteY87"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66675 w 4248150"/>
              <a:gd name="connsiteY6" fmla="*/ 561975 h 2047875"/>
              <a:gd name="connsiteX7" fmla="*/ 95250 w 4248150"/>
              <a:gd name="connsiteY7" fmla="*/ 485775 h 2047875"/>
              <a:gd name="connsiteX8" fmla="*/ 152400 w 4248150"/>
              <a:gd name="connsiteY8" fmla="*/ 419100 h 2047875"/>
              <a:gd name="connsiteX9" fmla="*/ 180975 w 4248150"/>
              <a:gd name="connsiteY9" fmla="*/ 400050 h 2047875"/>
              <a:gd name="connsiteX10" fmla="*/ 266700 w 4248150"/>
              <a:gd name="connsiteY10" fmla="*/ 342900 h 2047875"/>
              <a:gd name="connsiteX11" fmla="*/ 409575 w 4248150"/>
              <a:gd name="connsiteY11" fmla="*/ 238125 h 2047875"/>
              <a:gd name="connsiteX12" fmla="*/ 476250 w 4248150"/>
              <a:gd name="connsiteY12" fmla="*/ 200025 h 2047875"/>
              <a:gd name="connsiteX13" fmla="*/ 514350 w 4248150"/>
              <a:gd name="connsiteY13" fmla="*/ 171450 h 2047875"/>
              <a:gd name="connsiteX14" fmla="*/ 590550 w 4248150"/>
              <a:gd name="connsiteY14" fmla="*/ 152400 h 2047875"/>
              <a:gd name="connsiteX15" fmla="*/ 647700 w 4248150"/>
              <a:gd name="connsiteY15" fmla="*/ 133350 h 2047875"/>
              <a:gd name="connsiteX16" fmla="*/ 704850 w 4248150"/>
              <a:gd name="connsiteY16" fmla="*/ 114300 h 2047875"/>
              <a:gd name="connsiteX17" fmla="*/ 733425 w 4248150"/>
              <a:gd name="connsiteY17" fmla="*/ 104775 h 2047875"/>
              <a:gd name="connsiteX18" fmla="*/ 828675 w 4248150"/>
              <a:gd name="connsiteY18" fmla="*/ 66675 h 2047875"/>
              <a:gd name="connsiteX19" fmla="*/ 866775 w 4248150"/>
              <a:gd name="connsiteY19" fmla="*/ 57150 h 2047875"/>
              <a:gd name="connsiteX20" fmla="*/ 962025 w 4248150"/>
              <a:gd name="connsiteY20" fmla="*/ 28575 h 2047875"/>
              <a:gd name="connsiteX21" fmla="*/ 1104900 w 4248150"/>
              <a:gd name="connsiteY21" fmla="*/ 9525 h 2047875"/>
              <a:gd name="connsiteX22" fmla="*/ 1162050 w 4248150"/>
              <a:gd name="connsiteY22" fmla="*/ 0 h 2047875"/>
              <a:gd name="connsiteX23" fmla="*/ 1600200 w 4248150"/>
              <a:gd name="connsiteY23" fmla="*/ 19050 h 2047875"/>
              <a:gd name="connsiteX24" fmla="*/ 1647825 w 4248150"/>
              <a:gd name="connsiteY24" fmla="*/ 28575 h 2047875"/>
              <a:gd name="connsiteX25" fmla="*/ 1771650 w 4248150"/>
              <a:gd name="connsiteY25" fmla="*/ 38100 h 2047875"/>
              <a:gd name="connsiteX26" fmla="*/ 1857375 w 4248150"/>
              <a:gd name="connsiteY26" fmla="*/ 57150 h 2047875"/>
              <a:gd name="connsiteX27" fmla="*/ 2038350 w 4248150"/>
              <a:gd name="connsiteY27" fmla="*/ 76200 h 2047875"/>
              <a:gd name="connsiteX28" fmla="*/ 2095500 w 4248150"/>
              <a:gd name="connsiteY28" fmla="*/ 85725 h 2047875"/>
              <a:gd name="connsiteX29" fmla="*/ 2181225 w 4248150"/>
              <a:gd name="connsiteY29" fmla="*/ 95250 h 2047875"/>
              <a:gd name="connsiteX30" fmla="*/ 2238375 w 4248150"/>
              <a:gd name="connsiteY30" fmla="*/ 104775 h 2047875"/>
              <a:gd name="connsiteX31" fmla="*/ 2428875 w 4248150"/>
              <a:gd name="connsiteY31" fmla="*/ 123825 h 2047875"/>
              <a:gd name="connsiteX32" fmla="*/ 2495550 w 4248150"/>
              <a:gd name="connsiteY32" fmla="*/ 133350 h 2047875"/>
              <a:gd name="connsiteX33" fmla="*/ 2533650 w 4248150"/>
              <a:gd name="connsiteY33" fmla="*/ 142875 h 2047875"/>
              <a:gd name="connsiteX34" fmla="*/ 2638425 w 4248150"/>
              <a:gd name="connsiteY34" fmla="*/ 152400 h 2047875"/>
              <a:gd name="connsiteX35" fmla="*/ 2762250 w 4248150"/>
              <a:gd name="connsiteY35" fmla="*/ 171450 h 2047875"/>
              <a:gd name="connsiteX36" fmla="*/ 2828925 w 4248150"/>
              <a:gd name="connsiteY36" fmla="*/ 180975 h 2047875"/>
              <a:gd name="connsiteX37" fmla="*/ 2933700 w 4248150"/>
              <a:gd name="connsiteY37" fmla="*/ 190500 h 2047875"/>
              <a:gd name="connsiteX38" fmla="*/ 2990850 w 4248150"/>
              <a:gd name="connsiteY38" fmla="*/ 200025 h 2047875"/>
              <a:gd name="connsiteX39" fmla="*/ 3028950 w 4248150"/>
              <a:gd name="connsiteY39" fmla="*/ 209550 h 2047875"/>
              <a:gd name="connsiteX40" fmla="*/ 3143250 w 4248150"/>
              <a:gd name="connsiteY40" fmla="*/ 219075 h 2047875"/>
              <a:gd name="connsiteX41" fmla="*/ 3181350 w 4248150"/>
              <a:gd name="connsiteY41" fmla="*/ 228600 h 2047875"/>
              <a:gd name="connsiteX42" fmla="*/ 3238500 w 4248150"/>
              <a:gd name="connsiteY42" fmla="*/ 247650 h 2047875"/>
              <a:gd name="connsiteX43" fmla="*/ 3267075 w 4248150"/>
              <a:gd name="connsiteY43" fmla="*/ 257175 h 2047875"/>
              <a:gd name="connsiteX44" fmla="*/ 3333750 w 4248150"/>
              <a:gd name="connsiteY44" fmla="*/ 276225 h 2047875"/>
              <a:gd name="connsiteX45" fmla="*/ 3371850 w 4248150"/>
              <a:gd name="connsiteY45" fmla="*/ 285750 h 2047875"/>
              <a:gd name="connsiteX46" fmla="*/ 3429000 w 4248150"/>
              <a:gd name="connsiteY46" fmla="*/ 304800 h 2047875"/>
              <a:gd name="connsiteX47" fmla="*/ 3476625 w 4248150"/>
              <a:gd name="connsiteY47" fmla="*/ 314325 h 2047875"/>
              <a:gd name="connsiteX48" fmla="*/ 3505200 w 4248150"/>
              <a:gd name="connsiteY48" fmla="*/ 323850 h 2047875"/>
              <a:gd name="connsiteX49" fmla="*/ 3552825 w 4248150"/>
              <a:gd name="connsiteY49" fmla="*/ 333375 h 2047875"/>
              <a:gd name="connsiteX50" fmla="*/ 3581400 w 4248150"/>
              <a:gd name="connsiteY50" fmla="*/ 352425 h 2047875"/>
              <a:gd name="connsiteX51" fmla="*/ 3629025 w 4248150"/>
              <a:gd name="connsiteY51" fmla="*/ 361950 h 2047875"/>
              <a:gd name="connsiteX52" fmla="*/ 3705225 w 4248150"/>
              <a:gd name="connsiteY52" fmla="*/ 381000 h 2047875"/>
              <a:gd name="connsiteX53" fmla="*/ 3743325 w 4248150"/>
              <a:gd name="connsiteY53" fmla="*/ 390525 h 2047875"/>
              <a:gd name="connsiteX54" fmla="*/ 3800475 w 4248150"/>
              <a:gd name="connsiteY54" fmla="*/ 409575 h 2047875"/>
              <a:gd name="connsiteX55" fmla="*/ 3857625 w 4248150"/>
              <a:gd name="connsiteY55" fmla="*/ 438150 h 2047875"/>
              <a:gd name="connsiteX56" fmla="*/ 3886200 w 4248150"/>
              <a:gd name="connsiteY56" fmla="*/ 466725 h 2047875"/>
              <a:gd name="connsiteX57" fmla="*/ 3924300 w 4248150"/>
              <a:gd name="connsiteY57" fmla="*/ 495300 h 2047875"/>
              <a:gd name="connsiteX58" fmla="*/ 3943350 w 4248150"/>
              <a:gd name="connsiteY58" fmla="*/ 523875 h 2047875"/>
              <a:gd name="connsiteX59" fmla="*/ 3971925 w 4248150"/>
              <a:gd name="connsiteY59" fmla="*/ 542925 h 2047875"/>
              <a:gd name="connsiteX60" fmla="*/ 4010025 w 4248150"/>
              <a:gd name="connsiteY60" fmla="*/ 590550 h 2047875"/>
              <a:gd name="connsiteX61" fmla="*/ 4038600 w 4248150"/>
              <a:gd name="connsiteY61" fmla="*/ 609600 h 2047875"/>
              <a:gd name="connsiteX62" fmla="*/ 4086225 w 4248150"/>
              <a:gd name="connsiteY62" fmla="*/ 666750 h 2047875"/>
              <a:gd name="connsiteX63" fmla="*/ 4114800 w 4248150"/>
              <a:gd name="connsiteY63" fmla="*/ 695325 h 2047875"/>
              <a:gd name="connsiteX64" fmla="*/ 4152900 w 4248150"/>
              <a:gd name="connsiteY64" fmla="*/ 752475 h 2047875"/>
              <a:gd name="connsiteX65" fmla="*/ 4171950 w 4248150"/>
              <a:gd name="connsiteY65" fmla="*/ 781050 h 2047875"/>
              <a:gd name="connsiteX66" fmla="*/ 4200525 w 4248150"/>
              <a:gd name="connsiteY66" fmla="*/ 847725 h 2047875"/>
              <a:gd name="connsiteX67" fmla="*/ 4219575 w 4248150"/>
              <a:gd name="connsiteY67" fmla="*/ 923925 h 2047875"/>
              <a:gd name="connsiteX68" fmla="*/ 4229100 w 4248150"/>
              <a:gd name="connsiteY68" fmla="*/ 952500 h 2047875"/>
              <a:gd name="connsiteX69" fmla="*/ 4248150 w 4248150"/>
              <a:gd name="connsiteY69" fmla="*/ 1038225 h 2047875"/>
              <a:gd name="connsiteX70" fmla="*/ 4238625 w 4248150"/>
              <a:gd name="connsiteY70" fmla="*/ 1362075 h 2047875"/>
              <a:gd name="connsiteX71" fmla="*/ 4229100 w 4248150"/>
              <a:gd name="connsiteY71" fmla="*/ 1400175 h 2047875"/>
              <a:gd name="connsiteX72" fmla="*/ 4210050 w 4248150"/>
              <a:gd name="connsiteY72" fmla="*/ 1428750 h 2047875"/>
              <a:gd name="connsiteX73" fmla="*/ 4191000 w 4248150"/>
              <a:gd name="connsiteY73" fmla="*/ 1504950 h 2047875"/>
              <a:gd name="connsiteX74" fmla="*/ 4152900 w 4248150"/>
              <a:gd name="connsiteY74" fmla="*/ 1562100 h 2047875"/>
              <a:gd name="connsiteX75" fmla="*/ 4133850 w 4248150"/>
              <a:gd name="connsiteY75" fmla="*/ 1590675 h 2047875"/>
              <a:gd name="connsiteX76" fmla="*/ 4086225 w 4248150"/>
              <a:gd name="connsiteY76" fmla="*/ 1647825 h 2047875"/>
              <a:gd name="connsiteX77" fmla="*/ 4067175 w 4248150"/>
              <a:gd name="connsiteY77" fmla="*/ 1685925 h 2047875"/>
              <a:gd name="connsiteX78" fmla="*/ 4048125 w 4248150"/>
              <a:gd name="connsiteY78" fmla="*/ 1714500 h 2047875"/>
              <a:gd name="connsiteX79" fmla="*/ 4038600 w 4248150"/>
              <a:gd name="connsiteY79" fmla="*/ 1743075 h 2047875"/>
              <a:gd name="connsiteX80" fmla="*/ 3990975 w 4248150"/>
              <a:gd name="connsiteY80" fmla="*/ 1800225 h 2047875"/>
              <a:gd name="connsiteX81" fmla="*/ 3952875 w 4248150"/>
              <a:gd name="connsiteY81" fmla="*/ 1857375 h 2047875"/>
              <a:gd name="connsiteX82" fmla="*/ 3886200 w 4248150"/>
              <a:gd name="connsiteY82" fmla="*/ 1924050 h 2047875"/>
              <a:gd name="connsiteX83" fmla="*/ 3876675 w 4248150"/>
              <a:gd name="connsiteY83" fmla="*/ 1952625 h 2047875"/>
              <a:gd name="connsiteX84" fmla="*/ 3848100 w 4248150"/>
              <a:gd name="connsiteY84" fmla="*/ 1962150 h 2047875"/>
              <a:gd name="connsiteX85" fmla="*/ 3790950 w 4248150"/>
              <a:gd name="connsiteY85" fmla="*/ 2009775 h 2047875"/>
              <a:gd name="connsiteX86" fmla="*/ 3752850 w 4248150"/>
              <a:gd name="connsiteY86"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66675 w 4248150"/>
              <a:gd name="connsiteY6" fmla="*/ 561975 h 2047875"/>
              <a:gd name="connsiteX7" fmla="*/ 95250 w 4248150"/>
              <a:gd name="connsiteY7" fmla="*/ 485775 h 2047875"/>
              <a:gd name="connsiteX8" fmla="*/ 152400 w 4248150"/>
              <a:gd name="connsiteY8" fmla="*/ 419100 h 2047875"/>
              <a:gd name="connsiteX9" fmla="*/ 266700 w 4248150"/>
              <a:gd name="connsiteY9" fmla="*/ 342900 h 2047875"/>
              <a:gd name="connsiteX10" fmla="*/ 409575 w 4248150"/>
              <a:gd name="connsiteY10" fmla="*/ 238125 h 2047875"/>
              <a:gd name="connsiteX11" fmla="*/ 476250 w 4248150"/>
              <a:gd name="connsiteY11" fmla="*/ 200025 h 2047875"/>
              <a:gd name="connsiteX12" fmla="*/ 514350 w 4248150"/>
              <a:gd name="connsiteY12" fmla="*/ 171450 h 2047875"/>
              <a:gd name="connsiteX13" fmla="*/ 590550 w 4248150"/>
              <a:gd name="connsiteY13" fmla="*/ 152400 h 2047875"/>
              <a:gd name="connsiteX14" fmla="*/ 647700 w 4248150"/>
              <a:gd name="connsiteY14" fmla="*/ 133350 h 2047875"/>
              <a:gd name="connsiteX15" fmla="*/ 704850 w 4248150"/>
              <a:gd name="connsiteY15" fmla="*/ 114300 h 2047875"/>
              <a:gd name="connsiteX16" fmla="*/ 733425 w 4248150"/>
              <a:gd name="connsiteY16" fmla="*/ 104775 h 2047875"/>
              <a:gd name="connsiteX17" fmla="*/ 828675 w 4248150"/>
              <a:gd name="connsiteY17" fmla="*/ 66675 h 2047875"/>
              <a:gd name="connsiteX18" fmla="*/ 866775 w 4248150"/>
              <a:gd name="connsiteY18" fmla="*/ 57150 h 2047875"/>
              <a:gd name="connsiteX19" fmla="*/ 962025 w 4248150"/>
              <a:gd name="connsiteY19" fmla="*/ 28575 h 2047875"/>
              <a:gd name="connsiteX20" fmla="*/ 1104900 w 4248150"/>
              <a:gd name="connsiteY20" fmla="*/ 9525 h 2047875"/>
              <a:gd name="connsiteX21" fmla="*/ 1162050 w 4248150"/>
              <a:gd name="connsiteY21" fmla="*/ 0 h 2047875"/>
              <a:gd name="connsiteX22" fmla="*/ 1600200 w 4248150"/>
              <a:gd name="connsiteY22" fmla="*/ 19050 h 2047875"/>
              <a:gd name="connsiteX23" fmla="*/ 1647825 w 4248150"/>
              <a:gd name="connsiteY23" fmla="*/ 28575 h 2047875"/>
              <a:gd name="connsiteX24" fmla="*/ 1771650 w 4248150"/>
              <a:gd name="connsiteY24" fmla="*/ 38100 h 2047875"/>
              <a:gd name="connsiteX25" fmla="*/ 1857375 w 4248150"/>
              <a:gd name="connsiteY25" fmla="*/ 57150 h 2047875"/>
              <a:gd name="connsiteX26" fmla="*/ 2038350 w 4248150"/>
              <a:gd name="connsiteY26" fmla="*/ 76200 h 2047875"/>
              <a:gd name="connsiteX27" fmla="*/ 2095500 w 4248150"/>
              <a:gd name="connsiteY27" fmla="*/ 85725 h 2047875"/>
              <a:gd name="connsiteX28" fmla="*/ 2181225 w 4248150"/>
              <a:gd name="connsiteY28" fmla="*/ 95250 h 2047875"/>
              <a:gd name="connsiteX29" fmla="*/ 2238375 w 4248150"/>
              <a:gd name="connsiteY29" fmla="*/ 104775 h 2047875"/>
              <a:gd name="connsiteX30" fmla="*/ 2428875 w 4248150"/>
              <a:gd name="connsiteY30" fmla="*/ 123825 h 2047875"/>
              <a:gd name="connsiteX31" fmla="*/ 2495550 w 4248150"/>
              <a:gd name="connsiteY31" fmla="*/ 133350 h 2047875"/>
              <a:gd name="connsiteX32" fmla="*/ 2533650 w 4248150"/>
              <a:gd name="connsiteY32" fmla="*/ 142875 h 2047875"/>
              <a:gd name="connsiteX33" fmla="*/ 2638425 w 4248150"/>
              <a:gd name="connsiteY33" fmla="*/ 152400 h 2047875"/>
              <a:gd name="connsiteX34" fmla="*/ 2762250 w 4248150"/>
              <a:gd name="connsiteY34" fmla="*/ 171450 h 2047875"/>
              <a:gd name="connsiteX35" fmla="*/ 2828925 w 4248150"/>
              <a:gd name="connsiteY35" fmla="*/ 180975 h 2047875"/>
              <a:gd name="connsiteX36" fmla="*/ 2933700 w 4248150"/>
              <a:gd name="connsiteY36" fmla="*/ 190500 h 2047875"/>
              <a:gd name="connsiteX37" fmla="*/ 2990850 w 4248150"/>
              <a:gd name="connsiteY37" fmla="*/ 200025 h 2047875"/>
              <a:gd name="connsiteX38" fmla="*/ 3028950 w 4248150"/>
              <a:gd name="connsiteY38" fmla="*/ 209550 h 2047875"/>
              <a:gd name="connsiteX39" fmla="*/ 3143250 w 4248150"/>
              <a:gd name="connsiteY39" fmla="*/ 219075 h 2047875"/>
              <a:gd name="connsiteX40" fmla="*/ 3181350 w 4248150"/>
              <a:gd name="connsiteY40" fmla="*/ 228600 h 2047875"/>
              <a:gd name="connsiteX41" fmla="*/ 3238500 w 4248150"/>
              <a:gd name="connsiteY41" fmla="*/ 247650 h 2047875"/>
              <a:gd name="connsiteX42" fmla="*/ 3267075 w 4248150"/>
              <a:gd name="connsiteY42" fmla="*/ 257175 h 2047875"/>
              <a:gd name="connsiteX43" fmla="*/ 3333750 w 4248150"/>
              <a:gd name="connsiteY43" fmla="*/ 276225 h 2047875"/>
              <a:gd name="connsiteX44" fmla="*/ 3371850 w 4248150"/>
              <a:gd name="connsiteY44" fmla="*/ 285750 h 2047875"/>
              <a:gd name="connsiteX45" fmla="*/ 3429000 w 4248150"/>
              <a:gd name="connsiteY45" fmla="*/ 304800 h 2047875"/>
              <a:gd name="connsiteX46" fmla="*/ 3476625 w 4248150"/>
              <a:gd name="connsiteY46" fmla="*/ 314325 h 2047875"/>
              <a:gd name="connsiteX47" fmla="*/ 3505200 w 4248150"/>
              <a:gd name="connsiteY47" fmla="*/ 323850 h 2047875"/>
              <a:gd name="connsiteX48" fmla="*/ 3552825 w 4248150"/>
              <a:gd name="connsiteY48" fmla="*/ 333375 h 2047875"/>
              <a:gd name="connsiteX49" fmla="*/ 3581400 w 4248150"/>
              <a:gd name="connsiteY49" fmla="*/ 352425 h 2047875"/>
              <a:gd name="connsiteX50" fmla="*/ 3629025 w 4248150"/>
              <a:gd name="connsiteY50" fmla="*/ 361950 h 2047875"/>
              <a:gd name="connsiteX51" fmla="*/ 3705225 w 4248150"/>
              <a:gd name="connsiteY51" fmla="*/ 381000 h 2047875"/>
              <a:gd name="connsiteX52" fmla="*/ 3743325 w 4248150"/>
              <a:gd name="connsiteY52" fmla="*/ 390525 h 2047875"/>
              <a:gd name="connsiteX53" fmla="*/ 3800475 w 4248150"/>
              <a:gd name="connsiteY53" fmla="*/ 409575 h 2047875"/>
              <a:gd name="connsiteX54" fmla="*/ 3857625 w 4248150"/>
              <a:gd name="connsiteY54" fmla="*/ 438150 h 2047875"/>
              <a:gd name="connsiteX55" fmla="*/ 3886200 w 4248150"/>
              <a:gd name="connsiteY55" fmla="*/ 466725 h 2047875"/>
              <a:gd name="connsiteX56" fmla="*/ 3924300 w 4248150"/>
              <a:gd name="connsiteY56" fmla="*/ 495300 h 2047875"/>
              <a:gd name="connsiteX57" fmla="*/ 3943350 w 4248150"/>
              <a:gd name="connsiteY57" fmla="*/ 523875 h 2047875"/>
              <a:gd name="connsiteX58" fmla="*/ 3971925 w 4248150"/>
              <a:gd name="connsiteY58" fmla="*/ 542925 h 2047875"/>
              <a:gd name="connsiteX59" fmla="*/ 4010025 w 4248150"/>
              <a:gd name="connsiteY59" fmla="*/ 590550 h 2047875"/>
              <a:gd name="connsiteX60" fmla="*/ 4038600 w 4248150"/>
              <a:gd name="connsiteY60" fmla="*/ 609600 h 2047875"/>
              <a:gd name="connsiteX61" fmla="*/ 4086225 w 4248150"/>
              <a:gd name="connsiteY61" fmla="*/ 666750 h 2047875"/>
              <a:gd name="connsiteX62" fmla="*/ 4114800 w 4248150"/>
              <a:gd name="connsiteY62" fmla="*/ 695325 h 2047875"/>
              <a:gd name="connsiteX63" fmla="*/ 4152900 w 4248150"/>
              <a:gd name="connsiteY63" fmla="*/ 752475 h 2047875"/>
              <a:gd name="connsiteX64" fmla="*/ 4171950 w 4248150"/>
              <a:gd name="connsiteY64" fmla="*/ 781050 h 2047875"/>
              <a:gd name="connsiteX65" fmla="*/ 4200525 w 4248150"/>
              <a:gd name="connsiteY65" fmla="*/ 847725 h 2047875"/>
              <a:gd name="connsiteX66" fmla="*/ 4219575 w 4248150"/>
              <a:gd name="connsiteY66" fmla="*/ 923925 h 2047875"/>
              <a:gd name="connsiteX67" fmla="*/ 4229100 w 4248150"/>
              <a:gd name="connsiteY67" fmla="*/ 952500 h 2047875"/>
              <a:gd name="connsiteX68" fmla="*/ 4248150 w 4248150"/>
              <a:gd name="connsiteY68" fmla="*/ 1038225 h 2047875"/>
              <a:gd name="connsiteX69" fmla="*/ 4238625 w 4248150"/>
              <a:gd name="connsiteY69" fmla="*/ 1362075 h 2047875"/>
              <a:gd name="connsiteX70" fmla="*/ 4229100 w 4248150"/>
              <a:gd name="connsiteY70" fmla="*/ 1400175 h 2047875"/>
              <a:gd name="connsiteX71" fmla="*/ 4210050 w 4248150"/>
              <a:gd name="connsiteY71" fmla="*/ 1428750 h 2047875"/>
              <a:gd name="connsiteX72" fmla="*/ 4191000 w 4248150"/>
              <a:gd name="connsiteY72" fmla="*/ 1504950 h 2047875"/>
              <a:gd name="connsiteX73" fmla="*/ 4152900 w 4248150"/>
              <a:gd name="connsiteY73" fmla="*/ 1562100 h 2047875"/>
              <a:gd name="connsiteX74" fmla="*/ 4133850 w 4248150"/>
              <a:gd name="connsiteY74" fmla="*/ 1590675 h 2047875"/>
              <a:gd name="connsiteX75" fmla="*/ 4086225 w 4248150"/>
              <a:gd name="connsiteY75" fmla="*/ 1647825 h 2047875"/>
              <a:gd name="connsiteX76" fmla="*/ 4067175 w 4248150"/>
              <a:gd name="connsiteY76" fmla="*/ 1685925 h 2047875"/>
              <a:gd name="connsiteX77" fmla="*/ 4048125 w 4248150"/>
              <a:gd name="connsiteY77" fmla="*/ 1714500 h 2047875"/>
              <a:gd name="connsiteX78" fmla="*/ 4038600 w 4248150"/>
              <a:gd name="connsiteY78" fmla="*/ 1743075 h 2047875"/>
              <a:gd name="connsiteX79" fmla="*/ 3990975 w 4248150"/>
              <a:gd name="connsiteY79" fmla="*/ 1800225 h 2047875"/>
              <a:gd name="connsiteX80" fmla="*/ 3952875 w 4248150"/>
              <a:gd name="connsiteY80" fmla="*/ 1857375 h 2047875"/>
              <a:gd name="connsiteX81" fmla="*/ 3886200 w 4248150"/>
              <a:gd name="connsiteY81" fmla="*/ 1924050 h 2047875"/>
              <a:gd name="connsiteX82" fmla="*/ 3876675 w 4248150"/>
              <a:gd name="connsiteY82" fmla="*/ 1952625 h 2047875"/>
              <a:gd name="connsiteX83" fmla="*/ 3848100 w 4248150"/>
              <a:gd name="connsiteY83" fmla="*/ 1962150 h 2047875"/>
              <a:gd name="connsiteX84" fmla="*/ 3790950 w 4248150"/>
              <a:gd name="connsiteY84" fmla="*/ 2009775 h 2047875"/>
              <a:gd name="connsiteX85" fmla="*/ 3752850 w 4248150"/>
              <a:gd name="connsiteY85"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66675 w 4248150"/>
              <a:gd name="connsiteY6" fmla="*/ 561975 h 2047875"/>
              <a:gd name="connsiteX7" fmla="*/ 152400 w 4248150"/>
              <a:gd name="connsiteY7" fmla="*/ 419100 h 2047875"/>
              <a:gd name="connsiteX8" fmla="*/ 266700 w 4248150"/>
              <a:gd name="connsiteY8" fmla="*/ 342900 h 2047875"/>
              <a:gd name="connsiteX9" fmla="*/ 409575 w 4248150"/>
              <a:gd name="connsiteY9" fmla="*/ 238125 h 2047875"/>
              <a:gd name="connsiteX10" fmla="*/ 476250 w 4248150"/>
              <a:gd name="connsiteY10" fmla="*/ 200025 h 2047875"/>
              <a:gd name="connsiteX11" fmla="*/ 514350 w 4248150"/>
              <a:gd name="connsiteY11" fmla="*/ 171450 h 2047875"/>
              <a:gd name="connsiteX12" fmla="*/ 590550 w 4248150"/>
              <a:gd name="connsiteY12" fmla="*/ 152400 h 2047875"/>
              <a:gd name="connsiteX13" fmla="*/ 647700 w 4248150"/>
              <a:gd name="connsiteY13" fmla="*/ 133350 h 2047875"/>
              <a:gd name="connsiteX14" fmla="*/ 704850 w 4248150"/>
              <a:gd name="connsiteY14" fmla="*/ 114300 h 2047875"/>
              <a:gd name="connsiteX15" fmla="*/ 733425 w 4248150"/>
              <a:gd name="connsiteY15" fmla="*/ 104775 h 2047875"/>
              <a:gd name="connsiteX16" fmla="*/ 828675 w 4248150"/>
              <a:gd name="connsiteY16" fmla="*/ 66675 h 2047875"/>
              <a:gd name="connsiteX17" fmla="*/ 866775 w 4248150"/>
              <a:gd name="connsiteY17" fmla="*/ 57150 h 2047875"/>
              <a:gd name="connsiteX18" fmla="*/ 962025 w 4248150"/>
              <a:gd name="connsiteY18" fmla="*/ 28575 h 2047875"/>
              <a:gd name="connsiteX19" fmla="*/ 1104900 w 4248150"/>
              <a:gd name="connsiteY19" fmla="*/ 9525 h 2047875"/>
              <a:gd name="connsiteX20" fmla="*/ 1162050 w 4248150"/>
              <a:gd name="connsiteY20" fmla="*/ 0 h 2047875"/>
              <a:gd name="connsiteX21" fmla="*/ 1600200 w 4248150"/>
              <a:gd name="connsiteY21" fmla="*/ 19050 h 2047875"/>
              <a:gd name="connsiteX22" fmla="*/ 1647825 w 4248150"/>
              <a:gd name="connsiteY22" fmla="*/ 28575 h 2047875"/>
              <a:gd name="connsiteX23" fmla="*/ 1771650 w 4248150"/>
              <a:gd name="connsiteY23" fmla="*/ 38100 h 2047875"/>
              <a:gd name="connsiteX24" fmla="*/ 1857375 w 4248150"/>
              <a:gd name="connsiteY24" fmla="*/ 57150 h 2047875"/>
              <a:gd name="connsiteX25" fmla="*/ 2038350 w 4248150"/>
              <a:gd name="connsiteY25" fmla="*/ 76200 h 2047875"/>
              <a:gd name="connsiteX26" fmla="*/ 2095500 w 4248150"/>
              <a:gd name="connsiteY26" fmla="*/ 85725 h 2047875"/>
              <a:gd name="connsiteX27" fmla="*/ 2181225 w 4248150"/>
              <a:gd name="connsiteY27" fmla="*/ 95250 h 2047875"/>
              <a:gd name="connsiteX28" fmla="*/ 2238375 w 4248150"/>
              <a:gd name="connsiteY28" fmla="*/ 104775 h 2047875"/>
              <a:gd name="connsiteX29" fmla="*/ 2428875 w 4248150"/>
              <a:gd name="connsiteY29" fmla="*/ 123825 h 2047875"/>
              <a:gd name="connsiteX30" fmla="*/ 2495550 w 4248150"/>
              <a:gd name="connsiteY30" fmla="*/ 133350 h 2047875"/>
              <a:gd name="connsiteX31" fmla="*/ 2533650 w 4248150"/>
              <a:gd name="connsiteY31" fmla="*/ 142875 h 2047875"/>
              <a:gd name="connsiteX32" fmla="*/ 2638425 w 4248150"/>
              <a:gd name="connsiteY32" fmla="*/ 152400 h 2047875"/>
              <a:gd name="connsiteX33" fmla="*/ 2762250 w 4248150"/>
              <a:gd name="connsiteY33" fmla="*/ 171450 h 2047875"/>
              <a:gd name="connsiteX34" fmla="*/ 2828925 w 4248150"/>
              <a:gd name="connsiteY34" fmla="*/ 180975 h 2047875"/>
              <a:gd name="connsiteX35" fmla="*/ 2933700 w 4248150"/>
              <a:gd name="connsiteY35" fmla="*/ 190500 h 2047875"/>
              <a:gd name="connsiteX36" fmla="*/ 2990850 w 4248150"/>
              <a:gd name="connsiteY36" fmla="*/ 200025 h 2047875"/>
              <a:gd name="connsiteX37" fmla="*/ 3028950 w 4248150"/>
              <a:gd name="connsiteY37" fmla="*/ 209550 h 2047875"/>
              <a:gd name="connsiteX38" fmla="*/ 3143250 w 4248150"/>
              <a:gd name="connsiteY38" fmla="*/ 219075 h 2047875"/>
              <a:gd name="connsiteX39" fmla="*/ 3181350 w 4248150"/>
              <a:gd name="connsiteY39" fmla="*/ 228600 h 2047875"/>
              <a:gd name="connsiteX40" fmla="*/ 3238500 w 4248150"/>
              <a:gd name="connsiteY40" fmla="*/ 247650 h 2047875"/>
              <a:gd name="connsiteX41" fmla="*/ 3267075 w 4248150"/>
              <a:gd name="connsiteY41" fmla="*/ 257175 h 2047875"/>
              <a:gd name="connsiteX42" fmla="*/ 3333750 w 4248150"/>
              <a:gd name="connsiteY42" fmla="*/ 276225 h 2047875"/>
              <a:gd name="connsiteX43" fmla="*/ 3371850 w 4248150"/>
              <a:gd name="connsiteY43" fmla="*/ 285750 h 2047875"/>
              <a:gd name="connsiteX44" fmla="*/ 3429000 w 4248150"/>
              <a:gd name="connsiteY44" fmla="*/ 304800 h 2047875"/>
              <a:gd name="connsiteX45" fmla="*/ 3476625 w 4248150"/>
              <a:gd name="connsiteY45" fmla="*/ 314325 h 2047875"/>
              <a:gd name="connsiteX46" fmla="*/ 3505200 w 4248150"/>
              <a:gd name="connsiteY46" fmla="*/ 323850 h 2047875"/>
              <a:gd name="connsiteX47" fmla="*/ 3552825 w 4248150"/>
              <a:gd name="connsiteY47" fmla="*/ 333375 h 2047875"/>
              <a:gd name="connsiteX48" fmla="*/ 3581400 w 4248150"/>
              <a:gd name="connsiteY48" fmla="*/ 352425 h 2047875"/>
              <a:gd name="connsiteX49" fmla="*/ 3629025 w 4248150"/>
              <a:gd name="connsiteY49" fmla="*/ 361950 h 2047875"/>
              <a:gd name="connsiteX50" fmla="*/ 3705225 w 4248150"/>
              <a:gd name="connsiteY50" fmla="*/ 381000 h 2047875"/>
              <a:gd name="connsiteX51" fmla="*/ 3743325 w 4248150"/>
              <a:gd name="connsiteY51" fmla="*/ 390525 h 2047875"/>
              <a:gd name="connsiteX52" fmla="*/ 3800475 w 4248150"/>
              <a:gd name="connsiteY52" fmla="*/ 409575 h 2047875"/>
              <a:gd name="connsiteX53" fmla="*/ 3857625 w 4248150"/>
              <a:gd name="connsiteY53" fmla="*/ 438150 h 2047875"/>
              <a:gd name="connsiteX54" fmla="*/ 3886200 w 4248150"/>
              <a:gd name="connsiteY54" fmla="*/ 466725 h 2047875"/>
              <a:gd name="connsiteX55" fmla="*/ 3924300 w 4248150"/>
              <a:gd name="connsiteY55" fmla="*/ 495300 h 2047875"/>
              <a:gd name="connsiteX56" fmla="*/ 3943350 w 4248150"/>
              <a:gd name="connsiteY56" fmla="*/ 523875 h 2047875"/>
              <a:gd name="connsiteX57" fmla="*/ 3971925 w 4248150"/>
              <a:gd name="connsiteY57" fmla="*/ 542925 h 2047875"/>
              <a:gd name="connsiteX58" fmla="*/ 4010025 w 4248150"/>
              <a:gd name="connsiteY58" fmla="*/ 590550 h 2047875"/>
              <a:gd name="connsiteX59" fmla="*/ 4038600 w 4248150"/>
              <a:gd name="connsiteY59" fmla="*/ 609600 h 2047875"/>
              <a:gd name="connsiteX60" fmla="*/ 4086225 w 4248150"/>
              <a:gd name="connsiteY60" fmla="*/ 666750 h 2047875"/>
              <a:gd name="connsiteX61" fmla="*/ 4114800 w 4248150"/>
              <a:gd name="connsiteY61" fmla="*/ 695325 h 2047875"/>
              <a:gd name="connsiteX62" fmla="*/ 4152900 w 4248150"/>
              <a:gd name="connsiteY62" fmla="*/ 752475 h 2047875"/>
              <a:gd name="connsiteX63" fmla="*/ 4171950 w 4248150"/>
              <a:gd name="connsiteY63" fmla="*/ 781050 h 2047875"/>
              <a:gd name="connsiteX64" fmla="*/ 4200525 w 4248150"/>
              <a:gd name="connsiteY64" fmla="*/ 847725 h 2047875"/>
              <a:gd name="connsiteX65" fmla="*/ 4219575 w 4248150"/>
              <a:gd name="connsiteY65" fmla="*/ 923925 h 2047875"/>
              <a:gd name="connsiteX66" fmla="*/ 4229100 w 4248150"/>
              <a:gd name="connsiteY66" fmla="*/ 952500 h 2047875"/>
              <a:gd name="connsiteX67" fmla="*/ 4248150 w 4248150"/>
              <a:gd name="connsiteY67" fmla="*/ 1038225 h 2047875"/>
              <a:gd name="connsiteX68" fmla="*/ 4238625 w 4248150"/>
              <a:gd name="connsiteY68" fmla="*/ 1362075 h 2047875"/>
              <a:gd name="connsiteX69" fmla="*/ 4229100 w 4248150"/>
              <a:gd name="connsiteY69" fmla="*/ 1400175 h 2047875"/>
              <a:gd name="connsiteX70" fmla="*/ 4210050 w 4248150"/>
              <a:gd name="connsiteY70" fmla="*/ 1428750 h 2047875"/>
              <a:gd name="connsiteX71" fmla="*/ 4191000 w 4248150"/>
              <a:gd name="connsiteY71" fmla="*/ 1504950 h 2047875"/>
              <a:gd name="connsiteX72" fmla="*/ 4152900 w 4248150"/>
              <a:gd name="connsiteY72" fmla="*/ 1562100 h 2047875"/>
              <a:gd name="connsiteX73" fmla="*/ 4133850 w 4248150"/>
              <a:gd name="connsiteY73" fmla="*/ 1590675 h 2047875"/>
              <a:gd name="connsiteX74" fmla="*/ 4086225 w 4248150"/>
              <a:gd name="connsiteY74" fmla="*/ 1647825 h 2047875"/>
              <a:gd name="connsiteX75" fmla="*/ 4067175 w 4248150"/>
              <a:gd name="connsiteY75" fmla="*/ 1685925 h 2047875"/>
              <a:gd name="connsiteX76" fmla="*/ 4048125 w 4248150"/>
              <a:gd name="connsiteY76" fmla="*/ 1714500 h 2047875"/>
              <a:gd name="connsiteX77" fmla="*/ 4038600 w 4248150"/>
              <a:gd name="connsiteY77" fmla="*/ 1743075 h 2047875"/>
              <a:gd name="connsiteX78" fmla="*/ 3990975 w 4248150"/>
              <a:gd name="connsiteY78" fmla="*/ 1800225 h 2047875"/>
              <a:gd name="connsiteX79" fmla="*/ 3952875 w 4248150"/>
              <a:gd name="connsiteY79" fmla="*/ 1857375 h 2047875"/>
              <a:gd name="connsiteX80" fmla="*/ 3886200 w 4248150"/>
              <a:gd name="connsiteY80" fmla="*/ 1924050 h 2047875"/>
              <a:gd name="connsiteX81" fmla="*/ 3876675 w 4248150"/>
              <a:gd name="connsiteY81" fmla="*/ 1952625 h 2047875"/>
              <a:gd name="connsiteX82" fmla="*/ 3848100 w 4248150"/>
              <a:gd name="connsiteY82" fmla="*/ 1962150 h 2047875"/>
              <a:gd name="connsiteX83" fmla="*/ 3790950 w 4248150"/>
              <a:gd name="connsiteY83" fmla="*/ 2009775 h 2047875"/>
              <a:gd name="connsiteX84" fmla="*/ 3752850 w 4248150"/>
              <a:gd name="connsiteY84"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409575 w 4248150"/>
              <a:gd name="connsiteY8" fmla="*/ 238125 h 2047875"/>
              <a:gd name="connsiteX9" fmla="*/ 476250 w 4248150"/>
              <a:gd name="connsiteY9" fmla="*/ 200025 h 2047875"/>
              <a:gd name="connsiteX10" fmla="*/ 514350 w 4248150"/>
              <a:gd name="connsiteY10" fmla="*/ 171450 h 2047875"/>
              <a:gd name="connsiteX11" fmla="*/ 590550 w 4248150"/>
              <a:gd name="connsiteY11" fmla="*/ 152400 h 2047875"/>
              <a:gd name="connsiteX12" fmla="*/ 647700 w 4248150"/>
              <a:gd name="connsiteY12" fmla="*/ 133350 h 2047875"/>
              <a:gd name="connsiteX13" fmla="*/ 704850 w 4248150"/>
              <a:gd name="connsiteY13" fmla="*/ 114300 h 2047875"/>
              <a:gd name="connsiteX14" fmla="*/ 733425 w 4248150"/>
              <a:gd name="connsiteY14" fmla="*/ 104775 h 2047875"/>
              <a:gd name="connsiteX15" fmla="*/ 828675 w 4248150"/>
              <a:gd name="connsiteY15" fmla="*/ 66675 h 2047875"/>
              <a:gd name="connsiteX16" fmla="*/ 866775 w 4248150"/>
              <a:gd name="connsiteY16" fmla="*/ 57150 h 2047875"/>
              <a:gd name="connsiteX17" fmla="*/ 962025 w 4248150"/>
              <a:gd name="connsiteY17" fmla="*/ 28575 h 2047875"/>
              <a:gd name="connsiteX18" fmla="*/ 1104900 w 4248150"/>
              <a:gd name="connsiteY18" fmla="*/ 9525 h 2047875"/>
              <a:gd name="connsiteX19" fmla="*/ 1162050 w 4248150"/>
              <a:gd name="connsiteY19" fmla="*/ 0 h 2047875"/>
              <a:gd name="connsiteX20" fmla="*/ 1600200 w 4248150"/>
              <a:gd name="connsiteY20" fmla="*/ 19050 h 2047875"/>
              <a:gd name="connsiteX21" fmla="*/ 1647825 w 4248150"/>
              <a:gd name="connsiteY21" fmla="*/ 28575 h 2047875"/>
              <a:gd name="connsiteX22" fmla="*/ 1771650 w 4248150"/>
              <a:gd name="connsiteY22" fmla="*/ 38100 h 2047875"/>
              <a:gd name="connsiteX23" fmla="*/ 1857375 w 4248150"/>
              <a:gd name="connsiteY23" fmla="*/ 57150 h 2047875"/>
              <a:gd name="connsiteX24" fmla="*/ 2038350 w 4248150"/>
              <a:gd name="connsiteY24" fmla="*/ 76200 h 2047875"/>
              <a:gd name="connsiteX25" fmla="*/ 2095500 w 4248150"/>
              <a:gd name="connsiteY25" fmla="*/ 85725 h 2047875"/>
              <a:gd name="connsiteX26" fmla="*/ 2181225 w 4248150"/>
              <a:gd name="connsiteY26" fmla="*/ 95250 h 2047875"/>
              <a:gd name="connsiteX27" fmla="*/ 2238375 w 4248150"/>
              <a:gd name="connsiteY27" fmla="*/ 104775 h 2047875"/>
              <a:gd name="connsiteX28" fmla="*/ 2428875 w 4248150"/>
              <a:gd name="connsiteY28" fmla="*/ 123825 h 2047875"/>
              <a:gd name="connsiteX29" fmla="*/ 2495550 w 4248150"/>
              <a:gd name="connsiteY29" fmla="*/ 133350 h 2047875"/>
              <a:gd name="connsiteX30" fmla="*/ 2533650 w 4248150"/>
              <a:gd name="connsiteY30" fmla="*/ 142875 h 2047875"/>
              <a:gd name="connsiteX31" fmla="*/ 2638425 w 4248150"/>
              <a:gd name="connsiteY31" fmla="*/ 152400 h 2047875"/>
              <a:gd name="connsiteX32" fmla="*/ 2762250 w 4248150"/>
              <a:gd name="connsiteY32" fmla="*/ 171450 h 2047875"/>
              <a:gd name="connsiteX33" fmla="*/ 2828925 w 4248150"/>
              <a:gd name="connsiteY33" fmla="*/ 180975 h 2047875"/>
              <a:gd name="connsiteX34" fmla="*/ 2933700 w 4248150"/>
              <a:gd name="connsiteY34" fmla="*/ 190500 h 2047875"/>
              <a:gd name="connsiteX35" fmla="*/ 2990850 w 4248150"/>
              <a:gd name="connsiteY35" fmla="*/ 200025 h 2047875"/>
              <a:gd name="connsiteX36" fmla="*/ 3028950 w 4248150"/>
              <a:gd name="connsiteY36" fmla="*/ 209550 h 2047875"/>
              <a:gd name="connsiteX37" fmla="*/ 3143250 w 4248150"/>
              <a:gd name="connsiteY37" fmla="*/ 219075 h 2047875"/>
              <a:gd name="connsiteX38" fmla="*/ 3181350 w 4248150"/>
              <a:gd name="connsiteY38" fmla="*/ 228600 h 2047875"/>
              <a:gd name="connsiteX39" fmla="*/ 3238500 w 4248150"/>
              <a:gd name="connsiteY39" fmla="*/ 247650 h 2047875"/>
              <a:gd name="connsiteX40" fmla="*/ 3267075 w 4248150"/>
              <a:gd name="connsiteY40" fmla="*/ 257175 h 2047875"/>
              <a:gd name="connsiteX41" fmla="*/ 3333750 w 4248150"/>
              <a:gd name="connsiteY41" fmla="*/ 276225 h 2047875"/>
              <a:gd name="connsiteX42" fmla="*/ 3371850 w 4248150"/>
              <a:gd name="connsiteY42" fmla="*/ 285750 h 2047875"/>
              <a:gd name="connsiteX43" fmla="*/ 3429000 w 4248150"/>
              <a:gd name="connsiteY43" fmla="*/ 304800 h 2047875"/>
              <a:gd name="connsiteX44" fmla="*/ 3476625 w 4248150"/>
              <a:gd name="connsiteY44" fmla="*/ 314325 h 2047875"/>
              <a:gd name="connsiteX45" fmla="*/ 3505200 w 4248150"/>
              <a:gd name="connsiteY45" fmla="*/ 323850 h 2047875"/>
              <a:gd name="connsiteX46" fmla="*/ 3552825 w 4248150"/>
              <a:gd name="connsiteY46" fmla="*/ 333375 h 2047875"/>
              <a:gd name="connsiteX47" fmla="*/ 3581400 w 4248150"/>
              <a:gd name="connsiteY47" fmla="*/ 352425 h 2047875"/>
              <a:gd name="connsiteX48" fmla="*/ 3629025 w 4248150"/>
              <a:gd name="connsiteY48" fmla="*/ 361950 h 2047875"/>
              <a:gd name="connsiteX49" fmla="*/ 3705225 w 4248150"/>
              <a:gd name="connsiteY49" fmla="*/ 381000 h 2047875"/>
              <a:gd name="connsiteX50" fmla="*/ 3743325 w 4248150"/>
              <a:gd name="connsiteY50" fmla="*/ 390525 h 2047875"/>
              <a:gd name="connsiteX51" fmla="*/ 3800475 w 4248150"/>
              <a:gd name="connsiteY51" fmla="*/ 409575 h 2047875"/>
              <a:gd name="connsiteX52" fmla="*/ 3857625 w 4248150"/>
              <a:gd name="connsiteY52" fmla="*/ 438150 h 2047875"/>
              <a:gd name="connsiteX53" fmla="*/ 3886200 w 4248150"/>
              <a:gd name="connsiteY53" fmla="*/ 466725 h 2047875"/>
              <a:gd name="connsiteX54" fmla="*/ 3924300 w 4248150"/>
              <a:gd name="connsiteY54" fmla="*/ 495300 h 2047875"/>
              <a:gd name="connsiteX55" fmla="*/ 3943350 w 4248150"/>
              <a:gd name="connsiteY55" fmla="*/ 523875 h 2047875"/>
              <a:gd name="connsiteX56" fmla="*/ 3971925 w 4248150"/>
              <a:gd name="connsiteY56" fmla="*/ 542925 h 2047875"/>
              <a:gd name="connsiteX57" fmla="*/ 4010025 w 4248150"/>
              <a:gd name="connsiteY57" fmla="*/ 590550 h 2047875"/>
              <a:gd name="connsiteX58" fmla="*/ 4038600 w 4248150"/>
              <a:gd name="connsiteY58" fmla="*/ 609600 h 2047875"/>
              <a:gd name="connsiteX59" fmla="*/ 4086225 w 4248150"/>
              <a:gd name="connsiteY59" fmla="*/ 666750 h 2047875"/>
              <a:gd name="connsiteX60" fmla="*/ 4114800 w 4248150"/>
              <a:gd name="connsiteY60" fmla="*/ 695325 h 2047875"/>
              <a:gd name="connsiteX61" fmla="*/ 4152900 w 4248150"/>
              <a:gd name="connsiteY61" fmla="*/ 752475 h 2047875"/>
              <a:gd name="connsiteX62" fmla="*/ 4171950 w 4248150"/>
              <a:gd name="connsiteY62" fmla="*/ 781050 h 2047875"/>
              <a:gd name="connsiteX63" fmla="*/ 4200525 w 4248150"/>
              <a:gd name="connsiteY63" fmla="*/ 847725 h 2047875"/>
              <a:gd name="connsiteX64" fmla="*/ 4219575 w 4248150"/>
              <a:gd name="connsiteY64" fmla="*/ 923925 h 2047875"/>
              <a:gd name="connsiteX65" fmla="*/ 4229100 w 4248150"/>
              <a:gd name="connsiteY65" fmla="*/ 952500 h 2047875"/>
              <a:gd name="connsiteX66" fmla="*/ 4248150 w 4248150"/>
              <a:gd name="connsiteY66" fmla="*/ 1038225 h 2047875"/>
              <a:gd name="connsiteX67" fmla="*/ 4238625 w 4248150"/>
              <a:gd name="connsiteY67" fmla="*/ 1362075 h 2047875"/>
              <a:gd name="connsiteX68" fmla="*/ 4229100 w 4248150"/>
              <a:gd name="connsiteY68" fmla="*/ 1400175 h 2047875"/>
              <a:gd name="connsiteX69" fmla="*/ 4210050 w 4248150"/>
              <a:gd name="connsiteY69" fmla="*/ 1428750 h 2047875"/>
              <a:gd name="connsiteX70" fmla="*/ 4191000 w 4248150"/>
              <a:gd name="connsiteY70" fmla="*/ 1504950 h 2047875"/>
              <a:gd name="connsiteX71" fmla="*/ 4152900 w 4248150"/>
              <a:gd name="connsiteY71" fmla="*/ 1562100 h 2047875"/>
              <a:gd name="connsiteX72" fmla="*/ 4133850 w 4248150"/>
              <a:gd name="connsiteY72" fmla="*/ 1590675 h 2047875"/>
              <a:gd name="connsiteX73" fmla="*/ 4086225 w 4248150"/>
              <a:gd name="connsiteY73" fmla="*/ 1647825 h 2047875"/>
              <a:gd name="connsiteX74" fmla="*/ 4067175 w 4248150"/>
              <a:gd name="connsiteY74" fmla="*/ 1685925 h 2047875"/>
              <a:gd name="connsiteX75" fmla="*/ 4048125 w 4248150"/>
              <a:gd name="connsiteY75" fmla="*/ 1714500 h 2047875"/>
              <a:gd name="connsiteX76" fmla="*/ 4038600 w 4248150"/>
              <a:gd name="connsiteY76" fmla="*/ 1743075 h 2047875"/>
              <a:gd name="connsiteX77" fmla="*/ 3990975 w 4248150"/>
              <a:gd name="connsiteY77" fmla="*/ 1800225 h 2047875"/>
              <a:gd name="connsiteX78" fmla="*/ 3952875 w 4248150"/>
              <a:gd name="connsiteY78" fmla="*/ 1857375 h 2047875"/>
              <a:gd name="connsiteX79" fmla="*/ 3886200 w 4248150"/>
              <a:gd name="connsiteY79" fmla="*/ 1924050 h 2047875"/>
              <a:gd name="connsiteX80" fmla="*/ 3876675 w 4248150"/>
              <a:gd name="connsiteY80" fmla="*/ 1952625 h 2047875"/>
              <a:gd name="connsiteX81" fmla="*/ 3848100 w 4248150"/>
              <a:gd name="connsiteY81" fmla="*/ 1962150 h 2047875"/>
              <a:gd name="connsiteX82" fmla="*/ 3790950 w 4248150"/>
              <a:gd name="connsiteY82" fmla="*/ 2009775 h 2047875"/>
              <a:gd name="connsiteX83" fmla="*/ 3752850 w 4248150"/>
              <a:gd name="connsiteY83"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409575 w 4248150"/>
              <a:gd name="connsiteY8" fmla="*/ 238125 h 2047875"/>
              <a:gd name="connsiteX9" fmla="*/ 476250 w 4248150"/>
              <a:gd name="connsiteY9" fmla="*/ 200025 h 2047875"/>
              <a:gd name="connsiteX10" fmla="*/ 514350 w 4248150"/>
              <a:gd name="connsiteY10" fmla="*/ 171450 h 2047875"/>
              <a:gd name="connsiteX11" fmla="*/ 590550 w 4248150"/>
              <a:gd name="connsiteY11" fmla="*/ 152400 h 2047875"/>
              <a:gd name="connsiteX12" fmla="*/ 647700 w 4248150"/>
              <a:gd name="connsiteY12" fmla="*/ 133350 h 2047875"/>
              <a:gd name="connsiteX13" fmla="*/ 704850 w 4248150"/>
              <a:gd name="connsiteY13" fmla="*/ 114300 h 2047875"/>
              <a:gd name="connsiteX14" fmla="*/ 733425 w 4248150"/>
              <a:gd name="connsiteY14" fmla="*/ 104775 h 2047875"/>
              <a:gd name="connsiteX15" fmla="*/ 828675 w 4248150"/>
              <a:gd name="connsiteY15" fmla="*/ 66675 h 2047875"/>
              <a:gd name="connsiteX16" fmla="*/ 962025 w 4248150"/>
              <a:gd name="connsiteY16" fmla="*/ 28575 h 2047875"/>
              <a:gd name="connsiteX17" fmla="*/ 1104900 w 4248150"/>
              <a:gd name="connsiteY17" fmla="*/ 9525 h 2047875"/>
              <a:gd name="connsiteX18" fmla="*/ 1162050 w 4248150"/>
              <a:gd name="connsiteY18" fmla="*/ 0 h 2047875"/>
              <a:gd name="connsiteX19" fmla="*/ 1600200 w 4248150"/>
              <a:gd name="connsiteY19" fmla="*/ 19050 h 2047875"/>
              <a:gd name="connsiteX20" fmla="*/ 1647825 w 4248150"/>
              <a:gd name="connsiteY20" fmla="*/ 28575 h 2047875"/>
              <a:gd name="connsiteX21" fmla="*/ 1771650 w 4248150"/>
              <a:gd name="connsiteY21" fmla="*/ 38100 h 2047875"/>
              <a:gd name="connsiteX22" fmla="*/ 1857375 w 4248150"/>
              <a:gd name="connsiteY22" fmla="*/ 57150 h 2047875"/>
              <a:gd name="connsiteX23" fmla="*/ 2038350 w 4248150"/>
              <a:gd name="connsiteY23" fmla="*/ 76200 h 2047875"/>
              <a:gd name="connsiteX24" fmla="*/ 2095500 w 4248150"/>
              <a:gd name="connsiteY24" fmla="*/ 85725 h 2047875"/>
              <a:gd name="connsiteX25" fmla="*/ 2181225 w 4248150"/>
              <a:gd name="connsiteY25" fmla="*/ 95250 h 2047875"/>
              <a:gd name="connsiteX26" fmla="*/ 2238375 w 4248150"/>
              <a:gd name="connsiteY26" fmla="*/ 104775 h 2047875"/>
              <a:gd name="connsiteX27" fmla="*/ 2428875 w 4248150"/>
              <a:gd name="connsiteY27" fmla="*/ 123825 h 2047875"/>
              <a:gd name="connsiteX28" fmla="*/ 2495550 w 4248150"/>
              <a:gd name="connsiteY28" fmla="*/ 133350 h 2047875"/>
              <a:gd name="connsiteX29" fmla="*/ 2533650 w 4248150"/>
              <a:gd name="connsiteY29" fmla="*/ 142875 h 2047875"/>
              <a:gd name="connsiteX30" fmla="*/ 2638425 w 4248150"/>
              <a:gd name="connsiteY30" fmla="*/ 152400 h 2047875"/>
              <a:gd name="connsiteX31" fmla="*/ 2762250 w 4248150"/>
              <a:gd name="connsiteY31" fmla="*/ 171450 h 2047875"/>
              <a:gd name="connsiteX32" fmla="*/ 2828925 w 4248150"/>
              <a:gd name="connsiteY32" fmla="*/ 180975 h 2047875"/>
              <a:gd name="connsiteX33" fmla="*/ 2933700 w 4248150"/>
              <a:gd name="connsiteY33" fmla="*/ 190500 h 2047875"/>
              <a:gd name="connsiteX34" fmla="*/ 2990850 w 4248150"/>
              <a:gd name="connsiteY34" fmla="*/ 200025 h 2047875"/>
              <a:gd name="connsiteX35" fmla="*/ 3028950 w 4248150"/>
              <a:gd name="connsiteY35" fmla="*/ 209550 h 2047875"/>
              <a:gd name="connsiteX36" fmla="*/ 3143250 w 4248150"/>
              <a:gd name="connsiteY36" fmla="*/ 219075 h 2047875"/>
              <a:gd name="connsiteX37" fmla="*/ 3181350 w 4248150"/>
              <a:gd name="connsiteY37" fmla="*/ 228600 h 2047875"/>
              <a:gd name="connsiteX38" fmla="*/ 3238500 w 4248150"/>
              <a:gd name="connsiteY38" fmla="*/ 247650 h 2047875"/>
              <a:gd name="connsiteX39" fmla="*/ 3267075 w 4248150"/>
              <a:gd name="connsiteY39" fmla="*/ 257175 h 2047875"/>
              <a:gd name="connsiteX40" fmla="*/ 3333750 w 4248150"/>
              <a:gd name="connsiteY40" fmla="*/ 276225 h 2047875"/>
              <a:gd name="connsiteX41" fmla="*/ 3371850 w 4248150"/>
              <a:gd name="connsiteY41" fmla="*/ 285750 h 2047875"/>
              <a:gd name="connsiteX42" fmla="*/ 3429000 w 4248150"/>
              <a:gd name="connsiteY42" fmla="*/ 304800 h 2047875"/>
              <a:gd name="connsiteX43" fmla="*/ 3476625 w 4248150"/>
              <a:gd name="connsiteY43" fmla="*/ 314325 h 2047875"/>
              <a:gd name="connsiteX44" fmla="*/ 3505200 w 4248150"/>
              <a:gd name="connsiteY44" fmla="*/ 323850 h 2047875"/>
              <a:gd name="connsiteX45" fmla="*/ 3552825 w 4248150"/>
              <a:gd name="connsiteY45" fmla="*/ 333375 h 2047875"/>
              <a:gd name="connsiteX46" fmla="*/ 3581400 w 4248150"/>
              <a:gd name="connsiteY46" fmla="*/ 352425 h 2047875"/>
              <a:gd name="connsiteX47" fmla="*/ 3629025 w 4248150"/>
              <a:gd name="connsiteY47" fmla="*/ 361950 h 2047875"/>
              <a:gd name="connsiteX48" fmla="*/ 3705225 w 4248150"/>
              <a:gd name="connsiteY48" fmla="*/ 381000 h 2047875"/>
              <a:gd name="connsiteX49" fmla="*/ 3743325 w 4248150"/>
              <a:gd name="connsiteY49" fmla="*/ 390525 h 2047875"/>
              <a:gd name="connsiteX50" fmla="*/ 3800475 w 4248150"/>
              <a:gd name="connsiteY50" fmla="*/ 409575 h 2047875"/>
              <a:gd name="connsiteX51" fmla="*/ 3857625 w 4248150"/>
              <a:gd name="connsiteY51" fmla="*/ 438150 h 2047875"/>
              <a:gd name="connsiteX52" fmla="*/ 3886200 w 4248150"/>
              <a:gd name="connsiteY52" fmla="*/ 466725 h 2047875"/>
              <a:gd name="connsiteX53" fmla="*/ 3924300 w 4248150"/>
              <a:gd name="connsiteY53" fmla="*/ 495300 h 2047875"/>
              <a:gd name="connsiteX54" fmla="*/ 3943350 w 4248150"/>
              <a:gd name="connsiteY54" fmla="*/ 523875 h 2047875"/>
              <a:gd name="connsiteX55" fmla="*/ 3971925 w 4248150"/>
              <a:gd name="connsiteY55" fmla="*/ 542925 h 2047875"/>
              <a:gd name="connsiteX56" fmla="*/ 4010025 w 4248150"/>
              <a:gd name="connsiteY56" fmla="*/ 590550 h 2047875"/>
              <a:gd name="connsiteX57" fmla="*/ 4038600 w 4248150"/>
              <a:gd name="connsiteY57" fmla="*/ 609600 h 2047875"/>
              <a:gd name="connsiteX58" fmla="*/ 4086225 w 4248150"/>
              <a:gd name="connsiteY58" fmla="*/ 666750 h 2047875"/>
              <a:gd name="connsiteX59" fmla="*/ 4114800 w 4248150"/>
              <a:gd name="connsiteY59" fmla="*/ 695325 h 2047875"/>
              <a:gd name="connsiteX60" fmla="*/ 4152900 w 4248150"/>
              <a:gd name="connsiteY60" fmla="*/ 752475 h 2047875"/>
              <a:gd name="connsiteX61" fmla="*/ 4171950 w 4248150"/>
              <a:gd name="connsiteY61" fmla="*/ 781050 h 2047875"/>
              <a:gd name="connsiteX62" fmla="*/ 4200525 w 4248150"/>
              <a:gd name="connsiteY62" fmla="*/ 847725 h 2047875"/>
              <a:gd name="connsiteX63" fmla="*/ 4219575 w 4248150"/>
              <a:gd name="connsiteY63" fmla="*/ 923925 h 2047875"/>
              <a:gd name="connsiteX64" fmla="*/ 4229100 w 4248150"/>
              <a:gd name="connsiteY64" fmla="*/ 952500 h 2047875"/>
              <a:gd name="connsiteX65" fmla="*/ 4248150 w 4248150"/>
              <a:gd name="connsiteY65" fmla="*/ 1038225 h 2047875"/>
              <a:gd name="connsiteX66" fmla="*/ 4238625 w 4248150"/>
              <a:gd name="connsiteY66" fmla="*/ 1362075 h 2047875"/>
              <a:gd name="connsiteX67" fmla="*/ 4229100 w 4248150"/>
              <a:gd name="connsiteY67" fmla="*/ 1400175 h 2047875"/>
              <a:gd name="connsiteX68" fmla="*/ 4210050 w 4248150"/>
              <a:gd name="connsiteY68" fmla="*/ 1428750 h 2047875"/>
              <a:gd name="connsiteX69" fmla="*/ 4191000 w 4248150"/>
              <a:gd name="connsiteY69" fmla="*/ 1504950 h 2047875"/>
              <a:gd name="connsiteX70" fmla="*/ 4152900 w 4248150"/>
              <a:gd name="connsiteY70" fmla="*/ 1562100 h 2047875"/>
              <a:gd name="connsiteX71" fmla="*/ 4133850 w 4248150"/>
              <a:gd name="connsiteY71" fmla="*/ 1590675 h 2047875"/>
              <a:gd name="connsiteX72" fmla="*/ 4086225 w 4248150"/>
              <a:gd name="connsiteY72" fmla="*/ 1647825 h 2047875"/>
              <a:gd name="connsiteX73" fmla="*/ 4067175 w 4248150"/>
              <a:gd name="connsiteY73" fmla="*/ 1685925 h 2047875"/>
              <a:gd name="connsiteX74" fmla="*/ 4048125 w 4248150"/>
              <a:gd name="connsiteY74" fmla="*/ 1714500 h 2047875"/>
              <a:gd name="connsiteX75" fmla="*/ 4038600 w 4248150"/>
              <a:gd name="connsiteY75" fmla="*/ 1743075 h 2047875"/>
              <a:gd name="connsiteX76" fmla="*/ 3990975 w 4248150"/>
              <a:gd name="connsiteY76" fmla="*/ 1800225 h 2047875"/>
              <a:gd name="connsiteX77" fmla="*/ 3952875 w 4248150"/>
              <a:gd name="connsiteY77" fmla="*/ 1857375 h 2047875"/>
              <a:gd name="connsiteX78" fmla="*/ 3886200 w 4248150"/>
              <a:gd name="connsiteY78" fmla="*/ 1924050 h 2047875"/>
              <a:gd name="connsiteX79" fmla="*/ 3876675 w 4248150"/>
              <a:gd name="connsiteY79" fmla="*/ 1952625 h 2047875"/>
              <a:gd name="connsiteX80" fmla="*/ 3848100 w 4248150"/>
              <a:gd name="connsiteY80" fmla="*/ 1962150 h 2047875"/>
              <a:gd name="connsiteX81" fmla="*/ 3790950 w 4248150"/>
              <a:gd name="connsiteY81" fmla="*/ 2009775 h 2047875"/>
              <a:gd name="connsiteX82" fmla="*/ 3752850 w 4248150"/>
              <a:gd name="connsiteY82"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409575 w 4248150"/>
              <a:gd name="connsiteY8" fmla="*/ 238125 h 2047875"/>
              <a:gd name="connsiteX9" fmla="*/ 476250 w 4248150"/>
              <a:gd name="connsiteY9" fmla="*/ 200025 h 2047875"/>
              <a:gd name="connsiteX10" fmla="*/ 514350 w 4248150"/>
              <a:gd name="connsiteY10" fmla="*/ 171450 h 2047875"/>
              <a:gd name="connsiteX11" fmla="*/ 590550 w 4248150"/>
              <a:gd name="connsiteY11" fmla="*/ 152400 h 2047875"/>
              <a:gd name="connsiteX12" fmla="*/ 704850 w 4248150"/>
              <a:gd name="connsiteY12" fmla="*/ 114300 h 2047875"/>
              <a:gd name="connsiteX13" fmla="*/ 733425 w 4248150"/>
              <a:gd name="connsiteY13" fmla="*/ 104775 h 2047875"/>
              <a:gd name="connsiteX14" fmla="*/ 828675 w 4248150"/>
              <a:gd name="connsiteY14" fmla="*/ 66675 h 2047875"/>
              <a:gd name="connsiteX15" fmla="*/ 962025 w 4248150"/>
              <a:gd name="connsiteY15" fmla="*/ 28575 h 2047875"/>
              <a:gd name="connsiteX16" fmla="*/ 1104900 w 4248150"/>
              <a:gd name="connsiteY16" fmla="*/ 9525 h 2047875"/>
              <a:gd name="connsiteX17" fmla="*/ 1162050 w 4248150"/>
              <a:gd name="connsiteY17" fmla="*/ 0 h 2047875"/>
              <a:gd name="connsiteX18" fmla="*/ 1600200 w 4248150"/>
              <a:gd name="connsiteY18" fmla="*/ 19050 h 2047875"/>
              <a:gd name="connsiteX19" fmla="*/ 1647825 w 4248150"/>
              <a:gd name="connsiteY19" fmla="*/ 28575 h 2047875"/>
              <a:gd name="connsiteX20" fmla="*/ 1771650 w 4248150"/>
              <a:gd name="connsiteY20" fmla="*/ 38100 h 2047875"/>
              <a:gd name="connsiteX21" fmla="*/ 1857375 w 4248150"/>
              <a:gd name="connsiteY21" fmla="*/ 57150 h 2047875"/>
              <a:gd name="connsiteX22" fmla="*/ 2038350 w 4248150"/>
              <a:gd name="connsiteY22" fmla="*/ 76200 h 2047875"/>
              <a:gd name="connsiteX23" fmla="*/ 2095500 w 4248150"/>
              <a:gd name="connsiteY23" fmla="*/ 85725 h 2047875"/>
              <a:gd name="connsiteX24" fmla="*/ 2181225 w 4248150"/>
              <a:gd name="connsiteY24" fmla="*/ 95250 h 2047875"/>
              <a:gd name="connsiteX25" fmla="*/ 2238375 w 4248150"/>
              <a:gd name="connsiteY25" fmla="*/ 104775 h 2047875"/>
              <a:gd name="connsiteX26" fmla="*/ 2428875 w 4248150"/>
              <a:gd name="connsiteY26" fmla="*/ 123825 h 2047875"/>
              <a:gd name="connsiteX27" fmla="*/ 2495550 w 4248150"/>
              <a:gd name="connsiteY27" fmla="*/ 133350 h 2047875"/>
              <a:gd name="connsiteX28" fmla="*/ 2533650 w 4248150"/>
              <a:gd name="connsiteY28" fmla="*/ 142875 h 2047875"/>
              <a:gd name="connsiteX29" fmla="*/ 2638425 w 4248150"/>
              <a:gd name="connsiteY29" fmla="*/ 152400 h 2047875"/>
              <a:gd name="connsiteX30" fmla="*/ 2762250 w 4248150"/>
              <a:gd name="connsiteY30" fmla="*/ 171450 h 2047875"/>
              <a:gd name="connsiteX31" fmla="*/ 2828925 w 4248150"/>
              <a:gd name="connsiteY31" fmla="*/ 180975 h 2047875"/>
              <a:gd name="connsiteX32" fmla="*/ 2933700 w 4248150"/>
              <a:gd name="connsiteY32" fmla="*/ 190500 h 2047875"/>
              <a:gd name="connsiteX33" fmla="*/ 2990850 w 4248150"/>
              <a:gd name="connsiteY33" fmla="*/ 200025 h 2047875"/>
              <a:gd name="connsiteX34" fmla="*/ 3028950 w 4248150"/>
              <a:gd name="connsiteY34" fmla="*/ 209550 h 2047875"/>
              <a:gd name="connsiteX35" fmla="*/ 3143250 w 4248150"/>
              <a:gd name="connsiteY35" fmla="*/ 219075 h 2047875"/>
              <a:gd name="connsiteX36" fmla="*/ 3181350 w 4248150"/>
              <a:gd name="connsiteY36" fmla="*/ 228600 h 2047875"/>
              <a:gd name="connsiteX37" fmla="*/ 3238500 w 4248150"/>
              <a:gd name="connsiteY37" fmla="*/ 247650 h 2047875"/>
              <a:gd name="connsiteX38" fmla="*/ 3267075 w 4248150"/>
              <a:gd name="connsiteY38" fmla="*/ 257175 h 2047875"/>
              <a:gd name="connsiteX39" fmla="*/ 3333750 w 4248150"/>
              <a:gd name="connsiteY39" fmla="*/ 276225 h 2047875"/>
              <a:gd name="connsiteX40" fmla="*/ 3371850 w 4248150"/>
              <a:gd name="connsiteY40" fmla="*/ 285750 h 2047875"/>
              <a:gd name="connsiteX41" fmla="*/ 3429000 w 4248150"/>
              <a:gd name="connsiteY41" fmla="*/ 304800 h 2047875"/>
              <a:gd name="connsiteX42" fmla="*/ 3476625 w 4248150"/>
              <a:gd name="connsiteY42" fmla="*/ 314325 h 2047875"/>
              <a:gd name="connsiteX43" fmla="*/ 3505200 w 4248150"/>
              <a:gd name="connsiteY43" fmla="*/ 323850 h 2047875"/>
              <a:gd name="connsiteX44" fmla="*/ 3552825 w 4248150"/>
              <a:gd name="connsiteY44" fmla="*/ 333375 h 2047875"/>
              <a:gd name="connsiteX45" fmla="*/ 3581400 w 4248150"/>
              <a:gd name="connsiteY45" fmla="*/ 352425 h 2047875"/>
              <a:gd name="connsiteX46" fmla="*/ 3629025 w 4248150"/>
              <a:gd name="connsiteY46" fmla="*/ 361950 h 2047875"/>
              <a:gd name="connsiteX47" fmla="*/ 3705225 w 4248150"/>
              <a:gd name="connsiteY47" fmla="*/ 381000 h 2047875"/>
              <a:gd name="connsiteX48" fmla="*/ 3743325 w 4248150"/>
              <a:gd name="connsiteY48" fmla="*/ 390525 h 2047875"/>
              <a:gd name="connsiteX49" fmla="*/ 3800475 w 4248150"/>
              <a:gd name="connsiteY49" fmla="*/ 409575 h 2047875"/>
              <a:gd name="connsiteX50" fmla="*/ 3857625 w 4248150"/>
              <a:gd name="connsiteY50" fmla="*/ 438150 h 2047875"/>
              <a:gd name="connsiteX51" fmla="*/ 3886200 w 4248150"/>
              <a:gd name="connsiteY51" fmla="*/ 466725 h 2047875"/>
              <a:gd name="connsiteX52" fmla="*/ 3924300 w 4248150"/>
              <a:gd name="connsiteY52" fmla="*/ 495300 h 2047875"/>
              <a:gd name="connsiteX53" fmla="*/ 3943350 w 4248150"/>
              <a:gd name="connsiteY53" fmla="*/ 523875 h 2047875"/>
              <a:gd name="connsiteX54" fmla="*/ 3971925 w 4248150"/>
              <a:gd name="connsiteY54" fmla="*/ 542925 h 2047875"/>
              <a:gd name="connsiteX55" fmla="*/ 4010025 w 4248150"/>
              <a:gd name="connsiteY55" fmla="*/ 590550 h 2047875"/>
              <a:gd name="connsiteX56" fmla="*/ 4038600 w 4248150"/>
              <a:gd name="connsiteY56" fmla="*/ 609600 h 2047875"/>
              <a:gd name="connsiteX57" fmla="*/ 4086225 w 4248150"/>
              <a:gd name="connsiteY57" fmla="*/ 666750 h 2047875"/>
              <a:gd name="connsiteX58" fmla="*/ 4114800 w 4248150"/>
              <a:gd name="connsiteY58" fmla="*/ 695325 h 2047875"/>
              <a:gd name="connsiteX59" fmla="*/ 4152900 w 4248150"/>
              <a:gd name="connsiteY59" fmla="*/ 752475 h 2047875"/>
              <a:gd name="connsiteX60" fmla="*/ 4171950 w 4248150"/>
              <a:gd name="connsiteY60" fmla="*/ 781050 h 2047875"/>
              <a:gd name="connsiteX61" fmla="*/ 4200525 w 4248150"/>
              <a:gd name="connsiteY61" fmla="*/ 847725 h 2047875"/>
              <a:gd name="connsiteX62" fmla="*/ 4219575 w 4248150"/>
              <a:gd name="connsiteY62" fmla="*/ 923925 h 2047875"/>
              <a:gd name="connsiteX63" fmla="*/ 4229100 w 4248150"/>
              <a:gd name="connsiteY63" fmla="*/ 952500 h 2047875"/>
              <a:gd name="connsiteX64" fmla="*/ 4248150 w 4248150"/>
              <a:gd name="connsiteY64" fmla="*/ 1038225 h 2047875"/>
              <a:gd name="connsiteX65" fmla="*/ 4238625 w 4248150"/>
              <a:gd name="connsiteY65" fmla="*/ 1362075 h 2047875"/>
              <a:gd name="connsiteX66" fmla="*/ 4229100 w 4248150"/>
              <a:gd name="connsiteY66" fmla="*/ 1400175 h 2047875"/>
              <a:gd name="connsiteX67" fmla="*/ 4210050 w 4248150"/>
              <a:gd name="connsiteY67" fmla="*/ 1428750 h 2047875"/>
              <a:gd name="connsiteX68" fmla="*/ 4191000 w 4248150"/>
              <a:gd name="connsiteY68" fmla="*/ 1504950 h 2047875"/>
              <a:gd name="connsiteX69" fmla="*/ 4152900 w 4248150"/>
              <a:gd name="connsiteY69" fmla="*/ 1562100 h 2047875"/>
              <a:gd name="connsiteX70" fmla="*/ 4133850 w 4248150"/>
              <a:gd name="connsiteY70" fmla="*/ 1590675 h 2047875"/>
              <a:gd name="connsiteX71" fmla="*/ 4086225 w 4248150"/>
              <a:gd name="connsiteY71" fmla="*/ 1647825 h 2047875"/>
              <a:gd name="connsiteX72" fmla="*/ 4067175 w 4248150"/>
              <a:gd name="connsiteY72" fmla="*/ 1685925 h 2047875"/>
              <a:gd name="connsiteX73" fmla="*/ 4048125 w 4248150"/>
              <a:gd name="connsiteY73" fmla="*/ 1714500 h 2047875"/>
              <a:gd name="connsiteX74" fmla="*/ 4038600 w 4248150"/>
              <a:gd name="connsiteY74" fmla="*/ 1743075 h 2047875"/>
              <a:gd name="connsiteX75" fmla="*/ 3990975 w 4248150"/>
              <a:gd name="connsiteY75" fmla="*/ 1800225 h 2047875"/>
              <a:gd name="connsiteX76" fmla="*/ 3952875 w 4248150"/>
              <a:gd name="connsiteY76" fmla="*/ 1857375 h 2047875"/>
              <a:gd name="connsiteX77" fmla="*/ 3886200 w 4248150"/>
              <a:gd name="connsiteY77" fmla="*/ 1924050 h 2047875"/>
              <a:gd name="connsiteX78" fmla="*/ 3876675 w 4248150"/>
              <a:gd name="connsiteY78" fmla="*/ 1952625 h 2047875"/>
              <a:gd name="connsiteX79" fmla="*/ 3848100 w 4248150"/>
              <a:gd name="connsiteY79" fmla="*/ 1962150 h 2047875"/>
              <a:gd name="connsiteX80" fmla="*/ 3790950 w 4248150"/>
              <a:gd name="connsiteY80" fmla="*/ 2009775 h 2047875"/>
              <a:gd name="connsiteX81" fmla="*/ 3752850 w 4248150"/>
              <a:gd name="connsiteY81"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409575 w 4248150"/>
              <a:gd name="connsiteY8" fmla="*/ 238125 h 2047875"/>
              <a:gd name="connsiteX9" fmla="*/ 476250 w 4248150"/>
              <a:gd name="connsiteY9" fmla="*/ 200025 h 2047875"/>
              <a:gd name="connsiteX10" fmla="*/ 514350 w 4248150"/>
              <a:gd name="connsiteY10" fmla="*/ 171450 h 2047875"/>
              <a:gd name="connsiteX11" fmla="*/ 704850 w 4248150"/>
              <a:gd name="connsiteY11" fmla="*/ 114300 h 2047875"/>
              <a:gd name="connsiteX12" fmla="*/ 733425 w 4248150"/>
              <a:gd name="connsiteY12" fmla="*/ 104775 h 2047875"/>
              <a:gd name="connsiteX13" fmla="*/ 828675 w 4248150"/>
              <a:gd name="connsiteY13" fmla="*/ 66675 h 2047875"/>
              <a:gd name="connsiteX14" fmla="*/ 962025 w 4248150"/>
              <a:gd name="connsiteY14" fmla="*/ 28575 h 2047875"/>
              <a:gd name="connsiteX15" fmla="*/ 1104900 w 4248150"/>
              <a:gd name="connsiteY15" fmla="*/ 9525 h 2047875"/>
              <a:gd name="connsiteX16" fmla="*/ 1162050 w 4248150"/>
              <a:gd name="connsiteY16" fmla="*/ 0 h 2047875"/>
              <a:gd name="connsiteX17" fmla="*/ 1600200 w 4248150"/>
              <a:gd name="connsiteY17" fmla="*/ 19050 h 2047875"/>
              <a:gd name="connsiteX18" fmla="*/ 1647825 w 4248150"/>
              <a:gd name="connsiteY18" fmla="*/ 28575 h 2047875"/>
              <a:gd name="connsiteX19" fmla="*/ 1771650 w 4248150"/>
              <a:gd name="connsiteY19" fmla="*/ 38100 h 2047875"/>
              <a:gd name="connsiteX20" fmla="*/ 1857375 w 4248150"/>
              <a:gd name="connsiteY20" fmla="*/ 57150 h 2047875"/>
              <a:gd name="connsiteX21" fmla="*/ 2038350 w 4248150"/>
              <a:gd name="connsiteY21" fmla="*/ 76200 h 2047875"/>
              <a:gd name="connsiteX22" fmla="*/ 2095500 w 4248150"/>
              <a:gd name="connsiteY22" fmla="*/ 85725 h 2047875"/>
              <a:gd name="connsiteX23" fmla="*/ 2181225 w 4248150"/>
              <a:gd name="connsiteY23" fmla="*/ 95250 h 2047875"/>
              <a:gd name="connsiteX24" fmla="*/ 2238375 w 4248150"/>
              <a:gd name="connsiteY24" fmla="*/ 104775 h 2047875"/>
              <a:gd name="connsiteX25" fmla="*/ 2428875 w 4248150"/>
              <a:gd name="connsiteY25" fmla="*/ 123825 h 2047875"/>
              <a:gd name="connsiteX26" fmla="*/ 2495550 w 4248150"/>
              <a:gd name="connsiteY26" fmla="*/ 133350 h 2047875"/>
              <a:gd name="connsiteX27" fmla="*/ 2533650 w 4248150"/>
              <a:gd name="connsiteY27" fmla="*/ 142875 h 2047875"/>
              <a:gd name="connsiteX28" fmla="*/ 2638425 w 4248150"/>
              <a:gd name="connsiteY28" fmla="*/ 152400 h 2047875"/>
              <a:gd name="connsiteX29" fmla="*/ 2762250 w 4248150"/>
              <a:gd name="connsiteY29" fmla="*/ 171450 h 2047875"/>
              <a:gd name="connsiteX30" fmla="*/ 2828925 w 4248150"/>
              <a:gd name="connsiteY30" fmla="*/ 180975 h 2047875"/>
              <a:gd name="connsiteX31" fmla="*/ 2933700 w 4248150"/>
              <a:gd name="connsiteY31" fmla="*/ 190500 h 2047875"/>
              <a:gd name="connsiteX32" fmla="*/ 2990850 w 4248150"/>
              <a:gd name="connsiteY32" fmla="*/ 200025 h 2047875"/>
              <a:gd name="connsiteX33" fmla="*/ 3028950 w 4248150"/>
              <a:gd name="connsiteY33" fmla="*/ 209550 h 2047875"/>
              <a:gd name="connsiteX34" fmla="*/ 3143250 w 4248150"/>
              <a:gd name="connsiteY34" fmla="*/ 219075 h 2047875"/>
              <a:gd name="connsiteX35" fmla="*/ 3181350 w 4248150"/>
              <a:gd name="connsiteY35" fmla="*/ 228600 h 2047875"/>
              <a:gd name="connsiteX36" fmla="*/ 3238500 w 4248150"/>
              <a:gd name="connsiteY36" fmla="*/ 247650 h 2047875"/>
              <a:gd name="connsiteX37" fmla="*/ 3267075 w 4248150"/>
              <a:gd name="connsiteY37" fmla="*/ 257175 h 2047875"/>
              <a:gd name="connsiteX38" fmla="*/ 3333750 w 4248150"/>
              <a:gd name="connsiteY38" fmla="*/ 276225 h 2047875"/>
              <a:gd name="connsiteX39" fmla="*/ 3371850 w 4248150"/>
              <a:gd name="connsiteY39" fmla="*/ 285750 h 2047875"/>
              <a:gd name="connsiteX40" fmla="*/ 3429000 w 4248150"/>
              <a:gd name="connsiteY40" fmla="*/ 304800 h 2047875"/>
              <a:gd name="connsiteX41" fmla="*/ 3476625 w 4248150"/>
              <a:gd name="connsiteY41" fmla="*/ 314325 h 2047875"/>
              <a:gd name="connsiteX42" fmla="*/ 3505200 w 4248150"/>
              <a:gd name="connsiteY42" fmla="*/ 323850 h 2047875"/>
              <a:gd name="connsiteX43" fmla="*/ 3552825 w 4248150"/>
              <a:gd name="connsiteY43" fmla="*/ 333375 h 2047875"/>
              <a:gd name="connsiteX44" fmla="*/ 3581400 w 4248150"/>
              <a:gd name="connsiteY44" fmla="*/ 352425 h 2047875"/>
              <a:gd name="connsiteX45" fmla="*/ 3629025 w 4248150"/>
              <a:gd name="connsiteY45" fmla="*/ 361950 h 2047875"/>
              <a:gd name="connsiteX46" fmla="*/ 3705225 w 4248150"/>
              <a:gd name="connsiteY46" fmla="*/ 381000 h 2047875"/>
              <a:gd name="connsiteX47" fmla="*/ 3743325 w 4248150"/>
              <a:gd name="connsiteY47" fmla="*/ 390525 h 2047875"/>
              <a:gd name="connsiteX48" fmla="*/ 3800475 w 4248150"/>
              <a:gd name="connsiteY48" fmla="*/ 409575 h 2047875"/>
              <a:gd name="connsiteX49" fmla="*/ 3857625 w 4248150"/>
              <a:gd name="connsiteY49" fmla="*/ 438150 h 2047875"/>
              <a:gd name="connsiteX50" fmla="*/ 3886200 w 4248150"/>
              <a:gd name="connsiteY50" fmla="*/ 466725 h 2047875"/>
              <a:gd name="connsiteX51" fmla="*/ 3924300 w 4248150"/>
              <a:gd name="connsiteY51" fmla="*/ 495300 h 2047875"/>
              <a:gd name="connsiteX52" fmla="*/ 3943350 w 4248150"/>
              <a:gd name="connsiteY52" fmla="*/ 523875 h 2047875"/>
              <a:gd name="connsiteX53" fmla="*/ 3971925 w 4248150"/>
              <a:gd name="connsiteY53" fmla="*/ 542925 h 2047875"/>
              <a:gd name="connsiteX54" fmla="*/ 4010025 w 4248150"/>
              <a:gd name="connsiteY54" fmla="*/ 590550 h 2047875"/>
              <a:gd name="connsiteX55" fmla="*/ 4038600 w 4248150"/>
              <a:gd name="connsiteY55" fmla="*/ 609600 h 2047875"/>
              <a:gd name="connsiteX56" fmla="*/ 4086225 w 4248150"/>
              <a:gd name="connsiteY56" fmla="*/ 666750 h 2047875"/>
              <a:gd name="connsiteX57" fmla="*/ 4114800 w 4248150"/>
              <a:gd name="connsiteY57" fmla="*/ 695325 h 2047875"/>
              <a:gd name="connsiteX58" fmla="*/ 4152900 w 4248150"/>
              <a:gd name="connsiteY58" fmla="*/ 752475 h 2047875"/>
              <a:gd name="connsiteX59" fmla="*/ 4171950 w 4248150"/>
              <a:gd name="connsiteY59" fmla="*/ 781050 h 2047875"/>
              <a:gd name="connsiteX60" fmla="*/ 4200525 w 4248150"/>
              <a:gd name="connsiteY60" fmla="*/ 847725 h 2047875"/>
              <a:gd name="connsiteX61" fmla="*/ 4219575 w 4248150"/>
              <a:gd name="connsiteY61" fmla="*/ 923925 h 2047875"/>
              <a:gd name="connsiteX62" fmla="*/ 4229100 w 4248150"/>
              <a:gd name="connsiteY62" fmla="*/ 952500 h 2047875"/>
              <a:gd name="connsiteX63" fmla="*/ 4248150 w 4248150"/>
              <a:gd name="connsiteY63" fmla="*/ 1038225 h 2047875"/>
              <a:gd name="connsiteX64" fmla="*/ 4238625 w 4248150"/>
              <a:gd name="connsiteY64" fmla="*/ 1362075 h 2047875"/>
              <a:gd name="connsiteX65" fmla="*/ 4229100 w 4248150"/>
              <a:gd name="connsiteY65" fmla="*/ 1400175 h 2047875"/>
              <a:gd name="connsiteX66" fmla="*/ 4210050 w 4248150"/>
              <a:gd name="connsiteY66" fmla="*/ 1428750 h 2047875"/>
              <a:gd name="connsiteX67" fmla="*/ 4191000 w 4248150"/>
              <a:gd name="connsiteY67" fmla="*/ 1504950 h 2047875"/>
              <a:gd name="connsiteX68" fmla="*/ 4152900 w 4248150"/>
              <a:gd name="connsiteY68" fmla="*/ 1562100 h 2047875"/>
              <a:gd name="connsiteX69" fmla="*/ 4133850 w 4248150"/>
              <a:gd name="connsiteY69" fmla="*/ 1590675 h 2047875"/>
              <a:gd name="connsiteX70" fmla="*/ 4086225 w 4248150"/>
              <a:gd name="connsiteY70" fmla="*/ 1647825 h 2047875"/>
              <a:gd name="connsiteX71" fmla="*/ 4067175 w 4248150"/>
              <a:gd name="connsiteY71" fmla="*/ 1685925 h 2047875"/>
              <a:gd name="connsiteX72" fmla="*/ 4048125 w 4248150"/>
              <a:gd name="connsiteY72" fmla="*/ 1714500 h 2047875"/>
              <a:gd name="connsiteX73" fmla="*/ 4038600 w 4248150"/>
              <a:gd name="connsiteY73" fmla="*/ 1743075 h 2047875"/>
              <a:gd name="connsiteX74" fmla="*/ 3990975 w 4248150"/>
              <a:gd name="connsiteY74" fmla="*/ 1800225 h 2047875"/>
              <a:gd name="connsiteX75" fmla="*/ 3952875 w 4248150"/>
              <a:gd name="connsiteY75" fmla="*/ 1857375 h 2047875"/>
              <a:gd name="connsiteX76" fmla="*/ 3886200 w 4248150"/>
              <a:gd name="connsiteY76" fmla="*/ 1924050 h 2047875"/>
              <a:gd name="connsiteX77" fmla="*/ 3876675 w 4248150"/>
              <a:gd name="connsiteY77" fmla="*/ 1952625 h 2047875"/>
              <a:gd name="connsiteX78" fmla="*/ 3848100 w 4248150"/>
              <a:gd name="connsiteY78" fmla="*/ 1962150 h 2047875"/>
              <a:gd name="connsiteX79" fmla="*/ 3790950 w 4248150"/>
              <a:gd name="connsiteY79" fmla="*/ 2009775 h 2047875"/>
              <a:gd name="connsiteX80" fmla="*/ 3752850 w 4248150"/>
              <a:gd name="connsiteY80"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409575 w 4248150"/>
              <a:gd name="connsiteY8" fmla="*/ 238125 h 2047875"/>
              <a:gd name="connsiteX9" fmla="*/ 476250 w 4248150"/>
              <a:gd name="connsiteY9" fmla="*/ 200025 h 2047875"/>
              <a:gd name="connsiteX10" fmla="*/ 704850 w 4248150"/>
              <a:gd name="connsiteY10" fmla="*/ 114300 h 2047875"/>
              <a:gd name="connsiteX11" fmla="*/ 733425 w 4248150"/>
              <a:gd name="connsiteY11" fmla="*/ 104775 h 2047875"/>
              <a:gd name="connsiteX12" fmla="*/ 828675 w 4248150"/>
              <a:gd name="connsiteY12" fmla="*/ 66675 h 2047875"/>
              <a:gd name="connsiteX13" fmla="*/ 962025 w 4248150"/>
              <a:gd name="connsiteY13" fmla="*/ 28575 h 2047875"/>
              <a:gd name="connsiteX14" fmla="*/ 1104900 w 4248150"/>
              <a:gd name="connsiteY14" fmla="*/ 9525 h 2047875"/>
              <a:gd name="connsiteX15" fmla="*/ 1162050 w 4248150"/>
              <a:gd name="connsiteY15" fmla="*/ 0 h 2047875"/>
              <a:gd name="connsiteX16" fmla="*/ 1600200 w 4248150"/>
              <a:gd name="connsiteY16" fmla="*/ 19050 h 2047875"/>
              <a:gd name="connsiteX17" fmla="*/ 1647825 w 4248150"/>
              <a:gd name="connsiteY17" fmla="*/ 28575 h 2047875"/>
              <a:gd name="connsiteX18" fmla="*/ 1771650 w 4248150"/>
              <a:gd name="connsiteY18" fmla="*/ 38100 h 2047875"/>
              <a:gd name="connsiteX19" fmla="*/ 1857375 w 4248150"/>
              <a:gd name="connsiteY19" fmla="*/ 57150 h 2047875"/>
              <a:gd name="connsiteX20" fmla="*/ 2038350 w 4248150"/>
              <a:gd name="connsiteY20" fmla="*/ 76200 h 2047875"/>
              <a:gd name="connsiteX21" fmla="*/ 2095500 w 4248150"/>
              <a:gd name="connsiteY21" fmla="*/ 85725 h 2047875"/>
              <a:gd name="connsiteX22" fmla="*/ 2181225 w 4248150"/>
              <a:gd name="connsiteY22" fmla="*/ 95250 h 2047875"/>
              <a:gd name="connsiteX23" fmla="*/ 2238375 w 4248150"/>
              <a:gd name="connsiteY23" fmla="*/ 104775 h 2047875"/>
              <a:gd name="connsiteX24" fmla="*/ 2428875 w 4248150"/>
              <a:gd name="connsiteY24" fmla="*/ 123825 h 2047875"/>
              <a:gd name="connsiteX25" fmla="*/ 2495550 w 4248150"/>
              <a:gd name="connsiteY25" fmla="*/ 133350 h 2047875"/>
              <a:gd name="connsiteX26" fmla="*/ 2533650 w 4248150"/>
              <a:gd name="connsiteY26" fmla="*/ 142875 h 2047875"/>
              <a:gd name="connsiteX27" fmla="*/ 2638425 w 4248150"/>
              <a:gd name="connsiteY27" fmla="*/ 152400 h 2047875"/>
              <a:gd name="connsiteX28" fmla="*/ 2762250 w 4248150"/>
              <a:gd name="connsiteY28" fmla="*/ 171450 h 2047875"/>
              <a:gd name="connsiteX29" fmla="*/ 2828925 w 4248150"/>
              <a:gd name="connsiteY29" fmla="*/ 180975 h 2047875"/>
              <a:gd name="connsiteX30" fmla="*/ 2933700 w 4248150"/>
              <a:gd name="connsiteY30" fmla="*/ 190500 h 2047875"/>
              <a:gd name="connsiteX31" fmla="*/ 2990850 w 4248150"/>
              <a:gd name="connsiteY31" fmla="*/ 200025 h 2047875"/>
              <a:gd name="connsiteX32" fmla="*/ 3028950 w 4248150"/>
              <a:gd name="connsiteY32" fmla="*/ 209550 h 2047875"/>
              <a:gd name="connsiteX33" fmla="*/ 3143250 w 4248150"/>
              <a:gd name="connsiteY33" fmla="*/ 219075 h 2047875"/>
              <a:gd name="connsiteX34" fmla="*/ 3181350 w 4248150"/>
              <a:gd name="connsiteY34" fmla="*/ 228600 h 2047875"/>
              <a:gd name="connsiteX35" fmla="*/ 3238500 w 4248150"/>
              <a:gd name="connsiteY35" fmla="*/ 247650 h 2047875"/>
              <a:gd name="connsiteX36" fmla="*/ 3267075 w 4248150"/>
              <a:gd name="connsiteY36" fmla="*/ 257175 h 2047875"/>
              <a:gd name="connsiteX37" fmla="*/ 3333750 w 4248150"/>
              <a:gd name="connsiteY37" fmla="*/ 276225 h 2047875"/>
              <a:gd name="connsiteX38" fmla="*/ 3371850 w 4248150"/>
              <a:gd name="connsiteY38" fmla="*/ 285750 h 2047875"/>
              <a:gd name="connsiteX39" fmla="*/ 3429000 w 4248150"/>
              <a:gd name="connsiteY39" fmla="*/ 304800 h 2047875"/>
              <a:gd name="connsiteX40" fmla="*/ 3476625 w 4248150"/>
              <a:gd name="connsiteY40" fmla="*/ 314325 h 2047875"/>
              <a:gd name="connsiteX41" fmla="*/ 3505200 w 4248150"/>
              <a:gd name="connsiteY41" fmla="*/ 323850 h 2047875"/>
              <a:gd name="connsiteX42" fmla="*/ 3552825 w 4248150"/>
              <a:gd name="connsiteY42" fmla="*/ 333375 h 2047875"/>
              <a:gd name="connsiteX43" fmla="*/ 3581400 w 4248150"/>
              <a:gd name="connsiteY43" fmla="*/ 352425 h 2047875"/>
              <a:gd name="connsiteX44" fmla="*/ 3629025 w 4248150"/>
              <a:gd name="connsiteY44" fmla="*/ 361950 h 2047875"/>
              <a:gd name="connsiteX45" fmla="*/ 3705225 w 4248150"/>
              <a:gd name="connsiteY45" fmla="*/ 381000 h 2047875"/>
              <a:gd name="connsiteX46" fmla="*/ 3743325 w 4248150"/>
              <a:gd name="connsiteY46" fmla="*/ 390525 h 2047875"/>
              <a:gd name="connsiteX47" fmla="*/ 3800475 w 4248150"/>
              <a:gd name="connsiteY47" fmla="*/ 409575 h 2047875"/>
              <a:gd name="connsiteX48" fmla="*/ 3857625 w 4248150"/>
              <a:gd name="connsiteY48" fmla="*/ 438150 h 2047875"/>
              <a:gd name="connsiteX49" fmla="*/ 3886200 w 4248150"/>
              <a:gd name="connsiteY49" fmla="*/ 466725 h 2047875"/>
              <a:gd name="connsiteX50" fmla="*/ 3924300 w 4248150"/>
              <a:gd name="connsiteY50" fmla="*/ 495300 h 2047875"/>
              <a:gd name="connsiteX51" fmla="*/ 3943350 w 4248150"/>
              <a:gd name="connsiteY51" fmla="*/ 523875 h 2047875"/>
              <a:gd name="connsiteX52" fmla="*/ 3971925 w 4248150"/>
              <a:gd name="connsiteY52" fmla="*/ 542925 h 2047875"/>
              <a:gd name="connsiteX53" fmla="*/ 4010025 w 4248150"/>
              <a:gd name="connsiteY53" fmla="*/ 590550 h 2047875"/>
              <a:gd name="connsiteX54" fmla="*/ 4038600 w 4248150"/>
              <a:gd name="connsiteY54" fmla="*/ 609600 h 2047875"/>
              <a:gd name="connsiteX55" fmla="*/ 4086225 w 4248150"/>
              <a:gd name="connsiteY55" fmla="*/ 666750 h 2047875"/>
              <a:gd name="connsiteX56" fmla="*/ 4114800 w 4248150"/>
              <a:gd name="connsiteY56" fmla="*/ 695325 h 2047875"/>
              <a:gd name="connsiteX57" fmla="*/ 4152900 w 4248150"/>
              <a:gd name="connsiteY57" fmla="*/ 752475 h 2047875"/>
              <a:gd name="connsiteX58" fmla="*/ 4171950 w 4248150"/>
              <a:gd name="connsiteY58" fmla="*/ 781050 h 2047875"/>
              <a:gd name="connsiteX59" fmla="*/ 4200525 w 4248150"/>
              <a:gd name="connsiteY59" fmla="*/ 847725 h 2047875"/>
              <a:gd name="connsiteX60" fmla="*/ 4219575 w 4248150"/>
              <a:gd name="connsiteY60" fmla="*/ 923925 h 2047875"/>
              <a:gd name="connsiteX61" fmla="*/ 4229100 w 4248150"/>
              <a:gd name="connsiteY61" fmla="*/ 952500 h 2047875"/>
              <a:gd name="connsiteX62" fmla="*/ 4248150 w 4248150"/>
              <a:gd name="connsiteY62" fmla="*/ 1038225 h 2047875"/>
              <a:gd name="connsiteX63" fmla="*/ 4238625 w 4248150"/>
              <a:gd name="connsiteY63" fmla="*/ 1362075 h 2047875"/>
              <a:gd name="connsiteX64" fmla="*/ 4229100 w 4248150"/>
              <a:gd name="connsiteY64" fmla="*/ 1400175 h 2047875"/>
              <a:gd name="connsiteX65" fmla="*/ 4210050 w 4248150"/>
              <a:gd name="connsiteY65" fmla="*/ 1428750 h 2047875"/>
              <a:gd name="connsiteX66" fmla="*/ 4191000 w 4248150"/>
              <a:gd name="connsiteY66" fmla="*/ 1504950 h 2047875"/>
              <a:gd name="connsiteX67" fmla="*/ 4152900 w 4248150"/>
              <a:gd name="connsiteY67" fmla="*/ 1562100 h 2047875"/>
              <a:gd name="connsiteX68" fmla="*/ 4133850 w 4248150"/>
              <a:gd name="connsiteY68" fmla="*/ 1590675 h 2047875"/>
              <a:gd name="connsiteX69" fmla="*/ 4086225 w 4248150"/>
              <a:gd name="connsiteY69" fmla="*/ 1647825 h 2047875"/>
              <a:gd name="connsiteX70" fmla="*/ 4067175 w 4248150"/>
              <a:gd name="connsiteY70" fmla="*/ 1685925 h 2047875"/>
              <a:gd name="connsiteX71" fmla="*/ 4048125 w 4248150"/>
              <a:gd name="connsiteY71" fmla="*/ 1714500 h 2047875"/>
              <a:gd name="connsiteX72" fmla="*/ 4038600 w 4248150"/>
              <a:gd name="connsiteY72" fmla="*/ 1743075 h 2047875"/>
              <a:gd name="connsiteX73" fmla="*/ 3990975 w 4248150"/>
              <a:gd name="connsiteY73" fmla="*/ 1800225 h 2047875"/>
              <a:gd name="connsiteX74" fmla="*/ 3952875 w 4248150"/>
              <a:gd name="connsiteY74" fmla="*/ 1857375 h 2047875"/>
              <a:gd name="connsiteX75" fmla="*/ 3886200 w 4248150"/>
              <a:gd name="connsiteY75" fmla="*/ 1924050 h 2047875"/>
              <a:gd name="connsiteX76" fmla="*/ 3876675 w 4248150"/>
              <a:gd name="connsiteY76" fmla="*/ 1952625 h 2047875"/>
              <a:gd name="connsiteX77" fmla="*/ 3848100 w 4248150"/>
              <a:gd name="connsiteY77" fmla="*/ 1962150 h 2047875"/>
              <a:gd name="connsiteX78" fmla="*/ 3790950 w 4248150"/>
              <a:gd name="connsiteY78" fmla="*/ 2009775 h 2047875"/>
              <a:gd name="connsiteX79" fmla="*/ 3752850 w 4248150"/>
              <a:gd name="connsiteY79"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409575 w 4248150"/>
              <a:gd name="connsiteY8" fmla="*/ 238125 h 2047875"/>
              <a:gd name="connsiteX9" fmla="*/ 704850 w 4248150"/>
              <a:gd name="connsiteY9" fmla="*/ 114300 h 2047875"/>
              <a:gd name="connsiteX10" fmla="*/ 733425 w 4248150"/>
              <a:gd name="connsiteY10" fmla="*/ 104775 h 2047875"/>
              <a:gd name="connsiteX11" fmla="*/ 828675 w 4248150"/>
              <a:gd name="connsiteY11" fmla="*/ 66675 h 2047875"/>
              <a:gd name="connsiteX12" fmla="*/ 962025 w 4248150"/>
              <a:gd name="connsiteY12" fmla="*/ 28575 h 2047875"/>
              <a:gd name="connsiteX13" fmla="*/ 1104900 w 4248150"/>
              <a:gd name="connsiteY13" fmla="*/ 9525 h 2047875"/>
              <a:gd name="connsiteX14" fmla="*/ 1162050 w 4248150"/>
              <a:gd name="connsiteY14" fmla="*/ 0 h 2047875"/>
              <a:gd name="connsiteX15" fmla="*/ 1600200 w 4248150"/>
              <a:gd name="connsiteY15" fmla="*/ 19050 h 2047875"/>
              <a:gd name="connsiteX16" fmla="*/ 1647825 w 4248150"/>
              <a:gd name="connsiteY16" fmla="*/ 28575 h 2047875"/>
              <a:gd name="connsiteX17" fmla="*/ 1771650 w 4248150"/>
              <a:gd name="connsiteY17" fmla="*/ 38100 h 2047875"/>
              <a:gd name="connsiteX18" fmla="*/ 1857375 w 4248150"/>
              <a:gd name="connsiteY18" fmla="*/ 57150 h 2047875"/>
              <a:gd name="connsiteX19" fmla="*/ 2038350 w 4248150"/>
              <a:gd name="connsiteY19" fmla="*/ 76200 h 2047875"/>
              <a:gd name="connsiteX20" fmla="*/ 2095500 w 4248150"/>
              <a:gd name="connsiteY20" fmla="*/ 85725 h 2047875"/>
              <a:gd name="connsiteX21" fmla="*/ 2181225 w 4248150"/>
              <a:gd name="connsiteY21" fmla="*/ 95250 h 2047875"/>
              <a:gd name="connsiteX22" fmla="*/ 2238375 w 4248150"/>
              <a:gd name="connsiteY22" fmla="*/ 104775 h 2047875"/>
              <a:gd name="connsiteX23" fmla="*/ 2428875 w 4248150"/>
              <a:gd name="connsiteY23" fmla="*/ 123825 h 2047875"/>
              <a:gd name="connsiteX24" fmla="*/ 2495550 w 4248150"/>
              <a:gd name="connsiteY24" fmla="*/ 133350 h 2047875"/>
              <a:gd name="connsiteX25" fmla="*/ 2533650 w 4248150"/>
              <a:gd name="connsiteY25" fmla="*/ 142875 h 2047875"/>
              <a:gd name="connsiteX26" fmla="*/ 2638425 w 4248150"/>
              <a:gd name="connsiteY26" fmla="*/ 152400 h 2047875"/>
              <a:gd name="connsiteX27" fmla="*/ 2762250 w 4248150"/>
              <a:gd name="connsiteY27" fmla="*/ 171450 h 2047875"/>
              <a:gd name="connsiteX28" fmla="*/ 2828925 w 4248150"/>
              <a:gd name="connsiteY28" fmla="*/ 180975 h 2047875"/>
              <a:gd name="connsiteX29" fmla="*/ 2933700 w 4248150"/>
              <a:gd name="connsiteY29" fmla="*/ 190500 h 2047875"/>
              <a:gd name="connsiteX30" fmla="*/ 2990850 w 4248150"/>
              <a:gd name="connsiteY30" fmla="*/ 200025 h 2047875"/>
              <a:gd name="connsiteX31" fmla="*/ 3028950 w 4248150"/>
              <a:gd name="connsiteY31" fmla="*/ 209550 h 2047875"/>
              <a:gd name="connsiteX32" fmla="*/ 3143250 w 4248150"/>
              <a:gd name="connsiteY32" fmla="*/ 219075 h 2047875"/>
              <a:gd name="connsiteX33" fmla="*/ 3181350 w 4248150"/>
              <a:gd name="connsiteY33" fmla="*/ 228600 h 2047875"/>
              <a:gd name="connsiteX34" fmla="*/ 3238500 w 4248150"/>
              <a:gd name="connsiteY34" fmla="*/ 247650 h 2047875"/>
              <a:gd name="connsiteX35" fmla="*/ 3267075 w 4248150"/>
              <a:gd name="connsiteY35" fmla="*/ 257175 h 2047875"/>
              <a:gd name="connsiteX36" fmla="*/ 3333750 w 4248150"/>
              <a:gd name="connsiteY36" fmla="*/ 276225 h 2047875"/>
              <a:gd name="connsiteX37" fmla="*/ 3371850 w 4248150"/>
              <a:gd name="connsiteY37" fmla="*/ 285750 h 2047875"/>
              <a:gd name="connsiteX38" fmla="*/ 3429000 w 4248150"/>
              <a:gd name="connsiteY38" fmla="*/ 304800 h 2047875"/>
              <a:gd name="connsiteX39" fmla="*/ 3476625 w 4248150"/>
              <a:gd name="connsiteY39" fmla="*/ 314325 h 2047875"/>
              <a:gd name="connsiteX40" fmla="*/ 3505200 w 4248150"/>
              <a:gd name="connsiteY40" fmla="*/ 323850 h 2047875"/>
              <a:gd name="connsiteX41" fmla="*/ 3552825 w 4248150"/>
              <a:gd name="connsiteY41" fmla="*/ 333375 h 2047875"/>
              <a:gd name="connsiteX42" fmla="*/ 3581400 w 4248150"/>
              <a:gd name="connsiteY42" fmla="*/ 352425 h 2047875"/>
              <a:gd name="connsiteX43" fmla="*/ 3629025 w 4248150"/>
              <a:gd name="connsiteY43" fmla="*/ 361950 h 2047875"/>
              <a:gd name="connsiteX44" fmla="*/ 3705225 w 4248150"/>
              <a:gd name="connsiteY44" fmla="*/ 381000 h 2047875"/>
              <a:gd name="connsiteX45" fmla="*/ 3743325 w 4248150"/>
              <a:gd name="connsiteY45" fmla="*/ 390525 h 2047875"/>
              <a:gd name="connsiteX46" fmla="*/ 3800475 w 4248150"/>
              <a:gd name="connsiteY46" fmla="*/ 409575 h 2047875"/>
              <a:gd name="connsiteX47" fmla="*/ 3857625 w 4248150"/>
              <a:gd name="connsiteY47" fmla="*/ 438150 h 2047875"/>
              <a:gd name="connsiteX48" fmla="*/ 3886200 w 4248150"/>
              <a:gd name="connsiteY48" fmla="*/ 466725 h 2047875"/>
              <a:gd name="connsiteX49" fmla="*/ 3924300 w 4248150"/>
              <a:gd name="connsiteY49" fmla="*/ 495300 h 2047875"/>
              <a:gd name="connsiteX50" fmla="*/ 3943350 w 4248150"/>
              <a:gd name="connsiteY50" fmla="*/ 523875 h 2047875"/>
              <a:gd name="connsiteX51" fmla="*/ 3971925 w 4248150"/>
              <a:gd name="connsiteY51" fmla="*/ 542925 h 2047875"/>
              <a:gd name="connsiteX52" fmla="*/ 4010025 w 4248150"/>
              <a:gd name="connsiteY52" fmla="*/ 590550 h 2047875"/>
              <a:gd name="connsiteX53" fmla="*/ 4038600 w 4248150"/>
              <a:gd name="connsiteY53" fmla="*/ 609600 h 2047875"/>
              <a:gd name="connsiteX54" fmla="*/ 4086225 w 4248150"/>
              <a:gd name="connsiteY54" fmla="*/ 666750 h 2047875"/>
              <a:gd name="connsiteX55" fmla="*/ 4114800 w 4248150"/>
              <a:gd name="connsiteY55" fmla="*/ 695325 h 2047875"/>
              <a:gd name="connsiteX56" fmla="*/ 4152900 w 4248150"/>
              <a:gd name="connsiteY56" fmla="*/ 752475 h 2047875"/>
              <a:gd name="connsiteX57" fmla="*/ 4171950 w 4248150"/>
              <a:gd name="connsiteY57" fmla="*/ 781050 h 2047875"/>
              <a:gd name="connsiteX58" fmla="*/ 4200525 w 4248150"/>
              <a:gd name="connsiteY58" fmla="*/ 847725 h 2047875"/>
              <a:gd name="connsiteX59" fmla="*/ 4219575 w 4248150"/>
              <a:gd name="connsiteY59" fmla="*/ 923925 h 2047875"/>
              <a:gd name="connsiteX60" fmla="*/ 4229100 w 4248150"/>
              <a:gd name="connsiteY60" fmla="*/ 952500 h 2047875"/>
              <a:gd name="connsiteX61" fmla="*/ 4248150 w 4248150"/>
              <a:gd name="connsiteY61" fmla="*/ 1038225 h 2047875"/>
              <a:gd name="connsiteX62" fmla="*/ 4238625 w 4248150"/>
              <a:gd name="connsiteY62" fmla="*/ 1362075 h 2047875"/>
              <a:gd name="connsiteX63" fmla="*/ 4229100 w 4248150"/>
              <a:gd name="connsiteY63" fmla="*/ 1400175 h 2047875"/>
              <a:gd name="connsiteX64" fmla="*/ 4210050 w 4248150"/>
              <a:gd name="connsiteY64" fmla="*/ 1428750 h 2047875"/>
              <a:gd name="connsiteX65" fmla="*/ 4191000 w 4248150"/>
              <a:gd name="connsiteY65" fmla="*/ 1504950 h 2047875"/>
              <a:gd name="connsiteX66" fmla="*/ 4152900 w 4248150"/>
              <a:gd name="connsiteY66" fmla="*/ 1562100 h 2047875"/>
              <a:gd name="connsiteX67" fmla="*/ 4133850 w 4248150"/>
              <a:gd name="connsiteY67" fmla="*/ 1590675 h 2047875"/>
              <a:gd name="connsiteX68" fmla="*/ 4086225 w 4248150"/>
              <a:gd name="connsiteY68" fmla="*/ 1647825 h 2047875"/>
              <a:gd name="connsiteX69" fmla="*/ 4067175 w 4248150"/>
              <a:gd name="connsiteY69" fmla="*/ 1685925 h 2047875"/>
              <a:gd name="connsiteX70" fmla="*/ 4048125 w 4248150"/>
              <a:gd name="connsiteY70" fmla="*/ 1714500 h 2047875"/>
              <a:gd name="connsiteX71" fmla="*/ 4038600 w 4248150"/>
              <a:gd name="connsiteY71" fmla="*/ 1743075 h 2047875"/>
              <a:gd name="connsiteX72" fmla="*/ 3990975 w 4248150"/>
              <a:gd name="connsiteY72" fmla="*/ 1800225 h 2047875"/>
              <a:gd name="connsiteX73" fmla="*/ 3952875 w 4248150"/>
              <a:gd name="connsiteY73" fmla="*/ 1857375 h 2047875"/>
              <a:gd name="connsiteX74" fmla="*/ 3886200 w 4248150"/>
              <a:gd name="connsiteY74" fmla="*/ 1924050 h 2047875"/>
              <a:gd name="connsiteX75" fmla="*/ 3876675 w 4248150"/>
              <a:gd name="connsiteY75" fmla="*/ 1952625 h 2047875"/>
              <a:gd name="connsiteX76" fmla="*/ 3848100 w 4248150"/>
              <a:gd name="connsiteY76" fmla="*/ 1962150 h 2047875"/>
              <a:gd name="connsiteX77" fmla="*/ 3790950 w 4248150"/>
              <a:gd name="connsiteY77" fmla="*/ 2009775 h 2047875"/>
              <a:gd name="connsiteX78" fmla="*/ 3752850 w 4248150"/>
              <a:gd name="connsiteY78"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647825 w 4248150"/>
              <a:gd name="connsiteY15" fmla="*/ 28575 h 2047875"/>
              <a:gd name="connsiteX16" fmla="*/ 1771650 w 4248150"/>
              <a:gd name="connsiteY16" fmla="*/ 38100 h 2047875"/>
              <a:gd name="connsiteX17" fmla="*/ 1857375 w 4248150"/>
              <a:gd name="connsiteY17" fmla="*/ 57150 h 2047875"/>
              <a:gd name="connsiteX18" fmla="*/ 2038350 w 4248150"/>
              <a:gd name="connsiteY18" fmla="*/ 76200 h 2047875"/>
              <a:gd name="connsiteX19" fmla="*/ 2095500 w 4248150"/>
              <a:gd name="connsiteY19" fmla="*/ 85725 h 2047875"/>
              <a:gd name="connsiteX20" fmla="*/ 2181225 w 4248150"/>
              <a:gd name="connsiteY20" fmla="*/ 95250 h 2047875"/>
              <a:gd name="connsiteX21" fmla="*/ 2238375 w 4248150"/>
              <a:gd name="connsiteY21" fmla="*/ 104775 h 2047875"/>
              <a:gd name="connsiteX22" fmla="*/ 2428875 w 4248150"/>
              <a:gd name="connsiteY22" fmla="*/ 123825 h 2047875"/>
              <a:gd name="connsiteX23" fmla="*/ 2495550 w 4248150"/>
              <a:gd name="connsiteY23" fmla="*/ 133350 h 2047875"/>
              <a:gd name="connsiteX24" fmla="*/ 2533650 w 4248150"/>
              <a:gd name="connsiteY24" fmla="*/ 142875 h 2047875"/>
              <a:gd name="connsiteX25" fmla="*/ 2638425 w 4248150"/>
              <a:gd name="connsiteY25" fmla="*/ 152400 h 2047875"/>
              <a:gd name="connsiteX26" fmla="*/ 2762250 w 4248150"/>
              <a:gd name="connsiteY26" fmla="*/ 171450 h 2047875"/>
              <a:gd name="connsiteX27" fmla="*/ 2828925 w 4248150"/>
              <a:gd name="connsiteY27" fmla="*/ 180975 h 2047875"/>
              <a:gd name="connsiteX28" fmla="*/ 2933700 w 4248150"/>
              <a:gd name="connsiteY28" fmla="*/ 190500 h 2047875"/>
              <a:gd name="connsiteX29" fmla="*/ 2990850 w 4248150"/>
              <a:gd name="connsiteY29" fmla="*/ 200025 h 2047875"/>
              <a:gd name="connsiteX30" fmla="*/ 3028950 w 4248150"/>
              <a:gd name="connsiteY30" fmla="*/ 209550 h 2047875"/>
              <a:gd name="connsiteX31" fmla="*/ 3143250 w 4248150"/>
              <a:gd name="connsiteY31" fmla="*/ 219075 h 2047875"/>
              <a:gd name="connsiteX32" fmla="*/ 3181350 w 4248150"/>
              <a:gd name="connsiteY32" fmla="*/ 228600 h 2047875"/>
              <a:gd name="connsiteX33" fmla="*/ 3238500 w 4248150"/>
              <a:gd name="connsiteY33" fmla="*/ 247650 h 2047875"/>
              <a:gd name="connsiteX34" fmla="*/ 3267075 w 4248150"/>
              <a:gd name="connsiteY34" fmla="*/ 257175 h 2047875"/>
              <a:gd name="connsiteX35" fmla="*/ 3333750 w 4248150"/>
              <a:gd name="connsiteY35" fmla="*/ 276225 h 2047875"/>
              <a:gd name="connsiteX36" fmla="*/ 3371850 w 4248150"/>
              <a:gd name="connsiteY36" fmla="*/ 285750 h 2047875"/>
              <a:gd name="connsiteX37" fmla="*/ 3429000 w 4248150"/>
              <a:gd name="connsiteY37" fmla="*/ 304800 h 2047875"/>
              <a:gd name="connsiteX38" fmla="*/ 3476625 w 4248150"/>
              <a:gd name="connsiteY38" fmla="*/ 314325 h 2047875"/>
              <a:gd name="connsiteX39" fmla="*/ 3505200 w 4248150"/>
              <a:gd name="connsiteY39" fmla="*/ 323850 h 2047875"/>
              <a:gd name="connsiteX40" fmla="*/ 3552825 w 4248150"/>
              <a:gd name="connsiteY40" fmla="*/ 333375 h 2047875"/>
              <a:gd name="connsiteX41" fmla="*/ 3581400 w 4248150"/>
              <a:gd name="connsiteY41" fmla="*/ 352425 h 2047875"/>
              <a:gd name="connsiteX42" fmla="*/ 3629025 w 4248150"/>
              <a:gd name="connsiteY42" fmla="*/ 361950 h 2047875"/>
              <a:gd name="connsiteX43" fmla="*/ 3705225 w 4248150"/>
              <a:gd name="connsiteY43" fmla="*/ 381000 h 2047875"/>
              <a:gd name="connsiteX44" fmla="*/ 3743325 w 4248150"/>
              <a:gd name="connsiteY44" fmla="*/ 390525 h 2047875"/>
              <a:gd name="connsiteX45" fmla="*/ 3800475 w 4248150"/>
              <a:gd name="connsiteY45" fmla="*/ 409575 h 2047875"/>
              <a:gd name="connsiteX46" fmla="*/ 3857625 w 4248150"/>
              <a:gd name="connsiteY46" fmla="*/ 438150 h 2047875"/>
              <a:gd name="connsiteX47" fmla="*/ 3886200 w 4248150"/>
              <a:gd name="connsiteY47" fmla="*/ 466725 h 2047875"/>
              <a:gd name="connsiteX48" fmla="*/ 3924300 w 4248150"/>
              <a:gd name="connsiteY48" fmla="*/ 495300 h 2047875"/>
              <a:gd name="connsiteX49" fmla="*/ 3943350 w 4248150"/>
              <a:gd name="connsiteY49" fmla="*/ 523875 h 2047875"/>
              <a:gd name="connsiteX50" fmla="*/ 3971925 w 4248150"/>
              <a:gd name="connsiteY50" fmla="*/ 542925 h 2047875"/>
              <a:gd name="connsiteX51" fmla="*/ 4010025 w 4248150"/>
              <a:gd name="connsiteY51" fmla="*/ 590550 h 2047875"/>
              <a:gd name="connsiteX52" fmla="*/ 4038600 w 4248150"/>
              <a:gd name="connsiteY52" fmla="*/ 609600 h 2047875"/>
              <a:gd name="connsiteX53" fmla="*/ 4086225 w 4248150"/>
              <a:gd name="connsiteY53" fmla="*/ 666750 h 2047875"/>
              <a:gd name="connsiteX54" fmla="*/ 4114800 w 4248150"/>
              <a:gd name="connsiteY54" fmla="*/ 695325 h 2047875"/>
              <a:gd name="connsiteX55" fmla="*/ 4152900 w 4248150"/>
              <a:gd name="connsiteY55" fmla="*/ 752475 h 2047875"/>
              <a:gd name="connsiteX56" fmla="*/ 4171950 w 4248150"/>
              <a:gd name="connsiteY56" fmla="*/ 781050 h 2047875"/>
              <a:gd name="connsiteX57" fmla="*/ 4200525 w 4248150"/>
              <a:gd name="connsiteY57" fmla="*/ 847725 h 2047875"/>
              <a:gd name="connsiteX58" fmla="*/ 4219575 w 4248150"/>
              <a:gd name="connsiteY58" fmla="*/ 923925 h 2047875"/>
              <a:gd name="connsiteX59" fmla="*/ 4229100 w 4248150"/>
              <a:gd name="connsiteY59" fmla="*/ 952500 h 2047875"/>
              <a:gd name="connsiteX60" fmla="*/ 4248150 w 4248150"/>
              <a:gd name="connsiteY60" fmla="*/ 1038225 h 2047875"/>
              <a:gd name="connsiteX61" fmla="*/ 4238625 w 4248150"/>
              <a:gd name="connsiteY61" fmla="*/ 1362075 h 2047875"/>
              <a:gd name="connsiteX62" fmla="*/ 4229100 w 4248150"/>
              <a:gd name="connsiteY62" fmla="*/ 1400175 h 2047875"/>
              <a:gd name="connsiteX63" fmla="*/ 4210050 w 4248150"/>
              <a:gd name="connsiteY63" fmla="*/ 1428750 h 2047875"/>
              <a:gd name="connsiteX64" fmla="*/ 4191000 w 4248150"/>
              <a:gd name="connsiteY64" fmla="*/ 1504950 h 2047875"/>
              <a:gd name="connsiteX65" fmla="*/ 4152900 w 4248150"/>
              <a:gd name="connsiteY65" fmla="*/ 1562100 h 2047875"/>
              <a:gd name="connsiteX66" fmla="*/ 4133850 w 4248150"/>
              <a:gd name="connsiteY66" fmla="*/ 1590675 h 2047875"/>
              <a:gd name="connsiteX67" fmla="*/ 4086225 w 4248150"/>
              <a:gd name="connsiteY67" fmla="*/ 1647825 h 2047875"/>
              <a:gd name="connsiteX68" fmla="*/ 4067175 w 4248150"/>
              <a:gd name="connsiteY68" fmla="*/ 1685925 h 2047875"/>
              <a:gd name="connsiteX69" fmla="*/ 4048125 w 4248150"/>
              <a:gd name="connsiteY69" fmla="*/ 1714500 h 2047875"/>
              <a:gd name="connsiteX70" fmla="*/ 4038600 w 4248150"/>
              <a:gd name="connsiteY70" fmla="*/ 1743075 h 2047875"/>
              <a:gd name="connsiteX71" fmla="*/ 3990975 w 4248150"/>
              <a:gd name="connsiteY71" fmla="*/ 1800225 h 2047875"/>
              <a:gd name="connsiteX72" fmla="*/ 3952875 w 4248150"/>
              <a:gd name="connsiteY72" fmla="*/ 1857375 h 2047875"/>
              <a:gd name="connsiteX73" fmla="*/ 3886200 w 4248150"/>
              <a:gd name="connsiteY73" fmla="*/ 1924050 h 2047875"/>
              <a:gd name="connsiteX74" fmla="*/ 3876675 w 4248150"/>
              <a:gd name="connsiteY74" fmla="*/ 1952625 h 2047875"/>
              <a:gd name="connsiteX75" fmla="*/ 3848100 w 4248150"/>
              <a:gd name="connsiteY75" fmla="*/ 1962150 h 2047875"/>
              <a:gd name="connsiteX76" fmla="*/ 3790950 w 4248150"/>
              <a:gd name="connsiteY76" fmla="*/ 2009775 h 2047875"/>
              <a:gd name="connsiteX77" fmla="*/ 3752850 w 4248150"/>
              <a:gd name="connsiteY77"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238375 w 4248150"/>
              <a:gd name="connsiteY20" fmla="*/ 104775 h 2047875"/>
              <a:gd name="connsiteX21" fmla="*/ 2428875 w 4248150"/>
              <a:gd name="connsiteY21" fmla="*/ 123825 h 2047875"/>
              <a:gd name="connsiteX22" fmla="*/ 2495550 w 4248150"/>
              <a:gd name="connsiteY22" fmla="*/ 133350 h 2047875"/>
              <a:gd name="connsiteX23" fmla="*/ 2533650 w 4248150"/>
              <a:gd name="connsiteY23" fmla="*/ 142875 h 2047875"/>
              <a:gd name="connsiteX24" fmla="*/ 2638425 w 4248150"/>
              <a:gd name="connsiteY24" fmla="*/ 152400 h 2047875"/>
              <a:gd name="connsiteX25" fmla="*/ 2762250 w 4248150"/>
              <a:gd name="connsiteY25" fmla="*/ 171450 h 2047875"/>
              <a:gd name="connsiteX26" fmla="*/ 2828925 w 4248150"/>
              <a:gd name="connsiteY26" fmla="*/ 180975 h 2047875"/>
              <a:gd name="connsiteX27" fmla="*/ 2933700 w 4248150"/>
              <a:gd name="connsiteY27" fmla="*/ 190500 h 2047875"/>
              <a:gd name="connsiteX28" fmla="*/ 2990850 w 4248150"/>
              <a:gd name="connsiteY28" fmla="*/ 200025 h 2047875"/>
              <a:gd name="connsiteX29" fmla="*/ 3028950 w 4248150"/>
              <a:gd name="connsiteY29" fmla="*/ 209550 h 2047875"/>
              <a:gd name="connsiteX30" fmla="*/ 3143250 w 4248150"/>
              <a:gd name="connsiteY30" fmla="*/ 219075 h 2047875"/>
              <a:gd name="connsiteX31" fmla="*/ 3181350 w 4248150"/>
              <a:gd name="connsiteY31" fmla="*/ 228600 h 2047875"/>
              <a:gd name="connsiteX32" fmla="*/ 3238500 w 4248150"/>
              <a:gd name="connsiteY32" fmla="*/ 247650 h 2047875"/>
              <a:gd name="connsiteX33" fmla="*/ 3267075 w 4248150"/>
              <a:gd name="connsiteY33" fmla="*/ 257175 h 2047875"/>
              <a:gd name="connsiteX34" fmla="*/ 3333750 w 4248150"/>
              <a:gd name="connsiteY34" fmla="*/ 276225 h 2047875"/>
              <a:gd name="connsiteX35" fmla="*/ 3371850 w 4248150"/>
              <a:gd name="connsiteY35" fmla="*/ 285750 h 2047875"/>
              <a:gd name="connsiteX36" fmla="*/ 3429000 w 4248150"/>
              <a:gd name="connsiteY36" fmla="*/ 304800 h 2047875"/>
              <a:gd name="connsiteX37" fmla="*/ 3476625 w 4248150"/>
              <a:gd name="connsiteY37" fmla="*/ 314325 h 2047875"/>
              <a:gd name="connsiteX38" fmla="*/ 3505200 w 4248150"/>
              <a:gd name="connsiteY38" fmla="*/ 323850 h 2047875"/>
              <a:gd name="connsiteX39" fmla="*/ 3552825 w 4248150"/>
              <a:gd name="connsiteY39" fmla="*/ 333375 h 2047875"/>
              <a:gd name="connsiteX40" fmla="*/ 3581400 w 4248150"/>
              <a:gd name="connsiteY40" fmla="*/ 352425 h 2047875"/>
              <a:gd name="connsiteX41" fmla="*/ 3629025 w 4248150"/>
              <a:gd name="connsiteY41" fmla="*/ 361950 h 2047875"/>
              <a:gd name="connsiteX42" fmla="*/ 3705225 w 4248150"/>
              <a:gd name="connsiteY42" fmla="*/ 381000 h 2047875"/>
              <a:gd name="connsiteX43" fmla="*/ 3743325 w 4248150"/>
              <a:gd name="connsiteY43" fmla="*/ 390525 h 2047875"/>
              <a:gd name="connsiteX44" fmla="*/ 3800475 w 4248150"/>
              <a:gd name="connsiteY44" fmla="*/ 409575 h 2047875"/>
              <a:gd name="connsiteX45" fmla="*/ 3857625 w 4248150"/>
              <a:gd name="connsiteY45" fmla="*/ 438150 h 2047875"/>
              <a:gd name="connsiteX46" fmla="*/ 3886200 w 4248150"/>
              <a:gd name="connsiteY46" fmla="*/ 466725 h 2047875"/>
              <a:gd name="connsiteX47" fmla="*/ 3924300 w 4248150"/>
              <a:gd name="connsiteY47" fmla="*/ 495300 h 2047875"/>
              <a:gd name="connsiteX48" fmla="*/ 3943350 w 4248150"/>
              <a:gd name="connsiteY48" fmla="*/ 523875 h 2047875"/>
              <a:gd name="connsiteX49" fmla="*/ 3971925 w 4248150"/>
              <a:gd name="connsiteY49" fmla="*/ 542925 h 2047875"/>
              <a:gd name="connsiteX50" fmla="*/ 4010025 w 4248150"/>
              <a:gd name="connsiteY50" fmla="*/ 590550 h 2047875"/>
              <a:gd name="connsiteX51" fmla="*/ 4038600 w 4248150"/>
              <a:gd name="connsiteY51" fmla="*/ 609600 h 2047875"/>
              <a:gd name="connsiteX52" fmla="*/ 4086225 w 4248150"/>
              <a:gd name="connsiteY52" fmla="*/ 666750 h 2047875"/>
              <a:gd name="connsiteX53" fmla="*/ 4114800 w 4248150"/>
              <a:gd name="connsiteY53" fmla="*/ 695325 h 2047875"/>
              <a:gd name="connsiteX54" fmla="*/ 4152900 w 4248150"/>
              <a:gd name="connsiteY54" fmla="*/ 752475 h 2047875"/>
              <a:gd name="connsiteX55" fmla="*/ 4171950 w 4248150"/>
              <a:gd name="connsiteY55" fmla="*/ 781050 h 2047875"/>
              <a:gd name="connsiteX56" fmla="*/ 4200525 w 4248150"/>
              <a:gd name="connsiteY56" fmla="*/ 847725 h 2047875"/>
              <a:gd name="connsiteX57" fmla="*/ 4219575 w 4248150"/>
              <a:gd name="connsiteY57" fmla="*/ 923925 h 2047875"/>
              <a:gd name="connsiteX58" fmla="*/ 4229100 w 4248150"/>
              <a:gd name="connsiteY58" fmla="*/ 952500 h 2047875"/>
              <a:gd name="connsiteX59" fmla="*/ 4248150 w 4248150"/>
              <a:gd name="connsiteY59" fmla="*/ 1038225 h 2047875"/>
              <a:gd name="connsiteX60" fmla="*/ 4238625 w 4248150"/>
              <a:gd name="connsiteY60" fmla="*/ 1362075 h 2047875"/>
              <a:gd name="connsiteX61" fmla="*/ 4229100 w 4248150"/>
              <a:gd name="connsiteY61" fmla="*/ 1400175 h 2047875"/>
              <a:gd name="connsiteX62" fmla="*/ 4210050 w 4248150"/>
              <a:gd name="connsiteY62" fmla="*/ 1428750 h 2047875"/>
              <a:gd name="connsiteX63" fmla="*/ 4191000 w 4248150"/>
              <a:gd name="connsiteY63" fmla="*/ 1504950 h 2047875"/>
              <a:gd name="connsiteX64" fmla="*/ 4152900 w 4248150"/>
              <a:gd name="connsiteY64" fmla="*/ 1562100 h 2047875"/>
              <a:gd name="connsiteX65" fmla="*/ 4133850 w 4248150"/>
              <a:gd name="connsiteY65" fmla="*/ 1590675 h 2047875"/>
              <a:gd name="connsiteX66" fmla="*/ 4086225 w 4248150"/>
              <a:gd name="connsiteY66" fmla="*/ 1647825 h 2047875"/>
              <a:gd name="connsiteX67" fmla="*/ 4067175 w 4248150"/>
              <a:gd name="connsiteY67" fmla="*/ 1685925 h 2047875"/>
              <a:gd name="connsiteX68" fmla="*/ 4048125 w 4248150"/>
              <a:gd name="connsiteY68" fmla="*/ 1714500 h 2047875"/>
              <a:gd name="connsiteX69" fmla="*/ 4038600 w 4248150"/>
              <a:gd name="connsiteY69" fmla="*/ 1743075 h 2047875"/>
              <a:gd name="connsiteX70" fmla="*/ 3990975 w 4248150"/>
              <a:gd name="connsiteY70" fmla="*/ 1800225 h 2047875"/>
              <a:gd name="connsiteX71" fmla="*/ 3952875 w 4248150"/>
              <a:gd name="connsiteY71" fmla="*/ 1857375 h 2047875"/>
              <a:gd name="connsiteX72" fmla="*/ 3886200 w 4248150"/>
              <a:gd name="connsiteY72" fmla="*/ 1924050 h 2047875"/>
              <a:gd name="connsiteX73" fmla="*/ 3876675 w 4248150"/>
              <a:gd name="connsiteY73" fmla="*/ 1952625 h 2047875"/>
              <a:gd name="connsiteX74" fmla="*/ 3848100 w 4248150"/>
              <a:gd name="connsiteY74" fmla="*/ 1962150 h 2047875"/>
              <a:gd name="connsiteX75" fmla="*/ 3790950 w 4248150"/>
              <a:gd name="connsiteY75" fmla="*/ 2009775 h 2047875"/>
              <a:gd name="connsiteX76" fmla="*/ 3752850 w 4248150"/>
              <a:gd name="connsiteY76"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267075 w 4248150"/>
              <a:gd name="connsiteY32" fmla="*/ 257175 h 2047875"/>
              <a:gd name="connsiteX33" fmla="*/ 3333750 w 4248150"/>
              <a:gd name="connsiteY33" fmla="*/ 276225 h 2047875"/>
              <a:gd name="connsiteX34" fmla="*/ 3371850 w 4248150"/>
              <a:gd name="connsiteY34" fmla="*/ 285750 h 2047875"/>
              <a:gd name="connsiteX35" fmla="*/ 3429000 w 4248150"/>
              <a:gd name="connsiteY35" fmla="*/ 304800 h 2047875"/>
              <a:gd name="connsiteX36" fmla="*/ 3476625 w 4248150"/>
              <a:gd name="connsiteY36" fmla="*/ 314325 h 2047875"/>
              <a:gd name="connsiteX37" fmla="*/ 3505200 w 4248150"/>
              <a:gd name="connsiteY37" fmla="*/ 323850 h 2047875"/>
              <a:gd name="connsiteX38" fmla="*/ 3552825 w 4248150"/>
              <a:gd name="connsiteY38" fmla="*/ 333375 h 2047875"/>
              <a:gd name="connsiteX39" fmla="*/ 3581400 w 4248150"/>
              <a:gd name="connsiteY39" fmla="*/ 352425 h 2047875"/>
              <a:gd name="connsiteX40" fmla="*/ 3629025 w 4248150"/>
              <a:gd name="connsiteY40" fmla="*/ 361950 h 2047875"/>
              <a:gd name="connsiteX41" fmla="*/ 3705225 w 4248150"/>
              <a:gd name="connsiteY41" fmla="*/ 381000 h 2047875"/>
              <a:gd name="connsiteX42" fmla="*/ 3743325 w 4248150"/>
              <a:gd name="connsiteY42" fmla="*/ 390525 h 2047875"/>
              <a:gd name="connsiteX43" fmla="*/ 3800475 w 4248150"/>
              <a:gd name="connsiteY43" fmla="*/ 409575 h 2047875"/>
              <a:gd name="connsiteX44" fmla="*/ 3857625 w 4248150"/>
              <a:gd name="connsiteY44" fmla="*/ 438150 h 2047875"/>
              <a:gd name="connsiteX45" fmla="*/ 3886200 w 4248150"/>
              <a:gd name="connsiteY45" fmla="*/ 466725 h 2047875"/>
              <a:gd name="connsiteX46" fmla="*/ 3924300 w 4248150"/>
              <a:gd name="connsiteY46" fmla="*/ 495300 h 2047875"/>
              <a:gd name="connsiteX47" fmla="*/ 3943350 w 4248150"/>
              <a:gd name="connsiteY47" fmla="*/ 523875 h 2047875"/>
              <a:gd name="connsiteX48" fmla="*/ 3971925 w 4248150"/>
              <a:gd name="connsiteY48" fmla="*/ 542925 h 2047875"/>
              <a:gd name="connsiteX49" fmla="*/ 4010025 w 4248150"/>
              <a:gd name="connsiteY49" fmla="*/ 590550 h 2047875"/>
              <a:gd name="connsiteX50" fmla="*/ 4038600 w 4248150"/>
              <a:gd name="connsiteY50" fmla="*/ 609600 h 2047875"/>
              <a:gd name="connsiteX51" fmla="*/ 4086225 w 4248150"/>
              <a:gd name="connsiteY51" fmla="*/ 666750 h 2047875"/>
              <a:gd name="connsiteX52" fmla="*/ 4114800 w 4248150"/>
              <a:gd name="connsiteY52" fmla="*/ 695325 h 2047875"/>
              <a:gd name="connsiteX53" fmla="*/ 4152900 w 4248150"/>
              <a:gd name="connsiteY53" fmla="*/ 752475 h 2047875"/>
              <a:gd name="connsiteX54" fmla="*/ 4171950 w 4248150"/>
              <a:gd name="connsiteY54" fmla="*/ 781050 h 2047875"/>
              <a:gd name="connsiteX55" fmla="*/ 4200525 w 4248150"/>
              <a:gd name="connsiteY55" fmla="*/ 847725 h 2047875"/>
              <a:gd name="connsiteX56" fmla="*/ 4219575 w 4248150"/>
              <a:gd name="connsiteY56" fmla="*/ 923925 h 2047875"/>
              <a:gd name="connsiteX57" fmla="*/ 4229100 w 4248150"/>
              <a:gd name="connsiteY57" fmla="*/ 952500 h 2047875"/>
              <a:gd name="connsiteX58" fmla="*/ 4248150 w 4248150"/>
              <a:gd name="connsiteY58" fmla="*/ 1038225 h 2047875"/>
              <a:gd name="connsiteX59" fmla="*/ 4238625 w 4248150"/>
              <a:gd name="connsiteY59" fmla="*/ 1362075 h 2047875"/>
              <a:gd name="connsiteX60" fmla="*/ 4229100 w 4248150"/>
              <a:gd name="connsiteY60" fmla="*/ 1400175 h 2047875"/>
              <a:gd name="connsiteX61" fmla="*/ 4210050 w 4248150"/>
              <a:gd name="connsiteY61" fmla="*/ 1428750 h 2047875"/>
              <a:gd name="connsiteX62" fmla="*/ 4191000 w 4248150"/>
              <a:gd name="connsiteY62" fmla="*/ 1504950 h 2047875"/>
              <a:gd name="connsiteX63" fmla="*/ 4152900 w 4248150"/>
              <a:gd name="connsiteY63" fmla="*/ 1562100 h 2047875"/>
              <a:gd name="connsiteX64" fmla="*/ 4133850 w 4248150"/>
              <a:gd name="connsiteY64" fmla="*/ 1590675 h 2047875"/>
              <a:gd name="connsiteX65" fmla="*/ 4086225 w 4248150"/>
              <a:gd name="connsiteY65" fmla="*/ 1647825 h 2047875"/>
              <a:gd name="connsiteX66" fmla="*/ 4067175 w 4248150"/>
              <a:gd name="connsiteY66" fmla="*/ 1685925 h 2047875"/>
              <a:gd name="connsiteX67" fmla="*/ 4048125 w 4248150"/>
              <a:gd name="connsiteY67" fmla="*/ 1714500 h 2047875"/>
              <a:gd name="connsiteX68" fmla="*/ 4038600 w 4248150"/>
              <a:gd name="connsiteY68" fmla="*/ 1743075 h 2047875"/>
              <a:gd name="connsiteX69" fmla="*/ 3990975 w 4248150"/>
              <a:gd name="connsiteY69" fmla="*/ 1800225 h 2047875"/>
              <a:gd name="connsiteX70" fmla="*/ 3952875 w 4248150"/>
              <a:gd name="connsiteY70" fmla="*/ 1857375 h 2047875"/>
              <a:gd name="connsiteX71" fmla="*/ 3886200 w 4248150"/>
              <a:gd name="connsiteY71" fmla="*/ 1924050 h 2047875"/>
              <a:gd name="connsiteX72" fmla="*/ 3876675 w 4248150"/>
              <a:gd name="connsiteY72" fmla="*/ 1952625 h 2047875"/>
              <a:gd name="connsiteX73" fmla="*/ 3848100 w 4248150"/>
              <a:gd name="connsiteY73" fmla="*/ 1962150 h 2047875"/>
              <a:gd name="connsiteX74" fmla="*/ 3790950 w 4248150"/>
              <a:gd name="connsiteY74" fmla="*/ 2009775 h 2047875"/>
              <a:gd name="connsiteX75" fmla="*/ 3752850 w 4248150"/>
              <a:gd name="connsiteY75"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743325 w 4248150"/>
              <a:gd name="connsiteY41" fmla="*/ 390525 h 2047875"/>
              <a:gd name="connsiteX42" fmla="*/ 3800475 w 4248150"/>
              <a:gd name="connsiteY42" fmla="*/ 409575 h 2047875"/>
              <a:gd name="connsiteX43" fmla="*/ 3857625 w 4248150"/>
              <a:gd name="connsiteY43" fmla="*/ 438150 h 2047875"/>
              <a:gd name="connsiteX44" fmla="*/ 3886200 w 4248150"/>
              <a:gd name="connsiteY44" fmla="*/ 466725 h 2047875"/>
              <a:gd name="connsiteX45" fmla="*/ 3924300 w 4248150"/>
              <a:gd name="connsiteY45" fmla="*/ 495300 h 2047875"/>
              <a:gd name="connsiteX46" fmla="*/ 3943350 w 4248150"/>
              <a:gd name="connsiteY46" fmla="*/ 523875 h 2047875"/>
              <a:gd name="connsiteX47" fmla="*/ 3971925 w 4248150"/>
              <a:gd name="connsiteY47" fmla="*/ 542925 h 2047875"/>
              <a:gd name="connsiteX48" fmla="*/ 4010025 w 4248150"/>
              <a:gd name="connsiteY48" fmla="*/ 590550 h 2047875"/>
              <a:gd name="connsiteX49" fmla="*/ 4038600 w 4248150"/>
              <a:gd name="connsiteY49" fmla="*/ 609600 h 2047875"/>
              <a:gd name="connsiteX50" fmla="*/ 4086225 w 4248150"/>
              <a:gd name="connsiteY50" fmla="*/ 666750 h 2047875"/>
              <a:gd name="connsiteX51" fmla="*/ 4114800 w 4248150"/>
              <a:gd name="connsiteY51" fmla="*/ 695325 h 2047875"/>
              <a:gd name="connsiteX52" fmla="*/ 4152900 w 4248150"/>
              <a:gd name="connsiteY52" fmla="*/ 752475 h 2047875"/>
              <a:gd name="connsiteX53" fmla="*/ 4171950 w 4248150"/>
              <a:gd name="connsiteY53" fmla="*/ 781050 h 2047875"/>
              <a:gd name="connsiteX54" fmla="*/ 4200525 w 4248150"/>
              <a:gd name="connsiteY54" fmla="*/ 847725 h 2047875"/>
              <a:gd name="connsiteX55" fmla="*/ 4219575 w 4248150"/>
              <a:gd name="connsiteY55" fmla="*/ 923925 h 2047875"/>
              <a:gd name="connsiteX56" fmla="*/ 4229100 w 4248150"/>
              <a:gd name="connsiteY56" fmla="*/ 952500 h 2047875"/>
              <a:gd name="connsiteX57" fmla="*/ 4248150 w 4248150"/>
              <a:gd name="connsiteY57" fmla="*/ 1038225 h 2047875"/>
              <a:gd name="connsiteX58" fmla="*/ 4238625 w 4248150"/>
              <a:gd name="connsiteY58" fmla="*/ 1362075 h 2047875"/>
              <a:gd name="connsiteX59" fmla="*/ 4229100 w 4248150"/>
              <a:gd name="connsiteY59" fmla="*/ 1400175 h 2047875"/>
              <a:gd name="connsiteX60" fmla="*/ 4210050 w 4248150"/>
              <a:gd name="connsiteY60" fmla="*/ 1428750 h 2047875"/>
              <a:gd name="connsiteX61" fmla="*/ 4191000 w 4248150"/>
              <a:gd name="connsiteY61" fmla="*/ 1504950 h 2047875"/>
              <a:gd name="connsiteX62" fmla="*/ 4152900 w 4248150"/>
              <a:gd name="connsiteY62" fmla="*/ 1562100 h 2047875"/>
              <a:gd name="connsiteX63" fmla="*/ 4133850 w 4248150"/>
              <a:gd name="connsiteY63" fmla="*/ 1590675 h 2047875"/>
              <a:gd name="connsiteX64" fmla="*/ 4086225 w 4248150"/>
              <a:gd name="connsiteY64" fmla="*/ 1647825 h 2047875"/>
              <a:gd name="connsiteX65" fmla="*/ 4067175 w 4248150"/>
              <a:gd name="connsiteY65" fmla="*/ 1685925 h 2047875"/>
              <a:gd name="connsiteX66" fmla="*/ 4048125 w 4248150"/>
              <a:gd name="connsiteY66" fmla="*/ 1714500 h 2047875"/>
              <a:gd name="connsiteX67" fmla="*/ 4038600 w 4248150"/>
              <a:gd name="connsiteY67" fmla="*/ 1743075 h 2047875"/>
              <a:gd name="connsiteX68" fmla="*/ 3990975 w 4248150"/>
              <a:gd name="connsiteY68" fmla="*/ 1800225 h 2047875"/>
              <a:gd name="connsiteX69" fmla="*/ 3952875 w 4248150"/>
              <a:gd name="connsiteY69" fmla="*/ 1857375 h 2047875"/>
              <a:gd name="connsiteX70" fmla="*/ 3886200 w 4248150"/>
              <a:gd name="connsiteY70" fmla="*/ 1924050 h 2047875"/>
              <a:gd name="connsiteX71" fmla="*/ 3876675 w 4248150"/>
              <a:gd name="connsiteY71" fmla="*/ 1952625 h 2047875"/>
              <a:gd name="connsiteX72" fmla="*/ 3848100 w 4248150"/>
              <a:gd name="connsiteY72" fmla="*/ 1962150 h 2047875"/>
              <a:gd name="connsiteX73" fmla="*/ 3790950 w 4248150"/>
              <a:gd name="connsiteY73" fmla="*/ 2009775 h 2047875"/>
              <a:gd name="connsiteX74" fmla="*/ 3752850 w 4248150"/>
              <a:gd name="connsiteY74"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14800 w 4248150"/>
              <a:gd name="connsiteY50" fmla="*/ 695325 h 2047875"/>
              <a:gd name="connsiteX51" fmla="*/ 4152900 w 4248150"/>
              <a:gd name="connsiteY51" fmla="*/ 752475 h 2047875"/>
              <a:gd name="connsiteX52" fmla="*/ 4171950 w 4248150"/>
              <a:gd name="connsiteY52" fmla="*/ 781050 h 2047875"/>
              <a:gd name="connsiteX53" fmla="*/ 4200525 w 4248150"/>
              <a:gd name="connsiteY53" fmla="*/ 847725 h 2047875"/>
              <a:gd name="connsiteX54" fmla="*/ 4219575 w 4248150"/>
              <a:gd name="connsiteY54" fmla="*/ 923925 h 2047875"/>
              <a:gd name="connsiteX55" fmla="*/ 4229100 w 4248150"/>
              <a:gd name="connsiteY55" fmla="*/ 952500 h 2047875"/>
              <a:gd name="connsiteX56" fmla="*/ 4248150 w 4248150"/>
              <a:gd name="connsiteY56" fmla="*/ 1038225 h 2047875"/>
              <a:gd name="connsiteX57" fmla="*/ 4238625 w 4248150"/>
              <a:gd name="connsiteY57" fmla="*/ 1362075 h 2047875"/>
              <a:gd name="connsiteX58" fmla="*/ 4229100 w 4248150"/>
              <a:gd name="connsiteY58" fmla="*/ 1400175 h 2047875"/>
              <a:gd name="connsiteX59" fmla="*/ 4210050 w 4248150"/>
              <a:gd name="connsiteY59" fmla="*/ 1428750 h 2047875"/>
              <a:gd name="connsiteX60" fmla="*/ 4191000 w 4248150"/>
              <a:gd name="connsiteY60" fmla="*/ 1504950 h 2047875"/>
              <a:gd name="connsiteX61" fmla="*/ 4152900 w 4248150"/>
              <a:gd name="connsiteY61" fmla="*/ 1562100 h 2047875"/>
              <a:gd name="connsiteX62" fmla="*/ 4133850 w 4248150"/>
              <a:gd name="connsiteY62" fmla="*/ 1590675 h 2047875"/>
              <a:gd name="connsiteX63" fmla="*/ 4086225 w 4248150"/>
              <a:gd name="connsiteY63" fmla="*/ 1647825 h 2047875"/>
              <a:gd name="connsiteX64" fmla="*/ 4067175 w 4248150"/>
              <a:gd name="connsiteY64" fmla="*/ 1685925 h 2047875"/>
              <a:gd name="connsiteX65" fmla="*/ 4048125 w 4248150"/>
              <a:gd name="connsiteY65" fmla="*/ 1714500 h 2047875"/>
              <a:gd name="connsiteX66" fmla="*/ 4038600 w 4248150"/>
              <a:gd name="connsiteY66" fmla="*/ 1743075 h 2047875"/>
              <a:gd name="connsiteX67" fmla="*/ 3990975 w 4248150"/>
              <a:gd name="connsiteY67" fmla="*/ 1800225 h 2047875"/>
              <a:gd name="connsiteX68" fmla="*/ 3952875 w 4248150"/>
              <a:gd name="connsiteY68" fmla="*/ 1857375 h 2047875"/>
              <a:gd name="connsiteX69" fmla="*/ 3886200 w 4248150"/>
              <a:gd name="connsiteY69" fmla="*/ 1924050 h 2047875"/>
              <a:gd name="connsiteX70" fmla="*/ 3876675 w 4248150"/>
              <a:gd name="connsiteY70" fmla="*/ 1952625 h 2047875"/>
              <a:gd name="connsiteX71" fmla="*/ 3848100 w 4248150"/>
              <a:gd name="connsiteY71" fmla="*/ 1962150 h 2047875"/>
              <a:gd name="connsiteX72" fmla="*/ 3790950 w 4248150"/>
              <a:gd name="connsiteY72" fmla="*/ 2009775 h 2047875"/>
              <a:gd name="connsiteX73" fmla="*/ 3752850 w 4248150"/>
              <a:gd name="connsiteY73"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171950 w 4248150"/>
              <a:gd name="connsiteY51" fmla="*/ 781050 h 2047875"/>
              <a:gd name="connsiteX52" fmla="*/ 4200525 w 4248150"/>
              <a:gd name="connsiteY52" fmla="*/ 847725 h 2047875"/>
              <a:gd name="connsiteX53" fmla="*/ 4219575 w 4248150"/>
              <a:gd name="connsiteY53" fmla="*/ 923925 h 2047875"/>
              <a:gd name="connsiteX54" fmla="*/ 4229100 w 4248150"/>
              <a:gd name="connsiteY54" fmla="*/ 952500 h 2047875"/>
              <a:gd name="connsiteX55" fmla="*/ 4248150 w 4248150"/>
              <a:gd name="connsiteY55" fmla="*/ 1038225 h 2047875"/>
              <a:gd name="connsiteX56" fmla="*/ 4238625 w 4248150"/>
              <a:gd name="connsiteY56" fmla="*/ 1362075 h 2047875"/>
              <a:gd name="connsiteX57" fmla="*/ 4229100 w 4248150"/>
              <a:gd name="connsiteY57" fmla="*/ 1400175 h 2047875"/>
              <a:gd name="connsiteX58" fmla="*/ 4210050 w 4248150"/>
              <a:gd name="connsiteY58" fmla="*/ 1428750 h 2047875"/>
              <a:gd name="connsiteX59" fmla="*/ 4191000 w 4248150"/>
              <a:gd name="connsiteY59" fmla="*/ 1504950 h 2047875"/>
              <a:gd name="connsiteX60" fmla="*/ 4152900 w 4248150"/>
              <a:gd name="connsiteY60" fmla="*/ 1562100 h 2047875"/>
              <a:gd name="connsiteX61" fmla="*/ 4133850 w 4248150"/>
              <a:gd name="connsiteY61" fmla="*/ 1590675 h 2047875"/>
              <a:gd name="connsiteX62" fmla="*/ 4086225 w 4248150"/>
              <a:gd name="connsiteY62" fmla="*/ 1647825 h 2047875"/>
              <a:gd name="connsiteX63" fmla="*/ 4067175 w 4248150"/>
              <a:gd name="connsiteY63" fmla="*/ 1685925 h 2047875"/>
              <a:gd name="connsiteX64" fmla="*/ 4048125 w 4248150"/>
              <a:gd name="connsiteY64" fmla="*/ 1714500 h 2047875"/>
              <a:gd name="connsiteX65" fmla="*/ 4038600 w 4248150"/>
              <a:gd name="connsiteY65" fmla="*/ 1743075 h 2047875"/>
              <a:gd name="connsiteX66" fmla="*/ 3990975 w 4248150"/>
              <a:gd name="connsiteY66" fmla="*/ 1800225 h 2047875"/>
              <a:gd name="connsiteX67" fmla="*/ 3952875 w 4248150"/>
              <a:gd name="connsiteY67" fmla="*/ 1857375 h 2047875"/>
              <a:gd name="connsiteX68" fmla="*/ 3886200 w 4248150"/>
              <a:gd name="connsiteY68" fmla="*/ 1924050 h 2047875"/>
              <a:gd name="connsiteX69" fmla="*/ 3876675 w 4248150"/>
              <a:gd name="connsiteY69" fmla="*/ 1952625 h 2047875"/>
              <a:gd name="connsiteX70" fmla="*/ 3848100 w 4248150"/>
              <a:gd name="connsiteY70" fmla="*/ 1962150 h 2047875"/>
              <a:gd name="connsiteX71" fmla="*/ 3790950 w 4248150"/>
              <a:gd name="connsiteY71" fmla="*/ 2009775 h 2047875"/>
              <a:gd name="connsiteX72" fmla="*/ 3752850 w 4248150"/>
              <a:gd name="connsiteY72"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171950 w 4248150"/>
              <a:gd name="connsiteY51" fmla="*/ 781050 h 2047875"/>
              <a:gd name="connsiteX52" fmla="*/ 4200525 w 4248150"/>
              <a:gd name="connsiteY52" fmla="*/ 847725 h 2047875"/>
              <a:gd name="connsiteX53" fmla="*/ 4219575 w 4248150"/>
              <a:gd name="connsiteY53" fmla="*/ 923925 h 2047875"/>
              <a:gd name="connsiteX54" fmla="*/ 4229100 w 4248150"/>
              <a:gd name="connsiteY54" fmla="*/ 952500 h 2047875"/>
              <a:gd name="connsiteX55" fmla="*/ 4238625 w 4248150"/>
              <a:gd name="connsiteY55" fmla="*/ 971550 h 2047875"/>
              <a:gd name="connsiteX56" fmla="*/ 4248150 w 4248150"/>
              <a:gd name="connsiteY56" fmla="*/ 1038225 h 2047875"/>
              <a:gd name="connsiteX57" fmla="*/ 4238625 w 4248150"/>
              <a:gd name="connsiteY57" fmla="*/ 1362075 h 2047875"/>
              <a:gd name="connsiteX58" fmla="*/ 4229100 w 4248150"/>
              <a:gd name="connsiteY58" fmla="*/ 1400175 h 2047875"/>
              <a:gd name="connsiteX59" fmla="*/ 4210050 w 4248150"/>
              <a:gd name="connsiteY59" fmla="*/ 1428750 h 2047875"/>
              <a:gd name="connsiteX60" fmla="*/ 4191000 w 4248150"/>
              <a:gd name="connsiteY60" fmla="*/ 1504950 h 2047875"/>
              <a:gd name="connsiteX61" fmla="*/ 4152900 w 4248150"/>
              <a:gd name="connsiteY61" fmla="*/ 1562100 h 2047875"/>
              <a:gd name="connsiteX62" fmla="*/ 4133850 w 4248150"/>
              <a:gd name="connsiteY62" fmla="*/ 1590675 h 2047875"/>
              <a:gd name="connsiteX63" fmla="*/ 4086225 w 4248150"/>
              <a:gd name="connsiteY63" fmla="*/ 1647825 h 2047875"/>
              <a:gd name="connsiteX64" fmla="*/ 4067175 w 4248150"/>
              <a:gd name="connsiteY64" fmla="*/ 1685925 h 2047875"/>
              <a:gd name="connsiteX65" fmla="*/ 4048125 w 4248150"/>
              <a:gd name="connsiteY65" fmla="*/ 1714500 h 2047875"/>
              <a:gd name="connsiteX66" fmla="*/ 4038600 w 4248150"/>
              <a:gd name="connsiteY66" fmla="*/ 1743075 h 2047875"/>
              <a:gd name="connsiteX67" fmla="*/ 3990975 w 4248150"/>
              <a:gd name="connsiteY67" fmla="*/ 1800225 h 2047875"/>
              <a:gd name="connsiteX68" fmla="*/ 3952875 w 4248150"/>
              <a:gd name="connsiteY68" fmla="*/ 1857375 h 2047875"/>
              <a:gd name="connsiteX69" fmla="*/ 3886200 w 4248150"/>
              <a:gd name="connsiteY69" fmla="*/ 1924050 h 2047875"/>
              <a:gd name="connsiteX70" fmla="*/ 3876675 w 4248150"/>
              <a:gd name="connsiteY70" fmla="*/ 1952625 h 2047875"/>
              <a:gd name="connsiteX71" fmla="*/ 3848100 w 4248150"/>
              <a:gd name="connsiteY71" fmla="*/ 1962150 h 2047875"/>
              <a:gd name="connsiteX72" fmla="*/ 3790950 w 4248150"/>
              <a:gd name="connsiteY72" fmla="*/ 2009775 h 2047875"/>
              <a:gd name="connsiteX73" fmla="*/ 3752850 w 4248150"/>
              <a:gd name="connsiteY73"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171950 w 4248150"/>
              <a:gd name="connsiteY51" fmla="*/ 781050 h 2047875"/>
              <a:gd name="connsiteX52" fmla="*/ 4200525 w 4248150"/>
              <a:gd name="connsiteY52" fmla="*/ 847725 h 2047875"/>
              <a:gd name="connsiteX53" fmla="*/ 4219575 w 4248150"/>
              <a:gd name="connsiteY53" fmla="*/ 923925 h 2047875"/>
              <a:gd name="connsiteX54" fmla="*/ 4229100 w 4248150"/>
              <a:gd name="connsiteY54" fmla="*/ 952500 h 2047875"/>
              <a:gd name="connsiteX55" fmla="*/ 4248150 w 4248150"/>
              <a:gd name="connsiteY55" fmla="*/ 1038225 h 2047875"/>
              <a:gd name="connsiteX56" fmla="*/ 4238625 w 4248150"/>
              <a:gd name="connsiteY56" fmla="*/ 1362075 h 2047875"/>
              <a:gd name="connsiteX57" fmla="*/ 4229100 w 4248150"/>
              <a:gd name="connsiteY57" fmla="*/ 1400175 h 2047875"/>
              <a:gd name="connsiteX58" fmla="*/ 4210050 w 4248150"/>
              <a:gd name="connsiteY58" fmla="*/ 1428750 h 2047875"/>
              <a:gd name="connsiteX59" fmla="*/ 4191000 w 4248150"/>
              <a:gd name="connsiteY59" fmla="*/ 1504950 h 2047875"/>
              <a:gd name="connsiteX60" fmla="*/ 4152900 w 4248150"/>
              <a:gd name="connsiteY60" fmla="*/ 1562100 h 2047875"/>
              <a:gd name="connsiteX61" fmla="*/ 4133850 w 4248150"/>
              <a:gd name="connsiteY61" fmla="*/ 1590675 h 2047875"/>
              <a:gd name="connsiteX62" fmla="*/ 4086225 w 4248150"/>
              <a:gd name="connsiteY62" fmla="*/ 1647825 h 2047875"/>
              <a:gd name="connsiteX63" fmla="*/ 4067175 w 4248150"/>
              <a:gd name="connsiteY63" fmla="*/ 1685925 h 2047875"/>
              <a:gd name="connsiteX64" fmla="*/ 4048125 w 4248150"/>
              <a:gd name="connsiteY64" fmla="*/ 1714500 h 2047875"/>
              <a:gd name="connsiteX65" fmla="*/ 4038600 w 4248150"/>
              <a:gd name="connsiteY65" fmla="*/ 1743075 h 2047875"/>
              <a:gd name="connsiteX66" fmla="*/ 3990975 w 4248150"/>
              <a:gd name="connsiteY66" fmla="*/ 1800225 h 2047875"/>
              <a:gd name="connsiteX67" fmla="*/ 3952875 w 4248150"/>
              <a:gd name="connsiteY67" fmla="*/ 1857375 h 2047875"/>
              <a:gd name="connsiteX68" fmla="*/ 3886200 w 4248150"/>
              <a:gd name="connsiteY68" fmla="*/ 1924050 h 2047875"/>
              <a:gd name="connsiteX69" fmla="*/ 3876675 w 4248150"/>
              <a:gd name="connsiteY69" fmla="*/ 1952625 h 2047875"/>
              <a:gd name="connsiteX70" fmla="*/ 3848100 w 4248150"/>
              <a:gd name="connsiteY70" fmla="*/ 1962150 h 2047875"/>
              <a:gd name="connsiteX71" fmla="*/ 3790950 w 4248150"/>
              <a:gd name="connsiteY71" fmla="*/ 2009775 h 2047875"/>
              <a:gd name="connsiteX72" fmla="*/ 3752850 w 4248150"/>
              <a:gd name="connsiteY72"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171950 w 4248150"/>
              <a:gd name="connsiteY51" fmla="*/ 781050 h 2047875"/>
              <a:gd name="connsiteX52" fmla="*/ 4200525 w 4248150"/>
              <a:gd name="connsiteY52" fmla="*/ 847725 h 2047875"/>
              <a:gd name="connsiteX53" fmla="*/ 4219575 w 4248150"/>
              <a:gd name="connsiteY53" fmla="*/ 923925 h 2047875"/>
              <a:gd name="connsiteX54" fmla="*/ 4248150 w 4248150"/>
              <a:gd name="connsiteY54" fmla="*/ 1038225 h 2047875"/>
              <a:gd name="connsiteX55" fmla="*/ 4238625 w 4248150"/>
              <a:gd name="connsiteY55" fmla="*/ 1362075 h 2047875"/>
              <a:gd name="connsiteX56" fmla="*/ 4229100 w 4248150"/>
              <a:gd name="connsiteY56" fmla="*/ 1400175 h 2047875"/>
              <a:gd name="connsiteX57" fmla="*/ 4210050 w 4248150"/>
              <a:gd name="connsiteY57" fmla="*/ 1428750 h 2047875"/>
              <a:gd name="connsiteX58" fmla="*/ 4191000 w 4248150"/>
              <a:gd name="connsiteY58" fmla="*/ 1504950 h 2047875"/>
              <a:gd name="connsiteX59" fmla="*/ 4152900 w 4248150"/>
              <a:gd name="connsiteY59" fmla="*/ 1562100 h 2047875"/>
              <a:gd name="connsiteX60" fmla="*/ 4133850 w 4248150"/>
              <a:gd name="connsiteY60" fmla="*/ 1590675 h 2047875"/>
              <a:gd name="connsiteX61" fmla="*/ 4086225 w 4248150"/>
              <a:gd name="connsiteY61" fmla="*/ 1647825 h 2047875"/>
              <a:gd name="connsiteX62" fmla="*/ 4067175 w 4248150"/>
              <a:gd name="connsiteY62" fmla="*/ 1685925 h 2047875"/>
              <a:gd name="connsiteX63" fmla="*/ 4048125 w 4248150"/>
              <a:gd name="connsiteY63" fmla="*/ 1714500 h 2047875"/>
              <a:gd name="connsiteX64" fmla="*/ 4038600 w 4248150"/>
              <a:gd name="connsiteY64" fmla="*/ 1743075 h 2047875"/>
              <a:gd name="connsiteX65" fmla="*/ 3990975 w 4248150"/>
              <a:gd name="connsiteY65" fmla="*/ 1800225 h 2047875"/>
              <a:gd name="connsiteX66" fmla="*/ 3952875 w 4248150"/>
              <a:gd name="connsiteY66" fmla="*/ 1857375 h 2047875"/>
              <a:gd name="connsiteX67" fmla="*/ 3886200 w 4248150"/>
              <a:gd name="connsiteY67" fmla="*/ 1924050 h 2047875"/>
              <a:gd name="connsiteX68" fmla="*/ 3876675 w 4248150"/>
              <a:gd name="connsiteY68" fmla="*/ 1952625 h 2047875"/>
              <a:gd name="connsiteX69" fmla="*/ 3848100 w 4248150"/>
              <a:gd name="connsiteY69" fmla="*/ 1962150 h 2047875"/>
              <a:gd name="connsiteX70" fmla="*/ 3790950 w 4248150"/>
              <a:gd name="connsiteY70" fmla="*/ 2009775 h 2047875"/>
              <a:gd name="connsiteX71" fmla="*/ 3752850 w 4248150"/>
              <a:gd name="connsiteY71"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171950 w 4248150"/>
              <a:gd name="connsiteY51" fmla="*/ 781050 h 2047875"/>
              <a:gd name="connsiteX52" fmla="*/ 4200525 w 4248150"/>
              <a:gd name="connsiteY52" fmla="*/ 847725 h 2047875"/>
              <a:gd name="connsiteX53" fmla="*/ 4248150 w 4248150"/>
              <a:gd name="connsiteY53" fmla="*/ 1038225 h 2047875"/>
              <a:gd name="connsiteX54" fmla="*/ 4238625 w 4248150"/>
              <a:gd name="connsiteY54" fmla="*/ 1362075 h 2047875"/>
              <a:gd name="connsiteX55" fmla="*/ 4229100 w 4248150"/>
              <a:gd name="connsiteY55" fmla="*/ 1400175 h 2047875"/>
              <a:gd name="connsiteX56" fmla="*/ 4210050 w 4248150"/>
              <a:gd name="connsiteY56" fmla="*/ 1428750 h 2047875"/>
              <a:gd name="connsiteX57" fmla="*/ 4191000 w 4248150"/>
              <a:gd name="connsiteY57" fmla="*/ 1504950 h 2047875"/>
              <a:gd name="connsiteX58" fmla="*/ 4152900 w 4248150"/>
              <a:gd name="connsiteY58" fmla="*/ 1562100 h 2047875"/>
              <a:gd name="connsiteX59" fmla="*/ 4133850 w 4248150"/>
              <a:gd name="connsiteY59" fmla="*/ 1590675 h 2047875"/>
              <a:gd name="connsiteX60" fmla="*/ 4086225 w 4248150"/>
              <a:gd name="connsiteY60" fmla="*/ 1647825 h 2047875"/>
              <a:gd name="connsiteX61" fmla="*/ 4067175 w 4248150"/>
              <a:gd name="connsiteY61" fmla="*/ 1685925 h 2047875"/>
              <a:gd name="connsiteX62" fmla="*/ 4048125 w 4248150"/>
              <a:gd name="connsiteY62" fmla="*/ 1714500 h 2047875"/>
              <a:gd name="connsiteX63" fmla="*/ 4038600 w 4248150"/>
              <a:gd name="connsiteY63" fmla="*/ 1743075 h 2047875"/>
              <a:gd name="connsiteX64" fmla="*/ 3990975 w 4248150"/>
              <a:gd name="connsiteY64" fmla="*/ 1800225 h 2047875"/>
              <a:gd name="connsiteX65" fmla="*/ 3952875 w 4248150"/>
              <a:gd name="connsiteY65" fmla="*/ 1857375 h 2047875"/>
              <a:gd name="connsiteX66" fmla="*/ 3886200 w 4248150"/>
              <a:gd name="connsiteY66" fmla="*/ 1924050 h 2047875"/>
              <a:gd name="connsiteX67" fmla="*/ 3876675 w 4248150"/>
              <a:gd name="connsiteY67" fmla="*/ 1952625 h 2047875"/>
              <a:gd name="connsiteX68" fmla="*/ 3848100 w 4248150"/>
              <a:gd name="connsiteY68" fmla="*/ 1962150 h 2047875"/>
              <a:gd name="connsiteX69" fmla="*/ 3790950 w 4248150"/>
              <a:gd name="connsiteY69" fmla="*/ 2009775 h 2047875"/>
              <a:gd name="connsiteX70" fmla="*/ 3752850 w 4248150"/>
              <a:gd name="connsiteY70"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171950 w 4248150"/>
              <a:gd name="connsiteY51" fmla="*/ 781050 h 2047875"/>
              <a:gd name="connsiteX52" fmla="*/ 4248150 w 4248150"/>
              <a:gd name="connsiteY52" fmla="*/ 1038225 h 2047875"/>
              <a:gd name="connsiteX53" fmla="*/ 4238625 w 4248150"/>
              <a:gd name="connsiteY53" fmla="*/ 1362075 h 2047875"/>
              <a:gd name="connsiteX54" fmla="*/ 4229100 w 4248150"/>
              <a:gd name="connsiteY54" fmla="*/ 1400175 h 2047875"/>
              <a:gd name="connsiteX55" fmla="*/ 4210050 w 4248150"/>
              <a:gd name="connsiteY55" fmla="*/ 1428750 h 2047875"/>
              <a:gd name="connsiteX56" fmla="*/ 4191000 w 4248150"/>
              <a:gd name="connsiteY56" fmla="*/ 1504950 h 2047875"/>
              <a:gd name="connsiteX57" fmla="*/ 4152900 w 4248150"/>
              <a:gd name="connsiteY57" fmla="*/ 1562100 h 2047875"/>
              <a:gd name="connsiteX58" fmla="*/ 4133850 w 4248150"/>
              <a:gd name="connsiteY58" fmla="*/ 1590675 h 2047875"/>
              <a:gd name="connsiteX59" fmla="*/ 4086225 w 4248150"/>
              <a:gd name="connsiteY59" fmla="*/ 1647825 h 2047875"/>
              <a:gd name="connsiteX60" fmla="*/ 4067175 w 4248150"/>
              <a:gd name="connsiteY60" fmla="*/ 1685925 h 2047875"/>
              <a:gd name="connsiteX61" fmla="*/ 4048125 w 4248150"/>
              <a:gd name="connsiteY61" fmla="*/ 1714500 h 2047875"/>
              <a:gd name="connsiteX62" fmla="*/ 4038600 w 4248150"/>
              <a:gd name="connsiteY62" fmla="*/ 1743075 h 2047875"/>
              <a:gd name="connsiteX63" fmla="*/ 3990975 w 4248150"/>
              <a:gd name="connsiteY63" fmla="*/ 1800225 h 2047875"/>
              <a:gd name="connsiteX64" fmla="*/ 3952875 w 4248150"/>
              <a:gd name="connsiteY64" fmla="*/ 1857375 h 2047875"/>
              <a:gd name="connsiteX65" fmla="*/ 3886200 w 4248150"/>
              <a:gd name="connsiteY65" fmla="*/ 1924050 h 2047875"/>
              <a:gd name="connsiteX66" fmla="*/ 3876675 w 4248150"/>
              <a:gd name="connsiteY66" fmla="*/ 1952625 h 2047875"/>
              <a:gd name="connsiteX67" fmla="*/ 3848100 w 4248150"/>
              <a:gd name="connsiteY67" fmla="*/ 1962150 h 2047875"/>
              <a:gd name="connsiteX68" fmla="*/ 3790950 w 4248150"/>
              <a:gd name="connsiteY68" fmla="*/ 2009775 h 2047875"/>
              <a:gd name="connsiteX69" fmla="*/ 3752850 w 4248150"/>
              <a:gd name="connsiteY69"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248150 w 4248150"/>
              <a:gd name="connsiteY51" fmla="*/ 1038225 h 2047875"/>
              <a:gd name="connsiteX52" fmla="*/ 4238625 w 4248150"/>
              <a:gd name="connsiteY52" fmla="*/ 1362075 h 2047875"/>
              <a:gd name="connsiteX53" fmla="*/ 4229100 w 4248150"/>
              <a:gd name="connsiteY53" fmla="*/ 1400175 h 2047875"/>
              <a:gd name="connsiteX54" fmla="*/ 4210050 w 4248150"/>
              <a:gd name="connsiteY54" fmla="*/ 1428750 h 2047875"/>
              <a:gd name="connsiteX55" fmla="*/ 4191000 w 4248150"/>
              <a:gd name="connsiteY55" fmla="*/ 1504950 h 2047875"/>
              <a:gd name="connsiteX56" fmla="*/ 4152900 w 4248150"/>
              <a:gd name="connsiteY56" fmla="*/ 1562100 h 2047875"/>
              <a:gd name="connsiteX57" fmla="*/ 4133850 w 4248150"/>
              <a:gd name="connsiteY57" fmla="*/ 1590675 h 2047875"/>
              <a:gd name="connsiteX58" fmla="*/ 4086225 w 4248150"/>
              <a:gd name="connsiteY58" fmla="*/ 1647825 h 2047875"/>
              <a:gd name="connsiteX59" fmla="*/ 4067175 w 4248150"/>
              <a:gd name="connsiteY59" fmla="*/ 1685925 h 2047875"/>
              <a:gd name="connsiteX60" fmla="*/ 4048125 w 4248150"/>
              <a:gd name="connsiteY60" fmla="*/ 1714500 h 2047875"/>
              <a:gd name="connsiteX61" fmla="*/ 4038600 w 4248150"/>
              <a:gd name="connsiteY61" fmla="*/ 1743075 h 2047875"/>
              <a:gd name="connsiteX62" fmla="*/ 3990975 w 4248150"/>
              <a:gd name="connsiteY62" fmla="*/ 1800225 h 2047875"/>
              <a:gd name="connsiteX63" fmla="*/ 3952875 w 4248150"/>
              <a:gd name="connsiteY63" fmla="*/ 1857375 h 2047875"/>
              <a:gd name="connsiteX64" fmla="*/ 3886200 w 4248150"/>
              <a:gd name="connsiteY64" fmla="*/ 1924050 h 2047875"/>
              <a:gd name="connsiteX65" fmla="*/ 3876675 w 4248150"/>
              <a:gd name="connsiteY65" fmla="*/ 1952625 h 2047875"/>
              <a:gd name="connsiteX66" fmla="*/ 3848100 w 4248150"/>
              <a:gd name="connsiteY66" fmla="*/ 1962150 h 2047875"/>
              <a:gd name="connsiteX67" fmla="*/ 3790950 w 4248150"/>
              <a:gd name="connsiteY67" fmla="*/ 2009775 h 2047875"/>
              <a:gd name="connsiteX68" fmla="*/ 3752850 w 4248150"/>
              <a:gd name="connsiteY68"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248150 w 4248150"/>
              <a:gd name="connsiteY51" fmla="*/ 1038225 h 2047875"/>
              <a:gd name="connsiteX52" fmla="*/ 4238625 w 4248150"/>
              <a:gd name="connsiteY52" fmla="*/ 1362075 h 2047875"/>
              <a:gd name="connsiteX53" fmla="*/ 4229100 w 4248150"/>
              <a:gd name="connsiteY53" fmla="*/ 1400175 h 2047875"/>
              <a:gd name="connsiteX54" fmla="*/ 4210050 w 4248150"/>
              <a:gd name="connsiteY54" fmla="*/ 1428750 h 2047875"/>
              <a:gd name="connsiteX55" fmla="*/ 4191000 w 4248150"/>
              <a:gd name="connsiteY55" fmla="*/ 1504950 h 2047875"/>
              <a:gd name="connsiteX56" fmla="*/ 4152900 w 4248150"/>
              <a:gd name="connsiteY56" fmla="*/ 1562100 h 2047875"/>
              <a:gd name="connsiteX57" fmla="*/ 4133850 w 4248150"/>
              <a:gd name="connsiteY57" fmla="*/ 1590675 h 2047875"/>
              <a:gd name="connsiteX58" fmla="*/ 4086225 w 4248150"/>
              <a:gd name="connsiteY58" fmla="*/ 1647825 h 2047875"/>
              <a:gd name="connsiteX59" fmla="*/ 4067175 w 4248150"/>
              <a:gd name="connsiteY59" fmla="*/ 1685925 h 2047875"/>
              <a:gd name="connsiteX60" fmla="*/ 4048125 w 4248150"/>
              <a:gd name="connsiteY60" fmla="*/ 1714500 h 2047875"/>
              <a:gd name="connsiteX61" fmla="*/ 4038600 w 4248150"/>
              <a:gd name="connsiteY61" fmla="*/ 1743075 h 2047875"/>
              <a:gd name="connsiteX62" fmla="*/ 3990975 w 4248150"/>
              <a:gd name="connsiteY62" fmla="*/ 1800225 h 2047875"/>
              <a:gd name="connsiteX63" fmla="*/ 3952875 w 4248150"/>
              <a:gd name="connsiteY63" fmla="*/ 1857375 h 2047875"/>
              <a:gd name="connsiteX64" fmla="*/ 3886200 w 4248150"/>
              <a:gd name="connsiteY64" fmla="*/ 1924050 h 2047875"/>
              <a:gd name="connsiteX65" fmla="*/ 3876675 w 4248150"/>
              <a:gd name="connsiteY65" fmla="*/ 1952625 h 2047875"/>
              <a:gd name="connsiteX66" fmla="*/ 3848100 w 4248150"/>
              <a:gd name="connsiteY66" fmla="*/ 1962150 h 2047875"/>
              <a:gd name="connsiteX67" fmla="*/ 3790950 w 4248150"/>
              <a:gd name="connsiteY67" fmla="*/ 2009775 h 2047875"/>
              <a:gd name="connsiteX68" fmla="*/ 3752850 w 4248150"/>
              <a:gd name="connsiteY68" fmla="*/ 2047875 h 2047875"/>
              <a:gd name="connsiteX0" fmla="*/ 57150 w 4254202"/>
              <a:gd name="connsiteY0" fmla="*/ 1514475 h 2047875"/>
              <a:gd name="connsiteX1" fmla="*/ 38100 w 4254202"/>
              <a:gd name="connsiteY1" fmla="*/ 1362075 h 2047875"/>
              <a:gd name="connsiteX2" fmla="*/ 19050 w 4254202"/>
              <a:gd name="connsiteY2" fmla="*/ 1285875 h 2047875"/>
              <a:gd name="connsiteX3" fmla="*/ 0 w 4254202"/>
              <a:gd name="connsiteY3" fmla="*/ 1066800 h 2047875"/>
              <a:gd name="connsiteX4" fmla="*/ 19050 w 4254202"/>
              <a:gd name="connsiteY4" fmla="*/ 838200 h 2047875"/>
              <a:gd name="connsiteX5" fmla="*/ 38100 w 4254202"/>
              <a:gd name="connsiteY5" fmla="*/ 685800 h 2047875"/>
              <a:gd name="connsiteX6" fmla="*/ 152400 w 4254202"/>
              <a:gd name="connsiteY6" fmla="*/ 419100 h 2047875"/>
              <a:gd name="connsiteX7" fmla="*/ 266700 w 4254202"/>
              <a:gd name="connsiteY7" fmla="*/ 342900 h 2047875"/>
              <a:gd name="connsiteX8" fmla="*/ 704850 w 4254202"/>
              <a:gd name="connsiteY8" fmla="*/ 114300 h 2047875"/>
              <a:gd name="connsiteX9" fmla="*/ 733425 w 4254202"/>
              <a:gd name="connsiteY9" fmla="*/ 104775 h 2047875"/>
              <a:gd name="connsiteX10" fmla="*/ 828675 w 4254202"/>
              <a:gd name="connsiteY10" fmla="*/ 66675 h 2047875"/>
              <a:gd name="connsiteX11" fmla="*/ 962025 w 4254202"/>
              <a:gd name="connsiteY11" fmla="*/ 28575 h 2047875"/>
              <a:gd name="connsiteX12" fmla="*/ 1104900 w 4254202"/>
              <a:gd name="connsiteY12" fmla="*/ 9525 h 2047875"/>
              <a:gd name="connsiteX13" fmla="*/ 1162050 w 4254202"/>
              <a:gd name="connsiteY13" fmla="*/ 0 h 2047875"/>
              <a:gd name="connsiteX14" fmla="*/ 1600200 w 4254202"/>
              <a:gd name="connsiteY14" fmla="*/ 19050 h 2047875"/>
              <a:gd name="connsiteX15" fmla="*/ 1771650 w 4254202"/>
              <a:gd name="connsiteY15" fmla="*/ 38100 h 2047875"/>
              <a:gd name="connsiteX16" fmla="*/ 1857375 w 4254202"/>
              <a:gd name="connsiteY16" fmla="*/ 57150 h 2047875"/>
              <a:gd name="connsiteX17" fmla="*/ 2038350 w 4254202"/>
              <a:gd name="connsiteY17" fmla="*/ 76200 h 2047875"/>
              <a:gd name="connsiteX18" fmla="*/ 2095500 w 4254202"/>
              <a:gd name="connsiteY18" fmla="*/ 85725 h 2047875"/>
              <a:gd name="connsiteX19" fmla="*/ 2181225 w 4254202"/>
              <a:gd name="connsiteY19" fmla="*/ 95250 h 2047875"/>
              <a:gd name="connsiteX20" fmla="*/ 2428875 w 4254202"/>
              <a:gd name="connsiteY20" fmla="*/ 123825 h 2047875"/>
              <a:gd name="connsiteX21" fmla="*/ 2495550 w 4254202"/>
              <a:gd name="connsiteY21" fmla="*/ 133350 h 2047875"/>
              <a:gd name="connsiteX22" fmla="*/ 2533650 w 4254202"/>
              <a:gd name="connsiteY22" fmla="*/ 142875 h 2047875"/>
              <a:gd name="connsiteX23" fmla="*/ 2638425 w 4254202"/>
              <a:gd name="connsiteY23" fmla="*/ 152400 h 2047875"/>
              <a:gd name="connsiteX24" fmla="*/ 2762250 w 4254202"/>
              <a:gd name="connsiteY24" fmla="*/ 171450 h 2047875"/>
              <a:gd name="connsiteX25" fmla="*/ 2828925 w 4254202"/>
              <a:gd name="connsiteY25" fmla="*/ 180975 h 2047875"/>
              <a:gd name="connsiteX26" fmla="*/ 2933700 w 4254202"/>
              <a:gd name="connsiteY26" fmla="*/ 190500 h 2047875"/>
              <a:gd name="connsiteX27" fmla="*/ 2990850 w 4254202"/>
              <a:gd name="connsiteY27" fmla="*/ 200025 h 2047875"/>
              <a:gd name="connsiteX28" fmla="*/ 3028950 w 4254202"/>
              <a:gd name="connsiteY28" fmla="*/ 209550 h 2047875"/>
              <a:gd name="connsiteX29" fmla="*/ 3143250 w 4254202"/>
              <a:gd name="connsiteY29" fmla="*/ 219075 h 2047875"/>
              <a:gd name="connsiteX30" fmla="*/ 3181350 w 4254202"/>
              <a:gd name="connsiteY30" fmla="*/ 228600 h 2047875"/>
              <a:gd name="connsiteX31" fmla="*/ 3238500 w 4254202"/>
              <a:gd name="connsiteY31" fmla="*/ 247650 h 2047875"/>
              <a:gd name="connsiteX32" fmla="*/ 3333750 w 4254202"/>
              <a:gd name="connsiteY32" fmla="*/ 276225 h 2047875"/>
              <a:gd name="connsiteX33" fmla="*/ 3371850 w 4254202"/>
              <a:gd name="connsiteY33" fmla="*/ 285750 h 2047875"/>
              <a:gd name="connsiteX34" fmla="*/ 3429000 w 4254202"/>
              <a:gd name="connsiteY34" fmla="*/ 304800 h 2047875"/>
              <a:gd name="connsiteX35" fmla="*/ 3476625 w 4254202"/>
              <a:gd name="connsiteY35" fmla="*/ 314325 h 2047875"/>
              <a:gd name="connsiteX36" fmla="*/ 3505200 w 4254202"/>
              <a:gd name="connsiteY36" fmla="*/ 323850 h 2047875"/>
              <a:gd name="connsiteX37" fmla="*/ 3552825 w 4254202"/>
              <a:gd name="connsiteY37" fmla="*/ 333375 h 2047875"/>
              <a:gd name="connsiteX38" fmla="*/ 3581400 w 4254202"/>
              <a:gd name="connsiteY38" fmla="*/ 352425 h 2047875"/>
              <a:gd name="connsiteX39" fmla="*/ 3629025 w 4254202"/>
              <a:gd name="connsiteY39" fmla="*/ 361950 h 2047875"/>
              <a:gd name="connsiteX40" fmla="*/ 3705225 w 4254202"/>
              <a:gd name="connsiteY40" fmla="*/ 381000 h 2047875"/>
              <a:gd name="connsiteX41" fmla="*/ 3800475 w 4254202"/>
              <a:gd name="connsiteY41" fmla="*/ 409575 h 2047875"/>
              <a:gd name="connsiteX42" fmla="*/ 3857625 w 4254202"/>
              <a:gd name="connsiteY42" fmla="*/ 438150 h 2047875"/>
              <a:gd name="connsiteX43" fmla="*/ 3886200 w 4254202"/>
              <a:gd name="connsiteY43" fmla="*/ 466725 h 2047875"/>
              <a:gd name="connsiteX44" fmla="*/ 3924300 w 4254202"/>
              <a:gd name="connsiteY44" fmla="*/ 495300 h 2047875"/>
              <a:gd name="connsiteX45" fmla="*/ 3943350 w 4254202"/>
              <a:gd name="connsiteY45" fmla="*/ 523875 h 2047875"/>
              <a:gd name="connsiteX46" fmla="*/ 3971925 w 4254202"/>
              <a:gd name="connsiteY46" fmla="*/ 542925 h 2047875"/>
              <a:gd name="connsiteX47" fmla="*/ 4010025 w 4254202"/>
              <a:gd name="connsiteY47" fmla="*/ 590550 h 2047875"/>
              <a:gd name="connsiteX48" fmla="*/ 4038600 w 4254202"/>
              <a:gd name="connsiteY48" fmla="*/ 609600 h 2047875"/>
              <a:gd name="connsiteX49" fmla="*/ 4086225 w 4254202"/>
              <a:gd name="connsiteY49" fmla="*/ 666750 h 2047875"/>
              <a:gd name="connsiteX50" fmla="*/ 4152900 w 4254202"/>
              <a:gd name="connsiteY50" fmla="*/ 752475 h 2047875"/>
              <a:gd name="connsiteX51" fmla="*/ 4248150 w 4254202"/>
              <a:gd name="connsiteY51" fmla="*/ 1038225 h 2047875"/>
              <a:gd name="connsiteX52" fmla="*/ 4238625 w 4254202"/>
              <a:gd name="connsiteY52" fmla="*/ 1362075 h 2047875"/>
              <a:gd name="connsiteX53" fmla="*/ 4229100 w 4254202"/>
              <a:gd name="connsiteY53" fmla="*/ 1400175 h 2047875"/>
              <a:gd name="connsiteX54" fmla="*/ 4210050 w 4254202"/>
              <a:gd name="connsiteY54" fmla="*/ 1428750 h 2047875"/>
              <a:gd name="connsiteX55" fmla="*/ 4191000 w 4254202"/>
              <a:gd name="connsiteY55" fmla="*/ 1504950 h 2047875"/>
              <a:gd name="connsiteX56" fmla="*/ 4152900 w 4254202"/>
              <a:gd name="connsiteY56" fmla="*/ 1562100 h 2047875"/>
              <a:gd name="connsiteX57" fmla="*/ 4133850 w 4254202"/>
              <a:gd name="connsiteY57" fmla="*/ 1590675 h 2047875"/>
              <a:gd name="connsiteX58" fmla="*/ 4086225 w 4254202"/>
              <a:gd name="connsiteY58" fmla="*/ 1647825 h 2047875"/>
              <a:gd name="connsiteX59" fmla="*/ 4067175 w 4254202"/>
              <a:gd name="connsiteY59" fmla="*/ 1685925 h 2047875"/>
              <a:gd name="connsiteX60" fmla="*/ 4048125 w 4254202"/>
              <a:gd name="connsiteY60" fmla="*/ 1714500 h 2047875"/>
              <a:gd name="connsiteX61" fmla="*/ 4038600 w 4254202"/>
              <a:gd name="connsiteY61" fmla="*/ 1743075 h 2047875"/>
              <a:gd name="connsiteX62" fmla="*/ 3990975 w 4254202"/>
              <a:gd name="connsiteY62" fmla="*/ 1800225 h 2047875"/>
              <a:gd name="connsiteX63" fmla="*/ 3952875 w 4254202"/>
              <a:gd name="connsiteY63" fmla="*/ 1857375 h 2047875"/>
              <a:gd name="connsiteX64" fmla="*/ 3886200 w 4254202"/>
              <a:gd name="connsiteY64" fmla="*/ 1924050 h 2047875"/>
              <a:gd name="connsiteX65" fmla="*/ 3876675 w 4254202"/>
              <a:gd name="connsiteY65" fmla="*/ 1952625 h 2047875"/>
              <a:gd name="connsiteX66" fmla="*/ 3848100 w 4254202"/>
              <a:gd name="connsiteY66" fmla="*/ 1962150 h 2047875"/>
              <a:gd name="connsiteX67" fmla="*/ 3790950 w 4254202"/>
              <a:gd name="connsiteY67" fmla="*/ 2009775 h 2047875"/>
              <a:gd name="connsiteX68" fmla="*/ 3752850 w 4254202"/>
              <a:gd name="connsiteY68" fmla="*/ 2047875 h 2047875"/>
              <a:gd name="connsiteX0" fmla="*/ 57150 w 4254202"/>
              <a:gd name="connsiteY0" fmla="*/ 1514475 h 2047875"/>
              <a:gd name="connsiteX1" fmla="*/ 38100 w 4254202"/>
              <a:gd name="connsiteY1" fmla="*/ 1362075 h 2047875"/>
              <a:gd name="connsiteX2" fmla="*/ 19050 w 4254202"/>
              <a:gd name="connsiteY2" fmla="*/ 1285875 h 2047875"/>
              <a:gd name="connsiteX3" fmla="*/ 0 w 4254202"/>
              <a:gd name="connsiteY3" fmla="*/ 1066800 h 2047875"/>
              <a:gd name="connsiteX4" fmla="*/ 19050 w 4254202"/>
              <a:gd name="connsiteY4" fmla="*/ 838200 h 2047875"/>
              <a:gd name="connsiteX5" fmla="*/ 38100 w 4254202"/>
              <a:gd name="connsiteY5" fmla="*/ 685800 h 2047875"/>
              <a:gd name="connsiteX6" fmla="*/ 152400 w 4254202"/>
              <a:gd name="connsiteY6" fmla="*/ 419100 h 2047875"/>
              <a:gd name="connsiteX7" fmla="*/ 266700 w 4254202"/>
              <a:gd name="connsiteY7" fmla="*/ 342900 h 2047875"/>
              <a:gd name="connsiteX8" fmla="*/ 704850 w 4254202"/>
              <a:gd name="connsiteY8" fmla="*/ 114300 h 2047875"/>
              <a:gd name="connsiteX9" fmla="*/ 733425 w 4254202"/>
              <a:gd name="connsiteY9" fmla="*/ 104775 h 2047875"/>
              <a:gd name="connsiteX10" fmla="*/ 828675 w 4254202"/>
              <a:gd name="connsiteY10" fmla="*/ 66675 h 2047875"/>
              <a:gd name="connsiteX11" fmla="*/ 962025 w 4254202"/>
              <a:gd name="connsiteY11" fmla="*/ 28575 h 2047875"/>
              <a:gd name="connsiteX12" fmla="*/ 1104900 w 4254202"/>
              <a:gd name="connsiteY12" fmla="*/ 9525 h 2047875"/>
              <a:gd name="connsiteX13" fmla="*/ 1162050 w 4254202"/>
              <a:gd name="connsiteY13" fmla="*/ 0 h 2047875"/>
              <a:gd name="connsiteX14" fmla="*/ 1600200 w 4254202"/>
              <a:gd name="connsiteY14" fmla="*/ 19050 h 2047875"/>
              <a:gd name="connsiteX15" fmla="*/ 1771650 w 4254202"/>
              <a:gd name="connsiteY15" fmla="*/ 38100 h 2047875"/>
              <a:gd name="connsiteX16" fmla="*/ 1857375 w 4254202"/>
              <a:gd name="connsiteY16" fmla="*/ 57150 h 2047875"/>
              <a:gd name="connsiteX17" fmla="*/ 2038350 w 4254202"/>
              <a:gd name="connsiteY17" fmla="*/ 76200 h 2047875"/>
              <a:gd name="connsiteX18" fmla="*/ 2095500 w 4254202"/>
              <a:gd name="connsiteY18" fmla="*/ 85725 h 2047875"/>
              <a:gd name="connsiteX19" fmla="*/ 2181225 w 4254202"/>
              <a:gd name="connsiteY19" fmla="*/ 95250 h 2047875"/>
              <a:gd name="connsiteX20" fmla="*/ 2428875 w 4254202"/>
              <a:gd name="connsiteY20" fmla="*/ 123825 h 2047875"/>
              <a:gd name="connsiteX21" fmla="*/ 2495550 w 4254202"/>
              <a:gd name="connsiteY21" fmla="*/ 133350 h 2047875"/>
              <a:gd name="connsiteX22" fmla="*/ 2533650 w 4254202"/>
              <a:gd name="connsiteY22" fmla="*/ 142875 h 2047875"/>
              <a:gd name="connsiteX23" fmla="*/ 2638425 w 4254202"/>
              <a:gd name="connsiteY23" fmla="*/ 152400 h 2047875"/>
              <a:gd name="connsiteX24" fmla="*/ 2762250 w 4254202"/>
              <a:gd name="connsiteY24" fmla="*/ 171450 h 2047875"/>
              <a:gd name="connsiteX25" fmla="*/ 2828925 w 4254202"/>
              <a:gd name="connsiteY25" fmla="*/ 180975 h 2047875"/>
              <a:gd name="connsiteX26" fmla="*/ 2933700 w 4254202"/>
              <a:gd name="connsiteY26" fmla="*/ 190500 h 2047875"/>
              <a:gd name="connsiteX27" fmla="*/ 2990850 w 4254202"/>
              <a:gd name="connsiteY27" fmla="*/ 200025 h 2047875"/>
              <a:gd name="connsiteX28" fmla="*/ 3028950 w 4254202"/>
              <a:gd name="connsiteY28" fmla="*/ 209550 h 2047875"/>
              <a:gd name="connsiteX29" fmla="*/ 3143250 w 4254202"/>
              <a:gd name="connsiteY29" fmla="*/ 219075 h 2047875"/>
              <a:gd name="connsiteX30" fmla="*/ 3181350 w 4254202"/>
              <a:gd name="connsiteY30" fmla="*/ 228600 h 2047875"/>
              <a:gd name="connsiteX31" fmla="*/ 3238500 w 4254202"/>
              <a:gd name="connsiteY31" fmla="*/ 247650 h 2047875"/>
              <a:gd name="connsiteX32" fmla="*/ 3333750 w 4254202"/>
              <a:gd name="connsiteY32" fmla="*/ 276225 h 2047875"/>
              <a:gd name="connsiteX33" fmla="*/ 3371850 w 4254202"/>
              <a:gd name="connsiteY33" fmla="*/ 285750 h 2047875"/>
              <a:gd name="connsiteX34" fmla="*/ 3429000 w 4254202"/>
              <a:gd name="connsiteY34" fmla="*/ 304800 h 2047875"/>
              <a:gd name="connsiteX35" fmla="*/ 3476625 w 4254202"/>
              <a:gd name="connsiteY35" fmla="*/ 314325 h 2047875"/>
              <a:gd name="connsiteX36" fmla="*/ 3505200 w 4254202"/>
              <a:gd name="connsiteY36" fmla="*/ 323850 h 2047875"/>
              <a:gd name="connsiteX37" fmla="*/ 3552825 w 4254202"/>
              <a:gd name="connsiteY37" fmla="*/ 333375 h 2047875"/>
              <a:gd name="connsiteX38" fmla="*/ 3581400 w 4254202"/>
              <a:gd name="connsiteY38" fmla="*/ 352425 h 2047875"/>
              <a:gd name="connsiteX39" fmla="*/ 3629025 w 4254202"/>
              <a:gd name="connsiteY39" fmla="*/ 361950 h 2047875"/>
              <a:gd name="connsiteX40" fmla="*/ 3705225 w 4254202"/>
              <a:gd name="connsiteY40" fmla="*/ 381000 h 2047875"/>
              <a:gd name="connsiteX41" fmla="*/ 3800475 w 4254202"/>
              <a:gd name="connsiteY41" fmla="*/ 409575 h 2047875"/>
              <a:gd name="connsiteX42" fmla="*/ 3857625 w 4254202"/>
              <a:gd name="connsiteY42" fmla="*/ 438150 h 2047875"/>
              <a:gd name="connsiteX43" fmla="*/ 3886200 w 4254202"/>
              <a:gd name="connsiteY43" fmla="*/ 466725 h 2047875"/>
              <a:gd name="connsiteX44" fmla="*/ 3924300 w 4254202"/>
              <a:gd name="connsiteY44" fmla="*/ 495300 h 2047875"/>
              <a:gd name="connsiteX45" fmla="*/ 3943350 w 4254202"/>
              <a:gd name="connsiteY45" fmla="*/ 523875 h 2047875"/>
              <a:gd name="connsiteX46" fmla="*/ 3971925 w 4254202"/>
              <a:gd name="connsiteY46" fmla="*/ 542925 h 2047875"/>
              <a:gd name="connsiteX47" fmla="*/ 4010025 w 4254202"/>
              <a:gd name="connsiteY47" fmla="*/ 590550 h 2047875"/>
              <a:gd name="connsiteX48" fmla="*/ 4038600 w 4254202"/>
              <a:gd name="connsiteY48" fmla="*/ 609600 h 2047875"/>
              <a:gd name="connsiteX49" fmla="*/ 4086225 w 4254202"/>
              <a:gd name="connsiteY49" fmla="*/ 666750 h 2047875"/>
              <a:gd name="connsiteX50" fmla="*/ 4152900 w 4254202"/>
              <a:gd name="connsiteY50" fmla="*/ 752475 h 2047875"/>
              <a:gd name="connsiteX51" fmla="*/ 4248150 w 4254202"/>
              <a:gd name="connsiteY51" fmla="*/ 1038225 h 2047875"/>
              <a:gd name="connsiteX52" fmla="*/ 4238625 w 4254202"/>
              <a:gd name="connsiteY52" fmla="*/ 1362075 h 2047875"/>
              <a:gd name="connsiteX53" fmla="*/ 4229100 w 4254202"/>
              <a:gd name="connsiteY53" fmla="*/ 1400175 h 2047875"/>
              <a:gd name="connsiteX54" fmla="*/ 4210050 w 4254202"/>
              <a:gd name="connsiteY54" fmla="*/ 1428750 h 2047875"/>
              <a:gd name="connsiteX55" fmla="*/ 4191000 w 4254202"/>
              <a:gd name="connsiteY55" fmla="*/ 1504950 h 2047875"/>
              <a:gd name="connsiteX56" fmla="*/ 4152900 w 4254202"/>
              <a:gd name="connsiteY56" fmla="*/ 1562100 h 2047875"/>
              <a:gd name="connsiteX57" fmla="*/ 4133850 w 4254202"/>
              <a:gd name="connsiteY57" fmla="*/ 1590675 h 2047875"/>
              <a:gd name="connsiteX58" fmla="*/ 4086225 w 4254202"/>
              <a:gd name="connsiteY58" fmla="*/ 1647825 h 2047875"/>
              <a:gd name="connsiteX59" fmla="*/ 4067175 w 4254202"/>
              <a:gd name="connsiteY59" fmla="*/ 1685925 h 2047875"/>
              <a:gd name="connsiteX60" fmla="*/ 4048125 w 4254202"/>
              <a:gd name="connsiteY60" fmla="*/ 1714500 h 2047875"/>
              <a:gd name="connsiteX61" fmla="*/ 3990975 w 4254202"/>
              <a:gd name="connsiteY61" fmla="*/ 1800225 h 2047875"/>
              <a:gd name="connsiteX62" fmla="*/ 3952875 w 4254202"/>
              <a:gd name="connsiteY62" fmla="*/ 1857375 h 2047875"/>
              <a:gd name="connsiteX63" fmla="*/ 3886200 w 4254202"/>
              <a:gd name="connsiteY63" fmla="*/ 1924050 h 2047875"/>
              <a:gd name="connsiteX64" fmla="*/ 3876675 w 4254202"/>
              <a:gd name="connsiteY64" fmla="*/ 1952625 h 2047875"/>
              <a:gd name="connsiteX65" fmla="*/ 3848100 w 4254202"/>
              <a:gd name="connsiteY65" fmla="*/ 1962150 h 2047875"/>
              <a:gd name="connsiteX66" fmla="*/ 3790950 w 4254202"/>
              <a:gd name="connsiteY66" fmla="*/ 2009775 h 2047875"/>
              <a:gd name="connsiteX67" fmla="*/ 3752850 w 4254202"/>
              <a:gd name="connsiteY67" fmla="*/ 2047875 h 2047875"/>
              <a:gd name="connsiteX0" fmla="*/ 57150 w 4254202"/>
              <a:gd name="connsiteY0" fmla="*/ 1514475 h 2047875"/>
              <a:gd name="connsiteX1" fmla="*/ 38100 w 4254202"/>
              <a:gd name="connsiteY1" fmla="*/ 1362075 h 2047875"/>
              <a:gd name="connsiteX2" fmla="*/ 19050 w 4254202"/>
              <a:gd name="connsiteY2" fmla="*/ 1285875 h 2047875"/>
              <a:gd name="connsiteX3" fmla="*/ 0 w 4254202"/>
              <a:gd name="connsiteY3" fmla="*/ 1066800 h 2047875"/>
              <a:gd name="connsiteX4" fmla="*/ 19050 w 4254202"/>
              <a:gd name="connsiteY4" fmla="*/ 838200 h 2047875"/>
              <a:gd name="connsiteX5" fmla="*/ 38100 w 4254202"/>
              <a:gd name="connsiteY5" fmla="*/ 685800 h 2047875"/>
              <a:gd name="connsiteX6" fmla="*/ 152400 w 4254202"/>
              <a:gd name="connsiteY6" fmla="*/ 419100 h 2047875"/>
              <a:gd name="connsiteX7" fmla="*/ 266700 w 4254202"/>
              <a:gd name="connsiteY7" fmla="*/ 342900 h 2047875"/>
              <a:gd name="connsiteX8" fmla="*/ 704850 w 4254202"/>
              <a:gd name="connsiteY8" fmla="*/ 114300 h 2047875"/>
              <a:gd name="connsiteX9" fmla="*/ 733425 w 4254202"/>
              <a:gd name="connsiteY9" fmla="*/ 104775 h 2047875"/>
              <a:gd name="connsiteX10" fmla="*/ 828675 w 4254202"/>
              <a:gd name="connsiteY10" fmla="*/ 66675 h 2047875"/>
              <a:gd name="connsiteX11" fmla="*/ 962025 w 4254202"/>
              <a:gd name="connsiteY11" fmla="*/ 28575 h 2047875"/>
              <a:gd name="connsiteX12" fmla="*/ 1104900 w 4254202"/>
              <a:gd name="connsiteY12" fmla="*/ 9525 h 2047875"/>
              <a:gd name="connsiteX13" fmla="*/ 1162050 w 4254202"/>
              <a:gd name="connsiteY13" fmla="*/ 0 h 2047875"/>
              <a:gd name="connsiteX14" fmla="*/ 1600200 w 4254202"/>
              <a:gd name="connsiteY14" fmla="*/ 19050 h 2047875"/>
              <a:gd name="connsiteX15" fmla="*/ 1771650 w 4254202"/>
              <a:gd name="connsiteY15" fmla="*/ 38100 h 2047875"/>
              <a:gd name="connsiteX16" fmla="*/ 1857375 w 4254202"/>
              <a:gd name="connsiteY16" fmla="*/ 57150 h 2047875"/>
              <a:gd name="connsiteX17" fmla="*/ 2038350 w 4254202"/>
              <a:gd name="connsiteY17" fmla="*/ 76200 h 2047875"/>
              <a:gd name="connsiteX18" fmla="*/ 2095500 w 4254202"/>
              <a:gd name="connsiteY18" fmla="*/ 85725 h 2047875"/>
              <a:gd name="connsiteX19" fmla="*/ 2181225 w 4254202"/>
              <a:gd name="connsiteY19" fmla="*/ 95250 h 2047875"/>
              <a:gd name="connsiteX20" fmla="*/ 2428875 w 4254202"/>
              <a:gd name="connsiteY20" fmla="*/ 123825 h 2047875"/>
              <a:gd name="connsiteX21" fmla="*/ 2495550 w 4254202"/>
              <a:gd name="connsiteY21" fmla="*/ 133350 h 2047875"/>
              <a:gd name="connsiteX22" fmla="*/ 2533650 w 4254202"/>
              <a:gd name="connsiteY22" fmla="*/ 142875 h 2047875"/>
              <a:gd name="connsiteX23" fmla="*/ 2638425 w 4254202"/>
              <a:gd name="connsiteY23" fmla="*/ 152400 h 2047875"/>
              <a:gd name="connsiteX24" fmla="*/ 2762250 w 4254202"/>
              <a:gd name="connsiteY24" fmla="*/ 171450 h 2047875"/>
              <a:gd name="connsiteX25" fmla="*/ 2828925 w 4254202"/>
              <a:gd name="connsiteY25" fmla="*/ 180975 h 2047875"/>
              <a:gd name="connsiteX26" fmla="*/ 2933700 w 4254202"/>
              <a:gd name="connsiteY26" fmla="*/ 190500 h 2047875"/>
              <a:gd name="connsiteX27" fmla="*/ 2990850 w 4254202"/>
              <a:gd name="connsiteY27" fmla="*/ 200025 h 2047875"/>
              <a:gd name="connsiteX28" fmla="*/ 3028950 w 4254202"/>
              <a:gd name="connsiteY28" fmla="*/ 209550 h 2047875"/>
              <a:gd name="connsiteX29" fmla="*/ 3143250 w 4254202"/>
              <a:gd name="connsiteY29" fmla="*/ 219075 h 2047875"/>
              <a:gd name="connsiteX30" fmla="*/ 3181350 w 4254202"/>
              <a:gd name="connsiteY30" fmla="*/ 228600 h 2047875"/>
              <a:gd name="connsiteX31" fmla="*/ 3238500 w 4254202"/>
              <a:gd name="connsiteY31" fmla="*/ 247650 h 2047875"/>
              <a:gd name="connsiteX32" fmla="*/ 3333750 w 4254202"/>
              <a:gd name="connsiteY32" fmla="*/ 276225 h 2047875"/>
              <a:gd name="connsiteX33" fmla="*/ 3371850 w 4254202"/>
              <a:gd name="connsiteY33" fmla="*/ 285750 h 2047875"/>
              <a:gd name="connsiteX34" fmla="*/ 3429000 w 4254202"/>
              <a:gd name="connsiteY34" fmla="*/ 304800 h 2047875"/>
              <a:gd name="connsiteX35" fmla="*/ 3476625 w 4254202"/>
              <a:gd name="connsiteY35" fmla="*/ 314325 h 2047875"/>
              <a:gd name="connsiteX36" fmla="*/ 3505200 w 4254202"/>
              <a:gd name="connsiteY36" fmla="*/ 323850 h 2047875"/>
              <a:gd name="connsiteX37" fmla="*/ 3552825 w 4254202"/>
              <a:gd name="connsiteY37" fmla="*/ 333375 h 2047875"/>
              <a:gd name="connsiteX38" fmla="*/ 3581400 w 4254202"/>
              <a:gd name="connsiteY38" fmla="*/ 352425 h 2047875"/>
              <a:gd name="connsiteX39" fmla="*/ 3629025 w 4254202"/>
              <a:gd name="connsiteY39" fmla="*/ 361950 h 2047875"/>
              <a:gd name="connsiteX40" fmla="*/ 3705225 w 4254202"/>
              <a:gd name="connsiteY40" fmla="*/ 381000 h 2047875"/>
              <a:gd name="connsiteX41" fmla="*/ 3800475 w 4254202"/>
              <a:gd name="connsiteY41" fmla="*/ 409575 h 2047875"/>
              <a:gd name="connsiteX42" fmla="*/ 3857625 w 4254202"/>
              <a:gd name="connsiteY42" fmla="*/ 438150 h 2047875"/>
              <a:gd name="connsiteX43" fmla="*/ 3886200 w 4254202"/>
              <a:gd name="connsiteY43" fmla="*/ 466725 h 2047875"/>
              <a:gd name="connsiteX44" fmla="*/ 3924300 w 4254202"/>
              <a:gd name="connsiteY44" fmla="*/ 495300 h 2047875"/>
              <a:gd name="connsiteX45" fmla="*/ 3943350 w 4254202"/>
              <a:gd name="connsiteY45" fmla="*/ 523875 h 2047875"/>
              <a:gd name="connsiteX46" fmla="*/ 3971925 w 4254202"/>
              <a:gd name="connsiteY46" fmla="*/ 542925 h 2047875"/>
              <a:gd name="connsiteX47" fmla="*/ 4010025 w 4254202"/>
              <a:gd name="connsiteY47" fmla="*/ 590550 h 2047875"/>
              <a:gd name="connsiteX48" fmla="*/ 4038600 w 4254202"/>
              <a:gd name="connsiteY48" fmla="*/ 609600 h 2047875"/>
              <a:gd name="connsiteX49" fmla="*/ 4086225 w 4254202"/>
              <a:gd name="connsiteY49" fmla="*/ 666750 h 2047875"/>
              <a:gd name="connsiteX50" fmla="*/ 4152900 w 4254202"/>
              <a:gd name="connsiteY50" fmla="*/ 752475 h 2047875"/>
              <a:gd name="connsiteX51" fmla="*/ 4248150 w 4254202"/>
              <a:gd name="connsiteY51" fmla="*/ 1038225 h 2047875"/>
              <a:gd name="connsiteX52" fmla="*/ 4238625 w 4254202"/>
              <a:gd name="connsiteY52" fmla="*/ 1362075 h 2047875"/>
              <a:gd name="connsiteX53" fmla="*/ 4229100 w 4254202"/>
              <a:gd name="connsiteY53" fmla="*/ 1400175 h 2047875"/>
              <a:gd name="connsiteX54" fmla="*/ 4210050 w 4254202"/>
              <a:gd name="connsiteY54" fmla="*/ 1428750 h 2047875"/>
              <a:gd name="connsiteX55" fmla="*/ 4191000 w 4254202"/>
              <a:gd name="connsiteY55" fmla="*/ 1504950 h 2047875"/>
              <a:gd name="connsiteX56" fmla="*/ 4152900 w 4254202"/>
              <a:gd name="connsiteY56" fmla="*/ 1562100 h 2047875"/>
              <a:gd name="connsiteX57" fmla="*/ 4133850 w 4254202"/>
              <a:gd name="connsiteY57" fmla="*/ 1590675 h 2047875"/>
              <a:gd name="connsiteX58" fmla="*/ 4086225 w 4254202"/>
              <a:gd name="connsiteY58" fmla="*/ 1647825 h 2047875"/>
              <a:gd name="connsiteX59" fmla="*/ 4067175 w 4254202"/>
              <a:gd name="connsiteY59" fmla="*/ 1685925 h 2047875"/>
              <a:gd name="connsiteX60" fmla="*/ 4048125 w 4254202"/>
              <a:gd name="connsiteY60" fmla="*/ 1714500 h 2047875"/>
              <a:gd name="connsiteX61" fmla="*/ 3990975 w 4254202"/>
              <a:gd name="connsiteY61" fmla="*/ 1800225 h 2047875"/>
              <a:gd name="connsiteX62" fmla="*/ 3886200 w 4254202"/>
              <a:gd name="connsiteY62" fmla="*/ 1924050 h 2047875"/>
              <a:gd name="connsiteX63" fmla="*/ 3876675 w 4254202"/>
              <a:gd name="connsiteY63" fmla="*/ 1952625 h 2047875"/>
              <a:gd name="connsiteX64" fmla="*/ 3848100 w 4254202"/>
              <a:gd name="connsiteY64" fmla="*/ 1962150 h 2047875"/>
              <a:gd name="connsiteX65" fmla="*/ 3790950 w 4254202"/>
              <a:gd name="connsiteY65" fmla="*/ 2009775 h 2047875"/>
              <a:gd name="connsiteX66" fmla="*/ 3752850 w 4254202"/>
              <a:gd name="connsiteY66" fmla="*/ 2047875 h 2047875"/>
              <a:gd name="connsiteX0" fmla="*/ 57150 w 4254202"/>
              <a:gd name="connsiteY0" fmla="*/ 1514475 h 2047875"/>
              <a:gd name="connsiteX1" fmla="*/ 38100 w 4254202"/>
              <a:gd name="connsiteY1" fmla="*/ 1362075 h 2047875"/>
              <a:gd name="connsiteX2" fmla="*/ 19050 w 4254202"/>
              <a:gd name="connsiteY2" fmla="*/ 1285875 h 2047875"/>
              <a:gd name="connsiteX3" fmla="*/ 0 w 4254202"/>
              <a:gd name="connsiteY3" fmla="*/ 1066800 h 2047875"/>
              <a:gd name="connsiteX4" fmla="*/ 19050 w 4254202"/>
              <a:gd name="connsiteY4" fmla="*/ 838200 h 2047875"/>
              <a:gd name="connsiteX5" fmla="*/ 38100 w 4254202"/>
              <a:gd name="connsiteY5" fmla="*/ 685800 h 2047875"/>
              <a:gd name="connsiteX6" fmla="*/ 152400 w 4254202"/>
              <a:gd name="connsiteY6" fmla="*/ 419100 h 2047875"/>
              <a:gd name="connsiteX7" fmla="*/ 266700 w 4254202"/>
              <a:gd name="connsiteY7" fmla="*/ 342900 h 2047875"/>
              <a:gd name="connsiteX8" fmla="*/ 704850 w 4254202"/>
              <a:gd name="connsiteY8" fmla="*/ 114300 h 2047875"/>
              <a:gd name="connsiteX9" fmla="*/ 733425 w 4254202"/>
              <a:gd name="connsiteY9" fmla="*/ 104775 h 2047875"/>
              <a:gd name="connsiteX10" fmla="*/ 828675 w 4254202"/>
              <a:gd name="connsiteY10" fmla="*/ 66675 h 2047875"/>
              <a:gd name="connsiteX11" fmla="*/ 962025 w 4254202"/>
              <a:gd name="connsiteY11" fmla="*/ 28575 h 2047875"/>
              <a:gd name="connsiteX12" fmla="*/ 1104900 w 4254202"/>
              <a:gd name="connsiteY12" fmla="*/ 9525 h 2047875"/>
              <a:gd name="connsiteX13" fmla="*/ 1162050 w 4254202"/>
              <a:gd name="connsiteY13" fmla="*/ 0 h 2047875"/>
              <a:gd name="connsiteX14" fmla="*/ 1600200 w 4254202"/>
              <a:gd name="connsiteY14" fmla="*/ 19050 h 2047875"/>
              <a:gd name="connsiteX15" fmla="*/ 1771650 w 4254202"/>
              <a:gd name="connsiteY15" fmla="*/ 38100 h 2047875"/>
              <a:gd name="connsiteX16" fmla="*/ 1857375 w 4254202"/>
              <a:gd name="connsiteY16" fmla="*/ 57150 h 2047875"/>
              <a:gd name="connsiteX17" fmla="*/ 2038350 w 4254202"/>
              <a:gd name="connsiteY17" fmla="*/ 76200 h 2047875"/>
              <a:gd name="connsiteX18" fmla="*/ 2095500 w 4254202"/>
              <a:gd name="connsiteY18" fmla="*/ 85725 h 2047875"/>
              <a:gd name="connsiteX19" fmla="*/ 2181225 w 4254202"/>
              <a:gd name="connsiteY19" fmla="*/ 95250 h 2047875"/>
              <a:gd name="connsiteX20" fmla="*/ 2428875 w 4254202"/>
              <a:gd name="connsiteY20" fmla="*/ 123825 h 2047875"/>
              <a:gd name="connsiteX21" fmla="*/ 2495550 w 4254202"/>
              <a:gd name="connsiteY21" fmla="*/ 133350 h 2047875"/>
              <a:gd name="connsiteX22" fmla="*/ 2533650 w 4254202"/>
              <a:gd name="connsiteY22" fmla="*/ 142875 h 2047875"/>
              <a:gd name="connsiteX23" fmla="*/ 2638425 w 4254202"/>
              <a:gd name="connsiteY23" fmla="*/ 152400 h 2047875"/>
              <a:gd name="connsiteX24" fmla="*/ 2762250 w 4254202"/>
              <a:gd name="connsiteY24" fmla="*/ 171450 h 2047875"/>
              <a:gd name="connsiteX25" fmla="*/ 2828925 w 4254202"/>
              <a:gd name="connsiteY25" fmla="*/ 180975 h 2047875"/>
              <a:gd name="connsiteX26" fmla="*/ 2933700 w 4254202"/>
              <a:gd name="connsiteY26" fmla="*/ 190500 h 2047875"/>
              <a:gd name="connsiteX27" fmla="*/ 2990850 w 4254202"/>
              <a:gd name="connsiteY27" fmla="*/ 200025 h 2047875"/>
              <a:gd name="connsiteX28" fmla="*/ 3028950 w 4254202"/>
              <a:gd name="connsiteY28" fmla="*/ 209550 h 2047875"/>
              <a:gd name="connsiteX29" fmla="*/ 3143250 w 4254202"/>
              <a:gd name="connsiteY29" fmla="*/ 219075 h 2047875"/>
              <a:gd name="connsiteX30" fmla="*/ 3181350 w 4254202"/>
              <a:gd name="connsiteY30" fmla="*/ 228600 h 2047875"/>
              <a:gd name="connsiteX31" fmla="*/ 3238500 w 4254202"/>
              <a:gd name="connsiteY31" fmla="*/ 247650 h 2047875"/>
              <a:gd name="connsiteX32" fmla="*/ 3333750 w 4254202"/>
              <a:gd name="connsiteY32" fmla="*/ 276225 h 2047875"/>
              <a:gd name="connsiteX33" fmla="*/ 3371850 w 4254202"/>
              <a:gd name="connsiteY33" fmla="*/ 285750 h 2047875"/>
              <a:gd name="connsiteX34" fmla="*/ 3429000 w 4254202"/>
              <a:gd name="connsiteY34" fmla="*/ 304800 h 2047875"/>
              <a:gd name="connsiteX35" fmla="*/ 3476625 w 4254202"/>
              <a:gd name="connsiteY35" fmla="*/ 314325 h 2047875"/>
              <a:gd name="connsiteX36" fmla="*/ 3505200 w 4254202"/>
              <a:gd name="connsiteY36" fmla="*/ 323850 h 2047875"/>
              <a:gd name="connsiteX37" fmla="*/ 3552825 w 4254202"/>
              <a:gd name="connsiteY37" fmla="*/ 333375 h 2047875"/>
              <a:gd name="connsiteX38" fmla="*/ 3581400 w 4254202"/>
              <a:gd name="connsiteY38" fmla="*/ 352425 h 2047875"/>
              <a:gd name="connsiteX39" fmla="*/ 3629025 w 4254202"/>
              <a:gd name="connsiteY39" fmla="*/ 361950 h 2047875"/>
              <a:gd name="connsiteX40" fmla="*/ 3705225 w 4254202"/>
              <a:gd name="connsiteY40" fmla="*/ 381000 h 2047875"/>
              <a:gd name="connsiteX41" fmla="*/ 3800475 w 4254202"/>
              <a:gd name="connsiteY41" fmla="*/ 409575 h 2047875"/>
              <a:gd name="connsiteX42" fmla="*/ 3857625 w 4254202"/>
              <a:gd name="connsiteY42" fmla="*/ 438150 h 2047875"/>
              <a:gd name="connsiteX43" fmla="*/ 3886200 w 4254202"/>
              <a:gd name="connsiteY43" fmla="*/ 466725 h 2047875"/>
              <a:gd name="connsiteX44" fmla="*/ 3924300 w 4254202"/>
              <a:gd name="connsiteY44" fmla="*/ 495300 h 2047875"/>
              <a:gd name="connsiteX45" fmla="*/ 3943350 w 4254202"/>
              <a:gd name="connsiteY45" fmla="*/ 523875 h 2047875"/>
              <a:gd name="connsiteX46" fmla="*/ 3971925 w 4254202"/>
              <a:gd name="connsiteY46" fmla="*/ 542925 h 2047875"/>
              <a:gd name="connsiteX47" fmla="*/ 4010025 w 4254202"/>
              <a:gd name="connsiteY47" fmla="*/ 590550 h 2047875"/>
              <a:gd name="connsiteX48" fmla="*/ 4038600 w 4254202"/>
              <a:gd name="connsiteY48" fmla="*/ 609600 h 2047875"/>
              <a:gd name="connsiteX49" fmla="*/ 4086225 w 4254202"/>
              <a:gd name="connsiteY49" fmla="*/ 666750 h 2047875"/>
              <a:gd name="connsiteX50" fmla="*/ 4152900 w 4254202"/>
              <a:gd name="connsiteY50" fmla="*/ 752475 h 2047875"/>
              <a:gd name="connsiteX51" fmla="*/ 4248150 w 4254202"/>
              <a:gd name="connsiteY51" fmla="*/ 1038225 h 2047875"/>
              <a:gd name="connsiteX52" fmla="*/ 4238625 w 4254202"/>
              <a:gd name="connsiteY52" fmla="*/ 1362075 h 2047875"/>
              <a:gd name="connsiteX53" fmla="*/ 4229100 w 4254202"/>
              <a:gd name="connsiteY53" fmla="*/ 1400175 h 2047875"/>
              <a:gd name="connsiteX54" fmla="*/ 4210050 w 4254202"/>
              <a:gd name="connsiteY54" fmla="*/ 1428750 h 2047875"/>
              <a:gd name="connsiteX55" fmla="*/ 4191000 w 4254202"/>
              <a:gd name="connsiteY55" fmla="*/ 1504950 h 2047875"/>
              <a:gd name="connsiteX56" fmla="*/ 4152900 w 4254202"/>
              <a:gd name="connsiteY56" fmla="*/ 1562100 h 2047875"/>
              <a:gd name="connsiteX57" fmla="*/ 4133850 w 4254202"/>
              <a:gd name="connsiteY57" fmla="*/ 1590675 h 2047875"/>
              <a:gd name="connsiteX58" fmla="*/ 4086225 w 4254202"/>
              <a:gd name="connsiteY58" fmla="*/ 1647825 h 2047875"/>
              <a:gd name="connsiteX59" fmla="*/ 4067175 w 4254202"/>
              <a:gd name="connsiteY59" fmla="*/ 1685925 h 2047875"/>
              <a:gd name="connsiteX60" fmla="*/ 4048125 w 4254202"/>
              <a:gd name="connsiteY60" fmla="*/ 1714500 h 2047875"/>
              <a:gd name="connsiteX61" fmla="*/ 3990975 w 4254202"/>
              <a:gd name="connsiteY61" fmla="*/ 1800225 h 2047875"/>
              <a:gd name="connsiteX62" fmla="*/ 3886200 w 4254202"/>
              <a:gd name="connsiteY62" fmla="*/ 1924050 h 2047875"/>
              <a:gd name="connsiteX63" fmla="*/ 3876675 w 4254202"/>
              <a:gd name="connsiteY63" fmla="*/ 1952625 h 2047875"/>
              <a:gd name="connsiteX64" fmla="*/ 3790950 w 4254202"/>
              <a:gd name="connsiteY64" fmla="*/ 2009775 h 2047875"/>
              <a:gd name="connsiteX65" fmla="*/ 3752850 w 4254202"/>
              <a:gd name="connsiteY65" fmla="*/ 2047875 h 2047875"/>
              <a:gd name="connsiteX0" fmla="*/ 57150 w 4254202"/>
              <a:gd name="connsiteY0" fmla="*/ 1514475 h 2047875"/>
              <a:gd name="connsiteX1" fmla="*/ 38100 w 4254202"/>
              <a:gd name="connsiteY1" fmla="*/ 1362075 h 2047875"/>
              <a:gd name="connsiteX2" fmla="*/ 19050 w 4254202"/>
              <a:gd name="connsiteY2" fmla="*/ 1285875 h 2047875"/>
              <a:gd name="connsiteX3" fmla="*/ 0 w 4254202"/>
              <a:gd name="connsiteY3" fmla="*/ 1066800 h 2047875"/>
              <a:gd name="connsiteX4" fmla="*/ 19050 w 4254202"/>
              <a:gd name="connsiteY4" fmla="*/ 838200 h 2047875"/>
              <a:gd name="connsiteX5" fmla="*/ 38100 w 4254202"/>
              <a:gd name="connsiteY5" fmla="*/ 685800 h 2047875"/>
              <a:gd name="connsiteX6" fmla="*/ 152400 w 4254202"/>
              <a:gd name="connsiteY6" fmla="*/ 419100 h 2047875"/>
              <a:gd name="connsiteX7" fmla="*/ 266700 w 4254202"/>
              <a:gd name="connsiteY7" fmla="*/ 342900 h 2047875"/>
              <a:gd name="connsiteX8" fmla="*/ 704850 w 4254202"/>
              <a:gd name="connsiteY8" fmla="*/ 114300 h 2047875"/>
              <a:gd name="connsiteX9" fmla="*/ 733425 w 4254202"/>
              <a:gd name="connsiteY9" fmla="*/ 104775 h 2047875"/>
              <a:gd name="connsiteX10" fmla="*/ 828675 w 4254202"/>
              <a:gd name="connsiteY10" fmla="*/ 66675 h 2047875"/>
              <a:gd name="connsiteX11" fmla="*/ 962025 w 4254202"/>
              <a:gd name="connsiteY11" fmla="*/ 28575 h 2047875"/>
              <a:gd name="connsiteX12" fmla="*/ 1104900 w 4254202"/>
              <a:gd name="connsiteY12" fmla="*/ 9525 h 2047875"/>
              <a:gd name="connsiteX13" fmla="*/ 1162050 w 4254202"/>
              <a:gd name="connsiteY13" fmla="*/ 0 h 2047875"/>
              <a:gd name="connsiteX14" fmla="*/ 1600200 w 4254202"/>
              <a:gd name="connsiteY14" fmla="*/ 19050 h 2047875"/>
              <a:gd name="connsiteX15" fmla="*/ 1771650 w 4254202"/>
              <a:gd name="connsiteY15" fmla="*/ 38100 h 2047875"/>
              <a:gd name="connsiteX16" fmla="*/ 1857375 w 4254202"/>
              <a:gd name="connsiteY16" fmla="*/ 57150 h 2047875"/>
              <a:gd name="connsiteX17" fmla="*/ 2038350 w 4254202"/>
              <a:gd name="connsiteY17" fmla="*/ 76200 h 2047875"/>
              <a:gd name="connsiteX18" fmla="*/ 2095500 w 4254202"/>
              <a:gd name="connsiteY18" fmla="*/ 85725 h 2047875"/>
              <a:gd name="connsiteX19" fmla="*/ 2181225 w 4254202"/>
              <a:gd name="connsiteY19" fmla="*/ 95250 h 2047875"/>
              <a:gd name="connsiteX20" fmla="*/ 2428875 w 4254202"/>
              <a:gd name="connsiteY20" fmla="*/ 123825 h 2047875"/>
              <a:gd name="connsiteX21" fmla="*/ 2495550 w 4254202"/>
              <a:gd name="connsiteY21" fmla="*/ 133350 h 2047875"/>
              <a:gd name="connsiteX22" fmla="*/ 2533650 w 4254202"/>
              <a:gd name="connsiteY22" fmla="*/ 142875 h 2047875"/>
              <a:gd name="connsiteX23" fmla="*/ 2638425 w 4254202"/>
              <a:gd name="connsiteY23" fmla="*/ 152400 h 2047875"/>
              <a:gd name="connsiteX24" fmla="*/ 2762250 w 4254202"/>
              <a:gd name="connsiteY24" fmla="*/ 171450 h 2047875"/>
              <a:gd name="connsiteX25" fmla="*/ 2828925 w 4254202"/>
              <a:gd name="connsiteY25" fmla="*/ 180975 h 2047875"/>
              <a:gd name="connsiteX26" fmla="*/ 2933700 w 4254202"/>
              <a:gd name="connsiteY26" fmla="*/ 190500 h 2047875"/>
              <a:gd name="connsiteX27" fmla="*/ 2990850 w 4254202"/>
              <a:gd name="connsiteY27" fmla="*/ 200025 h 2047875"/>
              <a:gd name="connsiteX28" fmla="*/ 3028950 w 4254202"/>
              <a:gd name="connsiteY28" fmla="*/ 209550 h 2047875"/>
              <a:gd name="connsiteX29" fmla="*/ 3143250 w 4254202"/>
              <a:gd name="connsiteY29" fmla="*/ 219075 h 2047875"/>
              <a:gd name="connsiteX30" fmla="*/ 3181350 w 4254202"/>
              <a:gd name="connsiteY30" fmla="*/ 228600 h 2047875"/>
              <a:gd name="connsiteX31" fmla="*/ 3238500 w 4254202"/>
              <a:gd name="connsiteY31" fmla="*/ 247650 h 2047875"/>
              <a:gd name="connsiteX32" fmla="*/ 3333750 w 4254202"/>
              <a:gd name="connsiteY32" fmla="*/ 276225 h 2047875"/>
              <a:gd name="connsiteX33" fmla="*/ 3371850 w 4254202"/>
              <a:gd name="connsiteY33" fmla="*/ 285750 h 2047875"/>
              <a:gd name="connsiteX34" fmla="*/ 3429000 w 4254202"/>
              <a:gd name="connsiteY34" fmla="*/ 304800 h 2047875"/>
              <a:gd name="connsiteX35" fmla="*/ 3476625 w 4254202"/>
              <a:gd name="connsiteY35" fmla="*/ 314325 h 2047875"/>
              <a:gd name="connsiteX36" fmla="*/ 3505200 w 4254202"/>
              <a:gd name="connsiteY36" fmla="*/ 323850 h 2047875"/>
              <a:gd name="connsiteX37" fmla="*/ 3552825 w 4254202"/>
              <a:gd name="connsiteY37" fmla="*/ 333375 h 2047875"/>
              <a:gd name="connsiteX38" fmla="*/ 3581400 w 4254202"/>
              <a:gd name="connsiteY38" fmla="*/ 352425 h 2047875"/>
              <a:gd name="connsiteX39" fmla="*/ 3629025 w 4254202"/>
              <a:gd name="connsiteY39" fmla="*/ 361950 h 2047875"/>
              <a:gd name="connsiteX40" fmla="*/ 3705225 w 4254202"/>
              <a:gd name="connsiteY40" fmla="*/ 381000 h 2047875"/>
              <a:gd name="connsiteX41" fmla="*/ 3800475 w 4254202"/>
              <a:gd name="connsiteY41" fmla="*/ 409575 h 2047875"/>
              <a:gd name="connsiteX42" fmla="*/ 3857625 w 4254202"/>
              <a:gd name="connsiteY42" fmla="*/ 438150 h 2047875"/>
              <a:gd name="connsiteX43" fmla="*/ 3886200 w 4254202"/>
              <a:gd name="connsiteY43" fmla="*/ 466725 h 2047875"/>
              <a:gd name="connsiteX44" fmla="*/ 3924300 w 4254202"/>
              <a:gd name="connsiteY44" fmla="*/ 495300 h 2047875"/>
              <a:gd name="connsiteX45" fmla="*/ 3943350 w 4254202"/>
              <a:gd name="connsiteY45" fmla="*/ 523875 h 2047875"/>
              <a:gd name="connsiteX46" fmla="*/ 3971925 w 4254202"/>
              <a:gd name="connsiteY46" fmla="*/ 542925 h 2047875"/>
              <a:gd name="connsiteX47" fmla="*/ 4010025 w 4254202"/>
              <a:gd name="connsiteY47" fmla="*/ 590550 h 2047875"/>
              <a:gd name="connsiteX48" fmla="*/ 4038600 w 4254202"/>
              <a:gd name="connsiteY48" fmla="*/ 609600 h 2047875"/>
              <a:gd name="connsiteX49" fmla="*/ 4086225 w 4254202"/>
              <a:gd name="connsiteY49" fmla="*/ 666750 h 2047875"/>
              <a:gd name="connsiteX50" fmla="*/ 4152900 w 4254202"/>
              <a:gd name="connsiteY50" fmla="*/ 752475 h 2047875"/>
              <a:gd name="connsiteX51" fmla="*/ 4248150 w 4254202"/>
              <a:gd name="connsiteY51" fmla="*/ 1038225 h 2047875"/>
              <a:gd name="connsiteX52" fmla="*/ 4238625 w 4254202"/>
              <a:gd name="connsiteY52" fmla="*/ 1362075 h 2047875"/>
              <a:gd name="connsiteX53" fmla="*/ 4229100 w 4254202"/>
              <a:gd name="connsiteY53" fmla="*/ 1400175 h 2047875"/>
              <a:gd name="connsiteX54" fmla="*/ 4210050 w 4254202"/>
              <a:gd name="connsiteY54" fmla="*/ 1428750 h 2047875"/>
              <a:gd name="connsiteX55" fmla="*/ 4191000 w 4254202"/>
              <a:gd name="connsiteY55" fmla="*/ 1504950 h 2047875"/>
              <a:gd name="connsiteX56" fmla="*/ 4152900 w 4254202"/>
              <a:gd name="connsiteY56" fmla="*/ 1562100 h 2047875"/>
              <a:gd name="connsiteX57" fmla="*/ 4133850 w 4254202"/>
              <a:gd name="connsiteY57" fmla="*/ 1590675 h 2047875"/>
              <a:gd name="connsiteX58" fmla="*/ 4086225 w 4254202"/>
              <a:gd name="connsiteY58" fmla="*/ 1647825 h 2047875"/>
              <a:gd name="connsiteX59" fmla="*/ 4048125 w 4254202"/>
              <a:gd name="connsiteY59" fmla="*/ 1714500 h 2047875"/>
              <a:gd name="connsiteX60" fmla="*/ 3990975 w 4254202"/>
              <a:gd name="connsiteY60" fmla="*/ 1800225 h 2047875"/>
              <a:gd name="connsiteX61" fmla="*/ 3886200 w 4254202"/>
              <a:gd name="connsiteY61" fmla="*/ 1924050 h 2047875"/>
              <a:gd name="connsiteX62" fmla="*/ 3876675 w 4254202"/>
              <a:gd name="connsiteY62" fmla="*/ 1952625 h 2047875"/>
              <a:gd name="connsiteX63" fmla="*/ 3790950 w 4254202"/>
              <a:gd name="connsiteY63" fmla="*/ 2009775 h 2047875"/>
              <a:gd name="connsiteX64" fmla="*/ 3752850 w 4254202"/>
              <a:gd name="connsiteY64" fmla="*/ 2047875 h 2047875"/>
              <a:gd name="connsiteX0" fmla="*/ 57150 w 4254202"/>
              <a:gd name="connsiteY0" fmla="*/ 1514475 h 2047875"/>
              <a:gd name="connsiteX1" fmla="*/ 38100 w 4254202"/>
              <a:gd name="connsiteY1" fmla="*/ 1362075 h 2047875"/>
              <a:gd name="connsiteX2" fmla="*/ 19050 w 4254202"/>
              <a:gd name="connsiteY2" fmla="*/ 1285875 h 2047875"/>
              <a:gd name="connsiteX3" fmla="*/ 0 w 4254202"/>
              <a:gd name="connsiteY3" fmla="*/ 1066800 h 2047875"/>
              <a:gd name="connsiteX4" fmla="*/ 19050 w 4254202"/>
              <a:gd name="connsiteY4" fmla="*/ 838200 h 2047875"/>
              <a:gd name="connsiteX5" fmla="*/ 38100 w 4254202"/>
              <a:gd name="connsiteY5" fmla="*/ 685800 h 2047875"/>
              <a:gd name="connsiteX6" fmla="*/ 152400 w 4254202"/>
              <a:gd name="connsiteY6" fmla="*/ 419100 h 2047875"/>
              <a:gd name="connsiteX7" fmla="*/ 266700 w 4254202"/>
              <a:gd name="connsiteY7" fmla="*/ 342900 h 2047875"/>
              <a:gd name="connsiteX8" fmla="*/ 704850 w 4254202"/>
              <a:gd name="connsiteY8" fmla="*/ 114300 h 2047875"/>
              <a:gd name="connsiteX9" fmla="*/ 733425 w 4254202"/>
              <a:gd name="connsiteY9" fmla="*/ 104775 h 2047875"/>
              <a:gd name="connsiteX10" fmla="*/ 828675 w 4254202"/>
              <a:gd name="connsiteY10" fmla="*/ 66675 h 2047875"/>
              <a:gd name="connsiteX11" fmla="*/ 962025 w 4254202"/>
              <a:gd name="connsiteY11" fmla="*/ 28575 h 2047875"/>
              <a:gd name="connsiteX12" fmla="*/ 1104900 w 4254202"/>
              <a:gd name="connsiteY12" fmla="*/ 9525 h 2047875"/>
              <a:gd name="connsiteX13" fmla="*/ 1162050 w 4254202"/>
              <a:gd name="connsiteY13" fmla="*/ 0 h 2047875"/>
              <a:gd name="connsiteX14" fmla="*/ 1600200 w 4254202"/>
              <a:gd name="connsiteY14" fmla="*/ 19050 h 2047875"/>
              <a:gd name="connsiteX15" fmla="*/ 1771650 w 4254202"/>
              <a:gd name="connsiteY15" fmla="*/ 38100 h 2047875"/>
              <a:gd name="connsiteX16" fmla="*/ 1857375 w 4254202"/>
              <a:gd name="connsiteY16" fmla="*/ 57150 h 2047875"/>
              <a:gd name="connsiteX17" fmla="*/ 2038350 w 4254202"/>
              <a:gd name="connsiteY17" fmla="*/ 76200 h 2047875"/>
              <a:gd name="connsiteX18" fmla="*/ 2095500 w 4254202"/>
              <a:gd name="connsiteY18" fmla="*/ 85725 h 2047875"/>
              <a:gd name="connsiteX19" fmla="*/ 2181225 w 4254202"/>
              <a:gd name="connsiteY19" fmla="*/ 95250 h 2047875"/>
              <a:gd name="connsiteX20" fmla="*/ 2428875 w 4254202"/>
              <a:gd name="connsiteY20" fmla="*/ 123825 h 2047875"/>
              <a:gd name="connsiteX21" fmla="*/ 2495550 w 4254202"/>
              <a:gd name="connsiteY21" fmla="*/ 133350 h 2047875"/>
              <a:gd name="connsiteX22" fmla="*/ 2533650 w 4254202"/>
              <a:gd name="connsiteY22" fmla="*/ 142875 h 2047875"/>
              <a:gd name="connsiteX23" fmla="*/ 2638425 w 4254202"/>
              <a:gd name="connsiteY23" fmla="*/ 152400 h 2047875"/>
              <a:gd name="connsiteX24" fmla="*/ 2762250 w 4254202"/>
              <a:gd name="connsiteY24" fmla="*/ 171450 h 2047875"/>
              <a:gd name="connsiteX25" fmla="*/ 2828925 w 4254202"/>
              <a:gd name="connsiteY25" fmla="*/ 180975 h 2047875"/>
              <a:gd name="connsiteX26" fmla="*/ 2933700 w 4254202"/>
              <a:gd name="connsiteY26" fmla="*/ 190500 h 2047875"/>
              <a:gd name="connsiteX27" fmla="*/ 2990850 w 4254202"/>
              <a:gd name="connsiteY27" fmla="*/ 200025 h 2047875"/>
              <a:gd name="connsiteX28" fmla="*/ 3028950 w 4254202"/>
              <a:gd name="connsiteY28" fmla="*/ 209550 h 2047875"/>
              <a:gd name="connsiteX29" fmla="*/ 3143250 w 4254202"/>
              <a:gd name="connsiteY29" fmla="*/ 219075 h 2047875"/>
              <a:gd name="connsiteX30" fmla="*/ 3181350 w 4254202"/>
              <a:gd name="connsiteY30" fmla="*/ 228600 h 2047875"/>
              <a:gd name="connsiteX31" fmla="*/ 3238500 w 4254202"/>
              <a:gd name="connsiteY31" fmla="*/ 247650 h 2047875"/>
              <a:gd name="connsiteX32" fmla="*/ 3333750 w 4254202"/>
              <a:gd name="connsiteY32" fmla="*/ 276225 h 2047875"/>
              <a:gd name="connsiteX33" fmla="*/ 3371850 w 4254202"/>
              <a:gd name="connsiteY33" fmla="*/ 285750 h 2047875"/>
              <a:gd name="connsiteX34" fmla="*/ 3429000 w 4254202"/>
              <a:gd name="connsiteY34" fmla="*/ 304800 h 2047875"/>
              <a:gd name="connsiteX35" fmla="*/ 3476625 w 4254202"/>
              <a:gd name="connsiteY35" fmla="*/ 314325 h 2047875"/>
              <a:gd name="connsiteX36" fmla="*/ 3505200 w 4254202"/>
              <a:gd name="connsiteY36" fmla="*/ 323850 h 2047875"/>
              <a:gd name="connsiteX37" fmla="*/ 3552825 w 4254202"/>
              <a:gd name="connsiteY37" fmla="*/ 333375 h 2047875"/>
              <a:gd name="connsiteX38" fmla="*/ 3581400 w 4254202"/>
              <a:gd name="connsiteY38" fmla="*/ 352425 h 2047875"/>
              <a:gd name="connsiteX39" fmla="*/ 3629025 w 4254202"/>
              <a:gd name="connsiteY39" fmla="*/ 361950 h 2047875"/>
              <a:gd name="connsiteX40" fmla="*/ 3705225 w 4254202"/>
              <a:gd name="connsiteY40" fmla="*/ 381000 h 2047875"/>
              <a:gd name="connsiteX41" fmla="*/ 3800475 w 4254202"/>
              <a:gd name="connsiteY41" fmla="*/ 409575 h 2047875"/>
              <a:gd name="connsiteX42" fmla="*/ 3857625 w 4254202"/>
              <a:gd name="connsiteY42" fmla="*/ 438150 h 2047875"/>
              <a:gd name="connsiteX43" fmla="*/ 3886200 w 4254202"/>
              <a:gd name="connsiteY43" fmla="*/ 466725 h 2047875"/>
              <a:gd name="connsiteX44" fmla="*/ 3924300 w 4254202"/>
              <a:gd name="connsiteY44" fmla="*/ 495300 h 2047875"/>
              <a:gd name="connsiteX45" fmla="*/ 3943350 w 4254202"/>
              <a:gd name="connsiteY45" fmla="*/ 523875 h 2047875"/>
              <a:gd name="connsiteX46" fmla="*/ 3971925 w 4254202"/>
              <a:gd name="connsiteY46" fmla="*/ 542925 h 2047875"/>
              <a:gd name="connsiteX47" fmla="*/ 4010025 w 4254202"/>
              <a:gd name="connsiteY47" fmla="*/ 590550 h 2047875"/>
              <a:gd name="connsiteX48" fmla="*/ 4038600 w 4254202"/>
              <a:gd name="connsiteY48" fmla="*/ 609600 h 2047875"/>
              <a:gd name="connsiteX49" fmla="*/ 4086225 w 4254202"/>
              <a:gd name="connsiteY49" fmla="*/ 666750 h 2047875"/>
              <a:gd name="connsiteX50" fmla="*/ 4152900 w 4254202"/>
              <a:gd name="connsiteY50" fmla="*/ 752475 h 2047875"/>
              <a:gd name="connsiteX51" fmla="*/ 4248150 w 4254202"/>
              <a:gd name="connsiteY51" fmla="*/ 1038225 h 2047875"/>
              <a:gd name="connsiteX52" fmla="*/ 4238625 w 4254202"/>
              <a:gd name="connsiteY52" fmla="*/ 1362075 h 2047875"/>
              <a:gd name="connsiteX53" fmla="*/ 4229100 w 4254202"/>
              <a:gd name="connsiteY53" fmla="*/ 1400175 h 2047875"/>
              <a:gd name="connsiteX54" fmla="*/ 4210050 w 4254202"/>
              <a:gd name="connsiteY54" fmla="*/ 1428750 h 2047875"/>
              <a:gd name="connsiteX55" fmla="*/ 4191000 w 4254202"/>
              <a:gd name="connsiteY55" fmla="*/ 1504950 h 2047875"/>
              <a:gd name="connsiteX56" fmla="*/ 4152900 w 4254202"/>
              <a:gd name="connsiteY56" fmla="*/ 1562100 h 2047875"/>
              <a:gd name="connsiteX57" fmla="*/ 4133850 w 4254202"/>
              <a:gd name="connsiteY57" fmla="*/ 1590675 h 2047875"/>
              <a:gd name="connsiteX58" fmla="*/ 4048125 w 4254202"/>
              <a:gd name="connsiteY58" fmla="*/ 1714500 h 2047875"/>
              <a:gd name="connsiteX59" fmla="*/ 3990975 w 4254202"/>
              <a:gd name="connsiteY59" fmla="*/ 1800225 h 2047875"/>
              <a:gd name="connsiteX60" fmla="*/ 3886200 w 4254202"/>
              <a:gd name="connsiteY60" fmla="*/ 1924050 h 2047875"/>
              <a:gd name="connsiteX61" fmla="*/ 3876675 w 4254202"/>
              <a:gd name="connsiteY61" fmla="*/ 1952625 h 2047875"/>
              <a:gd name="connsiteX62" fmla="*/ 3790950 w 4254202"/>
              <a:gd name="connsiteY62" fmla="*/ 2009775 h 2047875"/>
              <a:gd name="connsiteX63" fmla="*/ 3752850 w 4254202"/>
              <a:gd name="connsiteY63" fmla="*/ 2047875 h 2047875"/>
              <a:gd name="connsiteX0" fmla="*/ 57150 w 4254202"/>
              <a:gd name="connsiteY0" fmla="*/ 1514475 h 2047875"/>
              <a:gd name="connsiteX1" fmla="*/ 38100 w 4254202"/>
              <a:gd name="connsiteY1" fmla="*/ 1362075 h 2047875"/>
              <a:gd name="connsiteX2" fmla="*/ 19050 w 4254202"/>
              <a:gd name="connsiteY2" fmla="*/ 1285875 h 2047875"/>
              <a:gd name="connsiteX3" fmla="*/ 0 w 4254202"/>
              <a:gd name="connsiteY3" fmla="*/ 1066800 h 2047875"/>
              <a:gd name="connsiteX4" fmla="*/ 19050 w 4254202"/>
              <a:gd name="connsiteY4" fmla="*/ 838200 h 2047875"/>
              <a:gd name="connsiteX5" fmla="*/ 38100 w 4254202"/>
              <a:gd name="connsiteY5" fmla="*/ 685800 h 2047875"/>
              <a:gd name="connsiteX6" fmla="*/ 152400 w 4254202"/>
              <a:gd name="connsiteY6" fmla="*/ 419100 h 2047875"/>
              <a:gd name="connsiteX7" fmla="*/ 266700 w 4254202"/>
              <a:gd name="connsiteY7" fmla="*/ 342900 h 2047875"/>
              <a:gd name="connsiteX8" fmla="*/ 704850 w 4254202"/>
              <a:gd name="connsiteY8" fmla="*/ 114300 h 2047875"/>
              <a:gd name="connsiteX9" fmla="*/ 733425 w 4254202"/>
              <a:gd name="connsiteY9" fmla="*/ 104775 h 2047875"/>
              <a:gd name="connsiteX10" fmla="*/ 828675 w 4254202"/>
              <a:gd name="connsiteY10" fmla="*/ 66675 h 2047875"/>
              <a:gd name="connsiteX11" fmla="*/ 962025 w 4254202"/>
              <a:gd name="connsiteY11" fmla="*/ 28575 h 2047875"/>
              <a:gd name="connsiteX12" fmla="*/ 1104900 w 4254202"/>
              <a:gd name="connsiteY12" fmla="*/ 9525 h 2047875"/>
              <a:gd name="connsiteX13" fmla="*/ 1162050 w 4254202"/>
              <a:gd name="connsiteY13" fmla="*/ 0 h 2047875"/>
              <a:gd name="connsiteX14" fmla="*/ 1600200 w 4254202"/>
              <a:gd name="connsiteY14" fmla="*/ 19050 h 2047875"/>
              <a:gd name="connsiteX15" fmla="*/ 1771650 w 4254202"/>
              <a:gd name="connsiteY15" fmla="*/ 38100 h 2047875"/>
              <a:gd name="connsiteX16" fmla="*/ 1857375 w 4254202"/>
              <a:gd name="connsiteY16" fmla="*/ 57150 h 2047875"/>
              <a:gd name="connsiteX17" fmla="*/ 2038350 w 4254202"/>
              <a:gd name="connsiteY17" fmla="*/ 76200 h 2047875"/>
              <a:gd name="connsiteX18" fmla="*/ 2095500 w 4254202"/>
              <a:gd name="connsiteY18" fmla="*/ 85725 h 2047875"/>
              <a:gd name="connsiteX19" fmla="*/ 2181225 w 4254202"/>
              <a:gd name="connsiteY19" fmla="*/ 95250 h 2047875"/>
              <a:gd name="connsiteX20" fmla="*/ 2428875 w 4254202"/>
              <a:gd name="connsiteY20" fmla="*/ 123825 h 2047875"/>
              <a:gd name="connsiteX21" fmla="*/ 2495550 w 4254202"/>
              <a:gd name="connsiteY21" fmla="*/ 133350 h 2047875"/>
              <a:gd name="connsiteX22" fmla="*/ 2533650 w 4254202"/>
              <a:gd name="connsiteY22" fmla="*/ 142875 h 2047875"/>
              <a:gd name="connsiteX23" fmla="*/ 2638425 w 4254202"/>
              <a:gd name="connsiteY23" fmla="*/ 152400 h 2047875"/>
              <a:gd name="connsiteX24" fmla="*/ 2762250 w 4254202"/>
              <a:gd name="connsiteY24" fmla="*/ 171450 h 2047875"/>
              <a:gd name="connsiteX25" fmla="*/ 2828925 w 4254202"/>
              <a:gd name="connsiteY25" fmla="*/ 180975 h 2047875"/>
              <a:gd name="connsiteX26" fmla="*/ 2933700 w 4254202"/>
              <a:gd name="connsiteY26" fmla="*/ 190500 h 2047875"/>
              <a:gd name="connsiteX27" fmla="*/ 2990850 w 4254202"/>
              <a:gd name="connsiteY27" fmla="*/ 200025 h 2047875"/>
              <a:gd name="connsiteX28" fmla="*/ 3028950 w 4254202"/>
              <a:gd name="connsiteY28" fmla="*/ 209550 h 2047875"/>
              <a:gd name="connsiteX29" fmla="*/ 3143250 w 4254202"/>
              <a:gd name="connsiteY29" fmla="*/ 219075 h 2047875"/>
              <a:gd name="connsiteX30" fmla="*/ 3181350 w 4254202"/>
              <a:gd name="connsiteY30" fmla="*/ 228600 h 2047875"/>
              <a:gd name="connsiteX31" fmla="*/ 3238500 w 4254202"/>
              <a:gd name="connsiteY31" fmla="*/ 247650 h 2047875"/>
              <a:gd name="connsiteX32" fmla="*/ 3333750 w 4254202"/>
              <a:gd name="connsiteY32" fmla="*/ 276225 h 2047875"/>
              <a:gd name="connsiteX33" fmla="*/ 3371850 w 4254202"/>
              <a:gd name="connsiteY33" fmla="*/ 285750 h 2047875"/>
              <a:gd name="connsiteX34" fmla="*/ 3429000 w 4254202"/>
              <a:gd name="connsiteY34" fmla="*/ 304800 h 2047875"/>
              <a:gd name="connsiteX35" fmla="*/ 3476625 w 4254202"/>
              <a:gd name="connsiteY35" fmla="*/ 314325 h 2047875"/>
              <a:gd name="connsiteX36" fmla="*/ 3505200 w 4254202"/>
              <a:gd name="connsiteY36" fmla="*/ 323850 h 2047875"/>
              <a:gd name="connsiteX37" fmla="*/ 3552825 w 4254202"/>
              <a:gd name="connsiteY37" fmla="*/ 333375 h 2047875"/>
              <a:gd name="connsiteX38" fmla="*/ 3581400 w 4254202"/>
              <a:gd name="connsiteY38" fmla="*/ 352425 h 2047875"/>
              <a:gd name="connsiteX39" fmla="*/ 3629025 w 4254202"/>
              <a:gd name="connsiteY39" fmla="*/ 361950 h 2047875"/>
              <a:gd name="connsiteX40" fmla="*/ 3705225 w 4254202"/>
              <a:gd name="connsiteY40" fmla="*/ 381000 h 2047875"/>
              <a:gd name="connsiteX41" fmla="*/ 3800475 w 4254202"/>
              <a:gd name="connsiteY41" fmla="*/ 409575 h 2047875"/>
              <a:gd name="connsiteX42" fmla="*/ 3857625 w 4254202"/>
              <a:gd name="connsiteY42" fmla="*/ 438150 h 2047875"/>
              <a:gd name="connsiteX43" fmla="*/ 3886200 w 4254202"/>
              <a:gd name="connsiteY43" fmla="*/ 466725 h 2047875"/>
              <a:gd name="connsiteX44" fmla="*/ 3924300 w 4254202"/>
              <a:gd name="connsiteY44" fmla="*/ 495300 h 2047875"/>
              <a:gd name="connsiteX45" fmla="*/ 3943350 w 4254202"/>
              <a:gd name="connsiteY45" fmla="*/ 523875 h 2047875"/>
              <a:gd name="connsiteX46" fmla="*/ 3971925 w 4254202"/>
              <a:gd name="connsiteY46" fmla="*/ 542925 h 2047875"/>
              <a:gd name="connsiteX47" fmla="*/ 4010025 w 4254202"/>
              <a:gd name="connsiteY47" fmla="*/ 590550 h 2047875"/>
              <a:gd name="connsiteX48" fmla="*/ 4038600 w 4254202"/>
              <a:gd name="connsiteY48" fmla="*/ 609600 h 2047875"/>
              <a:gd name="connsiteX49" fmla="*/ 4086225 w 4254202"/>
              <a:gd name="connsiteY49" fmla="*/ 666750 h 2047875"/>
              <a:gd name="connsiteX50" fmla="*/ 4152900 w 4254202"/>
              <a:gd name="connsiteY50" fmla="*/ 752475 h 2047875"/>
              <a:gd name="connsiteX51" fmla="*/ 4248150 w 4254202"/>
              <a:gd name="connsiteY51" fmla="*/ 1038225 h 2047875"/>
              <a:gd name="connsiteX52" fmla="*/ 4238625 w 4254202"/>
              <a:gd name="connsiteY52" fmla="*/ 1362075 h 2047875"/>
              <a:gd name="connsiteX53" fmla="*/ 4229100 w 4254202"/>
              <a:gd name="connsiteY53" fmla="*/ 1400175 h 2047875"/>
              <a:gd name="connsiteX54" fmla="*/ 4210050 w 4254202"/>
              <a:gd name="connsiteY54" fmla="*/ 1428750 h 2047875"/>
              <a:gd name="connsiteX55" fmla="*/ 4191000 w 4254202"/>
              <a:gd name="connsiteY55" fmla="*/ 1504950 h 2047875"/>
              <a:gd name="connsiteX56" fmla="*/ 4152900 w 4254202"/>
              <a:gd name="connsiteY56" fmla="*/ 1562100 h 2047875"/>
              <a:gd name="connsiteX57" fmla="*/ 4048125 w 4254202"/>
              <a:gd name="connsiteY57" fmla="*/ 1714500 h 2047875"/>
              <a:gd name="connsiteX58" fmla="*/ 3990975 w 4254202"/>
              <a:gd name="connsiteY58" fmla="*/ 1800225 h 2047875"/>
              <a:gd name="connsiteX59" fmla="*/ 3886200 w 4254202"/>
              <a:gd name="connsiteY59" fmla="*/ 1924050 h 2047875"/>
              <a:gd name="connsiteX60" fmla="*/ 3876675 w 4254202"/>
              <a:gd name="connsiteY60" fmla="*/ 1952625 h 2047875"/>
              <a:gd name="connsiteX61" fmla="*/ 3790950 w 4254202"/>
              <a:gd name="connsiteY61" fmla="*/ 2009775 h 2047875"/>
              <a:gd name="connsiteX62" fmla="*/ 3752850 w 4254202"/>
              <a:gd name="connsiteY62" fmla="*/ 2047875 h 2047875"/>
              <a:gd name="connsiteX0" fmla="*/ 57150 w 4254202"/>
              <a:gd name="connsiteY0" fmla="*/ 1514475 h 2047875"/>
              <a:gd name="connsiteX1" fmla="*/ 38100 w 4254202"/>
              <a:gd name="connsiteY1" fmla="*/ 1362075 h 2047875"/>
              <a:gd name="connsiteX2" fmla="*/ 19050 w 4254202"/>
              <a:gd name="connsiteY2" fmla="*/ 1285875 h 2047875"/>
              <a:gd name="connsiteX3" fmla="*/ 0 w 4254202"/>
              <a:gd name="connsiteY3" fmla="*/ 1066800 h 2047875"/>
              <a:gd name="connsiteX4" fmla="*/ 19050 w 4254202"/>
              <a:gd name="connsiteY4" fmla="*/ 838200 h 2047875"/>
              <a:gd name="connsiteX5" fmla="*/ 38100 w 4254202"/>
              <a:gd name="connsiteY5" fmla="*/ 685800 h 2047875"/>
              <a:gd name="connsiteX6" fmla="*/ 152400 w 4254202"/>
              <a:gd name="connsiteY6" fmla="*/ 419100 h 2047875"/>
              <a:gd name="connsiteX7" fmla="*/ 266700 w 4254202"/>
              <a:gd name="connsiteY7" fmla="*/ 342900 h 2047875"/>
              <a:gd name="connsiteX8" fmla="*/ 704850 w 4254202"/>
              <a:gd name="connsiteY8" fmla="*/ 114300 h 2047875"/>
              <a:gd name="connsiteX9" fmla="*/ 733425 w 4254202"/>
              <a:gd name="connsiteY9" fmla="*/ 104775 h 2047875"/>
              <a:gd name="connsiteX10" fmla="*/ 828675 w 4254202"/>
              <a:gd name="connsiteY10" fmla="*/ 66675 h 2047875"/>
              <a:gd name="connsiteX11" fmla="*/ 962025 w 4254202"/>
              <a:gd name="connsiteY11" fmla="*/ 28575 h 2047875"/>
              <a:gd name="connsiteX12" fmla="*/ 1104900 w 4254202"/>
              <a:gd name="connsiteY12" fmla="*/ 9525 h 2047875"/>
              <a:gd name="connsiteX13" fmla="*/ 1162050 w 4254202"/>
              <a:gd name="connsiteY13" fmla="*/ 0 h 2047875"/>
              <a:gd name="connsiteX14" fmla="*/ 1600200 w 4254202"/>
              <a:gd name="connsiteY14" fmla="*/ 19050 h 2047875"/>
              <a:gd name="connsiteX15" fmla="*/ 1771650 w 4254202"/>
              <a:gd name="connsiteY15" fmla="*/ 38100 h 2047875"/>
              <a:gd name="connsiteX16" fmla="*/ 1857375 w 4254202"/>
              <a:gd name="connsiteY16" fmla="*/ 57150 h 2047875"/>
              <a:gd name="connsiteX17" fmla="*/ 2038350 w 4254202"/>
              <a:gd name="connsiteY17" fmla="*/ 76200 h 2047875"/>
              <a:gd name="connsiteX18" fmla="*/ 2095500 w 4254202"/>
              <a:gd name="connsiteY18" fmla="*/ 85725 h 2047875"/>
              <a:gd name="connsiteX19" fmla="*/ 2181225 w 4254202"/>
              <a:gd name="connsiteY19" fmla="*/ 95250 h 2047875"/>
              <a:gd name="connsiteX20" fmla="*/ 2428875 w 4254202"/>
              <a:gd name="connsiteY20" fmla="*/ 123825 h 2047875"/>
              <a:gd name="connsiteX21" fmla="*/ 2495550 w 4254202"/>
              <a:gd name="connsiteY21" fmla="*/ 133350 h 2047875"/>
              <a:gd name="connsiteX22" fmla="*/ 2533650 w 4254202"/>
              <a:gd name="connsiteY22" fmla="*/ 142875 h 2047875"/>
              <a:gd name="connsiteX23" fmla="*/ 2638425 w 4254202"/>
              <a:gd name="connsiteY23" fmla="*/ 152400 h 2047875"/>
              <a:gd name="connsiteX24" fmla="*/ 2762250 w 4254202"/>
              <a:gd name="connsiteY24" fmla="*/ 171450 h 2047875"/>
              <a:gd name="connsiteX25" fmla="*/ 2828925 w 4254202"/>
              <a:gd name="connsiteY25" fmla="*/ 180975 h 2047875"/>
              <a:gd name="connsiteX26" fmla="*/ 2933700 w 4254202"/>
              <a:gd name="connsiteY26" fmla="*/ 190500 h 2047875"/>
              <a:gd name="connsiteX27" fmla="*/ 2990850 w 4254202"/>
              <a:gd name="connsiteY27" fmla="*/ 200025 h 2047875"/>
              <a:gd name="connsiteX28" fmla="*/ 3028950 w 4254202"/>
              <a:gd name="connsiteY28" fmla="*/ 209550 h 2047875"/>
              <a:gd name="connsiteX29" fmla="*/ 3143250 w 4254202"/>
              <a:gd name="connsiteY29" fmla="*/ 219075 h 2047875"/>
              <a:gd name="connsiteX30" fmla="*/ 3181350 w 4254202"/>
              <a:gd name="connsiteY30" fmla="*/ 228600 h 2047875"/>
              <a:gd name="connsiteX31" fmla="*/ 3238500 w 4254202"/>
              <a:gd name="connsiteY31" fmla="*/ 247650 h 2047875"/>
              <a:gd name="connsiteX32" fmla="*/ 3333750 w 4254202"/>
              <a:gd name="connsiteY32" fmla="*/ 276225 h 2047875"/>
              <a:gd name="connsiteX33" fmla="*/ 3371850 w 4254202"/>
              <a:gd name="connsiteY33" fmla="*/ 285750 h 2047875"/>
              <a:gd name="connsiteX34" fmla="*/ 3429000 w 4254202"/>
              <a:gd name="connsiteY34" fmla="*/ 304800 h 2047875"/>
              <a:gd name="connsiteX35" fmla="*/ 3476625 w 4254202"/>
              <a:gd name="connsiteY35" fmla="*/ 314325 h 2047875"/>
              <a:gd name="connsiteX36" fmla="*/ 3505200 w 4254202"/>
              <a:gd name="connsiteY36" fmla="*/ 323850 h 2047875"/>
              <a:gd name="connsiteX37" fmla="*/ 3552825 w 4254202"/>
              <a:gd name="connsiteY37" fmla="*/ 333375 h 2047875"/>
              <a:gd name="connsiteX38" fmla="*/ 3581400 w 4254202"/>
              <a:gd name="connsiteY38" fmla="*/ 352425 h 2047875"/>
              <a:gd name="connsiteX39" fmla="*/ 3629025 w 4254202"/>
              <a:gd name="connsiteY39" fmla="*/ 361950 h 2047875"/>
              <a:gd name="connsiteX40" fmla="*/ 3705225 w 4254202"/>
              <a:gd name="connsiteY40" fmla="*/ 381000 h 2047875"/>
              <a:gd name="connsiteX41" fmla="*/ 3800475 w 4254202"/>
              <a:gd name="connsiteY41" fmla="*/ 409575 h 2047875"/>
              <a:gd name="connsiteX42" fmla="*/ 3857625 w 4254202"/>
              <a:gd name="connsiteY42" fmla="*/ 438150 h 2047875"/>
              <a:gd name="connsiteX43" fmla="*/ 3886200 w 4254202"/>
              <a:gd name="connsiteY43" fmla="*/ 466725 h 2047875"/>
              <a:gd name="connsiteX44" fmla="*/ 3924300 w 4254202"/>
              <a:gd name="connsiteY44" fmla="*/ 495300 h 2047875"/>
              <a:gd name="connsiteX45" fmla="*/ 3943350 w 4254202"/>
              <a:gd name="connsiteY45" fmla="*/ 523875 h 2047875"/>
              <a:gd name="connsiteX46" fmla="*/ 3971925 w 4254202"/>
              <a:gd name="connsiteY46" fmla="*/ 542925 h 2047875"/>
              <a:gd name="connsiteX47" fmla="*/ 4010025 w 4254202"/>
              <a:gd name="connsiteY47" fmla="*/ 590550 h 2047875"/>
              <a:gd name="connsiteX48" fmla="*/ 4038600 w 4254202"/>
              <a:gd name="connsiteY48" fmla="*/ 609600 h 2047875"/>
              <a:gd name="connsiteX49" fmla="*/ 4086225 w 4254202"/>
              <a:gd name="connsiteY49" fmla="*/ 666750 h 2047875"/>
              <a:gd name="connsiteX50" fmla="*/ 4152900 w 4254202"/>
              <a:gd name="connsiteY50" fmla="*/ 752475 h 2047875"/>
              <a:gd name="connsiteX51" fmla="*/ 4248150 w 4254202"/>
              <a:gd name="connsiteY51" fmla="*/ 1038225 h 2047875"/>
              <a:gd name="connsiteX52" fmla="*/ 4238625 w 4254202"/>
              <a:gd name="connsiteY52" fmla="*/ 1362075 h 2047875"/>
              <a:gd name="connsiteX53" fmla="*/ 4229100 w 4254202"/>
              <a:gd name="connsiteY53" fmla="*/ 1400175 h 2047875"/>
              <a:gd name="connsiteX54" fmla="*/ 4210050 w 4254202"/>
              <a:gd name="connsiteY54" fmla="*/ 1428750 h 2047875"/>
              <a:gd name="connsiteX55" fmla="*/ 4152900 w 4254202"/>
              <a:gd name="connsiteY55" fmla="*/ 1562100 h 2047875"/>
              <a:gd name="connsiteX56" fmla="*/ 4048125 w 4254202"/>
              <a:gd name="connsiteY56" fmla="*/ 1714500 h 2047875"/>
              <a:gd name="connsiteX57" fmla="*/ 3990975 w 4254202"/>
              <a:gd name="connsiteY57" fmla="*/ 1800225 h 2047875"/>
              <a:gd name="connsiteX58" fmla="*/ 3886200 w 4254202"/>
              <a:gd name="connsiteY58" fmla="*/ 1924050 h 2047875"/>
              <a:gd name="connsiteX59" fmla="*/ 3876675 w 4254202"/>
              <a:gd name="connsiteY59" fmla="*/ 1952625 h 2047875"/>
              <a:gd name="connsiteX60" fmla="*/ 3790950 w 4254202"/>
              <a:gd name="connsiteY60" fmla="*/ 2009775 h 2047875"/>
              <a:gd name="connsiteX61" fmla="*/ 3752850 w 4254202"/>
              <a:gd name="connsiteY61" fmla="*/ 2047875 h 2047875"/>
              <a:gd name="connsiteX0" fmla="*/ 57150 w 4251657"/>
              <a:gd name="connsiteY0" fmla="*/ 1514475 h 2047875"/>
              <a:gd name="connsiteX1" fmla="*/ 38100 w 4251657"/>
              <a:gd name="connsiteY1" fmla="*/ 1362075 h 2047875"/>
              <a:gd name="connsiteX2" fmla="*/ 19050 w 4251657"/>
              <a:gd name="connsiteY2" fmla="*/ 1285875 h 2047875"/>
              <a:gd name="connsiteX3" fmla="*/ 0 w 4251657"/>
              <a:gd name="connsiteY3" fmla="*/ 1066800 h 2047875"/>
              <a:gd name="connsiteX4" fmla="*/ 19050 w 4251657"/>
              <a:gd name="connsiteY4" fmla="*/ 838200 h 2047875"/>
              <a:gd name="connsiteX5" fmla="*/ 38100 w 4251657"/>
              <a:gd name="connsiteY5" fmla="*/ 685800 h 2047875"/>
              <a:gd name="connsiteX6" fmla="*/ 152400 w 4251657"/>
              <a:gd name="connsiteY6" fmla="*/ 419100 h 2047875"/>
              <a:gd name="connsiteX7" fmla="*/ 266700 w 4251657"/>
              <a:gd name="connsiteY7" fmla="*/ 342900 h 2047875"/>
              <a:gd name="connsiteX8" fmla="*/ 704850 w 4251657"/>
              <a:gd name="connsiteY8" fmla="*/ 114300 h 2047875"/>
              <a:gd name="connsiteX9" fmla="*/ 733425 w 4251657"/>
              <a:gd name="connsiteY9" fmla="*/ 104775 h 2047875"/>
              <a:gd name="connsiteX10" fmla="*/ 828675 w 4251657"/>
              <a:gd name="connsiteY10" fmla="*/ 66675 h 2047875"/>
              <a:gd name="connsiteX11" fmla="*/ 962025 w 4251657"/>
              <a:gd name="connsiteY11" fmla="*/ 28575 h 2047875"/>
              <a:gd name="connsiteX12" fmla="*/ 1104900 w 4251657"/>
              <a:gd name="connsiteY12" fmla="*/ 9525 h 2047875"/>
              <a:gd name="connsiteX13" fmla="*/ 1162050 w 4251657"/>
              <a:gd name="connsiteY13" fmla="*/ 0 h 2047875"/>
              <a:gd name="connsiteX14" fmla="*/ 1600200 w 4251657"/>
              <a:gd name="connsiteY14" fmla="*/ 19050 h 2047875"/>
              <a:gd name="connsiteX15" fmla="*/ 1771650 w 4251657"/>
              <a:gd name="connsiteY15" fmla="*/ 38100 h 2047875"/>
              <a:gd name="connsiteX16" fmla="*/ 1857375 w 4251657"/>
              <a:gd name="connsiteY16" fmla="*/ 57150 h 2047875"/>
              <a:gd name="connsiteX17" fmla="*/ 2038350 w 4251657"/>
              <a:gd name="connsiteY17" fmla="*/ 76200 h 2047875"/>
              <a:gd name="connsiteX18" fmla="*/ 2095500 w 4251657"/>
              <a:gd name="connsiteY18" fmla="*/ 85725 h 2047875"/>
              <a:gd name="connsiteX19" fmla="*/ 2181225 w 4251657"/>
              <a:gd name="connsiteY19" fmla="*/ 95250 h 2047875"/>
              <a:gd name="connsiteX20" fmla="*/ 2428875 w 4251657"/>
              <a:gd name="connsiteY20" fmla="*/ 123825 h 2047875"/>
              <a:gd name="connsiteX21" fmla="*/ 2495550 w 4251657"/>
              <a:gd name="connsiteY21" fmla="*/ 133350 h 2047875"/>
              <a:gd name="connsiteX22" fmla="*/ 2533650 w 4251657"/>
              <a:gd name="connsiteY22" fmla="*/ 142875 h 2047875"/>
              <a:gd name="connsiteX23" fmla="*/ 2638425 w 4251657"/>
              <a:gd name="connsiteY23" fmla="*/ 152400 h 2047875"/>
              <a:gd name="connsiteX24" fmla="*/ 2762250 w 4251657"/>
              <a:gd name="connsiteY24" fmla="*/ 171450 h 2047875"/>
              <a:gd name="connsiteX25" fmla="*/ 2828925 w 4251657"/>
              <a:gd name="connsiteY25" fmla="*/ 180975 h 2047875"/>
              <a:gd name="connsiteX26" fmla="*/ 2933700 w 4251657"/>
              <a:gd name="connsiteY26" fmla="*/ 190500 h 2047875"/>
              <a:gd name="connsiteX27" fmla="*/ 2990850 w 4251657"/>
              <a:gd name="connsiteY27" fmla="*/ 200025 h 2047875"/>
              <a:gd name="connsiteX28" fmla="*/ 3028950 w 4251657"/>
              <a:gd name="connsiteY28" fmla="*/ 209550 h 2047875"/>
              <a:gd name="connsiteX29" fmla="*/ 3143250 w 4251657"/>
              <a:gd name="connsiteY29" fmla="*/ 219075 h 2047875"/>
              <a:gd name="connsiteX30" fmla="*/ 3181350 w 4251657"/>
              <a:gd name="connsiteY30" fmla="*/ 228600 h 2047875"/>
              <a:gd name="connsiteX31" fmla="*/ 3238500 w 4251657"/>
              <a:gd name="connsiteY31" fmla="*/ 247650 h 2047875"/>
              <a:gd name="connsiteX32" fmla="*/ 3333750 w 4251657"/>
              <a:gd name="connsiteY32" fmla="*/ 276225 h 2047875"/>
              <a:gd name="connsiteX33" fmla="*/ 3371850 w 4251657"/>
              <a:gd name="connsiteY33" fmla="*/ 285750 h 2047875"/>
              <a:gd name="connsiteX34" fmla="*/ 3429000 w 4251657"/>
              <a:gd name="connsiteY34" fmla="*/ 304800 h 2047875"/>
              <a:gd name="connsiteX35" fmla="*/ 3476625 w 4251657"/>
              <a:gd name="connsiteY35" fmla="*/ 314325 h 2047875"/>
              <a:gd name="connsiteX36" fmla="*/ 3505200 w 4251657"/>
              <a:gd name="connsiteY36" fmla="*/ 323850 h 2047875"/>
              <a:gd name="connsiteX37" fmla="*/ 3552825 w 4251657"/>
              <a:gd name="connsiteY37" fmla="*/ 333375 h 2047875"/>
              <a:gd name="connsiteX38" fmla="*/ 3581400 w 4251657"/>
              <a:gd name="connsiteY38" fmla="*/ 352425 h 2047875"/>
              <a:gd name="connsiteX39" fmla="*/ 3629025 w 4251657"/>
              <a:gd name="connsiteY39" fmla="*/ 361950 h 2047875"/>
              <a:gd name="connsiteX40" fmla="*/ 3705225 w 4251657"/>
              <a:gd name="connsiteY40" fmla="*/ 381000 h 2047875"/>
              <a:gd name="connsiteX41" fmla="*/ 3800475 w 4251657"/>
              <a:gd name="connsiteY41" fmla="*/ 409575 h 2047875"/>
              <a:gd name="connsiteX42" fmla="*/ 3857625 w 4251657"/>
              <a:gd name="connsiteY42" fmla="*/ 438150 h 2047875"/>
              <a:gd name="connsiteX43" fmla="*/ 3886200 w 4251657"/>
              <a:gd name="connsiteY43" fmla="*/ 466725 h 2047875"/>
              <a:gd name="connsiteX44" fmla="*/ 3924300 w 4251657"/>
              <a:gd name="connsiteY44" fmla="*/ 495300 h 2047875"/>
              <a:gd name="connsiteX45" fmla="*/ 3943350 w 4251657"/>
              <a:gd name="connsiteY45" fmla="*/ 523875 h 2047875"/>
              <a:gd name="connsiteX46" fmla="*/ 3971925 w 4251657"/>
              <a:gd name="connsiteY46" fmla="*/ 542925 h 2047875"/>
              <a:gd name="connsiteX47" fmla="*/ 4010025 w 4251657"/>
              <a:gd name="connsiteY47" fmla="*/ 590550 h 2047875"/>
              <a:gd name="connsiteX48" fmla="*/ 4038600 w 4251657"/>
              <a:gd name="connsiteY48" fmla="*/ 609600 h 2047875"/>
              <a:gd name="connsiteX49" fmla="*/ 4086225 w 4251657"/>
              <a:gd name="connsiteY49" fmla="*/ 666750 h 2047875"/>
              <a:gd name="connsiteX50" fmla="*/ 4152900 w 4251657"/>
              <a:gd name="connsiteY50" fmla="*/ 752475 h 2047875"/>
              <a:gd name="connsiteX51" fmla="*/ 4248150 w 4251657"/>
              <a:gd name="connsiteY51" fmla="*/ 1038225 h 2047875"/>
              <a:gd name="connsiteX52" fmla="*/ 4229100 w 4251657"/>
              <a:gd name="connsiteY52" fmla="*/ 1400175 h 2047875"/>
              <a:gd name="connsiteX53" fmla="*/ 4210050 w 4251657"/>
              <a:gd name="connsiteY53" fmla="*/ 1428750 h 2047875"/>
              <a:gd name="connsiteX54" fmla="*/ 4152900 w 4251657"/>
              <a:gd name="connsiteY54" fmla="*/ 1562100 h 2047875"/>
              <a:gd name="connsiteX55" fmla="*/ 4048125 w 4251657"/>
              <a:gd name="connsiteY55" fmla="*/ 1714500 h 2047875"/>
              <a:gd name="connsiteX56" fmla="*/ 3990975 w 4251657"/>
              <a:gd name="connsiteY56" fmla="*/ 1800225 h 2047875"/>
              <a:gd name="connsiteX57" fmla="*/ 3886200 w 4251657"/>
              <a:gd name="connsiteY57" fmla="*/ 1924050 h 2047875"/>
              <a:gd name="connsiteX58" fmla="*/ 3876675 w 4251657"/>
              <a:gd name="connsiteY58" fmla="*/ 1952625 h 2047875"/>
              <a:gd name="connsiteX59" fmla="*/ 3790950 w 4251657"/>
              <a:gd name="connsiteY59" fmla="*/ 2009775 h 2047875"/>
              <a:gd name="connsiteX60" fmla="*/ 3752850 w 4251657"/>
              <a:gd name="connsiteY60" fmla="*/ 2047875 h 2047875"/>
              <a:gd name="connsiteX0" fmla="*/ 57150 w 4252765"/>
              <a:gd name="connsiteY0" fmla="*/ 1514475 h 2047875"/>
              <a:gd name="connsiteX1" fmla="*/ 38100 w 4252765"/>
              <a:gd name="connsiteY1" fmla="*/ 1362075 h 2047875"/>
              <a:gd name="connsiteX2" fmla="*/ 19050 w 4252765"/>
              <a:gd name="connsiteY2" fmla="*/ 1285875 h 2047875"/>
              <a:gd name="connsiteX3" fmla="*/ 0 w 4252765"/>
              <a:gd name="connsiteY3" fmla="*/ 1066800 h 2047875"/>
              <a:gd name="connsiteX4" fmla="*/ 19050 w 4252765"/>
              <a:gd name="connsiteY4" fmla="*/ 838200 h 2047875"/>
              <a:gd name="connsiteX5" fmla="*/ 38100 w 4252765"/>
              <a:gd name="connsiteY5" fmla="*/ 685800 h 2047875"/>
              <a:gd name="connsiteX6" fmla="*/ 152400 w 4252765"/>
              <a:gd name="connsiteY6" fmla="*/ 419100 h 2047875"/>
              <a:gd name="connsiteX7" fmla="*/ 266700 w 4252765"/>
              <a:gd name="connsiteY7" fmla="*/ 342900 h 2047875"/>
              <a:gd name="connsiteX8" fmla="*/ 704850 w 4252765"/>
              <a:gd name="connsiteY8" fmla="*/ 114300 h 2047875"/>
              <a:gd name="connsiteX9" fmla="*/ 733425 w 4252765"/>
              <a:gd name="connsiteY9" fmla="*/ 104775 h 2047875"/>
              <a:gd name="connsiteX10" fmla="*/ 828675 w 4252765"/>
              <a:gd name="connsiteY10" fmla="*/ 66675 h 2047875"/>
              <a:gd name="connsiteX11" fmla="*/ 962025 w 4252765"/>
              <a:gd name="connsiteY11" fmla="*/ 28575 h 2047875"/>
              <a:gd name="connsiteX12" fmla="*/ 1104900 w 4252765"/>
              <a:gd name="connsiteY12" fmla="*/ 9525 h 2047875"/>
              <a:gd name="connsiteX13" fmla="*/ 1162050 w 4252765"/>
              <a:gd name="connsiteY13" fmla="*/ 0 h 2047875"/>
              <a:gd name="connsiteX14" fmla="*/ 1600200 w 4252765"/>
              <a:gd name="connsiteY14" fmla="*/ 19050 h 2047875"/>
              <a:gd name="connsiteX15" fmla="*/ 1771650 w 4252765"/>
              <a:gd name="connsiteY15" fmla="*/ 38100 h 2047875"/>
              <a:gd name="connsiteX16" fmla="*/ 1857375 w 4252765"/>
              <a:gd name="connsiteY16" fmla="*/ 57150 h 2047875"/>
              <a:gd name="connsiteX17" fmla="*/ 2038350 w 4252765"/>
              <a:gd name="connsiteY17" fmla="*/ 76200 h 2047875"/>
              <a:gd name="connsiteX18" fmla="*/ 2095500 w 4252765"/>
              <a:gd name="connsiteY18" fmla="*/ 85725 h 2047875"/>
              <a:gd name="connsiteX19" fmla="*/ 2181225 w 4252765"/>
              <a:gd name="connsiteY19" fmla="*/ 95250 h 2047875"/>
              <a:gd name="connsiteX20" fmla="*/ 2428875 w 4252765"/>
              <a:gd name="connsiteY20" fmla="*/ 123825 h 2047875"/>
              <a:gd name="connsiteX21" fmla="*/ 2495550 w 4252765"/>
              <a:gd name="connsiteY21" fmla="*/ 133350 h 2047875"/>
              <a:gd name="connsiteX22" fmla="*/ 2533650 w 4252765"/>
              <a:gd name="connsiteY22" fmla="*/ 142875 h 2047875"/>
              <a:gd name="connsiteX23" fmla="*/ 2638425 w 4252765"/>
              <a:gd name="connsiteY23" fmla="*/ 152400 h 2047875"/>
              <a:gd name="connsiteX24" fmla="*/ 2762250 w 4252765"/>
              <a:gd name="connsiteY24" fmla="*/ 171450 h 2047875"/>
              <a:gd name="connsiteX25" fmla="*/ 2828925 w 4252765"/>
              <a:gd name="connsiteY25" fmla="*/ 180975 h 2047875"/>
              <a:gd name="connsiteX26" fmla="*/ 2933700 w 4252765"/>
              <a:gd name="connsiteY26" fmla="*/ 190500 h 2047875"/>
              <a:gd name="connsiteX27" fmla="*/ 2990850 w 4252765"/>
              <a:gd name="connsiteY27" fmla="*/ 200025 h 2047875"/>
              <a:gd name="connsiteX28" fmla="*/ 3028950 w 4252765"/>
              <a:gd name="connsiteY28" fmla="*/ 209550 h 2047875"/>
              <a:gd name="connsiteX29" fmla="*/ 3143250 w 4252765"/>
              <a:gd name="connsiteY29" fmla="*/ 219075 h 2047875"/>
              <a:gd name="connsiteX30" fmla="*/ 3181350 w 4252765"/>
              <a:gd name="connsiteY30" fmla="*/ 228600 h 2047875"/>
              <a:gd name="connsiteX31" fmla="*/ 3238500 w 4252765"/>
              <a:gd name="connsiteY31" fmla="*/ 247650 h 2047875"/>
              <a:gd name="connsiteX32" fmla="*/ 3333750 w 4252765"/>
              <a:gd name="connsiteY32" fmla="*/ 276225 h 2047875"/>
              <a:gd name="connsiteX33" fmla="*/ 3371850 w 4252765"/>
              <a:gd name="connsiteY33" fmla="*/ 285750 h 2047875"/>
              <a:gd name="connsiteX34" fmla="*/ 3429000 w 4252765"/>
              <a:gd name="connsiteY34" fmla="*/ 304800 h 2047875"/>
              <a:gd name="connsiteX35" fmla="*/ 3476625 w 4252765"/>
              <a:gd name="connsiteY35" fmla="*/ 314325 h 2047875"/>
              <a:gd name="connsiteX36" fmla="*/ 3505200 w 4252765"/>
              <a:gd name="connsiteY36" fmla="*/ 323850 h 2047875"/>
              <a:gd name="connsiteX37" fmla="*/ 3552825 w 4252765"/>
              <a:gd name="connsiteY37" fmla="*/ 333375 h 2047875"/>
              <a:gd name="connsiteX38" fmla="*/ 3581400 w 4252765"/>
              <a:gd name="connsiteY38" fmla="*/ 352425 h 2047875"/>
              <a:gd name="connsiteX39" fmla="*/ 3629025 w 4252765"/>
              <a:gd name="connsiteY39" fmla="*/ 361950 h 2047875"/>
              <a:gd name="connsiteX40" fmla="*/ 3705225 w 4252765"/>
              <a:gd name="connsiteY40" fmla="*/ 381000 h 2047875"/>
              <a:gd name="connsiteX41" fmla="*/ 3800475 w 4252765"/>
              <a:gd name="connsiteY41" fmla="*/ 409575 h 2047875"/>
              <a:gd name="connsiteX42" fmla="*/ 3857625 w 4252765"/>
              <a:gd name="connsiteY42" fmla="*/ 438150 h 2047875"/>
              <a:gd name="connsiteX43" fmla="*/ 3886200 w 4252765"/>
              <a:gd name="connsiteY43" fmla="*/ 466725 h 2047875"/>
              <a:gd name="connsiteX44" fmla="*/ 3924300 w 4252765"/>
              <a:gd name="connsiteY44" fmla="*/ 495300 h 2047875"/>
              <a:gd name="connsiteX45" fmla="*/ 3943350 w 4252765"/>
              <a:gd name="connsiteY45" fmla="*/ 523875 h 2047875"/>
              <a:gd name="connsiteX46" fmla="*/ 3971925 w 4252765"/>
              <a:gd name="connsiteY46" fmla="*/ 542925 h 2047875"/>
              <a:gd name="connsiteX47" fmla="*/ 4010025 w 4252765"/>
              <a:gd name="connsiteY47" fmla="*/ 590550 h 2047875"/>
              <a:gd name="connsiteX48" fmla="*/ 4038600 w 4252765"/>
              <a:gd name="connsiteY48" fmla="*/ 609600 h 2047875"/>
              <a:gd name="connsiteX49" fmla="*/ 4086225 w 4252765"/>
              <a:gd name="connsiteY49" fmla="*/ 666750 h 2047875"/>
              <a:gd name="connsiteX50" fmla="*/ 4152900 w 4252765"/>
              <a:gd name="connsiteY50" fmla="*/ 752475 h 2047875"/>
              <a:gd name="connsiteX51" fmla="*/ 4248150 w 4252765"/>
              <a:gd name="connsiteY51" fmla="*/ 1038225 h 2047875"/>
              <a:gd name="connsiteX52" fmla="*/ 4229100 w 4252765"/>
              <a:gd name="connsiteY52" fmla="*/ 1400175 h 2047875"/>
              <a:gd name="connsiteX53" fmla="*/ 4152900 w 4252765"/>
              <a:gd name="connsiteY53" fmla="*/ 1562100 h 2047875"/>
              <a:gd name="connsiteX54" fmla="*/ 4048125 w 4252765"/>
              <a:gd name="connsiteY54" fmla="*/ 1714500 h 2047875"/>
              <a:gd name="connsiteX55" fmla="*/ 3990975 w 4252765"/>
              <a:gd name="connsiteY55" fmla="*/ 1800225 h 2047875"/>
              <a:gd name="connsiteX56" fmla="*/ 3886200 w 4252765"/>
              <a:gd name="connsiteY56" fmla="*/ 1924050 h 2047875"/>
              <a:gd name="connsiteX57" fmla="*/ 3876675 w 4252765"/>
              <a:gd name="connsiteY57" fmla="*/ 1952625 h 2047875"/>
              <a:gd name="connsiteX58" fmla="*/ 3790950 w 4252765"/>
              <a:gd name="connsiteY58" fmla="*/ 2009775 h 2047875"/>
              <a:gd name="connsiteX59" fmla="*/ 3752850 w 4252765"/>
              <a:gd name="connsiteY59"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248150 w 4248150"/>
              <a:gd name="connsiteY51" fmla="*/ 1038225 h 2047875"/>
              <a:gd name="connsiteX52" fmla="*/ 4152900 w 4248150"/>
              <a:gd name="connsiteY52" fmla="*/ 1562100 h 2047875"/>
              <a:gd name="connsiteX53" fmla="*/ 4048125 w 4248150"/>
              <a:gd name="connsiteY53" fmla="*/ 1714500 h 2047875"/>
              <a:gd name="connsiteX54" fmla="*/ 3990975 w 4248150"/>
              <a:gd name="connsiteY54" fmla="*/ 1800225 h 2047875"/>
              <a:gd name="connsiteX55" fmla="*/ 3886200 w 4248150"/>
              <a:gd name="connsiteY55" fmla="*/ 1924050 h 2047875"/>
              <a:gd name="connsiteX56" fmla="*/ 3876675 w 4248150"/>
              <a:gd name="connsiteY56" fmla="*/ 1952625 h 2047875"/>
              <a:gd name="connsiteX57" fmla="*/ 3790950 w 4248150"/>
              <a:gd name="connsiteY57" fmla="*/ 2009775 h 2047875"/>
              <a:gd name="connsiteX58" fmla="*/ 3752850 w 4248150"/>
              <a:gd name="connsiteY58"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248150 w 4248150"/>
              <a:gd name="connsiteY51" fmla="*/ 1038225 h 2047875"/>
              <a:gd name="connsiteX52" fmla="*/ 4152900 w 4248150"/>
              <a:gd name="connsiteY52" fmla="*/ 1562100 h 2047875"/>
              <a:gd name="connsiteX53" fmla="*/ 3990975 w 4248150"/>
              <a:gd name="connsiteY53" fmla="*/ 1800225 h 2047875"/>
              <a:gd name="connsiteX54" fmla="*/ 3886200 w 4248150"/>
              <a:gd name="connsiteY54" fmla="*/ 1924050 h 2047875"/>
              <a:gd name="connsiteX55" fmla="*/ 3876675 w 4248150"/>
              <a:gd name="connsiteY55" fmla="*/ 1952625 h 2047875"/>
              <a:gd name="connsiteX56" fmla="*/ 3790950 w 4248150"/>
              <a:gd name="connsiteY56" fmla="*/ 2009775 h 2047875"/>
              <a:gd name="connsiteX57" fmla="*/ 3752850 w 4248150"/>
              <a:gd name="connsiteY57"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248150 w 4248150"/>
              <a:gd name="connsiteY51" fmla="*/ 1038225 h 2047875"/>
              <a:gd name="connsiteX52" fmla="*/ 4152900 w 4248150"/>
              <a:gd name="connsiteY52" fmla="*/ 1562100 h 2047875"/>
              <a:gd name="connsiteX53" fmla="*/ 3990975 w 4248150"/>
              <a:gd name="connsiteY53" fmla="*/ 1800225 h 2047875"/>
              <a:gd name="connsiteX54" fmla="*/ 3886200 w 4248150"/>
              <a:gd name="connsiteY54" fmla="*/ 1924050 h 2047875"/>
              <a:gd name="connsiteX55" fmla="*/ 3790950 w 4248150"/>
              <a:gd name="connsiteY55" fmla="*/ 2009775 h 2047875"/>
              <a:gd name="connsiteX56" fmla="*/ 3752850 w 4248150"/>
              <a:gd name="connsiteY56"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248150 w 4248150"/>
              <a:gd name="connsiteY51" fmla="*/ 1038225 h 2047875"/>
              <a:gd name="connsiteX52" fmla="*/ 4152900 w 4248150"/>
              <a:gd name="connsiteY52" fmla="*/ 1562100 h 2047875"/>
              <a:gd name="connsiteX53" fmla="*/ 3990975 w 4248150"/>
              <a:gd name="connsiteY53" fmla="*/ 1800225 h 2047875"/>
              <a:gd name="connsiteX54" fmla="*/ 3886200 w 4248150"/>
              <a:gd name="connsiteY54" fmla="*/ 1924050 h 2047875"/>
              <a:gd name="connsiteX55" fmla="*/ 3752850 w 4248150"/>
              <a:gd name="connsiteY55"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248150 w 4248150"/>
              <a:gd name="connsiteY51" fmla="*/ 1038225 h 2047875"/>
              <a:gd name="connsiteX52" fmla="*/ 4152900 w 4248150"/>
              <a:gd name="connsiteY52" fmla="*/ 1562100 h 2047875"/>
              <a:gd name="connsiteX53" fmla="*/ 3990975 w 4248150"/>
              <a:gd name="connsiteY53" fmla="*/ 1800225 h 2047875"/>
              <a:gd name="connsiteX54" fmla="*/ 3752850 w 4248150"/>
              <a:gd name="connsiteY54"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248150 w 4248150"/>
              <a:gd name="connsiteY51" fmla="*/ 1038225 h 2047875"/>
              <a:gd name="connsiteX52" fmla="*/ 4152900 w 4248150"/>
              <a:gd name="connsiteY52" fmla="*/ 1562100 h 2047875"/>
              <a:gd name="connsiteX53" fmla="*/ 3752850 w 4248150"/>
              <a:gd name="connsiteY53"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248150 w 4248150"/>
              <a:gd name="connsiteY51" fmla="*/ 1038225 h 2047875"/>
              <a:gd name="connsiteX52" fmla="*/ 4152900 w 4248150"/>
              <a:gd name="connsiteY52" fmla="*/ 1562100 h 2047875"/>
              <a:gd name="connsiteX53" fmla="*/ 3752850 w 4248150"/>
              <a:gd name="connsiteY53" fmla="*/ 2047875 h 2047875"/>
              <a:gd name="connsiteX0" fmla="*/ 57150 w 4248150"/>
              <a:gd name="connsiteY0" fmla="*/ 1514475 h 2047875"/>
              <a:gd name="connsiteX1" fmla="*/ 38100 w 4248150"/>
              <a:gd name="connsiteY1" fmla="*/ 1362075 h 2047875"/>
              <a:gd name="connsiteX2" fmla="*/ 19050 w 4248150"/>
              <a:gd name="connsiteY2" fmla="*/ 1285875 h 2047875"/>
              <a:gd name="connsiteX3" fmla="*/ 0 w 4248150"/>
              <a:gd name="connsiteY3" fmla="*/ 1066800 h 2047875"/>
              <a:gd name="connsiteX4" fmla="*/ 19050 w 4248150"/>
              <a:gd name="connsiteY4" fmla="*/ 838200 h 2047875"/>
              <a:gd name="connsiteX5" fmla="*/ 38100 w 4248150"/>
              <a:gd name="connsiteY5" fmla="*/ 685800 h 2047875"/>
              <a:gd name="connsiteX6" fmla="*/ 152400 w 4248150"/>
              <a:gd name="connsiteY6" fmla="*/ 419100 h 2047875"/>
              <a:gd name="connsiteX7" fmla="*/ 266700 w 4248150"/>
              <a:gd name="connsiteY7" fmla="*/ 342900 h 2047875"/>
              <a:gd name="connsiteX8" fmla="*/ 704850 w 4248150"/>
              <a:gd name="connsiteY8" fmla="*/ 114300 h 2047875"/>
              <a:gd name="connsiteX9" fmla="*/ 733425 w 4248150"/>
              <a:gd name="connsiteY9" fmla="*/ 104775 h 2047875"/>
              <a:gd name="connsiteX10" fmla="*/ 828675 w 4248150"/>
              <a:gd name="connsiteY10" fmla="*/ 66675 h 2047875"/>
              <a:gd name="connsiteX11" fmla="*/ 962025 w 4248150"/>
              <a:gd name="connsiteY11" fmla="*/ 28575 h 2047875"/>
              <a:gd name="connsiteX12" fmla="*/ 1104900 w 4248150"/>
              <a:gd name="connsiteY12" fmla="*/ 9525 h 2047875"/>
              <a:gd name="connsiteX13" fmla="*/ 1162050 w 4248150"/>
              <a:gd name="connsiteY13" fmla="*/ 0 h 2047875"/>
              <a:gd name="connsiteX14" fmla="*/ 1600200 w 4248150"/>
              <a:gd name="connsiteY14" fmla="*/ 19050 h 2047875"/>
              <a:gd name="connsiteX15" fmla="*/ 1771650 w 4248150"/>
              <a:gd name="connsiteY15" fmla="*/ 38100 h 2047875"/>
              <a:gd name="connsiteX16" fmla="*/ 1857375 w 4248150"/>
              <a:gd name="connsiteY16" fmla="*/ 57150 h 2047875"/>
              <a:gd name="connsiteX17" fmla="*/ 2038350 w 4248150"/>
              <a:gd name="connsiteY17" fmla="*/ 76200 h 2047875"/>
              <a:gd name="connsiteX18" fmla="*/ 2095500 w 4248150"/>
              <a:gd name="connsiteY18" fmla="*/ 85725 h 2047875"/>
              <a:gd name="connsiteX19" fmla="*/ 2181225 w 4248150"/>
              <a:gd name="connsiteY19" fmla="*/ 95250 h 2047875"/>
              <a:gd name="connsiteX20" fmla="*/ 2428875 w 4248150"/>
              <a:gd name="connsiteY20" fmla="*/ 123825 h 2047875"/>
              <a:gd name="connsiteX21" fmla="*/ 2495550 w 4248150"/>
              <a:gd name="connsiteY21" fmla="*/ 133350 h 2047875"/>
              <a:gd name="connsiteX22" fmla="*/ 2533650 w 4248150"/>
              <a:gd name="connsiteY22" fmla="*/ 142875 h 2047875"/>
              <a:gd name="connsiteX23" fmla="*/ 2638425 w 4248150"/>
              <a:gd name="connsiteY23" fmla="*/ 152400 h 2047875"/>
              <a:gd name="connsiteX24" fmla="*/ 2762250 w 4248150"/>
              <a:gd name="connsiteY24" fmla="*/ 171450 h 2047875"/>
              <a:gd name="connsiteX25" fmla="*/ 2828925 w 4248150"/>
              <a:gd name="connsiteY25" fmla="*/ 180975 h 2047875"/>
              <a:gd name="connsiteX26" fmla="*/ 2933700 w 4248150"/>
              <a:gd name="connsiteY26" fmla="*/ 190500 h 2047875"/>
              <a:gd name="connsiteX27" fmla="*/ 2990850 w 4248150"/>
              <a:gd name="connsiteY27" fmla="*/ 200025 h 2047875"/>
              <a:gd name="connsiteX28" fmla="*/ 3028950 w 4248150"/>
              <a:gd name="connsiteY28" fmla="*/ 209550 h 2047875"/>
              <a:gd name="connsiteX29" fmla="*/ 3143250 w 4248150"/>
              <a:gd name="connsiteY29" fmla="*/ 219075 h 2047875"/>
              <a:gd name="connsiteX30" fmla="*/ 3181350 w 4248150"/>
              <a:gd name="connsiteY30" fmla="*/ 228600 h 2047875"/>
              <a:gd name="connsiteX31" fmla="*/ 3238500 w 4248150"/>
              <a:gd name="connsiteY31" fmla="*/ 247650 h 2047875"/>
              <a:gd name="connsiteX32" fmla="*/ 3333750 w 4248150"/>
              <a:gd name="connsiteY32" fmla="*/ 276225 h 2047875"/>
              <a:gd name="connsiteX33" fmla="*/ 3371850 w 4248150"/>
              <a:gd name="connsiteY33" fmla="*/ 285750 h 2047875"/>
              <a:gd name="connsiteX34" fmla="*/ 3429000 w 4248150"/>
              <a:gd name="connsiteY34" fmla="*/ 304800 h 2047875"/>
              <a:gd name="connsiteX35" fmla="*/ 3476625 w 4248150"/>
              <a:gd name="connsiteY35" fmla="*/ 314325 h 2047875"/>
              <a:gd name="connsiteX36" fmla="*/ 3505200 w 4248150"/>
              <a:gd name="connsiteY36" fmla="*/ 323850 h 2047875"/>
              <a:gd name="connsiteX37" fmla="*/ 3552825 w 4248150"/>
              <a:gd name="connsiteY37" fmla="*/ 333375 h 2047875"/>
              <a:gd name="connsiteX38" fmla="*/ 3581400 w 4248150"/>
              <a:gd name="connsiteY38" fmla="*/ 352425 h 2047875"/>
              <a:gd name="connsiteX39" fmla="*/ 3629025 w 4248150"/>
              <a:gd name="connsiteY39" fmla="*/ 361950 h 2047875"/>
              <a:gd name="connsiteX40" fmla="*/ 3705225 w 4248150"/>
              <a:gd name="connsiteY40" fmla="*/ 381000 h 2047875"/>
              <a:gd name="connsiteX41" fmla="*/ 3800475 w 4248150"/>
              <a:gd name="connsiteY41" fmla="*/ 409575 h 2047875"/>
              <a:gd name="connsiteX42" fmla="*/ 3857625 w 4248150"/>
              <a:gd name="connsiteY42" fmla="*/ 438150 h 2047875"/>
              <a:gd name="connsiteX43" fmla="*/ 3886200 w 4248150"/>
              <a:gd name="connsiteY43" fmla="*/ 466725 h 2047875"/>
              <a:gd name="connsiteX44" fmla="*/ 3924300 w 4248150"/>
              <a:gd name="connsiteY44" fmla="*/ 495300 h 2047875"/>
              <a:gd name="connsiteX45" fmla="*/ 3943350 w 4248150"/>
              <a:gd name="connsiteY45" fmla="*/ 523875 h 2047875"/>
              <a:gd name="connsiteX46" fmla="*/ 3971925 w 4248150"/>
              <a:gd name="connsiteY46" fmla="*/ 542925 h 2047875"/>
              <a:gd name="connsiteX47" fmla="*/ 4010025 w 4248150"/>
              <a:gd name="connsiteY47" fmla="*/ 590550 h 2047875"/>
              <a:gd name="connsiteX48" fmla="*/ 4038600 w 4248150"/>
              <a:gd name="connsiteY48" fmla="*/ 609600 h 2047875"/>
              <a:gd name="connsiteX49" fmla="*/ 4086225 w 4248150"/>
              <a:gd name="connsiteY49" fmla="*/ 666750 h 2047875"/>
              <a:gd name="connsiteX50" fmla="*/ 4152900 w 4248150"/>
              <a:gd name="connsiteY50" fmla="*/ 752475 h 2047875"/>
              <a:gd name="connsiteX51" fmla="*/ 4248150 w 4248150"/>
              <a:gd name="connsiteY51" fmla="*/ 1038225 h 2047875"/>
              <a:gd name="connsiteX52" fmla="*/ 3752850 w 4248150"/>
              <a:gd name="connsiteY52" fmla="*/ 2047875 h 2047875"/>
              <a:gd name="connsiteX0" fmla="*/ 57150 w 4248316"/>
              <a:gd name="connsiteY0" fmla="*/ 1514475 h 2047875"/>
              <a:gd name="connsiteX1" fmla="*/ 38100 w 4248316"/>
              <a:gd name="connsiteY1" fmla="*/ 1362075 h 2047875"/>
              <a:gd name="connsiteX2" fmla="*/ 19050 w 4248316"/>
              <a:gd name="connsiteY2" fmla="*/ 1285875 h 2047875"/>
              <a:gd name="connsiteX3" fmla="*/ 0 w 4248316"/>
              <a:gd name="connsiteY3" fmla="*/ 1066800 h 2047875"/>
              <a:gd name="connsiteX4" fmla="*/ 19050 w 4248316"/>
              <a:gd name="connsiteY4" fmla="*/ 838200 h 2047875"/>
              <a:gd name="connsiteX5" fmla="*/ 38100 w 4248316"/>
              <a:gd name="connsiteY5" fmla="*/ 685800 h 2047875"/>
              <a:gd name="connsiteX6" fmla="*/ 152400 w 4248316"/>
              <a:gd name="connsiteY6" fmla="*/ 419100 h 2047875"/>
              <a:gd name="connsiteX7" fmla="*/ 266700 w 4248316"/>
              <a:gd name="connsiteY7" fmla="*/ 342900 h 2047875"/>
              <a:gd name="connsiteX8" fmla="*/ 704850 w 4248316"/>
              <a:gd name="connsiteY8" fmla="*/ 114300 h 2047875"/>
              <a:gd name="connsiteX9" fmla="*/ 733425 w 4248316"/>
              <a:gd name="connsiteY9" fmla="*/ 104775 h 2047875"/>
              <a:gd name="connsiteX10" fmla="*/ 828675 w 4248316"/>
              <a:gd name="connsiteY10" fmla="*/ 66675 h 2047875"/>
              <a:gd name="connsiteX11" fmla="*/ 962025 w 4248316"/>
              <a:gd name="connsiteY11" fmla="*/ 28575 h 2047875"/>
              <a:gd name="connsiteX12" fmla="*/ 1104900 w 4248316"/>
              <a:gd name="connsiteY12" fmla="*/ 9525 h 2047875"/>
              <a:gd name="connsiteX13" fmla="*/ 1162050 w 4248316"/>
              <a:gd name="connsiteY13" fmla="*/ 0 h 2047875"/>
              <a:gd name="connsiteX14" fmla="*/ 1600200 w 4248316"/>
              <a:gd name="connsiteY14" fmla="*/ 19050 h 2047875"/>
              <a:gd name="connsiteX15" fmla="*/ 1771650 w 4248316"/>
              <a:gd name="connsiteY15" fmla="*/ 38100 h 2047875"/>
              <a:gd name="connsiteX16" fmla="*/ 1857375 w 4248316"/>
              <a:gd name="connsiteY16" fmla="*/ 57150 h 2047875"/>
              <a:gd name="connsiteX17" fmla="*/ 2038350 w 4248316"/>
              <a:gd name="connsiteY17" fmla="*/ 76200 h 2047875"/>
              <a:gd name="connsiteX18" fmla="*/ 2095500 w 4248316"/>
              <a:gd name="connsiteY18" fmla="*/ 85725 h 2047875"/>
              <a:gd name="connsiteX19" fmla="*/ 2181225 w 4248316"/>
              <a:gd name="connsiteY19" fmla="*/ 95250 h 2047875"/>
              <a:gd name="connsiteX20" fmla="*/ 2428875 w 4248316"/>
              <a:gd name="connsiteY20" fmla="*/ 123825 h 2047875"/>
              <a:gd name="connsiteX21" fmla="*/ 2495550 w 4248316"/>
              <a:gd name="connsiteY21" fmla="*/ 133350 h 2047875"/>
              <a:gd name="connsiteX22" fmla="*/ 2533650 w 4248316"/>
              <a:gd name="connsiteY22" fmla="*/ 142875 h 2047875"/>
              <a:gd name="connsiteX23" fmla="*/ 2638425 w 4248316"/>
              <a:gd name="connsiteY23" fmla="*/ 152400 h 2047875"/>
              <a:gd name="connsiteX24" fmla="*/ 2762250 w 4248316"/>
              <a:gd name="connsiteY24" fmla="*/ 171450 h 2047875"/>
              <a:gd name="connsiteX25" fmla="*/ 2828925 w 4248316"/>
              <a:gd name="connsiteY25" fmla="*/ 180975 h 2047875"/>
              <a:gd name="connsiteX26" fmla="*/ 2933700 w 4248316"/>
              <a:gd name="connsiteY26" fmla="*/ 190500 h 2047875"/>
              <a:gd name="connsiteX27" fmla="*/ 2990850 w 4248316"/>
              <a:gd name="connsiteY27" fmla="*/ 200025 h 2047875"/>
              <a:gd name="connsiteX28" fmla="*/ 3028950 w 4248316"/>
              <a:gd name="connsiteY28" fmla="*/ 209550 h 2047875"/>
              <a:gd name="connsiteX29" fmla="*/ 3143250 w 4248316"/>
              <a:gd name="connsiteY29" fmla="*/ 219075 h 2047875"/>
              <a:gd name="connsiteX30" fmla="*/ 3181350 w 4248316"/>
              <a:gd name="connsiteY30" fmla="*/ 228600 h 2047875"/>
              <a:gd name="connsiteX31" fmla="*/ 3238500 w 4248316"/>
              <a:gd name="connsiteY31" fmla="*/ 247650 h 2047875"/>
              <a:gd name="connsiteX32" fmla="*/ 3333750 w 4248316"/>
              <a:gd name="connsiteY32" fmla="*/ 276225 h 2047875"/>
              <a:gd name="connsiteX33" fmla="*/ 3371850 w 4248316"/>
              <a:gd name="connsiteY33" fmla="*/ 285750 h 2047875"/>
              <a:gd name="connsiteX34" fmla="*/ 3429000 w 4248316"/>
              <a:gd name="connsiteY34" fmla="*/ 304800 h 2047875"/>
              <a:gd name="connsiteX35" fmla="*/ 3476625 w 4248316"/>
              <a:gd name="connsiteY35" fmla="*/ 314325 h 2047875"/>
              <a:gd name="connsiteX36" fmla="*/ 3505200 w 4248316"/>
              <a:gd name="connsiteY36" fmla="*/ 323850 h 2047875"/>
              <a:gd name="connsiteX37" fmla="*/ 3552825 w 4248316"/>
              <a:gd name="connsiteY37" fmla="*/ 333375 h 2047875"/>
              <a:gd name="connsiteX38" fmla="*/ 3581400 w 4248316"/>
              <a:gd name="connsiteY38" fmla="*/ 352425 h 2047875"/>
              <a:gd name="connsiteX39" fmla="*/ 3629025 w 4248316"/>
              <a:gd name="connsiteY39" fmla="*/ 361950 h 2047875"/>
              <a:gd name="connsiteX40" fmla="*/ 3705225 w 4248316"/>
              <a:gd name="connsiteY40" fmla="*/ 381000 h 2047875"/>
              <a:gd name="connsiteX41" fmla="*/ 3800475 w 4248316"/>
              <a:gd name="connsiteY41" fmla="*/ 409575 h 2047875"/>
              <a:gd name="connsiteX42" fmla="*/ 3857625 w 4248316"/>
              <a:gd name="connsiteY42" fmla="*/ 438150 h 2047875"/>
              <a:gd name="connsiteX43" fmla="*/ 3886200 w 4248316"/>
              <a:gd name="connsiteY43" fmla="*/ 466725 h 2047875"/>
              <a:gd name="connsiteX44" fmla="*/ 3924300 w 4248316"/>
              <a:gd name="connsiteY44" fmla="*/ 495300 h 2047875"/>
              <a:gd name="connsiteX45" fmla="*/ 3943350 w 4248316"/>
              <a:gd name="connsiteY45" fmla="*/ 523875 h 2047875"/>
              <a:gd name="connsiteX46" fmla="*/ 3971925 w 4248316"/>
              <a:gd name="connsiteY46" fmla="*/ 542925 h 2047875"/>
              <a:gd name="connsiteX47" fmla="*/ 4010025 w 4248316"/>
              <a:gd name="connsiteY47" fmla="*/ 590550 h 2047875"/>
              <a:gd name="connsiteX48" fmla="*/ 4038600 w 4248316"/>
              <a:gd name="connsiteY48" fmla="*/ 609600 h 2047875"/>
              <a:gd name="connsiteX49" fmla="*/ 4086225 w 4248316"/>
              <a:gd name="connsiteY49" fmla="*/ 666750 h 2047875"/>
              <a:gd name="connsiteX50" fmla="*/ 4152900 w 4248316"/>
              <a:gd name="connsiteY50" fmla="*/ 752475 h 2047875"/>
              <a:gd name="connsiteX51" fmla="*/ 4248150 w 4248316"/>
              <a:gd name="connsiteY51" fmla="*/ 1038225 h 2047875"/>
              <a:gd name="connsiteX52" fmla="*/ 3752850 w 4248316"/>
              <a:gd name="connsiteY52" fmla="*/ 2047875 h 2047875"/>
              <a:gd name="connsiteX0" fmla="*/ 57150 w 4248565"/>
              <a:gd name="connsiteY0" fmla="*/ 1514475 h 2047875"/>
              <a:gd name="connsiteX1" fmla="*/ 38100 w 4248565"/>
              <a:gd name="connsiteY1" fmla="*/ 1362075 h 2047875"/>
              <a:gd name="connsiteX2" fmla="*/ 19050 w 4248565"/>
              <a:gd name="connsiteY2" fmla="*/ 1285875 h 2047875"/>
              <a:gd name="connsiteX3" fmla="*/ 0 w 4248565"/>
              <a:gd name="connsiteY3" fmla="*/ 1066800 h 2047875"/>
              <a:gd name="connsiteX4" fmla="*/ 19050 w 4248565"/>
              <a:gd name="connsiteY4" fmla="*/ 838200 h 2047875"/>
              <a:gd name="connsiteX5" fmla="*/ 38100 w 4248565"/>
              <a:gd name="connsiteY5" fmla="*/ 685800 h 2047875"/>
              <a:gd name="connsiteX6" fmla="*/ 152400 w 4248565"/>
              <a:gd name="connsiteY6" fmla="*/ 419100 h 2047875"/>
              <a:gd name="connsiteX7" fmla="*/ 266700 w 4248565"/>
              <a:gd name="connsiteY7" fmla="*/ 342900 h 2047875"/>
              <a:gd name="connsiteX8" fmla="*/ 704850 w 4248565"/>
              <a:gd name="connsiteY8" fmla="*/ 114300 h 2047875"/>
              <a:gd name="connsiteX9" fmla="*/ 733425 w 4248565"/>
              <a:gd name="connsiteY9" fmla="*/ 104775 h 2047875"/>
              <a:gd name="connsiteX10" fmla="*/ 828675 w 4248565"/>
              <a:gd name="connsiteY10" fmla="*/ 66675 h 2047875"/>
              <a:gd name="connsiteX11" fmla="*/ 962025 w 4248565"/>
              <a:gd name="connsiteY11" fmla="*/ 28575 h 2047875"/>
              <a:gd name="connsiteX12" fmla="*/ 1104900 w 4248565"/>
              <a:gd name="connsiteY12" fmla="*/ 9525 h 2047875"/>
              <a:gd name="connsiteX13" fmla="*/ 1162050 w 4248565"/>
              <a:gd name="connsiteY13" fmla="*/ 0 h 2047875"/>
              <a:gd name="connsiteX14" fmla="*/ 1600200 w 4248565"/>
              <a:gd name="connsiteY14" fmla="*/ 19050 h 2047875"/>
              <a:gd name="connsiteX15" fmla="*/ 1771650 w 4248565"/>
              <a:gd name="connsiteY15" fmla="*/ 38100 h 2047875"/>
              <a:gd name="connsiteX16" fmla="*/ 1857375 w 4248565"/>
              <a:gd name="connsiteY16" fmla="*/ 57150 h 2047875"/>
              <a:gd name="connsiteX17" fmla="*/ 2038350 w 4248565"/>
              <a:gd name="connsiteY17" fmla="*/ 76200 h 2047875"/>
              <a:gd name="connsiteX18" fmla="*/ 2095500 w 4248565"/>
              <a:gd name="connsiteY18" fmla="*/ 85725 h 2047875"/>
              <a:gd name="connsiteX19" fmla="*/ 2181225 w 4248565"/>
              <a:gd name="connsiteY19" fmla="*/ 95250 h 2047875"/>
              <a:gd name="connsiteX20" fmla="*/ 2428875 w 4248565"/>
              <a:gd name="connsiteY20" fmla="*/ 123825 h 2047875"/>
              <a:gd name="connsiteX21" fmla="*/ 2495550 w 4248565"/>
              <a:gd name="connsiteY21" fmla="*/ 133350 h 2047875"/>
              <a:gd name="connsiteX22" fmla="*/ 2533650 w 4248565"/>
              <a:gd name="connsiteY22" fmla="*/ 142875 h 2047875"/>
              <a:gd name="connsiteX23" fmla="*/ 2638425 w 4248565"/>
              <a:gd name="connsiteY23" fmla="*/ 152400 h 2047875"/>
              <a:gd name="connsiteX24" fmla="*/ 2762250 w 4248565"/>
              <a:gd name="connsiteY24" fmla="*/ 171450 h 2047875"/>
              <a:gd name="connsiteX25" fmla="*/ 2828925 w 4248565"/>
              <a:gd name="connsiteY25" fmla="*/ 180975 h 2047875"/>
              <a:gd name="connsiteX26" fmla="*/ 2933700 w 4248565"/>
              <a:gd name="connsiteY26" fmla="*/ 190500 h 2047875"/>
              <a:gd name="connsiteX27" fmla="*/ 2990850 w 4248565"/>
              <a:gd name="connsiteY27" fmla="*/ 200025 h 2047875"/>
              <a:gd name="connsiteX28" fmla="*/ 3028950 w 4248565"/>
              <a:gd name="connsiteY28" fmla="*/ 209550 h 2047875"/>
              <a:gd name="connsiteX29" fmla="*/ 3143250 w 4248565"/>
              <a:gd name="connsiteY29" fmla="*/ 219075 h 2047875"/>
              <a:gd name="connsiteX30" fmla="*/ 3181350 w 4248565"/>
              <a:gd name="connsiteY30" fmla="*/ 228600 h 2047875"/>
              <a:gd name="connsiteX31" fmla="*/ 3238500 w 4248565"/>
              <a:gd name="connsiteY31" fmla="*/ 247650 h 2047875"/>
              <a:gd name="connsiteX32" fmla="*/ 3333750 w 4248565"/>
              <a:gd name="connsiteY32" fmla="*/ 276225 h 2047875"/>
              <a:gd name="connsiteX33" fmla="*/ 3371850 w 4248565"/>
              <a:gd name="connsiteY33" fmla="*/ 285750 h 2047875"/>
              <a:gd name="connsiteX34" fmla="*/ 3429000 w 4248565"/>
              <a:gd name="connsiteY34" fmla="*/ 304800 h 2047875"/>
              <a:gd name="connsiteX35" fmla="*/ 3476625 w 4248565"/>
              <a:gd name="connsiteY35" fmla="*/ 314325 h 2047875"/>
              <a:gd name="connsiteX36" fmla="*/ 3505200 w 4248565"/>
              <a:gd name="connsiteY36" fmla="*/ 323850 h 2047875"/>
              <a:gd name="connsiteX37" fmla="*/ 3552825 w 4248565"/>
              <a:gd name="connsiteY37" fmla="*/ 333375 h 2047875"/>
              <a:gd name="connsiteX38" fmla="*/ 3581400 w 4248565"/>
              <a:gd name="connsiteY38" fmla="*/ 352425 h 2047875"/>
              <a:gd name="connsiteX39" fmla="*/ 3629025 w 4248565"/>
              <a:gd name="connsiteY39" fmla="*/ 361950 h 2047875"/>
              <a:gd name="connsiteX40" fmla="*/ 3705225 w 4248565"/>
              <a:gd name="connsiteY40" fmla="*/ 381000 h 2047875"/>
              <a:gd name="connsiteX41" fmla="*/ 3800475 w 4248565"/>
              <a:gd name="connsiteY41" fmla="*/ 409575 h 2047875"/>
              <a:gd name="connsiteX42" fmla="*/ 3857625 w 4248565"/>
              <a:gd name="connsiteY42" fmla="*/ 438150 h 2047875"/>
              <a:gd name="connsiteX43" fmla="*/ 3886200 w 4248565"/>
              <a:gd name="connsiteY43" fmla="*/ 466725 h 2047875"/>
              <a:gd name="connsiteX44" fmla="*/ 3924300 w 4248565"/>
              <a:gd name="connsiteY44" fmla="*/ 495300 h 2047875"/>
              <a:gd name="connsiteX45" fmla="*/ 3943350 w 4248565"/>
              <a:gd name="connsiteY45" fmla="*/ 523875 h 2047875"/>
              <a:gd name="connsiteX46" fmla="*/ 3971925 w 4248565"/>
              <a:gd name="connsiteY46" fmla="*/ 542925 h 2047875"/>
              <a:gd name="connsiteX47" fmla="*/ 4010025 w 4248565"/>
              <a:gd name="connsiteY47" fmla="*/ 590550 h 2047875"/>
              <a:gd name="connsiteX48" fmla="*/ 4038600 w 4248565"/>
              <a:gd name="connsiteY48" fmla="*/ 609600 h 2047875"/>
              <a:gd name="connsiteX49" fmla="*/ 4086225 w 4248565"/>
              <a:gd name="connsiteY49" fmla="*/ 666750 h 2047875"/>
              <a:gd name="connsiteX50" fmla="*/ 4152900 w 4248565"/>
              <a:gd name="connsiteY50" fmla="*/ 752475 h 2047875"/>
              <a:gd name="connsiteX51" fmla="*/ 4248150 w 4248565"/>
              <a:gd name="connsiteY51" fmla="*/ 1038225 h 2047875"/>
              <a:gd name="connsiteX52" fmla="*/ 3752850 w 4248565"/>
              <a:gd name="connsiteY52" fmla="*/ 2047875 h 2047875"/>
              <a:gd name="connsiteX0" fmla="*/ 57150 w 4248565"/>
              <a:gd name="connsiteY0" fmla="*/ 1514475 h 2047875"/>
              <a:gd name="connsiteX1" fmla="*/ 38100 w 4248565"/>
              <a:gd name="connsiteY1" fmla="*/ 1362075 h 2047875"/>
              <a:gd name="connsiteX2" fmla="*/ 19050 w 4248565"/>
              <a:gd name="connsiteY2" fmla="*/ 1285875 h 2047875"/>
              <a:gd name="connsiteX3" fmla="*/ 0 w 4248565"/>
              <a:gd name="connsiteY3" fmla="*/ 1066800 h 2047875"/>
              <a:gd name="connsiteX4" fmla="*/ 19050 w 4248565"/>
              <a:gd name="connsiteY4" fmla="*/ 838200 h 2047875"/>
              <a:gd name="connsiteX5" fmla="*/ 38100 w 4248565"/>
              <a:gd name="connsiteY5" fmla="*/ 685800 h 2047875"/>
              <a:gd name="connsiteX6" fmla="*/ 152400 w 4248565"/>
              <a:gd name="connsiteY6" fmla="*/ 419100 h 2047875"/>
              <a:gd name="connsiteX7" fmla="*/ 266700 w 4248565"/>
              <a:gd name="connsiteY7" fmla="*/ 342900 h 2047875"/>
              <a:gd name="connsiteX8" fmla="*/ 704850 w 4248565"/>
              <a:gd name="connsiteY8" fmla="*/ 114300 h 2047875"/>
              <a:gd name="connsiteX9" fmla="*/ 733425 w 4248565"/>
              <a:gd name="connsiteY9" fmla="*/ 104775 h 2047875"/>
              <a:gd name="connsiteX10" fmla="*/ 828675 w 4248565"/>
              <a:gd name="connsiteY10" fmla="*/ 66675 h 2047875"/>
              <a:gd name="connsiteX11" fmla="*/ 962025 w 4248565"/>
              <a:gd name="connsiteY11" fmla="*/ 28575 h 2047875"/>
              <a:gd name="connsiteX12" fmla="*/ 1104900 w 4248565"/>
              <a:gd name="connsiteY12" fmla="*/ 9525 h 2047875"/>
              <a:gd name="connsiteX13" fmla="*/ 1162050 w 4248565"/>
              <a:gd name="connsiteY13" fmla="*/ 0 h 2047875"/>
              <a:gd name="connsiteX14" fmla="*/ 1600200 w 4248565"/>
              <a:gd name="connsiteY14" fmla="*/ 19050 h 2047875"/>
              <a:gd name="connsiteX15" fmla="*/ 1771650 w 4248565"/>
              <a:gd name="connsiteY15" fmla="*/ 38100 h 2047875"/>
              <a:gd name="connsiteX16" fmla="*/ 1857375 w 4248565"/>
              <a:gd name="connsiteY16" fmla="*/ 57150 h 2047875"/>
              <a:gd name="connsiteX17" fmla="*/ 2038350 w 4248565"/>
              <a:gd name="connsiteY17" fmla="*/ 76200 h 2047875"/>
              <a:gd name="connsiteX18" fmla="*/ 2095500 w 4248565"/>
              <a:gd name="connsiteY18" fmla="*/ 85725 h 2047875"/>
              <a:gd name="connsiteX19" fmla="*/ 2181225 w 4248565"/>
              <a:gd name="connsiteY19" fmla="*/ 95250 h 2047875"/>
              <a:gd name="connsiteX20" fmla="*/ 2428875 w 4248565"/>
              <a:gd name="connsiteY20" fmla="*/ 123825 h 2047875"/>
              <a:gd name="connsiteX21" fmla="*/ 2495550 w 4248565"/>
              <a:gd name="connsiteY21" fmla="*/ 133350 h 2047875"/>
              <a:gd name="connsiteX22" fmla="*/ 2533650 w 4248565"/>
              <a:gd name="connsiteY22" fmla="*/ 142875 h 2047875"/>
              <a:gd name="connsiteX23" fmla="*/ 2638425 w 4248565"/>
              <a:gd name="connsiteY23" fmla="*/ 152400 h 2047875"/>
              <a:gd name="connsiteX24" fmla="*/ 2762250 w 4248565"/>
              <a:gd name="connsiteY24" fmla="*/ 171450 h 2047875"/>
              <a:gd name="connsiteX25" fmla="*/ 2828925 w 4248565"/>
              <a:gd name="connsiteY25" fmla="*/ 180975 h 2047875"/>
              <a:gd name="connsiteX26" fmla="*/ 2933700 w 4248565"/>
              <a:gd name="connsiteY26" fmla="*/ 190500 h 2047875"/>
              <a:gd name="connsiteX27" fmla="*/ 2990850 w 4248565"/>
              <a:gd name="connsiteY27" fmla="*/ 200025 h 2047875"/>
              <a:gd name="connsiteX28" fmla="*/ 3028950 w 4248565"/>
              <a:gd name="connsiteY28" fmla="*/ 209550 h 2047875"/>
              <a:gd name="connsiteX29" fmla="*/ 3143250 w 4248565"/>
              <a:gd name="connsiteY29" fmla="*/ 219075 h 2047875"/>
              <a:gd name="connsiteX30" fmla="*/ 3181350 w 4248565"/>
              <a:gd name="connsiteY30" fmla="*/ 228600 h 2047875"/>
              <a:gd name="connsiteX31" fmla="*/ 3238500 w 4248565"/>
              <a:gd name="connsiteY31" fmla="*/ 247650 h 2047875"/>
              <a:gd name="connsiteX32" fmla="*/ 3333750 w 4248565"/>
              <a:gd name="connsiteY32" fmla="*/ 276225 h 2047875"/>
              <a:gd name="connsiteX33" fmla="*/ 3371850 w 4248565"/>
              <a:gd name="connsiteY33" fmla="*/ 285750 h 2047875"/>
              <a:gd name="connsiteX34" fmla="*/ 3429000 w 4248565"/>
              <a:gd name="connsiteY34" fmla="*/ 304800 h 2047875"/>
              <a:gd name="connsiteX35" fmla="*/ 3476625 w 4248565"/>
              <a:gd name="connsiteY35" fmla="*/ 314325 h 2047875"/>
              <a:gd name="connsiteX36" fmla="*/ 3505200 w 4248565"/>
              <a:gd name="connsiteY36" fmla="*/ 323850 h 2047875"/>
              <a:gd name="connsiteX37" fmla="*/ 3552825 w 4248565"/>
              <a:gd name="connsiteY37" fmla="*/ 333375 h 2047875"/>
              <a:gd name="connsiteX38" fmla="*/ 3581400 w 4248565"/>
              <a:gd name="connsiteY38" fmla="*/ 352425 h 2047875"/>
              <a:gd name="connsiteX39" fmla="*/ 3629025 w 4248565"/>
              <a:gd name="connsiteY39" fmla="*/ 361950 h 2047875"/>
              <a:gd name="connsiteX40" fmla="*/ 3705225 w 4248565"/>
              <a:gd name="connsiteY40" fmla="*/ 381000 h 2047875"/>
              <a:gd name="connsiteX41" fmla="*/ 3800475 w 4248565"/>
              <a:gd name="connsiteY41" fmla="*/ 409575 h 2047875"/>
              <a:gd name="connsiteX42" fmla="*/ 3857625 w 4248565"/>
              <a:gd name="connsiteY42" fmla="*/ 438150 h 2047875"/>
              <a:gd name="connsiteX43" fmla="*/ 3886200 w 4248565"/>
              <a:gd name="connsiteY43" fmla="*/ 466725 h 2047875"/>
              <a:gd name="connsiteX44" fmla="*/ 3924300 w 4248565"/>
              <a:gd name="connsiteY44" fmla="*/ 495300 h 2047875"/>
              <a:gd name="connsiteX45" fmla="*/ 3971925 w 4248565"/>
              <a:gd name="connsiteY45" fmla="*/ 542925 h 2047875"/>
              <a:gd name="connsiteX46" fmla="*/ 4010025 w 4248565"/>
              <a:gd name="connsiteY46" fmla="*/ 590550 h 2047875"/>
              <a:gd name="connsiteX47" fmla="*/ 4038600 w 4248565"/>
              <a:gd name="connsiteY47" fmla="*/ 609600 h 2047875"/>
              <a:gd name="connsiteX48" fmla="*/ 4086225 w 4248565"/>
              <a:gd name="connsiteY48" fmla="*/ 666750 h 2047875"/>
              <a:gd name="connsiteX49" fmla="*/ 4152900 w 4248565"/>
              <a:gd name="connsiteY49" fmla="*/ 752475 h 2047875"/>
              <a:gd name="connsiteX50" fmla="*/ 4248150 w 4248565"/>
              <a:gd name="connsiteY50" fmla="*/ 1038225 h 2047875"/>
              <a:gd name="connsiteX51" fmla="*/ 3752850 w 4248565"/>
              <a:gd name="connsiteY51" fmla="*/ 2047875 h 2047875"/>
              <a:gd name="connsiteX0" fmla="*/ 57150 w 4248565"/>
              <a:gd name="connsiteY0" fmla="*/ 1514475 h 2047875"/>
              <a:gd name="connsiteX1" fmla="*/ 38100 w 4248565"/>
              <a:gd name="connsiteY1" fmla="*/ 1362075 h 2047875"/>
              <a:gd name="connsiteX2" fmla="*/ 19050 w 4248565"/>
              <a:gd name="connsiteY2" fmla="*/ 1285875 h 2047875"/>
              <a:gd name="connsiteX3" fmla="*/ 0 w 4248565"/>
              <a:gd name="connsiteY3" fmla="*/ 1066800 h 2047875"/>
              <a:gd name="connsiteX4" fmla="*/ 19050 w 4248565"/>
              <a:gd name="connsiteY4" fmla="*/ 838200 h 2047875"/>
              <a:gd name="connsiteX5" fmla="*/ 38100 w 4248565"/>
              <a:gd name="connsiteY5" fmla="*/ 685800 h 2047875"/>
              <a:gd name="connsiteX6" fmla="*/ 152400 w 4248565"/>
              <a:gd name="connsiteY6" fmla="*/ 419100 h 2047875"/>
              <a:gd name="connsiteX7" fmla="*/ 266700 w 4248565"/>
              <a:gd name="connsiteY7" fmla="*/ 342900 h 2047875"/>
              <a:gd name="connsiteX8" fmla="*/ 704850 w 4248565"/>
              <a:gd name="connsiteY8" fmla="*/ 114300 h 2047875"/>
              <a:gd name="connsiteX9" fmla="*/ 733425 w 4248565"/>
              <a:gd name="connsiteY9" fmla="*/ 104775 h 2047875"/>
              <a:gd name="connsiteX10" fmla="*/ 828675 w 4248565"/>
              <a:gd name="connsiteY10" fmla="*/ 66675 h 2047875"/>
              <a:gd name="connsiteX11" fmla="*/ 962025 w 4248565"/>
              <a:gd name="connsiteY11" fmla="*/ 28575 h 2047875"/>
              <a:gd name="connsiteX12" fmla="*/ 1104900 w 4248565"/>
              <a:gd name="connsiteY12" fmla="*/ 9525 h 2047875"/>
              <a:gd name="connsiteX13" fmla="*/ 1162050 w 4248565"/>
              <a:gd name="connsiteY13" fmla="*/ 0 h 2047875"/>
              <a:gd name="connsiteX14" fmla="*/ 1600200 w 4248565"/>
              <a:gd name="connsiteY14" fmla="*/ 19050 h 2047875"/>
              <a:gd name="connsiteX15" fmla="*/ 1771650 w 4248565"/>
              <a:gd name="connsiteY15" fmla="*/ 38100 h 2047875"/>
              <a:gd name="connsiteX16" fmla="*/ 1857375 w 4248565"/>
              <a:gd name="connsiteY16" fmla="*/ 57150 h 2047875"/>
              <a:gd name="connsiteX17" fmla="*/ 2038350 w 4248565"/>
              <a:gd name="connsiteY17" fmla="*/ 76200 h 2047875"/>
              <a:gd name="connsiteX18" fmla="*/ 2095500 w 4248565"/>
              <a:gd name="connsiteY18" fmla="*/ 85725 h 2047875"/>
              <a:gd name="connsiteX19" fmla="*/ 2181225 w 4248565"/>
              <a:gd name="connsiteY19" fmla="*/ 95250 h 2047875"/>
              <a:gd name="connsiteX20" fmla="*/ 2428875 w 4248565"/>
              <a:gd name="connsiteY20" fmla="*/ 123825 h 2047875"/>
              <a:gd name="connsiteX21" fmla="*/ 2495550 w 4248565"/>
              <a:gd name="connsiteY21" fmla="*/ 133350 h 2047875"/>
              <a:gd name="connsiteX22" fmla="*/ 2533650 w 4248565"/>
              <a:gd name="connsiteY22" fmla="*/ 142875 h 2047875"/>
              <a:gd name="connsiteX23" fmla="*/ 2638425 w 4248565"/>
              <a:gd name="connsiteY23" fmla="*/ 152400 h 2047875"/>
              <a:gd name="connsiteX24" fmla="*/ 2762250 w 4248565"/>
              <a:gd name="connsiteY24" fmla="*/ 171450 h 2047875"/>
              <a:gd name="connsiteX25" fmla="*/ 2828925 w 4248565"/>
              <a:gd name="connsiteY25" fmla="*/ 180975 h 2047875"/>
              <a:gd name="connsiteX26" fmla="*/ 2933700 w 4248565"/>
              <a:gd name="connsiteY26" fmla="*/ 190500 h 2047875"/>
              <a:gd name="connsiteX27" fmla="*/ 2990850 w 4248565"/>
              <a:gd name="connsiteY27" fmla="*/ 200025 h 2047875"/>
              <a:gd name="connsiteX28" fmla="*/ 3028950 w 4248565"/>
              <a:gd name="connsiteY28" fmla="*/ 209550 h 2047875"/>
              <a:gd name="connsiteX29" fmla="*/ 3143250 w 4248565"/>
              <a:gd name="connsiteY29" fmla="*/ 219075 h 2047875"/>
              <a:gd name="connsiteX30" fmla="*/ 3181350 w 4248565"/>
              <a:gd name="connsiteY30" fmla="*/ 228600 h 2047875"/>
              <a:gd name="connsiteX31" fmla="*/ 3238500 w 4248565"/>
              <a:gd name="connsiteY31" fmla="*/ 247650 h 2047875"/>
              <a:gd name="connsiteX32" fmla="*/ 3333750 w 4248565"/>
              <a:gd name="connsiteY32" fmla="*/ 276225 h 2047875"/>
              <a:gd name="connsiteX33" fmla="*/ 3371850 w 4248565"/>
              <a:gd name="connsiteY33" fmla="*/ 285750 h 2047875"/>
              <a:gd name="connsiteX34" fmla="*/ 3429000 w 4248565"/>
              <a:gd name="connsiteY34" fmla="*/ 304800 h 2047875"/>
              <a:gd name="connsiteX35" fmla="*/ 3476625 w 4248565"/>
              <a:gd name="connsiteY35" fmla="*/ 314325 h 2047875"/>
              <a:gd name="connsiteX36" fmla="*/ 3505200 w 4248565"/>
              <a:gd name="connsiteY36" fmla="*/ 323850 h 2047875"/>
              <a:gd name="connsiteX37" fmla="*/ 3552825 w 4248565"/>
              <a:gd name="connsiteY37" fmla="*/ 333375 h 2047875"/>
              <a:gd name="connsiteX38" fmla="*/ 3581400 w 4248565"/>
              <a:gd name="connsiteY38" fmla="*/ 352425 h 2047875"/>
              <a:gd name="connsiteX39" fmla="*/ 3629025 w 4248565"/>
              <a:gd name="connsiteY39" fmla="*/ 361950 h 2047875"/>
              <a:gd name="connsiteX40" fmla="*/ 3705225 w 4248565"/>
              <a:gd name="connsiteY40" fmla="*/ 381000 h 2047875"/>
              <a:gd name="connsiteX41" fmla="*/ 3800475 w 4248565"/>
              <a:gd name="connsiteY41" fmla="*/ 409575 h 2047875"/>
              <a:gd name="connsiteX42" fmla="*/ 3857625 w 4248565"/>
              <a:gd name="connsiteY42" fmla="*/ 438150 h 2047875"/>
              <a:gd name="connsiteX43" fmla="*/ 3924300 w 4248565"/>
              <a:gd name="connsiteY43" fmla="*/ 495300 h 2047875"/>
              <a:gd name="connsiteX44" fmla="*/ 3971925 w 4248565"/>
              <a:gd name="connsiteY44" fmla="*/ 542925 h 2047875"/>
              <a:gd name="connsiteX45" fmla="*/ 4010025 w 4248565"/>
              <a:gd name="connsiteY45" fmla="*/ 590550 h 2047875"/>
              <a:gd name="connsiteX46" fmla="*/ 4038600 w 4248565"/>
              <a:gd name="connsiteY46" fmla="*/ 609600 h 2047875"/>
              <a:gd name="connsiteX47" fmla="*/ 4086225 w 4248565"/>
              <a:gd name="connsiteY47" fmla="*/ 666750 h 2047875"/>
              <a:gd name="connsiteX48" fmla="*/ 4152900 w 4248565"/>
              <a:gd name="connsiteY48" fmla="*/ 752475 h 2047875"/>
              <a:gd name="connsiteX49" fmla="*/ 4248150 w 4248565"/>
              <a:gd name="connsiteY49" fmla="*/ 1038225 h 2047875"/>
              <a:gd name="connsiteX50" fmla="*/ 3752850 w 4248565"/>
              <a:gd name="connsiteY50" fmla="*/ 2047875 h 2047875"/>
              <a:gd name="connsiteX0" fmla="*/ 57150 w 4248565"/>
              <a:gd name="connsiteY0" fmla="*/ 1514475 h 2047875"/>
              <a:gd name="connsiteX1" fmla="*/ 38100 w 4248565"/>
              <a:gd name="connsiteY1" fmla="*/ 1362075 h 2047875"/>
              <a:gd name="connsiteX2" fmla="*/ 19050 w 4248565"/>
              <a:gd name="connsiteY2" fmla="*/ 1285875 h 2047875"/>
              <a:gd name="connsiteX3" fmla="*/ 0 w 4248565"/>
              <a:gd name="connsiteY3" fmla="*/ 1066800 h 2047875"/>
              <a:gd name="connsiteX4" fmla="*/ 19050 w 4248565"/>
              <a:gd name="connsiteY4" fmla="*/ 838200 h 2047875"/>
              <a:gd name="connsiteX5" fmla="*/ 38100 w 4248565"/>
              <a:gd name="connsiteY5" fmla="*/ 685800 h 2047875"/>
              <a:gd name="connsiteX6" fmla="*/ 152400 w 4248565"/>
              <a:gd name="connsiteY6" fmla="*/ 419100 h 2047875"/>
              <a:gd name="connsiteX7" fmla="*/ 266700 w 4248565"/>
              <a:gd name="connsiteY7" fmla="*/ 342900 h 2047875"/>
              <a:gd name="connsiteX8" fmla="*/ 704850 w 4248565"/>
              <a:gd name="connsiteY8" fmla="*/ 114300 h 2047875"/>
              <a:gd name="connsiteX9" fmla="*/ 733425 w 4248565"/>
              <a:gd name="connsiteY9" fmla="*/ 104775 h 2047875"/>
              <a:gd name="connsiteX10" fmla="*/ 828675 w 4248565"/>
              <a:gd name="connsiteY10" fmla="*/ 66675 h 2047875"/>
              <a:gd name="connsiteX11" fmla="*/ 962025 w 4248565"/>
              <a:gd name="connsiteY11" fmla="*/ 28575 h 2047875"/>
              <a:gd name="connsiteX12" fmla="*/ 1104900 w 4248565"/>
              <a:gd name="connsiteY12" fmla="*/ 9525 h 2047875"/>
              <a:gd name="connsiteX13" fmla="*/ 1162050 w 4248565"/>
              <a:gd name="connsiteY13" fmla="*/ 0 h 2047875"/>
              <a:gd name="connsiteX14" fmla="*/ 1600200 w 4248565"/>
              <a:gd name="connsiteY14" fmla="*/ 19050 h 2047875"/>
              <a:gd name="connsiteX15" fmla="*/ 1771650 w 4248565"/>
              <a:gd name="connsiteY15" fmla="*/ 38100 h 2047875"/>
              <a:gd name="connsiteX16" fmla="*/ 1857375 w 4248565"/>
              <a:gd name="connsiteY16" fmla="*/ 57150 h 2047875"/>
              <a:gd name="connsiteX17" fmla="*/ 2038350 w 4248565"/>
              <a:gd name="connsiteY17" fmla="*/ 76200 h 2047875"/>
              <a:gd name="connsiteX18" fmla="*/ 2095500 w 4248565"/>
              <a:gd name="connsiteY18" fmla="*/ 85725 h 2047875"/>
              <a:gd name="connsiteX19" fmla="*/ 2181225 w 4248565"/>
              <a:gd name="connsiteY19" fmla="*/ 95250 h 2047875"/>
              <a:gd name="connsiteX20" fmla="*/ 2428875 w 4248565"/>
              <a:gd name="connsiteY20" fmla="*/ 123825 h 2047875"/>
              <a:gd name="connsiteX21" fmla="*/ 2495550 w 4248565"/>
              <a:gd name="connsiteY21" fmla="*/ 133350 h 2047875"/>
              <a:gd name="connsiteX22" fmla="*/ 2533650 w 4248565"/>
              <a:gd name="connsiteY22" fmla="*/ 142875 h 2047875"/>
              <a:gd name="connsiteX23" fmla="*/ 2638425 w 4248565"/>
              <a:gd name="connsiteY23" fmla="*/ 152400 h 2047875"/>
              <a:gd name="connsiteX24" fmla="*/ 2762250 w 4248565"/>
              <a:gd name="connsiteY24" fmla="*/ 171450 h 2047875"/>
              <a:gd name="connsiteX25" fmla="*/ 2828925 w 4248565"/>
              <a:gd name="connsiteY25" fmla="*/ 180975 h 2047875"/>
              <a:gd name="connsiteX26" fmla="*/ 2933700 w 4248565"/>
              <a:gd name="connsiteY26" fmla="*/ 190500 h 2047875"/>
              <a:gd name="connsiteX27" fmla="*/ 2990850 w 4248565"/>
              <a:gd name="connsiteY27" fmla="*/ 200025 h 2047875"/>
              <a:gd name="connsiteX28" fmla="*/ 3028950 w 4248565"/>
              <a:gd name="connsiteY28" fmla="*/ 209550 h 2047875"/>
              <a:gd name="connsiteX29" fmla="*/ 3143250 w 4248565"/>
              <a:gd name="connsiteY29" fmla="*/ 219075 h 2047875"/>
              <a:gd name="connsiteX30" fmla="*/ 3181350 w 4248565"/>
              <a:gd name="connsiteY30" fmla="*/ 228600 h 2047875"/>
              <a:gd name="connsiteX31" fmla="*/ 3238500 w 4248565"/>
              <a:gd name="connsiteY31" fmla="*/ 247650 h 2047875"/>
              <a:gd name="connsiteX32" fmla="*/ 3333750 w 4248565"/>
              <a:gd name="connsiteY32" fmla="*/ 276225 h 2047875"/>
              <a:gd name="connsiteX33" fmla="*/ 3371850 w 4248565"/>
              <a:gd name="connsiteY33" fmla="*/ 285750 h 2047875"/>
              <a:gd name="connsiteX34" fmla="*/ 3429000 w 4248565"/>
              <a:gd name="connsiteY34" fmla="*/ 304800 h 2047875"/>
              <a:gd name="connsiteX35" fmla="*/ 3476625 w 4248565"/>
              <a:gd name="connsiteY35" fmla="*/ 314325 h 2047875"/>
              <a:gd name="connsiteX36" fmla="*/ 3552825 w 4248565"/>
              <a:gd name="connsiteY36" fmla="*/ 333375 h 2047875"/>
              <a:gd name="connsiteX37" fmla="*/ 3581400 w 4248565"/>
              <a:gd name="connsiteY37" fmla="*/ 352425 h 2047875"/>
              <a:gd name="connsiteX38" fmla="*/ 3629025 w 4248565"/>
              <a:gd name="connsiteY38" fmla="*/ 361950 h 2047875"/>
              <a:gd name="connsiteX39" fmla="*/ 3705225 w 4248565"/>
              <a:gd name="connsiteY39" fmla="*/ 381000 h 2047875"/>
              <a:gd name="connsiteX40" fmla="*/ 3800475 w 4248565"/>
              <a:gd name="connsiteY40" fmla="*/ 409575 h 2047875"/>
              <a:gd name="connsiteX41" fmla="*/ 3857625 w 4248565"/>
              <a:gd name="connsiteY41" fmla="*/ 438150 h 2047875"/>
              <a:gd name="connsiteX42" fmla="*/ 3924300 w 4248565"/>
              <a:gd name="connsiteY42" fmla="*/ 495300 h 2047875"/>
              <a:gd name="connsiteX43" fmla="*/ 3971925 w 4248565"/>
              <a:gd name="connsiteY43" fmla="*/ 542925 h 2047875"/>
              <a:gd name="connsiteX44" fmla="*/ 4010025 w 4248565"/>
              <a:gd name="connsiteY44" fmla="*/ 590550 h 2047875"/>
              <a:gd name="connsiteX45" fmla="*/ 4038600 w 4248565"/>
              <a:gd name="connsiteY45" fmla="*/ 609600 h 2047875"/>
              <a:gd name="connsiteX46" fmla="*/ 4086225 w 4248565"/>
              <a:gd name="connsiteY46" fmla="*/ 666750 h 2047875"/>
              <a:gd name="connsiteX47" fmla="*/ 4152900 w 4248565"/>
              <a:gd name="connsiteY47" fmla="*/ 752475 h 2047875"/>
              <a:gd name="connsiteX48" fmla="*/ 4248150 w 4248565"/>
              <a:gd name="connsiteY48" fmla="*/ 1038225 h 2047875"/>
              <a:gd name="connsiteX49" fmla="*/ 3752850 w 4248565"/>
              <a:gd name="connsiteY49" fmla="*/ 2047875 h 2047875"/>
              <a:gd name="connsiteX0" fmla="*/ 57150 w 4248565"/>
              <a:gd name="connsiteY0" fmla="*/ 1514475 h 2047875"/>
              <a:gd name="connsiteX1" fmla="*/ 38100 w 4248565"/>
              <a:gd name="connsiteY1" fmla="*/ 1362075 h 2047875"/>
              <a:gd name="connsiteX2" fmla="*/ 19050 w 4248565"/>
              <a:gd name="connsiteY2" fmla="*/ 1285875 h 2047875"/>
              <a:gd name="connsiteX3" fmla="*/ 0 w 4248565"/>
              <a:gd name="connsiteY3" fmla="*/ 1066800 h 2047875"/>
              <a:gd name="connsiteX4" fmla="*/ 19050 w 4248565"/>
              <a:gd name="connsiteY4" fmla="*/ 838200 h 2047875"/>
              <a:gd name="connsiteX5" fmla="*/ 38100 w 4248565"/>
              <a:gd name="connsiteY5" fmla="*/ 685800 h 2047875"/>
              <a:gd name="connsiteX6" fmla="*/ 152400 w 4248565"/>
              <a:gd name="connsiteY6" fmla="*/ 419100 h 2047875"/>
              <a:gd name="connsiteX7" fmla="*/ 266700 w 4248565"/>
              <a:gd name="connsiteY7" fmla="*/ 342900 h 2047875"/>
              <a:gd name="connsiteX8" fmla="*/ 704850 w 4248565"/>
              <a:gd name="connsiteY8" fmla="*/ 114300 h 2047875"/>
              <a:gd name="connsiteX9" fmla="*/ 733425 w 4248565"/>
              <a:gd name="connsiteY9" fmla="*/ 104775 h 2047875"/>
              <a:gd name="connsiteX10" fmla="*/ 828675 w 4248565"/>
              <a:gd name="connsiteY10" fmla="*/ 66675 h 2047875"/>
              <a:gd name="connsiteX11" fmla="*/ 962025 w 4248565"/>
              <a:gd name="connsiteY11" fmla="*/ 28575 h 2047875"/>
              <a:gd name="connsiteX12" fmla="*/ 1104900 w 4248565"/>
              <a:gd name="connsiteY12" fmla="*/ 9525 h 2047875"/>
              <a:gd name="connsiteX13" fmla="*/ 1162050 w 4248565"/>
              <a:gd name="connsiteY13" fmla="*/ 0 h 2047875"/>
              <a:gd name="connsiteX14" fmla="*/ 1600200 w 4248565"/>
              <a:gd name="connsiteY14" fmla="*/ 19050 h 2047875"/>
              <a:gd name="connsiteX15" fmla="*/ 1771650 w 4248565"/>
              <a:gd name="connsiteY15" fmla="*/ 38100 h 2047875"/>
              <a:gd name="connsiteX16" fmla="*/ 1857375 w 4248565"/>
              <a:gd name="connsiteY16" fmla="*/ 57150 h 2047875"/>
              <a:gd name="connsiteX17" fmla="*/ 2038350 w 4248565"/>
              <a:gd name="connsiteY17" fmla="*/ 76200 h 2047875"/>
              <a:gd name="connsiteX18" fmla="*/ 2095500 w 4248565"/>
              <a:gd name="connsiteY18" fmla="*/ 85725 h 2047875"/>
              <a:gd name="connsiteX19" fmla="*/ 2181225 w 4248565"/>
              <a:gd name="connsiteY19" fmla="*/ 95250 h 2047875"/>
              <a:gd name="connsiteX20" fmla="*/ 2428875 w 4248565"/>
              <a:gd name="connsiteY20" fmla="*/ 123825 h 2047875"/>
              <a:gd name="connsiteX21" fmla="*/ 2495550 w 4248565"/>
              <a:gd name="connsiteY21" fmla="*/ 133350 h 2047875"/>
              <a:gd name="connsiteX22" fmla="*/ 2533650 w 4248565"/>
              <a:gd name="connsiteY22" fmla="*/ 142875 h 2047875"/>
              <a:gd name="connsiteX23" fmla="*/ 2638425 w 4248565"/>
              <a:gd name="connsiteY23" fmla="*/ 152400 h 2047875"/>
              <a:gd name="connsiteX24" fmla="*/ 2762250 w 4248565"/>
              <a:gd name="connsiteY24" fmla="*/ 171450 h 2047875"/>
              <a:gd name="connsiteX25" fmla="*/ 2828925 w 4248565"/>
              <a:gd name="connsiteY25" fmla="*/ 180975 h 2047875"/>
              <a:gd name="connsiteX26" fmla="*/ 2933700 w 4248565"/>
              <a:gd name="connsiteY26" fmla="*/ 190500 h 2047875"/>
              <a:gd name="connsiteX27" fmla="*/ 2990850 w 4248565"/>
              <a:gd name="connsiteY27" fmla="*/ 200025 h 2047875"/>
              <a:gd name="connsiteX28" fmla="*/ 3028950 w 4248565"/>
              <a:gd name="connsiteY28" fmla="*/ 209550 h 2047875"/>
              <a:gd name="connsiteX29" fmla="*/ 3143250 w 4248565"/>
              <a:gd name="connsiteY29" fmla="*/ 219075 h 2047875"/>
              <a:gd name="connsiteX30" fmla="*/ 3181350 w 4248565"/>
              <a:gd name="connsiteY30" fmla="*/ 228600 h 2047875"/>
              <a:gd name="connsiteX31" fmla="*/ 3238500 w 4248565"/>
              <a:gd name="connsiteY31" fmla="*/ 247650 h 2047875"/>
              <a:gd name="connsiteX32" fmla="*/ 3333750 w 4248565"/>
              <a:gd name="connsiteY32" fmla="*/ 276225 h 2047875"/>
              <a:gd name="connsiteX33" fmla="*/ 3429000 w 4248565"/>
              <a:gd name="connsiteY33" fmla="*/ 304800 h 2047875"/>
              <a:gd name="connsiteX34" fmla="*/ 3476625 w 4248565"/>
              <a:gd name="connsiteY34" fmla="*/ 314325 h 2047875"/>
              <a:gd name="connsiteX35" fmla="*/ 3552825 w 4248565"/>
              <a:gd name="connsiteY35" fmla="*/ 333375 h 2047875"/>
              <a:gd name="connsiteX36" fmla="*/ 3581400 w 4248565"/>
              <a:gd name="connsiteY36" fmla="*/ 352425 h 2047875"/>
              <a:gd name="connsiteX37" fmla="*/ 3629025 w 4248565"/>
              <a:gd name="connsiteY37" fmla="*/ 361950 h 2047875"/>
              <a:gd name="connsiteX38" fmla="*/ 3705225 w 4248565"/>
              <a:gd name="connsiteY38" fmla="*/ 381000 h 2047875"/>
              <a:gd name="connsiteX39" fmla="*/ 3800475 w 4248565"/>
              <a:gd name="connsiteY39" fmla="*/ 409575 h 2047875"/>
              <a:gd name="connsiteX40" fmla="*/ 3857625 w 4248565"/>
              <a:gd name="connsiteY40" fmla="*/ 438150 h 2047875"/>
              <a:gd name="connsiteX41" fmla="*/ 3924300 w 4248565"/>
              <a:gd name="connsiteY41" fmla="*/ 495300 h 2047875"/>
              <a:gd name="connsiteX42" fmla="*/ 3971925 w 4248565"/>
              <a:gd name="connsiteY42" fmla="*/ 542925 h 2047875"/>
              <a:gd name="connsiteX43" fmla="*/ 4010025 w 4248565"/>
              <a:gd name="connsiteY43" fmla="*/ 590550 h 2047875"/>
              <a:gd name="connsiteX44" fmla="*/ 4038600 w 4248565"/>
              <a:gd name="connsiteY44" fmla="*/ 609600 h 2047875"/>
              <a:gd name="connsiteX45" fmla="*/ 4086225 w 4248565"/>
              <a:gd name="connsiteY45" fmla="*/ 666750 h 2047875"/>
              <a:gd name="connsiteX46" fmla="*/ 4152900 w 4248565"/>
              <a:gd name="connsiteY46" fmla="*/ 752475 h 2047875"/>
              <a:gd name="connsiteX47" fmla="*/ 4248150 w 4248565"/>
              <a:gd name="connsiteY47" fmla="*/ 1038225 h 2047875"/>
              <a:gd name="connsiteX48" fmla="*/ 3752850 w 4248565"/>
              <a:gd name="connsiteY48" fmla="*/ 2047875 h 2047875"/>
              <a:gd name="connsiteX0" fmla="*/ 57150 w 4248565"/>
              <a:gd name="connsiteY0" fmla="*/ 1514475 h 2047875"/>
              <a:gd name="connsiteX1" fmla="*/ 38100 w 4248565"/>
              <a:gd name="connsiteY1" fmla="*/ 1362075 h 2047875"/>
              <a:gd name="connsiteX2" fmla="*/ 19050 w 4248565"/>
              <a:gd name="connsiteY2" fmla="*/ 1285875 h 2047875"/>
              <a:gd name="connsiteX3" fmla="*/ 0 w 4248565"/>
              <a:gd name="connsiteY3" fmla="*/ 1066800 h 2047875"/>
              <a:gd name="connsiteX4" fmla="*/ 19050 w 4248565"/>
              <a:gd name="connsiteY4" fmla="*/ 838200 h 2047875"/>
              <a:gd name="connsiteX5" fmla="*/ 38100 w 4248565"/>
              <a:gd name="connsiteY5" fmla="*/ 685800 h 2047875"/>
              <a:gd name="connsiteX6" fmla="*/ 152400 w 4248565"/>
              <a:gd name="connsiteY6" fmla="*/ 419100 h 2047875"/>
              <a:gd name="connsiteX7" fmla="*/ 266700 w 4248565"/>
              <a:gd name="connsiteY7" fmla="*/ 342900 h 2047875"/>
              <a:gd name="connsiteX8" fmla="*/ 704850 w 4248565"/>
              <a:gd name="connsiteY8" fmla="*/ 114300 h 2047875"/>
              <a:gd name="connsiteX9" fmla="*/ 733425 w 4248565"/>
              <a:gd name="connsiteY9" fmla="*/ 104775 h 2047875"/>
              <a:gd name="connsiteX10" fmla="*/ 828675 w 4248565"/>
              <a:gd name="connsiteY10" fmla="*/ 66675 h 2047875"/>
              <a:gd name="connsiteX11" fmla="*/ 962025 w 4248565"/>
              <a:gd name="connsiteY11" fmla="*/ 28575 h 2047875"/>
              <a:gd name="connsiteX12" fmla="*/ 1104900 w 4248565"/>
              <a:gd name="connsiteY12" fmla="*/ 9525 h 2047875"/>
              <a:gd name="connsiteX13" fmla="*/ 1162050 w 4248565"/>
              <a:gd name="connsiteY13" fmla="*/ 0 h 2047875"/>
              <a:gd name="connsiteX14" fmla="*/ 1600200 w 4248565"/>
              <a:gd name="connsiteY14" fmla="*/ 19050 h 2047875"/>
              <a:gd name="connsiteX15" fmla="*/ 1771650 w 4248565"/>
              <a:gd name="connsiteY15" fmla="*/ 38100 h 2047875"/>
              <a:gd name="connsiteX16" fmla="*/ 1857375 w 4248565"/>
              <a:gd name="connsiteY16" fmla="*/ 57150 h 2047875"/>
              <a:gd name="connsiteX17" fmla="*/ 2038350 w 4248565"/>
              <a:gd name="connsiteY17" fmla="*/ 76200 h 2047875"/>
              <a:gd name="connsiteX18" fmla="*/ 2095500 w 4248565"/>
              <a:gd name="connsiteY18" fmla="*/ 85725 h 2047875"/>
              <a:gd name="connsiteX19" fmla="*/ 2181225 w 4248565"/>
              <a:gd name="connsiteY19" fmla="*/ 95250 h 2047875"/>
              <a:gd name="connsiteX20" fmla="*/ 2428875 w 4248565"/>
              <a:gd name="connsiteY20" fmla="*/ 123825 h 2047875"/>
              <a:gd name="connsiteX21" fmla="*/ 2495550 w 4248565"/>
              <a:gd name="connsiteY21" fmla="*/ 133350 h 2047875"/>
              <a:gd name="connsiteX22" fmla="*/ 2533650 w 4248565"/>
              <a:gd name="connsiteY22" fmla="*/ 142875 h 2047875"/>
              <a:gd name="connsiteX23" fmla="*/ 2638425 w 4248565"/>
              <a:gd name="connsiteY23" fmla="*/ 152400 h 2047875"/>
              <a:gd name="connsiteX24" fmla="*/ 2762250 w 4248565"/>
              <a:gd name="connsiteY24" fmla="*/ 171450 h 2047875"/>
              <a:gd name="connsiteX25" fmla="*/ 2828925 w 4248565"/>
              <a:gd name="connsiteY25" fmla="*/ 180975 h 2047875"/>
              <a:gd name="connsiteX26" fmla="*/ 2933700 w 4248565"/>
              <a:gd name="connsiteY26" fmla="*/ 190500 h 2047875"/>
              <a:gd name="connsiteX27" fmla="*/ 2990850 w 4248565"/>
              <a:gd name="connsiteY27" fmla="*/ 200025 h 2047875"/>
              <a:gd name="connsiteX28" fmla="*/ 3028950 w 4248565"/>
              <a:gd name="connsiteY28" fmla="*/ 209550 h 2047875"/>
              <a:gd name="connsiteX29" fmla="*/ 3143250 w 4248565"/>
              <a:gd name="connsiteY29" fmla="*/ 219075 h 2047875"/>
              <a:gd name="connsiteX30" fmla="*/ 3181350 w 4248565"/>
              <a:gd name="connsiteY30" fmla="*/ 228600 h 2047875"/>
              <a:gd name="connsiteX31" fmla="*/ 3238500 w 4248565"/>
              <a:gd name="connsiteY31" fmla="*/ 247650 h 2047875"/>
              <a:gd name="connsiteX32" fmla="*/ 3429000 w 4248565"/>
              <a:gd name="connsiteY32" fmla="*/ 304800 h 2047875"/>
              <a:gd name="connsiteX33" fmla="*/ 3476625 w 4248565"/>
              <a:gd name="connsiteY33" fmla="*/ 314325 h 2047875"/>
              <a:gd name="connsiteX34" fmla="*/ 3552825 w 4248565"/>
              <a:gd name="connsiteY34" fmla="*/ 333375 h 2047875"/>
              <a:gd name="connsiteX35" fmla="*/ 3581400 w 4248565"/>
              <a:gd name="connsiteY35" fmla="*/ 352425 h 2047875"/>
              <a:gd name="connsiteX36" fmla="*/ 3629025 w 4248565"/>
              <a:gd name="connsiteY36" fmla="*/ 361950 h 2047875"/>
              <a:gd name="connsiteX37" fmla="*/ 3705225 w 4248565"/>
              <a:gd name="connsiteY37" fmla="*/ 381000 h 2047875"/>
              <a:gd name="connsiteX38" fmla="*/ 3800475 w 4248565"/>
              <a:gd name="connsiteY38" fmla="*/ 409575 h 2047875"/>
              <a:gd name="connsiteX39" fmla="*/ 3857625 w 4248565"/>
              <a:gd name="connsiteY39" fmla="*/ 438150 h 2047875"/>
              <a:gd name="connsiteX40" fmla="*/ 3924300 w 4248565"/>
              <a:gd name="connsiteY40" fmla="*/ 495300 h 2047875"/>
              <a:gd name="connsiteX41" fmla="*/ 3971925 w 4248565"/>
              <a:gd name="connsiteY41" fmla="*/ 542925 h 2047875"/>
              <a:gd name="connsiteX42" fmla="*/ 4010025 w 4248565"/>
              <a:gd name="connsiteY42" fmla="*/ 590550 h 2047875"/>
              <a:gd name="connsiteX43" fmla="*/ 4038600 w 4248565"/>
              <a:gd name="connsiteY43" fmla="*/ 609600 h 2047875"/>
              <a:gd name="connsiteX44" fmla="*/ 4086225 w 4248565"/>
              <a:gd name="connsiteY44" fmla="*/ 666750 h 2047875"/>
              <a:gd name="connsiteX45" fmla="*/ 4152900 w 4248565"/>
              <a:gd name="connsiteY45" fmla="*/ 752475 h 2047875"/>
              <a:gd name="connsiteX46" fmla="*/ 4248150 w 4248565"/>
              <a:gd name="connsiteY46" fmla="*/ 1038225 h 2047875"/>
              <a:gd name="connsiteX47" fmla="*/ 3752850 w 4248565"/>
              <a:gd name="connsiteY47" fmla="*/ 2047875 h 2047875"/>
              <a:gd name="connsiteX0" fmla="*/ 57150 w 4248565"/>
              <a:gd name="connsiteY0" fmla="*/ 1514475 h 2047875"/>
              <a:gd name="connsiteX1" fmla="*/ 38100 w 4248565"/>
              <a:gd name="connsiteY1" fmla="*/ 1362075 h 2047875"/>
              <a:gd name="connsiteX2" fmla="*/ 19050 w 4248565"/>
              <a:gd name="connsiteY2" fmla="*/ 1285875 h 2047875"/>
              <a:gd name="connsiteX3" fmla="*/ 0 w 4248565"/>
              <a:gd name="connsiteY3" fmla="*/ 1066800 h 2047875"/>
              <a:gd name="connsiteX4" fmla="*/ 19050 w 4248565"/>
              <a:gd name="connsiteY4" fmla="*/ 838200 h 2047875"/>
              <a:gd name="connsiteX5" fmla="*/ 38100 w 4248565"/>
              <a:gd name="connsiteY5" fmla="*/ 685800 h 2047875"/>
              <a:gd name="connsiteX6" fmla="*/ 152400 w 4248565"/>
              <a:gd name="connsiteY6" fmla="*/ 419100 h 2047875"/>
              <a:gd name="connsiteX7" fmla="*/ 266700 w 4248565"/>
              <a:gd name="connsiteY7" fmla="*/ 342900 h 2047875"/>
              <a:gd name="connsiteX8" fmla="*/ 704850 w 4248565"/>
              <a:gd name="connsiteY8" fmla="*/ 114300 h 2047875"/>
              <a:gd name="connsiteX9" fmla="*/ 733425 w 4248565"/>
              <a:gd name="connsiteY9" fmla="*/ 104775 h 2047875"/>
              <a:gd name="connsiteX10" fmla="*/ 828675 w 4248565"/>
              <a:gd name="connsiteY10" fmla="*/ 66675 h 2047875"/>
              <a:gd name="connsiteX11" fmla="*/ 962025 w 4248565"/>
              <a:gd name="connsiteY11" fmla="*/ 28575 h 2047875"/>
              <a:gd name="connsiteX12" fmla="*/ 1104900 w 4248565"/>
              <a:gd name="connsiteY12" fmla="*/ 9525 h 2047875"/>
              <a:gd name="connsiteX13" fmla="*/ 1162050 w 4248565"/>
              <a:gd name="connsiteY13" fmla="*/ 0 h 2047875"/>
              <a:gd name="connsiteX14" fmla="*/ 1600200 w 4248565"/>
              <a:gd name="connsiteY14" fmla="*/ 19050 h 2047875"/>
              <a:gd name="connsiteX15" fmla="*/ 1771650 w 4248565"/>
              <a:gd name="connsiteY15" fmla="*/ 38100 h 2047875"/>
              <a:gd name="connsiteX16" fmla="*/ 1857375 w 4248565"/>
              <a:gd name="connsiteY16" fmla="*/ 57150 h 2047875"/>
              <a:gd name="connsiteX17" fmla="*/ 2038350 w 4248565"/>
              <a:gd name="connsiteY17" fmla="*/ 76200 h 2047875"/>
              <a:gd name="connsiteX18" fmla="*/ 2095500 w 4248565"/>
              <a:gd name="connsiteY18" fmla="*/ 85725 h 2047875"/>
              <a:gd name="connsiteX19" fmla="*/ 2181225 w 4248565"/>
              <a:gd name="connsiteY19" fmla="*/ 95250 h 2047875"/>
              <a:gd name="connsiteX20" fmla="*/ 2428875 w 4248565"/>
              <a:gd name="connsiteY20" fmla="*/ 123825 h 2047875"/>
              <a:gd name="connsiteX21" fmla="*/ 2533650 w 4248565"/>
              <a:gd name="connsiteY21" fmla="*/ 142875 h 2047875"/>
              <a:gd name="connsiteX22" fmla="*/ 2638425 w 4248565"/>
              <a:gd name="connsiteY22" fmla="*/ 152400 h 2047875"/>
              <a:gd name="connsiteX23" fmla="*/ 2762250 w 4248565"/>
              <a:gd name="connsiteY23" fmla="*/ 171450 h 2047875"/>
              <a:gd name="connsiteX24" fmla="*/ 2828925 w 4248565"/>
              <a:gd name="connsiteY24" fmla="*/ 180975 h 2047875"/>
              <a:gd name="connsiteX25" fmla="*/ 2933700 w 4248565"/>
              <a:gd name="connsiteY25" fmla="*/ 190500 h 2047875"/>
              <a:gd name="connsiteX26" fmla="*/ 2990850 w 4248565"/>
              <a:gd name="connsiteY26" fmla="*/ 200025 h 2047875"/>
              <a:gd name="connsiteX27" fmla="*/ 3028950 w 4248565"/>
              <a:gd name="connsiteY27" fmla="*/ 209550 h 2047875"/>
              <a:gd name="connsiteX28" fmla="*/ 3143250 w 4248565"/>
              <a:gd name="connsiteY28" fmla="*/ 219075 h 2047875"/>
              <a:gd name="connsiteX29" fmla="*/ 3181350 w 4248565"/>
              <a:gd name="connsiteY29" fmla="*/ 228600 h 2047875"/>
              <a:gd name="connsiteX30" fmla="*/ 3238500 w 4248565"/>
              <a:gd name="connsiteY30" fmla="*/ 247650 h 2047875"/>
              <a:gd name="connsiteX31" fmla="*/ 3429000 w 4248565"/>
              <a:gd name="connsiteY31" fmla="*/ 304800 h 2047875"/>
              <a:gd name="connsiteX32" fmla="*/ 3476625 w 4248565"/>
              <a:gd name="connsiteY32" fmla="*/ 314325 h 2047875"/>
              <a:gd name="connsiteX33" fmla="*/ 3552825 w 4248565"/>
              <a:gd name="connsiteY33" fmla="*/ 333375 h 2047875"/>
              <a:gd name="connsiteX34" fmla="*/ 3581400 w 4248565"/>
              <a:gd name="connsiteY34" fmla="*/ 352425 h 2047875"/>
              <a:gd name="connsiteX35" fmla="*/ 3629025 w 4248565"/>
              <a:gd name="connsiteY35" fmla="*/ 361950 h 2047875"/>
              <a:gd name="connsiteX36" fmla="*/ 3705225 w 4248565"/>
              <a:gd name="connsiteY36" fmla="*/ 381000 h 2047875"/>
              <a:gd name="connsiteX37" fmla="*/ 3800475 w 4248565"/>
              <a:gd name="connsiteY37" fmla="*/ 409575 h 2047875"/>
              <a:gd name="connsiteX38" fmla="*/ 3857625 w 4248565"/>
              <a:gd name="connsiteY38" fmla="*/ 438150 h 2047875"/>
              <a:gd name="connsiteX39" fmla="*/ 3924300 w 4248565"/>
              <a:gd name="connsiteY39" fmla="*/ 495300 h 2047875"/>
              <a:gd name="connsiteX40" fmla="*/ 3971925 w 4248565"/>
              <a:gd name="connsiteY40" fmla="*/ 542925 h 2047875"/>
              <a:gd name="connsiteX41" fmla="*/ 4010025 w 4248565"/>
              <a:gd name="connsiteY41" fmla="*/ 590550 h 2047875"/>
              <a:gd name="connsiteX42" fmla="*/ 4038600 w 4248565"/>
              <a:gd name="connsiteY42" fmla="*/ 609600 h 2047875"/>
              <a:gd name="connsiteX43" fmla="*/ 4086225 w 4248565"/>
              <a:gd name="connsiteY43" fmla="*/ 666750 h 2047875"/>
              <a:gd name="connsiteX44" fmla="*/ 4152900 w 4248565"/>
              <a:gd name="connsiteY44" fmla="*/ 752475 h 2047875"/>
              <a:gd name="connsiteX45" fmla="*/ 4248150 w 4248565"/>
              <a:gd name="connsiteY45" fmla="*/ 1038225 h 2047875"/>
              <a:gd name="connsiteX46" fmla="*/ 3752850 w 4248565"/>
              <a:gd name="connsiteY46" fmla="*/ 2047875 h 2047875"/>
              <a:gd name="connsiteX0" fmla="*/ 57150 w 4248565"/>
              <a:gd name="connsiteY0" fmla="*/ 1514475 h 2047875"/>
              <a:gd name="connsiteX1" fmla="*/ 38100 w 4248565"/>
              <a:gd name="connsiteY1" fmla="*/ 1362075 h 2047875"/>
              <a:gd name="connsiteX2" fmla="*/ 19050 w 4248565"/>
              <a:gd name="connsiteY2" fmla="*/ 1285875 h 2047875"/>
              <a:gd name="connsiteX3" fmla="*/ 0 w 4248565"/>
              <a:gd name="connsiteY3" fmla="*/ 1066800 h 2047875"/>
              <a:gd name="connsiteX4" fmla="*/ 19050 w 4248565"/>
              <a:gd name="connsiteY4" fmla="*/ 838200 h 2047875"/>
              <a:gd name="connsiteX5" fmla="*/ 38100 w 4248565"/>
              <a:gd name="connsiteY5" fmla="*/ 685800 h 2047875"/>
              <a:gd name="connsiteX6" fmla="*/ 152400 w 4248565"/>
              <a:gd name="connsiteY6" fmla="*/ 419100 h 2047875"/>
              <a:gd name="connsiteX7" fmla="*/ 266700 w 4248565"/>
              <a:gd name="connsiteY7" fmla="*/ 342900 h 2047875"/>
              <a:gd name="connsiteX8" fmla="*/ 704850 w 4248565"/>
              <a:gd name="connsiteY8" fmla="*/ 114300 h 2047875"/>
              <a:gd name="connsiteX9" fmla="*/ 733425 w 4248565"/>
              <a:gd name="connsiteY9" fmla="*/ 104775 h 2047875"/>
              <a:gd name="connsiteX10" fmla="*/ 828675 w 4248565"/>
              <a:gd name="connsiteY10" fmla="*/ 66675 h 2047875"/>
              <a:gd name="connsiteX11" fmla="*/ 962025 w 4248565"/>
              <a:gd name="connsiteY11" fmla="*/ 28575 h 2047875"/>
              <a:gd name="connsiteX12" fmla="*/ 1104900 w 4248565"/>
              <a:gd name="connsiteY12" fmla="*/ 9525 h 2047875"/>
              <a:gd name="connsiteX13" fmla="*/ 1162050 w 4248565"/>
              <a:gd name="connsiteY13" fmla="*/ 0 h 2047875"/>
              <a:gd name="connsiteX14" fmla="*/ 1600200 w 4248565"/>
              <a:gd name="connsiteY14" fmla="*/ 19050 h 2047875"/>
              <a:gd name="connsiteX15" fmla="*/ 1771650 w 4248565"/>
              <a:gd name="connsiteY15" fmla="*/ 38100 h 2047875"/>
              <a:gd name="connsiteX16" fmla="*/ 1857375 w 4248565"/>
              <a:gd name="connsiteY16" fmla="*/ 57150 h 2047875"/>
              <a:gd name="connsiteX17" fmla="*/ 2038350 w 4248565"/>
              <a:gd name="connsiteY17" fmla="*/ 76200 h 2047875"/>
              <a:gd name="connsiteX18" fmla="*/ 2095500 w 4248565"/>
              <a:gd name="connsiteY18" fmla="*/ 85725 h 2047875"/>
              <a:gd name="connsiteX19" fmla="*/ 2181225 w 4248565"/>
              <a:gd name="connsiteY19" fmla="*/ 95250 h 2047875"/>
              <a:gd name="connsiteX20" fmla="*/ 2428875 w 4248565"/>
              <a:gd name="connsiteY20" fmla="*/ 123825 h 2047875"/>
              <a:gd name="connsiteX21" fmla="*/ 2533650 w 4248565"/>
              <a:gd name="connsiteY21" fmla="*/ 142875 h 2047875"/>
              <a:gd name="connsiteX22" fmla="*/ 2762250 w 4248565"/>
              <a:gd name="connsiteY22" fmla="*/ 171450 h 2047875"/>
              <a:gd name="connsiteX23" fmla="*/ 2828925 w 4248565"/>
              <a:gd name="connsiteY23" fmla="*/ 180975 h 2047875"/>
              <a:gd name="connsiteX24" fmla="*/ 2933700 w 4248565"/>
              <a:gd name="connsiteY24" fmla="*/ 190500 h 2047875"/>
              <a:gd name="connsiteX25" fmla="*/ 2990850 w 4248565"/>
              <a:gd name="connsiteY25" fmla="*/ 200025 h 2047875"/>
              <a:gd name="connsiteX26" fmla="*/ 3028950 w 4248565"/>
              <a:gd name="connsiteY26" fmla="*/ 209550 h 2047875"/>
              <a:gd name="connsiteX27" fmla="*/ 3143250 w 4248565"/>
              <a:gd name="connsiteY27" fmla="*/ 219075 h 2047875"/>
              <a:gd name="connsiteX28" fmla="*/ 3181350 w 4248565"/>
              <a:gd name="connsiteY28" fmla="*/ 228600 h 2047875"/>
              <a:gd name="connsiteX29" fmla="*/ 3238500 w 4248565"/>
              <a:gd name="connsiteY29" fmla="*/ 247650 h 2047875"/>
              <a:gd name="connsiteX30" fmla="*/ 3429000 w 4248565"/>
              <a:gd name="connsiteY30" fmla="*/ 304800 h 2047875"/>
              <a:gd name="connsiteX31" fmla="*/ 3476625 w 4248565"/>
              <a:gd name="connsiteY31" fmla="*/ 314325 h 2047875"/>
              <a:gd name="connsiteX32" fmla="*/ 3552825 w 4248565"/>
              <a:gd name="connsiteY32" fmla="*/ 333375 h 2047875"/>
              <a:gd name="connsiteX33" fmla="*/ 3581400 w 4248565"/>
              <a:gd name="connsiteY33" fmla="*/ 352425 h 2047875"/>
              <a:gd name="connsiteX34" fmla="*/ 3629025 w 4248565"/>
              <a:gd name="connsiteY34" fmla="*/ 361950 h 2047875"/>
              <a:gd name="connsiteX35" fmla="*/ 3705225 w 4248565"/>
              <a:gd name="connsiteY35" fmla="*/ 381000 h 2047875"/>
              <a:gd name="connsiteX36" fmla="*/ 3800475 w 4248565"/>
              <a:gd name="connsiteY36" fmla="*/ 409575 h 2047875"/>
              <a:gd name="connsiteX37" fmla="*/ 3857625 w 4248565"/>
              <a:gd name="connsiteY37" fmla="*/ 438150 h 2047875"/>
              <a:gd name="connsiteX38" fmla="*/ 3924300 w 4248565"/>
              <a:gd name="connsiteY38" fmla="*/ 495300 h 2047875"/>
              <a:gd name="connsiteX39" fmla="*/ 3971925 w 4248565"/>
              <a:gd name="connsiteY39" fmla="*/ 542925 h 2047875"/>
              <a:gd name="connsiteX40" fmla="*/ 4010025 w 4248565"/>
              <a:gd name="connsiteY40" fmla="*/ 590550 h 2047875"/>
              <a:gd name="connsiteX41" fmla="*/ 4038600 w 4248565"/>
              <a:gd name="connsiteY41" fmla="*/ 609600 h 2047875"/>
              <a:gd name="connsiteX42" fmla="*/ 4086225 w 4248565"/>
              <a:gd name="connsiteY42" fmla="*/ 666750 h 2047875"/>
              <a:gd name="connsiteX43" fmla="*/ 4152900 w 4248565"/>
              <a:gd name="connsiteY43" fmla="*/ 752475 h 2047875"/>
              <a:gd name="connsiteX44" fmla="*/ 4248150 w 4248565"/>
              <a:gd name="connsiteY44" fmla="*/ 1038225 h 2047875"/>
              <a:gd name="connsiteX45" fmla="*/ 3752850 w 4248565"/>
              <a:gd name="connsiteY45" fmla="*/ 2047875 h 2047875"/>
              <a:gd name="connsiteX0" fmla="*/ 57150 w 4248565"/>
              <a:gd name="connsiteY0" fmla="*/ 1514475 h 2047875"/>
              <a:gd name="connsiteX1" fmla="*/ 38100 w 4248565"/>
              <a:gd name="connsiteY1" fmla="*/ 1362075 h 2047875"/>
              <a:gd name="connsiteX2" fmla="*/ 19050 w 4248565"/>
              <a:gd name="connsiteY2" fmla="*/ 1285875 h 2047875"/>
              <a:gd name="connsiteX3" fmla="*/ 0 w 4248565"/>
              <a:gd name="connsiteY3" fmla="*/ 1066800 h 2047875"/>
              <a:gd name="connsiteX4" fmla="*/ 19050 w 4248565"/>
              <a:gd name="connsiteY4" fmla="*/ 838200 h 2047875"/>
              <a:gd name="connsiteX5" fmla="*/ 38100 w 4248565"/>
              <a:gd name="connsiteY5" fmla="*/ 685800 h 2047875"/>
              <a:gd name="connsiteX6" fmla="*/ 152400 w 4248565"/>
              <a:gd name="connsiteY6" fmla="*/ 419100 h 2047875"/>
              <a:gd name="connsiteX7" fmla="*/ 266700 w 4248565"/>
              <a:gd name="connsiteY7" fmla="*/ 342900 h 2047875"/>
              <a:gd name="connsiteX8" fmla="*/ 704850 w 4248565"/>
              <a:gd name="connsiteY8" fmla="*/ 114300 h 2047875"/>
              <a:gd name="connsiteX9" fmla="*/ 733425 w 4248565"/>
              <a:gd name="connsiteY9" fmla="*/ 104775 h 2047875"/>
              <a:gd name="connsiteX10" fmla="*/ 828675 w 4248565"/>
              <a:gd name="connsiteY10" fmla="*/ 66675 h 2047875"/>
              <a:gd name="connsiteX11" fmla="*/ 962025 w 4248565"/>
              <a:gd name="connsiteY11" fmla="*/ 28575 h 2047875"/>
              <a:gd name="connsiteX12" fmla="*/ 1104900 w 4248565"/>
              <a:gd name="connsiteY12" fmla="*/ 9525 h 2047875"/>
              <a:gd name="connsiteX13" fmla="*/ 1162050 w 4248565"/>
              <a:gd name="connsiteY13" fmla="*/ 0 h 2047875"/>
              <a:gd name="connsiteX14" fmla="*/ 1600200 w 4248565"/>
              <a:gd name="connsiteY14" fmla="*/ 19050 h 2047875"/>
              <a:gd name="connsiteX15" fmla="*/ 1771650 w 4248565"/>
              <a:gd name="connsiteY15" fmla="*/ 38100 h 2047875"/>
              <a:gd name="connsiteX16" fmla="*/ 1857375 w 4248565"/>
              <a:gd name="connsiteY16" fmla="*/ 57150 h 2047875"/>
              <a:gd name="connsiteX17" fmla="*/ 2038350 w 4248565"/>
              <a:gd name="connsiteY17" fmla="*/ 76200 h 2047875"/>
              <a:gd name="connsiteX18" fmla="*/ 2095500 w 4248565"/>
              <a:gd name="connsiteY18" fmla="*/ 85725 h 2047875"/>
              <a:gd name="connsiteX19" fmla="*/ 2181225 w 4248565"/>
              <a:gd name="connsiteY19" fmla="*/ 95250 h 2047875"/>
              <a:gd name="connsiteX20" fmla="*/ 2428875 w 4248565"/>
              <a:gd name="connsiteY20" fmla="*/ 123825 h 2047875"/>
              <a:gd name="connsiteX21" fmla="*/ 2762250 w 4248565"/>
              <a:gd name="connsiteY21" fmla="*/ 171450 h 2047875"/>
              <a:gd name="connsiteX22" fmla="*/ 2828925 w 4248565"/>
              <a:gd name="connsiteY22" fmla="*/ 180975 h 2047875"/>
              <a:gd name="connsiteX23" fmla="*/ 2933700 w 4248565"/>
              <a:gd name="connsiteY23" fmla="*/ 190500 h 2047875"/>
              <a:gd name="connsiteX24" fmla="*/ 2990850 w 4248565"/>
              <a:gd name="connsiteY24" fmla="*/ 200025 h 2047875"/>
              <a:gd name="connsiteX25" fmla="*/ 3028950 w 4248565"/>
              <a:gd name="connsiteY25" fmla="*/ 209550 h 2047875"/>
              <a:gd name="connsiteX26" fmla="*/ 3143250 w 4248565"/>
              <a:gd name="connsiteY26" fmla="*/ 219075 h 2047875"/>
              <a:gd name="connsiteX27" fmla="*/ 3181350 w 4248565"/>
              <a:gd name="connsiteY27" fmla="*/ 228600 h 2047875"/>
              <a:gd name="connsiteX28" fmla="*/ 3238500 w 4248565"/>
              <a:gd name="connsiteY28" fmla="*/ 247650 h 2047875"/>
              <a:gd name="connsiteX29" fmla="*/ 3429000 w 4248565"/>
              <a:gd name="connsiteY29" fmla="*/ 304800 h 2047875"/>
              <a:gd name="connsiteX30" fmla="*/ 3476625 w 4248565"/>
              <a:gd name="connsiteY30" fmla="*/ 314325 h 2047875"/>
              <a:gd name="connsiteX31" fmla="*/ 3552825 w 4248565"/>
              <a:gd name="connsiteY31" fmla="*/ 333375 h 2047875"/>
              <a:gd name="connsiteX32" fmla="*/ 3581400 w 4248565"/>
              <a:gd name="connsiteY32" fmla="*/ 352425 h 2047875"/>
              <a:gd name="connsiteX33" fmla="*/ 3629025 w 4248565"/>
              <a:gd name="connsiteY33" fmla="*/ 361950 h 2047875"/>
              <a:gd name="connsiteX34" fmla="*/ 3705225 w 4248565"/>
              <a:gd name="connsiteY34" fmla="*/ 381000 h 2047875"/>
              <a:gd name="connsiteX35" fmla="*/ 3800475 w 4248565"/>
              <a:gd name="connsiteY35" fmla="*/ 409575 h 2047875"/>
              <a:gd name="connsiteX36" fmla="*/ 3857625 w 4248565"/>
              <a:gd name="connsiteY36" fmla="*/ 438150 h 2047875"/>
              <a:gd name="connsiteX37" fmla="*/ 3924300 w 4248565"/>
              <a:gd name="connsiteY37" fmla="*/ 495300 h 2047875"/>
              <a:gd name="connsiteX38" fmla="*/ 3971925 w 4248565"/>
              <a:gd name="connsiteY38" fmla="*/ 542925 h 2047875"/>
              <a:gd name="connsiteX39" fmla="*/ 4010025 w 4248565"/>
              <a:gd name="connsiteY39" fmla="*/ 590550 h 2047875"/>
              <a:gd name="connsiteX40" fmla="*/ 4038600 w 4248565"/>
              <a:gd name="connsiteY40" fmla="*/ 609600 h 2047875"/>
              <a:gd name="connsiteX41" fmla="*/ 4086225 w 4248565"/>
              <a:gd name="connsiteY41" fmla="*/ 666750 h 2047875"/>
              <a:gd name="connsiteX42" fmla="*/ 4152900 w 4248565"/>
              <a:gd name="connsiteY42" fmla="*/ 752475 h 2047875"/>
              <a:gd name="connsiteX43" fmla="*/ 4248150 w 4248565"/>
              <a:gd name="connsiteY43" fmla="*/ 1038225 h 2047875"/>
              <a:gd name="connsiteX44" fmla="*/ 3752850 w 4248565"/>
              <a:gd name="connsiteY44" fmla="*/ 2047875 h 2047875"/>
              <a:gd name="connsiteX0" fmla="*/ 57150 w 4248565"/>
              <a:gd name="connsiteY0" fmla="*/ 1514475 h 2047875"/>
              <a:gd name="connsiteX1" fmla="*/ 38100 w 4248565"/>
              <a:gd name="connsiteY1" fmla="*/ 1362075 h 2047875"/>
              <a:gd name="connsiteX2" fmla="*/ 19050 w 4248565"/>
              <a:gd name="connsiteY2" fmla="*/ 1285875 h 2047875"/>
              <a:gd name="connsiteX3" fmla="*/ 0 w 4248565"/>
              <a:gd name="connsiteY3" fmla="*/ 1066800 h 2047875"/>
              <a:gd name="connsiteX4" fmla="*/ 19050 w 4248565"/>
              <a:gd name="connsiteY4" fmla="*/ 838200 h 2047875"/>
              <a:gd name="connsiteX5" fmla="*/ 38100 w 4248565"/>
              <a:gd name="connsiteY5" fmla="*/ 685800 h 2047875"/>
              <a:gd name="connsiteX6" fmla="*/ 152400 w 4248565"/>
              <a:gd name="connsiteY6" fmla="*/ 419100 h 2047875"/>
              <a:gd name="connsiteX7" fmla="*/ 266700 w 4248565"/>
              <a:gd name="connsiteY7" fmla="*/ 342900 h 2047875"/>
              <a:gd name="connsiteX8" fmla="*/ 704850 w 4248565"/>
              <a:gd name="connsiteY8" fmla="*/ 114300 h 2047875"/>
              <a:gd name="connsiteX9" fmla="*/ 733425 w 4248565"/>
              <a:gd name="connsiteY9" fmla="*/ 104775 h 2047875"/>
              <a:gd name="connsiteX10" fmla="*/ 828675 w 4248565"/>
              <a:gd name="connsiteY10" fmla="*/ 66675 h 2047875"/>
              <a:gd name="connsiteX11" fmla="*/ 962025 w 4248565"/>
              <a:gd name="connsiteY11" fmla="*/ 28575 h 2047875"/>
              <a:gd name="connsiteX12" fmla="*/ 1104900 w 4248565"/>
              <a:gd name="connsiteY12" fmla="*/ 9525 h 2047875"/>
              <a:gd name="connsiteX13" fmla="*/ 1162050 w 4248565"/>
              <a:gd name="connsiteY13" fmla="*/ 0 h 2047875"/>
              <a:gd name="connsiteX14" fmla="*/ 1600200 w 4248565"/>
              <a:gd name="connsiteY14" fmla="*/ 19050 h 2047875"/>
              <a:gd name="connsiteX15" fmla="*/ 1771650 w 4248565"/>
              <a:gd name="connsiteY15" fmla="*/ 38100 h 2047875"/>
              <a:gd name="connsiteX16" fmla="*/ 1857375 w 4248565"/>
              <a:gd name="connsiteY16" fmla="*/ 57150 h 2047875"/>
              <a:gd name="connsiteX17" fmla="*/ 2038350 w 4248565"/>
              <a:gd name="connsiteY17" fmla="*/ 76200 h 2047875"/>
              <a:gd name="connsiteX18" fmla="*/ 2095500 w 4248565"/>
              <a:gd name="connsiteY18" fmla="*/ 85725 h 2047875"/>
              <a:gd name="connsiteX19" fmla="*/ 2181225 w 4248565"/>
              <a:gd name="connsiteY19" fmla="*/ 95250 h 2047875"/>
              <a:gd name="connsiteX20" fmla="*/ 2762250 w 4248565"/>
              <a:gd name="connsiteY20" fmla="*/ 171450 h 2047875"/>
              <a:gd name="connsiteX21" fmla="*/ 2828925 w 4248565"/>
              <a:gd name="connsiteY21" fmla="*/ 180975 h 2047875"/>
              <a:gd name="connsiteX22" fmla="*/ 2933700 w 4248565"/>
              <a:gd name="connsiteY22" fmla="*/ 190500 h 2047875"/>
              <a:gd name="connsiteX23" fmla="*/ 2990850 w 4248565"/>
              <a:gd name="connsiteY23" fmla="*/ 200025 h 2047875"/>
              <a:gd name="connsiteX24" fmla="*/ 3028950 w 4248565"/>
              <a:gd name="connsiteY24" fmla="*/ 209550 h 2047875"/>
              <a:gd name="connsiteX25" fmla="*/ 3143250 w 4248565"/>
              <a:gd name="connsiteY25" fmla="*/ 219075 h 2047875"/>
              <a:gd name="connsiteX26" fmla="*/ 3181350 w 4248565"/>
              <a:gd name="connsiteY26" fmla="*/ 228600 h 2047875"/>
              <a:gd name="connsiteX27" fmla="*/ 3238500 w 4248565"/>
              <a:gd name="connsiteY27" fmla="*/ 247650 h 2047875"/>
              <a:gd name="connsiteX28" fmla="*/ 3429000 w 4248565"/>
              <a:gd name="connsiteY28" fmla="*/ 304800 h 2047875"/>
              <a:gd name="connsiteX29" fmla="*/ 3476625 w 4248565"/>
              <a:gd name="connsiteY29" fmla="*/ 314325 h 2047875"/>
              <a:gd name="connsiteX30" fmla="*/ 3552825 w 4248565"/>
              <a:gd name="connsiteY30" fmla="*/ 333375 h 2047875"/>
              <a:gd name="connsiteX31" fmla="*/ 3581400 w 4248565"/>
              <a:gd name="connsiteY31" fmla="*/ 352425 h 2047875"/>
              <a:gd name="connsiteX32" fmla="*/ 3629025 w 4248565"/>
              <a:gd name="connsiteY32" fmla="*/ 361950 h 2047875"/>
              <a:gd name="connsiteX33" fmla="*/ 3705225 w 4248565"/>
              <a:gd name="connsiteY33" fmla="*/ 381000 h 2047875"/>
              <a:gd name="connsiteX34" fmla="*/ 3800475 w 4248565"/>
              <a:gd name="connsiteY34" fmla="*/ 409575 h 2047875"/>
              <a:gd name="connsiteX35" fmla="*/ 3857625 w 4248565"/>
              <a:gd name="connsiteY35" fmla="*/ 438150 h 2047875"/>
              <a:gd name="connsiteX36" fmla="*/ 3924300 w 4248565"/>
              <a:gd name="connsiteY36" fmla="*/ 495300 h 2047875"/>
              <a:gd name="connsiteX37" fmla="*/ 3971925 w 4248565"/>
              <a:gd name="connsiteY37" fmla="*/ 542925 h 2047875"/>
              <a:gd name="connsiteX38" fmla="*/ 4010025 w 4248565"/>
              <a:gd name="connsiteY38" fmla="*/ 590550 h 2047875"/>
              <a:gd name="connsiteX39" fmla="*/ 4038600 w 4248565"/>
              <a:gd name="connsiteY39" fmla="*/ 609600 h 2047875"/>
              <a:gd name="connsiteX40" fmla="*/ 4086225 w 4248565"/>
              <a:gd name="connsiteY40" fmla="*/ 666750 h 2047875"/>
              <a:gd name="connsiteX41" fmla="*/ 4152900 w 4248565"/>
              <a:gd name="connsiteY41" fmla="*/ 752475 h 2047875"/>
              <a:gd name="connsiteX42" fmla="*/ 4248150 w 4248565"/>
              <a:gd name="connsiteY42" fmla="*/ 1038225 h 2047875"/>
              <a:gd name="connsiteX43" fmla="*/ 3752850 w 4248565"/>
              <a:gd name="connsiteY43" fmla="*/ 2047875 h 2047875"/>
              <a:gd name="connsiteX0" fmla="*/ 57150 w 4248565"/>
              <a:gd name="connsiteY0" fmla="*/ 1514475 h 2047875"/>
              <a:gd name="connsiteX1" fmla="*/ 38100 w 4248565"/>
              <a:gd name="connsiteY1" fmla="*/ 1362075 h 2047875"/>
              <a:gd name="connsiteX2" fmla="*/ 19050 w 4248565"/>
              <a:gd name="connsiteY2" fmla="*/ 1285875 h 2047875"/>
              <a:gd name="connsiteX3" fmla="*/ 0 w 4248565"/>
              <a:gd name="connsiteY3" fmla="*/ 1066800 h 2047875"/>
              <a:gd name="connsiteX4" fmla="*/ 19050 w 4248565"/>
              <a:gd name="connsiteY4" fmla="*/ 838200 h 2047875"/>
              <a:gd name="connsiteX5" fmla="*/ 38100 w 4248565"/>
              <a:gd name="connsiteY5" fmla="*/ 685800 h 2047875"/>
              <a:gd name="connsiteX6" fmla="*/ 152400 w 4248565"/>
              <a:gd name="connsiteY6" fmla="*/ 419100 h 2047875"/>
              <a:gd name="connsiteX7" fmla="*/ 266700 w 4248565"/>
              <a:gd name="connsiteY7" fmla="*/ 342900 h 2047875"/>
              <a:gd name="connsiteX8" fmla="*/ 704850 w 4248565"/>
              <a:gd name="connsiteY8" fmla="*/ 114300 h 2047875"/>
              <a:gd name="connsiteX9" fmla="*/ 733425 w 4248565"/>
              <a:gd name="connsiteY9" fmla="*/ 104775 h 2047875"/>
              <a:gd name="connsiteX10" fmla="*/ 828675 w 4248565"/>
              <a:gd name="connsiteY10" fmla="*/ 66675 h 2047875"/>
              <a:gd name="connsiteX11" fmla="*/ 962025 w 4248565"/>
              <a:gd name="connsiteY11" fmla="*/ 28575 h 2047875"/>
              <a:gd name="connsiteX12" fmla="*/ 1104900 w 4248565"/>
              <a:gd name="connsiteY12" fmla="*/ 9525 h 2047875"/>
              <a:gd name="connsiteX13" fmla="*/ 1162050 w 4248565"/>
              <a:gd name="connsiteY13" fmla="*/ 0 h 2047875"/>
              <a:gd name="connsiteX14" fmla="*/ 1600200 w 4248565"/>
              <a:gd name="connsiteY14" fmla="*/ 19050 h 2047875"/>
              <a:gd name="connsiteX15" fmla="*/ 1771650 w 4248565"/>
              <a:gd name="connsiteY15" fmla="*/ 38100 h 2047875"/>
              <a:gd name="connsiteX16" fmla="*/ 1857375 w 4248565"/>
              <a:gd name="connsiteY16" fmla="*/ 57150 h 2047875"/>
              <a:gd name="connsiteX17" fmla="*/ 2095500 w 4248565"/>
              <a:gd name="connsiteY17" fmla="*/ 85725 h 2047875"/>
              <a:gd name="connsiteX18" fmla="*/ 2181225 w 4248565"/>
              <a:gd name="connsiteY18" fmla="*/ 95250 h 2047875"/>
              <a:gd name="connsiteX19" fmla="*/ 2762250 w 4248565"/>
              <a:gd name="connsiteY19" fmla="*/ 171450 h 2047875"/>
              <a:gd name="connsiteX20" fmla="*/ 2828925 w 4248565"/>
              <a:gd name="connsiteY20" fmla="*/ 180975 h 2047875"/>
              <a:gd name="connsiteX21" fmla="*/ 2933700 w 4248565"/>
              <a:gd name="connsiteY21" fmla="*/ 190500 h 2047875"/>
              <a:gd name="connsiteX22" fmla="*/ 2990850 w 4248565"/>
              <a:gd name="connsiteY22" fmla="*/ 200025 h 2047875"/>
              <a:gd name="connsiteX23" fmla="*/ 3028950 w 4248565"/>
              <a:gd name="connsiteY23" fmla="*/ 209550 h 2047875"/>
              <a:gd name="connsiteX24" fmla="*/ 3143250 w 4248565"/>
              <a:gd name="connsiteY24" fmla="*/ 219075 h 2047875"/>
              <a:gd name="connsiteX25" fmla="*/ 3181350 w 4248565"/>
              <a:gd name="connsiteY25" fmla="*/ 228600 h 2047875"/>
              <a:gd name="connsiteX26" fmla="*/ 3238500 w 4248565"/>
              <a:gd name="connsiteY26" fmla="*/ 247650 h 2047875"/>
              <a:gd name="connsiteX27" fmla="*/ 3429000 w 4248565"/>
              <a:gd name="connsiteY27" fmla="*/ 304800 h 2047875"/>
              <a:gd name="connsiteX28" fmla="*/ 3476625 w 4248565"/>
              <a:gd name="connsiteY28" fmla="*/ 314325 h 2047875"/>
              <a:gd name="connsiteX29" fmla="*/ 3552825 w 4248565"/>
              <a:gd name="connsiteY29" fmla="*/ 333375 h 2047875"/>
              <a:gd name="connsiteX30" fmla="*/ 3581400 w 4248565"/>
              <a:gd name="connsiteY30" fmla="*/ 352425 h 2047875"/>
              <a:gd name="connsiteX31" fmla="*/ 3629025 w 4248565"/>
              <a:gd name="connsiteY31" fmla="*/ 361950 h 2047875"/>
              <a:gd name="connsiteX32" fmla="*/ 3705225 w 4248565"/>
              <a:gd name="connsiteY32" fmla="*/ 381000 h 2047875"/>
              <a:gd name="connsiteX33" fmla="*/ 3800475 w 4248565"/>
              <a:gd name="connsiteY33" fmla="*/ 409575 h 2047875"/>
              <a:gd name="connsiteX34" fmla="*/ 3857625 w 4248565"/>
              <a:gd name="connsiteY34" fmla="*/ 438150 h 2047875"/>
              <a:gd name="connsiteX35" fmla="*/ 3924300 w 4248565"/>
              <a:gd name="connsiteY35" fmla="*/ 495300 h 2047875"/>
              <a:gd name="connsiteX36" fmla="*/ 3971925 w 4248565"/>
              <a:gd name="connsiteY36" fmla="*/ 542925 h 2047875"/>
              <a:gd name="connsiteX37" fmla="*/ 4010025 w 4248565"/>
              <a:gd name="connsiteY37" fmla="*/ 590550 h 2047875"/>
              <a:gd name="connsiteX38" fmla="*/ 4038600 w 4248565"/>
              <a:gd name="connsiteY38" fmla="*/ 609600 h 2047875"/>
              <a:gd name="connsiteX39" fmla="*/ 4086225 w 4248565"/>
              <a:gd name="connsiteY39" fmla="*/ 666750 h 2047875"/>
              <a:gd name="connsiteX40" fmla="*/ 4152900 w 4248565"/>
              <a:gd name="connsiteY40" fmla="*/ 752475 h 2047875"/>
              <a:gd name="connsiteX41" fmla="*/ 4248150 w 4248565"/>
              <a:gd name="connsiteY41" fmla="*/ 1038225 h 2047875"/>
              <a:gd name="connsiteX42" fmla="*/ 3752850 w 4248565"/>
              <a:gd name="connsiteY42" fmla="*/ 2047875 h 2047875"/>
              <a:gd name="connsiteX0" fmla="*/ 57150 w 4248565"/>
              <a:gd name="connsiteY0" fmla="*/ 1514475 h 2047875"/>
              <a:gd name="connsiteX1" fmla="*/ 38100 w 4248565"/>
              <a:gd name="connsiteY1" fmla="*/ 1362075 h 2047875"/>
              <a:gd name="connsiteX2" fmla="*/ 19050 w 4248565"/>
              <a:gd name="connsiteY2" fmla="*/ 1285875 h 2047875"/>
              <a:gd name="connsiteX3" fmla="*/ 0 w 4248565"/>
              <a:gd name="connsiteY3" fmla="*/ 1066800 h 2047875"/>
              <a:gd name="connsiteX4" fmla="*/ 19050 w 4248565"/>
              <a:gd name="connsiteY4" fmla="*/ 838200 h 2047875"/>
              <a:gd name="connsiteX5" fmla="*/ 38100 w 4248565"/>
              <a:gd name="connsiteY5" fmla="*/ 685800 h 2047875"/>
              <a:gd name="connsiteX6" fmla="*/ 152400 w 4248565"/>
              <a:gd name="connsiteY6" fmla="*/ 419100 h 2047875"/>
              <a:gd name="connsiteX7" fmla="*/ 266700 w 4248565"/>
              <a:gd name="connsiteY7" fmla="*/ 342900 h 2047875"/>
              <a:gd name="connsiteX8" fmla="*/ 704850 w 4248565"/>
              <a:gd name="connsiteY8" fmla="*/ 114300 h 2047875"/>
              <a:gd name="connsiteX9" fmla="*/ 733425 w 4248565"/>
              <a:gd name="connsiteY9" fmla="*/ 104775 h 2047875"/>
              <a:gd name="connsiteX10" fmla="*/ 828675 w 4248565"/>
              <a:gd name="connsiteY10" fmla="*/ 66675 h 2047875"/>
              <a:gd name="connsiteX11" fmla="*/ 962025 w 4248565"/>
              <a:gd name="connsiteY11" fmla="*/ 28575 h 2047875"/>
              <a:gd name="connsiteX12" fmla="*/ 1104900 w 4248565"/>
              <a:gd name="connsiteY12" fmla="*/ 9525 h 2047875"/>
              <a:gd name="connsiteX13" fmla="*/ 1162050 w 4248565"/>
              <a:gd name="connsiteY13" fmla="*/ 0 h 2047875"/>
              <a:gd name="connsiteX14" fmla="*/ 1600200 w 4248565"/>
              <a:gd name="connsiteY14" fmla="*/ 19050 h 2047875"/>
              <a:gd name="connsiteX15" fmla="*/ 1771650 w 4248565"/>
              <a:gd name="connsiteY15" fmla="*/ 38100 h 2047875"/>
              <a:gd name="connsiteX16" fmla="*/ 2095500 w 4248565"/>
              <a:gd name="connsiteY16" fmla="*/ 85725 h 2047875"/>
              <a:gd name="connsiteX17" fmla="*/ 2181225 w 4248565"/>
              <a:gd name="connsiteY17" fmla="*/ 95250 h 2047875"/>
              <a:gd name="connsiteX18" fmla="*/ 2762250 w 4248565"/>
              <a:gd name="connsiteY18" fmla="*/ 171450 h 2047875"/>
              <a:gd name="connsiteX19" fmla="*/ 2828925 w 4248565"/>
              <a:gd name="connsiteY19" fmla="*/ 180975 h 2047875"/>
              <a:gd name="connsiteX20" fmla="*/ 2933700 w 4248565"/>
              <a:gd name="connsiteY20" fmla="*/ 190500 h 2047875"/>
              <a:gd name="connsiteX21" fmla="*/ 2990850 w 4248565"/>
              <a:gd name="connsiteY21" fmla="*/ 200025 h 2047875"/>
              <a:gd name="connsiteX22" fmla="*/ 3028950 w 4248565"/>
              <a:gd name="connsiteY22" fmla="*/ 209550 h 2047875"/>
              <a:gd name="connsiteX23" fmla="*/ 3143250 w 4248565"/>
              <a:gd name="connsiteY23" fmla="*/ 219075 h 2047875"/>
              <a:gd name="connsiteX24" fmla="*/ 3181350 w 4248565"/>
              <a:gd name="connsiteY24" fmla="*/ 228600 h 2047875"/>
              <a:gd name="connsiteX25" fmla="*/ 3238500 w 4248565"/>
              <a:gd name="connsiteY25" fmla="*/ 247650 h 2047875"/>
              <a:gd name="connsiteX26" fmla="*/ 3429000 w 4248565"/>
              <a:gd name="connsiteY26" fmla="*/ 304800 h 2047875"/>
              <a:gd name="connsiteX27" fmla="*/ 3476625 w 4248565"/>
              <a:gd name="connsiteY27" fmla="*/ 314325 h 2047875"/>
              <a:gd name="connsiteX28" fmla="*/ 3552825 w 4248565"/>
              <a:gd name="connsiteY28" fmla="*/ 333375 h 2047875"/>
              <a:gd name="connsiteX29" fmla="*/ 3581400 w 4248565"/>
              <a:gd name="connsiteY29" fmla="*/ 352425 h 2047875"/>
              <a:gd name="connsiteX30" fmla="*/ 3629025 w 4248565"/>
              <a:gd name="connsiteY30" fmla="*/ 361950 h 2047875"/>
              <a:gd name="connsiteX31" fmla="*/ 3705225 w 4248565"/>
              <a:gd name="connsiteY31" fmla="*/ 381000 h 2047875"/>
              <a:gd name="connsiteX32" fmla="*/ 3800475 w 4248565"/>
              <a:gd name="connsiteY32" fmla="*/ 409575 h 2047875"/>
              <a:gd name="connsiteX33" fmla="*/ 3857625 w 4248565"/>
              <a:gd name="connsiteY33" fmla="*/ 438150 h 2047875"/>
              <a:gd name="connsiteX34" fmla="*/ 3924300 w 4248565"/>
              <a:gd name="connsiteY34" fmla="*/ 495300 h 2047875"/>
              <a:gd name="connsiteX35" fmla="*/ 3971925 w 4248565"/>
              <a:gd name="connsiteY35" fmla="*/ 542925 h 2047875"/>
              <a:gd name="connsiteX36" fmla="*/ 4010025 w 4248565"/>
              <a:gd name="connsiteY36" fmla="*/ 590550 h 2047875"/>
              <a:gd name="connsiteX37" fmla="*/ 4038600 w 4248565"/>
              <a:gd name="connsiteY37" fmla="*/ 609600 h 2047875"/>
              <a:gd name="connsiteX38" fmla="*/ 4086225 w 4248565"/>
              <a:gd name="connsiteY38" fmla="*/ 666750 h 2047875"/>
              <a:gd name="connsiteX39" fmla="*/ 4152900 w 4248565"/>
              <a:gd name="connsiteY39" fmla="*/ 752475 h 2047875"/>
              <a:gd name="connsiteX40" fmla="*/ 4248150 w 4248565"/>
              <a:gd name="connsiteY40" fmla="*/ 1038225 h 2047875"/>
              <a:gd name="connsiteX41" fmla="*/ 3752850 w 4248565"/>
              <a:gd name="connsiteY41" fmla="*/ 2047875 h 2047875"/>
              <a:gd name="connsiteX0" fmla="*/ 57150 w 4248565"/>
              <a:gd name="connsiteY0" fmla="*/ 1514475 h 2047875"/>
              <a:gd name="connsiteX1" fmla="*/ 38100 w 4248565"/>
              <a:gd name="connsiteY1" fmla="*/ 1362075 h 2047875"/>
              <a:gd name="connsiteX2" fmla="*/ 19050 w 4248565"/>
              <a:gd name="connsiteY2" fmla="*/ 1285875 h 2047875"/>
              <a:gd name="connsiteX3" fmla="*/ 0 w 4248565"/>
              <a:gd name="connsiteY3" fmla="*/ 1066800 h 2047875"/>
              <a:gd name="connsiteX4" fmla="*/ 19050 w 4248565"/>
              <a:gd name="connsiteY4" fmla="*/ 838200 h 2047875"/>
              <a:gd name="connsiteX5" fmla="*/ 38100 w 4248565"/>
              <a:gd name="connsiteY5" fmla="*/ 685800 h 2047875"/>
              <a:gd name="connsiteX6" fmla="*/ 152400 w 4248565"/>
              <a:gd name="connsiteY6" fmla="*/ 419100 h 2047875"/>
              <a:gd name="connsiteX7" fmla="*/ 266700 w 4248565"/>
              <a:gd name="connsiteY7" fmla="*/ 342900 h 2047875"/>
              <a:gd name="connsiteX8" fmla="*/ 704850 w 4248565"/>
              <a:gd name="connsiteY8" fmla="*/ 114300 h 2047875"/>
              <a:gd name="connsiteX9" fmla="*/ 733425 w 4248565"/>
              <a:gd name="connsiteY9" fmla="*/ 104775 h 2047875"/>
              <a:gd name="connsiteX10" fmla="*/ 828675 w 4248565"/>
              <a:gd name="connsiteY10" fmla="*/ 66675 h 2047875"/>
              <a:gd name="connsiteX11" fmla="*/ 962025 w 4248565"/>
              <a:gd name="connsiteY11" fmla="*/ 28575 h 2047875"/>
              <a:gd name="connsiteX12" fmla="*/ 1104900 w 4248565"/>
              <a:gd name="connsiteY12" fmla="*/ 9525 h 2047875"/>
              <a:gd name="connsiteX13" fmla="*/ 1162050 w 4248565"/>
              <a:gd name="connsiteY13" fmla="*/ 0 h 2047875"/>
              <a:gd name="connsiteX14" fmla="*/ 1771650 w 4248565"/>
              <a:gd name="connsiteY14" fmla="*/ 38100 h 2047875"/>
              <a:gd name="connsiteX15" fmla="*/ 2095500 w 4248565"/>
              <a:gd name="connsiteY15" fmla="*/ 85725 h 2047875"/>
              <a:gd name="connsiteX16" fmla="*/ 2181225 w 4248565"/>
              <a:gd name="connsiteY16" fmla="*/ 95250 h 2047875"/>
              <a:gd name="connsiteX17" fmla="*/ 2762250 w 4248565"/>
              <a:gd name="connsiteY17" fmla="*/ 171450 h 2047875"/>
              <a:gd name="connsiteX18" fmla="*/ 2828925 w 4248565"/>
              <a:gd name="connsiteY18" fmla="*/ 180975 h 2047875"/>
              <a:gd name="connsiteX19" fmla="*/ 2933700 w 4248565"/>
              <a:gd name="connsiteY19" fmla="*/ 190500 h 2047875"/>
              <a:gd name="connsiteX20" fmla="*/ 2990850 w 4248565"/>
              <a:gd name="connsiteY20" fmla="*/ 200025 h 2047875"/>
              <a:gd name="connsiteX21" fmla="*/ 3028950 w 4248565"/>
              <a:gd name="connsiteY21" fmla="*/ 209550 h 2047875"/>
              <a:gd name="connsiteX22" fmla="*/ 3143250 w 4248565"/>
              <a:gd name="connsiteY22" fmla="*/ 219075 h 2047875"/>
              <a:gd name="connsiteX23" fmla="*/ 3181350 w 4248565"/>
              <a:gd name="connsiteY23" fmla="*/ 228600 h 2047875"/>
              <a:gd name="connsiteX24" fmla="*/ 3238500 w 4248565"/>
              <a:gd name="connsiteY24" fmla="*/ 247650 h 2047875"/>
              <a:gd name="connsiteX25" fmla="*/ 3429000 w 4248565"/>
              <a:gd name="connsiteY25" fmla="*/ 304800 h 2047875"/>
              <a:gd name="connsiteX26" fmla="*/ 3476625 w 4248565"/>
              <a:gd name="connsiteY26" fmla="*/ 314325 h 2047875"/>
              <a:gd name="connsiteX27" fmla="*/ 3552825 w 4248565"/>
              <a:gd name="connsiteY27" fmla="*/ 333375 h 2047875"/>
              <a:gd name="connsiteX28" fmla="*/ 3581400 w 4248565"/>
              <a:gd name="connsiteY28" fmla="*/ 352425 h 2047875"/>
              <a:gd name="connsiteX29" fmla="*/ 3629025 w 4248565"/>
              <a:gd name="connsiteY29" fmla="*/ 361950 h 2047875"/>
              <a:gd name="connsiteX30" fmla="*/ 3705225 w 4248565"/>
              <a:gd name="connsiteY30" fmla="*/ 381000 h 2047875"/>
              <a:gd name="connsiteX31" fmla="*/ 3800475 w 4248565"/>
              <a:gd name="connsiteY31" fmla="*/ 409575 h 2047875"/>
              <a:gd name="connsiteX32" fmla="*/ 3857625 w 4248565"/>
              <a:gd name="connsiteY32" fmla="*/ 438150 h 2047875"/>
              <a:gd name="connsiteX33" fmla="*/ 3924300 w 4248565"/>
              <a:gd name="connsiteY33" fmla="*/ 495300 h 2047875"/>
              <a:gd name="connsiteX34" fmla="*/ 3971925 w 4248565"/>
              <a:gd name="connsiteY34" fmla="*/ 542925 h 2047875"/>
              <a:gd name="connsiteX35" fmla="*/ 4010025 w 4248565"/>
              <a:gd name="connsiteY35" fmla="*/ 590550 h 2047875"/>
              <a:gd name="connsiteX36" fmla="*/ 4038600 w 4248565"/>
              <a:gd name="connsiteY36" fmla="*/ 609600 h 2047875"/>
              <a:gd name="connsiteX37" fmla="*/ 4086225 w 4248565"/>
              <a:gd name="connsiteY37" fmla="*/ 666750 h 2047875"/>
              <a:gd name="connsiteX38" fmla="*/ 4152900 w 4248565"/>
              <a:gd name="connsiteY38" fmla="*/ 752475 h 2047875"/>
              <a:gd name="connsiteX39" fmla="*/ 4248150 w 4248565"/>
              <a:gd name="connsiteY39" fmla="*/ 1038225 h 2047875"/>
              <a:gd name="connsiteX40" fmla="*/ 3752850 w 4248565"/>
              <a:gd name="connsiteY40" fmla="*/ 2047875 h 2047875"/>
              <a:gd name="connsiteX0" fmla="*/ 57150 w 4248565"/>
              <a:gd name="connsiteY0" fmla="*/ 1514568 h 2047968"/>
              <a:gd name="connsiteX1" fmla="*/ 38100 w 4248565"/>
              <a:gd name="connsiteY1" fmla="*/ 1362168 h 2047968"/>
              <a:gd name="connsiteX2" fmla="*/ 19050 w 4248565"/>
              <a:gd name="connsiteY2" fmla="*/ 1285968 h 2047968"/>
              <a:gd name="connsiteX3" fmla="*/ 0 w 4248565"/>
              <a:gd name="connsiteY3" fmla="*/ 1066893 h 2047968"/>
              <a:gd name="connsiteX4" fmla="*/ 19050 w 4248565"/>
              <a:gd name="connsiteY4" fmla="*/ 838293 h 2047968"/>
              <a:gd name="connsiteX5" fmla="*/ 38100 w 4248565"/>
              <a:gd name="connsiteY5" fmla="*/ 685893 h 2047968"/>
              <a:gd name="connsiteX6" fmla="*/ 152400 w 4248565"/>
              <a:gd name="connsiteY6" fmla="*/ 419193 h 2047968"/>
              <a:gd name="connsiteX7" fmla="*/ 266700 w 4248565"/>
              <a:gd name="connsiteY7" fmla="*/ 342993 h 2047968"/>
              <a:gd name="connsiteX8" fmla="*/ 704850 w 4248565"/>
              <a:gd name="connsiteY8" fmla="*/ 114393 h 2047968"/>
              <a:gd name="connsiteX9" fmla="*/ 733425 w 4248565"/>
              <a:gd name="connsiteY9" fmla="*/ 104868 h 2047968"/>
              <a:gd name="connsiteX10" fmla="*/ 828675 w 4248565"/>
              <a:gd name="connsiteY10" fmla="*/ 66768 h 2047968"/>
              <a:gd name="connsiteX11" fmla="*/ 962025 w 4248565"/>
              <a:gd name="connsiteY11" fmla="*/ 28668 h 2047968"/>
              <a:gd name="connsiteX12" fmla="*/ 1162050 w 4248565"/>
              <a:gd name="connsiteY12" fmla="*/ 93 h 2047968"/>
              <a:gd name="connsiteX13" fmla="*/ 1771650 w 4248565"/>
              <a:gd name="connsiteY13" fmla="*/ 38193 h 2047968"/>
              <a:gd name="connsiteX14" fmla="*/ 2095500 w 4248565"/>
              <a:gd name="connsiteY14" fmla="*/ 85818 h 2047968"/>
              <a:gd name="connsiteX15" fmla="*/ 2181225 w 4248565"/>
              <a:gd name="connsiteY15" fmla="*/ 95343 h 2047968"/>
              <a:gd name="connsiteX16" fmla="*/ 2762250 w 4248565"/>
              <a:gd name="connsiteY16" fmla="*/ 171543 h 2047968"/>
              <a:gd name="connsiteX17" fmla="*/ 2828925 w 4248565"/>
              <a:gd name="connsiteY17" fmla="*/ 181068 h 2047968"/>
              <a:gd name="connsiteX18" fmla="*/ 2933700 w 4248565"/>
              <a:gd name="connsiteY18" fmla="*/ 190593 h 2047968"/>
              <a:gd name="connsiteX19" fmla="*/ 2990850 w 4248565"/>
              <a:gd name="connsiteY19" fmla="*/ 200118 h 2047968"/>
              <a:gd name="connsiteX20" fmla="*/ 3028950 w 4248565"/>
              <a:gd name="connsiteY20" fmla="*/ 209643 h 2047968"/>
              <a:gd name="connsiteX21" fmla="*/ 3143250 w 4248565"/>
              <a:gd name="connsiteY21" fmla="*/ 219168 h 2047968"/>
              <a:gd name="connsiteX22" fmla="*/ 3181350 w 4248565"/>
              <a:gd name="connsiteY22" fmla="*/ 228693 h 2047968"/>
              <a:gd name="connsiteX23" fmla="*/ 3238500 w 4248565"/>
              <a:gd name="connsiteY23" fmla="*/ 247743 h 2047968"/>
              <a:gd name="connsiteX24" fmla="*/ 3429000 w 4248565"/>
              <a:gd name="connsiteY24" fmla="*/ 304893 h 2047968"/>
              <a:gd name="connsiteX25" fmla="*/ 3476625 w 4248565"/>
              <a:gd name="connsiteY25" fmla="*/ 314418 h 2047968"/>
              <a:gd name="connsiteX26" fmla="*/ 3552825 w 4248565"/>
              <a:gd name="connsiteY26" fmla="*/ 333468 h 2047968"/>
              <a:gd name="connsiteX27" fmla="*/ 3581400 w 4248565"/>
              <a:gd name="connsiteY27" fmla="*/ 352518 h 2047968"/>
              <a:gd name="connsiteX28" fmla="*/ 3629025 w 4248565"/>
              <a:gd name="connsiteY28" fmla="*/ 362043 h 2047968"/>
              <a:gd name="connsiteX29" fmla="*/ 3705225 w 4248565"/>
              <a:gd name="connsiteY29" fmla="*/ 381093 h 2047968"/>
              <a:gd name="connsiteX30" fmla="*/ 3800475 w 4248565"/>
              <a:gd name="connsiteY30" fmla="*/ 409668 h 2047968"/>
              <a:gd name="connsiteX31" fmla="*/ 3857625 w 4248565"/>
              <a:gd name="connsiteY31" fmla="*/ 438243 h 2047968"/>
              <a:gd name="connsiteX32" fmla="*/ 3924300 w 4248565"/>
              <a:gd name="connsiteY32" fmla="*/ 495393 h 2047968"/>
              <a:gd name="connsiteX33" fmla="*/ 3971925 w 4248565"/>
              <a:gd name="connsiteY33" fmla="*/ 543018 h 2047968"/>
              <a:gd name="connsiteX34" fmla="*/ 4010025 w 4248565"/>
              <a:gd name="connsiteY34" fmla="*/ 590643 h 2047968"/>
              <a:gd name="connsiteX35" fmla="*/ 4038600 w 4248565"/>
              <a:gd name="connsiteY35" fmla="*/ 609693 h 2047968"/>
              <a:gd name="connsiteX36" fmla="*/ 4086225 w 4248565"/>
              <a:gd name="connsiteY36" fmla="*/ 666843 h 2047968"/>
              <a:gd name="connsiteX37" fmla="*/ 4152900 w 4248565"/>
              <a:gd name="connsiteY37" fmla="*/ 752568 h 2047968"/>
              <a:gd name="connsiteX38" fmla="*/ 4248150 w 4248565"/>
              <a:gd name="connsiteY38" fmla="*/ 1038318 h 2047968"/>
              <a:gd name="connsiteX39" fmla="*/ 3752850 w 4248565"/>
              <a:gd name="connsiteY39" fmla="*/ 2047968 h 2047968"/>
              <a:gd name="connsiteX0" fmla="*/ 57150 w 4248565"/>
              <a:gd name="connsiteY0" fmla="*/ 1514568 h 2047968"/>
              <a:gd name="connsiteX1" fmla="*/ 38100 w 4248565"/>
              <a:gd name="connsiteY1" fmla="*/ 1362168 h 2047968"/>
              <a:gd name="connsiteX2" fmla="*/ 19050 w 4248565"/>
              <a:gd name="connsiteY2" fmla="*/ 1285968 h 2047968"/>
              <a:gd name="connsiteX3" fmla="*/ 0 w 4248565"/>
              <a:gd name="connsiteY3" fmla="*/ 1066893 h 2047968"/>
              <a:gd name="connsiteX4" fmla="*/ 19050 w 4248565"/>
              <a:gd name="connsiteY4" fmla="*/ 838293 h 2047968"/>
              <a:gd name="connsiteX5" fmla="*/ 38100 w 4248565"/>
              <a:gd name="connsiteY5" fmla="*/ 685893 h 2047968"/>
              <a:gd name="connsiteX6" fmla="*/ 152400 w 4248565"/>
              <a:gd name="connsiteY6" fmla="*/ 419193 h 2047968"/>
              <a:gd name="connsiteX7" fmla="*/ 266700 w 4248565"/>
              <a:gd name="connsiteY7" fmla="*/ 342993 h 2047968"/>
              <a:gd name="connsiteX8" fmla="*/ 704850 w 4248565"/>
              <a:gd name="connsiteY8" fmla="*/ 114393 h 2047968"/>
              <a:gd name="connsiteX9" fmla="*/ 828675 w 4248565"/>
              <a:gd name="connsiteY9" fmla="*/ 66768 h 2047968"/>
              <a:gd name="connsiteX10" fmla="*/ 962025 w 4248565"/>
              <a:gd name="connsiteY10" fmla="*/ 28668 h 2047968"/>
              <a:gd name="connsiteX11" fmla="*/ 1162050 w 4248565"/>
              <a:gd name="connsiteY11" fmla="*/ 93 h 2047968"/>
              <a:gd name="connsiteX12" fmla="*/ 1771650 w 4248565"/>
              <a:gd name="connsiteY12" fmla="*/ 38193 h 2047968"/>
              <a:gd name="connsiteX13" fmla="*/ 2095500 w 4248565"/>
              <a:gd name="connsiteY13" fmla="*/ 85818 h 2047968"/>
              <a:gd name="connsiteX14" fmla="*/ 2181225 w 4248565"/>
              <a:gd name="connsiteY14" fmla="*/ 95343 h 2047968"/>
              <a:gd name="connsiteX15" fmla="*/ 2762250 w 4248565"/>
              <a:gd name="connsiteY15" fmla="*/ 171543 h 2047968"/>
              <a:gd name="connsiteX16" fmla="*/ 2828925 w 4248565"/>
              <a:gd name="connsiteY16" fmla="*/ 181068 h 2047968"/>
              <a:gd name="connsiteX17" fmla="*/ 2933700 w 4248565"/>
              <a:gd name="connsiteY17" fmla="*/ 190593 h 2047968"/>
              <a:gd name="connsiteX18" fmla="*/ 2990850 w 4248565"/>
              <a:gd name="connsiteY18" fmla="*/ 200118 h 2047968"/>
              <a:gd name="connsiteX19" fmla="*/ 3028950 w 4248565"/>
              <a:gd name="connsiteY19" fmla="*/ 209643 h 2047968"/>
              <a:gd name="connsiteX20" fmla="*/ 3143250 w 4248565"/>
              <a:gd name="connsiteY20" fmla="*/ 219168 h 2047968"/>
              <a:gd name="connsiteX21" fmla="*/ 3181350 w 4248565"/>
              <a:gd name="connsiteY21" fmla="*/ 228693 h 2047968"/>
              <a:gd name="connsiteX22" fmla="*/ 3238500 w 4248565"/>
              <a:gd name="connsiteY22" fmla="*/ 247743 h 2047968"/>
              <a:gd name="connsiteX23" fmla="*/ 3429000 w 4248565"/>
              <a:gd name="connsiteY23" fmla="*/ 304893 h 2047968"/>
              <a:gd name="connsiteX24" fmla="*/ 3476625 w 4248565"/>
              <a:gd name="connsiteY24" fmla="*/ 314418 h 2047968"/>
              <a:gd name="connsiteX25" fmla="*/ 3552825 w 4248565"/>
              <a:gd name="connsiteY25" fmla="*/ 333468 h 2047968"/>
              <a:gd name="connsiteX26" fmla="*/ 3581400 w 4248565"/>
              <a:gd name="connsiteY26" fmla="*/ 352518 h 2047968"/>
              <a:gd name="connsiteX27" fmla="*/ 3629025 w 4248565"/>
              <a:gd name="connsiteY27" fmla="*/ 362043 h 2047968"/>
              <a:gd name="connsiteX28" fmla="*/ 3705225 w 4248565"/>
              <a:gd name="connsiteY28" fmla="*/ 381093 h 2047968"/>
              <a:gd name="connsiteX29" fmla="*/ 3800475 w 4248565"/>
              <a:gd name="connsiteY29" fmla="*/ 409668 h 2047968"/>
              <a:gd name="connsiteX30" fmla="*/ 3857625 w 4248565"/>
              <a:gd name="connsiteY30" fmla="*/ 438243 h 2047968"/>
              <a:gd name="connsiteX31" fmla="*/ 3924300 w 4248565"/>
              <a:gd name="connsiteY31" fmla="*/ 495393 h 2047968"/>
              <a:gd name="connsiteX32" fmla="*/ 3971925 w 4248565"/>
              <a:gd name="connsiteY32" fmla="*/ 543018 h 2047968"/>
              <a:gd name="connsiteX33" fmla="*/ 4010025 w 4248565"/>
              <a:gd name="connsiteY33" fmla="*/ 590643 h 2047968"/>
              <a:gd name="connsiteX34" fmla="*/ 4038600 w 4248565"/>
              <a:gd name="connsiteY34" fmla="*/ 609693 h 2047968"/>
              <a:gd name="connsiteX35" fmla="*/ 4086225 w 4248565"/>
              <a:gd name="connsiteY35" fmla="*/ 666843 h 2047968"/>
              <a:gd name="connsiteX36" fmla="*/ 4152900 w 4248565"/>
              <a:gd name="connsiteY36" fmla="*/ 752568 h 2047968"/>
              <a:gd name="connsiteX37" fmla="*/ 4248150 w 4248565"/>
              <a:gd name="connsiteY37" fmla="*/ 1038318 h 2047968"/>
              <a:gd name="connsiteX38" fmla="*/ 3752850 w 4248565"/>
              <a:gd name="connsiteY38" fmla="*/ 2047968 h 2047968"/>
              <a:gd name="connsiteX0" fmla="*/ 57855 w 4249270"/>
              <a:gd name="connsiteY0" fmla="*/ 1514568 h 2047968"/>
              <a:gd name="connsiteX1" fmla="*/ 38805 w 4249270"/>
              <a:gd name="connsiteY1" fmla="*/ 1362168 h 2047968"/>
              <a:gd name="connsiteX2" fmla="*/ 19755 w 4249270"/>
              <a:gd name="connsiteY2" fmla="*/ 1285968 h 2047968"/>
              <a:gd name="connsiteX3" fmla="*/ 705 w 4249270"/>
              <a:gd name="connsiteY3" fmla="*/ 1066893 h 2047968"/>
              <a:gd name="connsiteX4" fmla="*/ 19755 w 4249270"/>
              <a:gd name="connsiteY4" fmla="*/ 838293 h 2047968"/>
              <a:gd name="connsiteX5" fmla="*/ 153105 w 4249270"/>
              <a:gd name="connsiteY5" fmla="*/ 419193 h 2047968"/>
              <a:gd name="connsiteX6" fmla="*/ 267405 w 4249270"/>
              <a:gd name="connsiteY6" fmla="*/ 342993 h 2047968"/>
              <a:gd name="connsiteX7" fmla="*/ 705555 w 4249270"/>
              <a:gd name="connsiteY7" fmla="*/ 114393 h 2047968"/>
              <a:gd name="connsiteX8" fmla="*/ 829380 w 4249270"/>
              <a:gd name="connsiteY8" fmla="*/ 66768 h 2047968"/>
              <a:gd name="connsiteX9" fmla="*/ 962730 w 4249270"/>
              <a:gd name="connsiteY9" fmla="*/ 28668 h 2047968"/>
              <a:gd name="connsiteX10" fmla="*/ 1162755 w 4249270"/>
              <a:gd name="connsiteY10" fmla="*/ 93 h 2047968"/>
              <a:gd name="connsiteX11" fmla="*/ 1772355 w 4249270"/>
              <a:gd name="connsiteY11" fmla="*/ 38193 h 2047968"/>
              <a:gd name="connsiteX12" fmla="*/ 2096205 w 4249270"/>
              <a:gd name="connsiteY12" fmla="*/ 85818 h 2047968"/>
              <a:gd name="connsiteX13" fmla="*/ 2181930 w 4249270"/>
              <a:gd name="connsiteY13" fmla="*/ 95343 h 2047968"/>
              <a:gd name="connsiteX14" fmla="*/ 2762955 w 4249270"/>
              <a:gd name="connsiteY14" fmla="*/ 171543 h 2047968"/>
              <a:gd name="connsiteX15" fmla="*/ 2829630 w 4249270"/>
              <a:gd name="connsiteY15" fmla="*/ 181068 h 2047968"/>
              <a:gd name="connsiteX16" fmla="*/ 2934405 w 4249270"/>
              <a:gd name="connsiteY16" fmla="*/ 190593 h 2047968"/>
              <a:gd name="connsiteX17" fmla="*/ 2991555 w 4249270"/>
              <a:gd name="connsiteY17" fmla="*/ 200118 h 2047968"/>
              <a:gd name="connsiteX18" fmla="*/ 3029655 w 4249270"/>
              <a:gd name="connsiteY18" fmla="*/ 209643 h 2047968"/>
              <a:gd name="connsiteX19" fmla="*/ 3143955 w 4249270"/>
              <a:gd name="connsiteY19" fmla="*/ 219168 h 2047968"/>
              <a:gd name="connsiteX20" fmla="*/ 3182055 w 4249270"/>
              <a:gd name="connsiteY20" fmla="*/ 228693 h 2047968"/>
              <a:gd name="connsiteX21" fmla="*/ 3239205 w 4249270"/>
              <a:gd name="connsiteY21" fmla="*/ 247743 h 2047968"/>
              <a:gd name="connsiteX22" fmla="*/ 3429705 w 4249270"/>
              <a:gd name="connsiteY22" fmla="*/ 304893 h 2047968"/>
              <a:gd name="connsiteX23" fmla="*/ 3477330 w 4249270"/>
              <a:gd name="connsiteY23" fmla="*/ 314418 h 2047968"/>
              <a:gd name="connsiteX24" fmla="*/ 3553530 w 4249270"/>
              <a:gd name="connsiteY24" fmla="*/ 333468 h 2047968"/>
              <a:gd name="connsiteX25" fmla="*/ 3582105 w 4249270"/>
              <a:gd name="connsiteY25" fmla="*/ 352518 h 2047968"/>
              <a:gd name="connsiteX26" fmla="*/ 3629730 w 4249270"/>
              <a:gd name="connsiteY26" fmla="*/ 362043 h 2047968"/>
              <a:gd name="connsiteX27" fmla="*/ 3705930 w 4249270"/>
              <a:gd name="connsiteY27" fmla="*/ 381093 h 2047968"/>
              <a:gd name="connsiteX28" fmla="*/ 3801180 w 4249270"/>
              <a:gd name="connsiteY28" fmla="*/ 409668 h 2047968"/>
              <a:gd name="connsiteX29" fmla="*/ 3858330 w 4249270"/>
              <a:gd name="connsiteY29" fmla="*/ 438243 h 2047968"/>
              <a:gd name="connsiteX30" fmla="*/ 3925005 w 4249270"/>
              <a:gd name="connsiteY30" fmla="*/ 495393 h 2047968"/>
              <a:gd name="connsiteX31" fmla="*/ 3972630 w 4249270"/>
              <a:gd name="connsiteY31" fmla="*/ 543018 h 2047968"/>
              <a:gd name="connsiteX32" fmla="*/ 4010730 w 4249270"/>
              <a:gd name="connsiteY32" fmla="*/ 590643 h 2047968"/>
              <a:gd name="connsiteX33" fmla="*/ 4039305 w 4249270"/>
              <a:gd name="connsiteY33" fmla="*/ 609693 h 2047968"/>
              <a:gd name="connsiteX34" fmla="*/ 4086930 w 4249270"/>
              <a:gd name="connsiteY34" fmla="*/ 666843 h 2047968"/>
              <a:gd name="connsiteX35" fmla="*/ 4153605 w 4249270"/>
              <a:gd name="connsiteY35" fmla="*/ 752568 h 2047968"/>
              <a:gd name="connsiteX36" fmla="*/ 4248855 w 4249270"/>
              <a:gd name="connsiteY36" fmla="*/ 1038318 h 2047968"/>
              <a:gd name="connsiteX37" fmla="*/ 3753555 w 4249270"/>
              <a:gd name="connsiteY37" fmla="*/ 2047968 h 2047968"/>
              <a:gd name="connsiteX0" fmla="*/ 64544 w 4255959"/>
              <a:gd name="connsiteY0" fmla="*/ 1514568 h 2047968"/>
              <a:gd name="connsiteX1" fmla="*/ 45494 w 4255959"/>
              <a:gd name="connsiteY1" fmla="*/ 1362168 h 2047968"/>
              <a:gd name="connsiteX2" fmla="*/ 26444 w 4255959"/>
              <a:gd name="connsiteY2" fmla="*/ 1285968 h 2047968"/>
              <a:gd name="connsiteX3" fmla="*/ 7394 w 4255959"/>
              <a:gd name="connsiteY3" fmla="*/ 1066893 h 2047968"/>
              <a:gd name="connsiteX4" fmla="*/ 159794 w 4255959"/>
              <a:gd name="connsiteY4" fmla="*/ 419193 h 2047968"/>
              <a:gd name="connsiteX5" fmla="*/ 274094 w 4255959"/>
              <a:gd name="connsiteY5" fmla="*/ 342993 h 2047968"/>
              <a:gd name="connsiteX6" fmla="*/ 712244 w 4255959"/>
              <a:gd name="connsiteY6" fmla="*/ 114393 h 2047968"/>
              <a:gd name="connsiteX7" fmla="*/ 836069 w 4255959"/>
              <a:gd name="connsiteY7" fmla="*/ 66768 h 2047968"/>
              <a:gd name="connsiteX8" fmla="*/ 969419 w 4255959"/>
              <a:gd name="connsiteY8" fmla="*/ 28668 h 2047968"/>
              <a:gd name="connsiteX9" fmla="*/ 1169444 w 4255959"/>
              <a:gd name="connsiteY9" fmla="*/ 93 h 2047968"/>
              <a:gd name="connsiteX10" fmla="*/ 1779044 w 4255959"/>
              <a:gd name="connsiteY10" fmla="*/ 38193 h 2047968"/>
              <a:gd name="connsiteX11" fmla="*/ 2102894 w 4255959"/>
              <a:gd name="connsiteY11" fmla="*/ 85818 h 2047968"/>
              <a:gd name="connsiteX12" fmla="*/ 2188619 w 4255959"/>
              <a:gd name="connsiteY12" fmla="*/ 95343 h 2047968"/>
              <a:gd name="connsiteX13" fmla="*/ 2769644 w 4255959"/>
              <a:gd name="connsiteY13" fmla="*/ 171543 h 2047968"/>
              <a:gd name="connsiteX14" fmla="*/ 2836319 w 4255959"/>
              <a:gd name="connsiteY14" fmla="*/ 181068 h 2047968"/>
              <a:gd name="connsiteX15" fmla="*/ 2941094 w 4255959"/>
              <a:gd name="connsiteY15" fmla="*/ 190593 h 2047968"/>
              <a:gd name="connsiteX16" fmla="*/ 2998244 w 4255959"/>
              <a:gd name="connsiteY16" fmla="*/ 200118 h 2047968"/>
              <a:gd name="connsiteX17" fmla="*/ 3036344 w 4255959"/>
              <a:gd name="connsiteY17" fmla="*/ 209643 h 2047968"/>
              <a:gd name="connsiteX18" fmla="*/ 3150644 w 4255959"/>
              <a:gd name="connsiteY18" fmla="*/ 219168 h 2047968"/>
              <a:gd name="connsiteX19" fmla="*/ 3188744 w 4255959"/>
              <a:gd name="connsiteY19" fmla="*/ 228693 h 2047968"/>
              <a:gd name="connsiteX20" fmla="*/ 3245894 w 4255959"/>
              <a:gd name="connsiteY20" fmla="*/ 247743 h 2047968"/>
              <a:gd name="connsiteX21" fmla="*/ 3436394 w 4255959"/>
              <a:gd name="connsiteY21" fmla="*/ 304893 h 2047968"/>
              <a:gd name="connsiteX22" fmla="*/ 3484019 w 4255959"/>
              <a:gd name="connsiteY22" fmla="*/ 314418 h 2047968"/>
              <a:gd name="connsiteX23" fmla="*/ 3560219 w 4255959"/>
              <a:gd name="connsiteY23" fmla="*/ 333468 h 2047968"/>
              <a:gd name="connsiteX24" fmla="*/ 3588794 w 4255959"/>
              <a:gd name="connsiteY24" fmla="*/ 352518 h 2047968"/>
              <a:gd name="connsiteX25" fmla="*/ 3636419 w 4255959"/>
              <a:gd name="connsiteY25" fmla="*/ 362043 h 2047968"/>
              <a:gd name="connsiteX26" fmla="*/ 3712619 w 4255959"/>
              <a:gd name="connsiteY26" fmla="*/ 381093 h 2047968"/>
              <a:gd name="connsiteX27" fmla="*/ 3807869 w 4255959"/>
              <a:gd name="connsiteY27" fmla="*/ 409668 h 2047968"/>
              <a:gd name="connsiteX28" fmla="*/ 3865019 w 4255959"/>
              <a:gd name="connsiteY28" fmla="*/ 438243 h 2047968"/>
              <a:gd name="connsiteX29" fmla="*/ 3931694 w 4255959"/>
              <a:gd name="connsiteY29" fmla="*/ 495393 h 2047968"/>
              <a:gd name="connsiteX30" fmla="*/ 3979319 w 4255959"/>
              <a:gd name="connsiteY30" fmla="*/ 543018 h 2047968"/>
              <a:gd name="connsiteX31" fmla="*/ 4017419 w 4255959"/>
              <a:gd name="connsiteY31" fmla="*/ 590643 h 2047968"/>
              <a:gd name="connsiteX32" fmla="*/ 4045994 w 4255959"/>
              <a:gd name="connsiteY32" fmla="*/ 609693 h 2047968"/>
              <a:gd name="connsiteX33" fmla="*/ 4093619 w 4255959"/>
              <a:gd name="connsiteY33" fmla="*/ 666843 h 2047968"/>
              <a:gd name="connsiteX34" fmla="*/ 4160294 w 4255959"/>
              <a:gd name="connsiteY34" fmla="*/ 752568 h 2047968"/>
              <a:gd name="connsiteX35" fmla="*/ 4255544 w 4255959"/>
              <a:gd name="connsiteY35" fmla="*/ 1038318 h 2047968"/>
              <a:gd name="connsiteX36" fmla="*/ 3760244 w 4255959"/>
              <a:gd name="connsiteY36" fmla="*/ 2047968 h 2047968"/>
              <a:gd name="connsiteX0" fmla="*/ 44176 w 4235591"/>
              <a:gd name="connsiteY0" fmla="*/ 1514568 h 2047968"/>
              <a:gd name="connsiteX1" fmla="*/ 25126 w 4235591"/>
              <a:gd name="connsiteY1" fmla="*/ 1362168 h 2047968"/>
              <a:gd name="connsiteX2" fmla="*/ 6076 w 4235591"/>
              <a:gd name="connsiteY2" fmla="*/ 1285968 h 2047968"/>
              <a:gd name="connsiteX3" fmla="*/ 139426 w 4235591"/>
              <a:gd name="connsiteY3" fmla="*/ 419193 h 2047968"/>
              <a:gd name="connsiteX4" fmla="*/ 253726 w 4235591"/>
              <a:gd name="connsiteY4" fmla="*/ 342993 h 2047968"/>
              <a:gd name="connsiteX5" fmla="*/ 691876 w 4235591"/>
              <a:gd name="connsiteY5" fmla="*/ 114393 h 2047968"/>
              <a:gd name="connsiteX6" fmla="*/ 815701 w 4235591"/>
              <a:gd name="connsiteY6" fmla="*/ 66768 h 2047968"/>
              <a:gd name="connsiteX7" fmla="*/ 949051 w 4235591"/>
              <a:gd name="connsiteY7" fmla="*/ 28668 h 2047968"/>
              <a:gd name="connsiteX8" fmla="*/ 1149076 w 4235591"/>
              <a:gd name="connsiteY8" fmla="*/ 93 h 2047968"/>
              <a:gd name="connsiteX9" fmla="*/ 1758676 w 4235591"/>
              <a:gd name="connsiteY9" fmla="*/ 38193 h 2047968"/>
              <a:gd name="connsiteX10" fmla="*/ 2082526 w 4235591"/>
              <a:gd name="connsiteY10" fmla="*/ 85818 h 2047968"/>
              <a:gd name="connsiteX11" fmla="*/ 2168251 w 4235591"/>
              <a:gd name="connsiteY11" fmla="*/ 95343 h 2047968"/>
              <a:gd name="connsiteX12" fmla="*/ 2749276 w 4235591"/>
              <a:gd name="connsiteY12" fmla="*/ 171543 h 2047968"/>
              <a:gd name="connsiteX13" fmla="*/ 2815951 w 4235591"/>
              <a:gd name="connsiteY13" fmla="*/ 181068 h 2047968"/>
              <a:gd name="connsiteX14" fmla="*/ 2920726 w 4235591"/>
              <a:gd name="connsiteY14" fmla="*/ 190593 h 2047968"/>
              <a:gd name="connsiteX15" fmla="*/ 2977876 w 4235591"/>
              <a:gd name="connsiteY15" fmla="*/ 200118 h 2047968"/>
              <a:gd name="connsiteX16" fmla="*/ 3015976 w 4235591"/>
              <a:gd name="connsiteY16" fmla="*/ 209643 h 2047968"/>
              <a:gd name="connsiteX17" fmla="*/ 3130276 w 4235591"/>
              <a:gd name="connsiteY17" fmla="*/ 219168 h 2047968"/>
              <a:gd name="connsiteX18" fmla="*/ 3168376 w 4235591"/>
              <a:gd name="connsiteY18" fmla="*/ 228693 h 2047968"/>
              <a:gd name="connsiteX19" fmla="*/ 3225526 w 4235591"/>
              <a:gd name="connsiteY19" fmla="*/ 247743 h 2047968"/>
              <a:gd name="connsiteX20" fmla="*/ 3416026 w 4235591"/>
              <a:gd name="connsiteY20" fmla="*/ 304893 h 2047968"/>
              <a:gd name="connsiteX21" fmla="*/ 3463651 w 4235591"/>
              <a:gd name="connsiteY21" fmla="*/ 314418 h 2047968"/>
              <a:gd name="connsiteX22" fmla="*/ 3539851 w 4235591"/>
              <a:gd name="connsiteY22" fmla="*/ 333468 h 2047968"/>
              <a:gd name="connsiteX23" fmla="*/ 3568426 w 4235591"/>
              <a:gd name="connsiteY23" fmla="*/ 352518 h 2047968"/>
              <a:gd name="connsiteX24" fmla="*/ 3616051 w 4235591"/>
              <a:gd name="connsiteY24" fmla="*/ 362043 h 2047968"/>
              <a:gd name="connsiteX25" fmla="*/ 3692251 w 4235591"/>
              <a:gd name="connsiteY25" fmla="*/ 381093 h 2047968"/>
              <a:gd name="connsiteX26" fmla="*/ 3787501 w 4235591"/>
              <a:gd name="connsiteY26" fmla="*/ 409668 h 2047968"/>
              <a:gd name="connsiteX27" fmla="*/ 3844651 w 4235591"/>
              <a:gd name="connsiteY27" fmla="*/ 438243 h 2047968"/>
              <a:gd name="connsiteX28" fmla="*/ 3911326 w 4235591"/>
              <a:gd name="connsiteY28" fmla="*/ 495393 h 2047968"/>
              <a:gd name="connsiteX29" fmla="*/ 3958951 w 4235591"/>
              <a:gd name="connsiteY29" fmla="*/ 543018 h 2047968"/>
              <a:gd name="connsiteX30" fmla="*/ 3997051 w 4235591"/>
              <a:gd name="connsiteY30" fmla="*/ 590643 h 2047968"/>
              <a:gd name="connsiteX31" fmla="*/ 4025626 w 4235591"/>
              <a:gd name="connsiteY31" fmla="*/ 609693 h 2047968"/>
              <a:gd name="connsiteX32" fmla="*/ 4073251 w 4235591"/>
              <a:gd name="connsiteY32" fmla="*/ 666843 h 2047968"/>
              <a:gd name="connsiteX33" fmla="*/ 4139926 w 4235591"/>
              <a:gd name="connsiteY33" fmla="*/ 752568 h 2047968"/>
              <a:gd name="connsiteX34" fmla="*/ 4235176 w 4235591"/>
              <a:gd name="connsiteY34" fmla="*/ 1038318 h 2047968"/>
              <a:gd name="connsiteX35" fmla="*/ 3739876 w 4235591"/>
              <a:gd name="connsiteY35" fmla="*/ 2047968 h 2047968"/>
              <a:gd name="connsiteX0" fmla="*/ 25194 w 4216609"/>
              <a:gd name="connsiteY0" fmla="*/ 1514568 h 2047968"/>
              <a:gd name="connsiteX1" fmla="*/ 6144 w 4216609"/>
              <a:gd name="connsiteY1" fmla="*/ 1362168 h 2047968"/>
              <a:gd name="connsiteX2" fmla="*/ 120444 w 4216609"/>
              <a:gd name="connsiteY2" fmla="*/ 419193 h 2047968"/>
              <a:gd name="connsiteX3" fmla="*/ 234744 w 4216609"/>
              <a:gd name="connsiteY3" fmla="*/ 342993 h 2047968"/>
              <a:gd name="connsiteX4" fmla="*/ 672894 w 4216609"/>
              <a:gd name="connsiteY4" fmla="*/ 114393 h 2047968"/>
              <a:gd name="connsiteX5" fmla="*/ 796719 w 4216609"/>
              <a:gd name="connsiteY5" fmla="*/ 66768 h 2047968"/>
              <a:gd name="connsiteX6" fmla="*/ 930069 w 4216609"/>
              <a:gd name="connsiteY6" fmla="*/ 28668 h 2047968"/>
              <a:gd name="connsiteX7" fmla="*/ 1130094 w 4216609"/>
              <a:gd name="connsiteY7" fmla="*/ 93 h 2047968"/>
              <a:gd name="connsiteX8" fmla="*/ 1739694 w 4216609"/>
              <a:gd name="connsiteY8" fmla="*/ 38193 h 2047968"/>
              <a:gd name="connsiteX9" fmla="*/ 2063544 w 4216609"/>
              <a:gd name="connsiteY9" fmla="*/ 85818 h 2047968"/>
              <a:gd name="connsiteX10" fmla="*/ 2149269 w 4216609"/>
              <a:gd name="connsiteY10" fmla="*/ 95343 h 2047968"/>
              <a:gd name="connsiteX11" fmla="*/ 2730294 w 4216609"/>
              <a:gd name="connsiteY11" fmla="*/ 171543 h 2047968"/>
              <a:gd name="connsiteX12" fmla="*/ 2796969 w 4216609"/>
              <a:gd name="connsiteY12" fmla="*/ 181068 h 2047968"/>
              <a:gd name="connsiteX13" fmla="*/ 2901744 w 4216609"/>
              <a:gd name="connsiteY13" fmla="*/ 190593 h 2047968"/>
              <a:gd name="connsiteX14" fmla="*/ 2958894 w 4216609"/>
              <a:gd name="connsiteY14" fmla="*/ 200118 h 2047968"/>
              <a:gd name="connsiteX15" fmla="*/ 2996994 w 4216609"/>
              <a:gd name="connsiteY15" fmla="*/ 209643 h 2047968"/>
              <a:gd name="connsiteX16" fmla="*/ 3111294 w 4216609"/>
              <a:gd name="connsiteY16" fmla="*/ 219168 h 2047968"/>
              <a:gd name="connsiteX17" fmla="*/ 3149394 w 4216609"/>
              <a:gd name="connsiteY17" fmla="*/ 228693 h 2047968"/>
              <a:gd name="connsiteX18" fmla="*/ 3206544 w 4216609"/>
              <a:gd name="connsiteY18" fmla="*/ 247743 h 2047968"/>
              <a:gd name="connsiteX19" fmla="*/ 3397044 w 4216609"/>
              <a:gd name="connsiteY19" fmla="*/ 304893 h 2047968"/>
              <a:gd name="connsiteX20" fmla="*/ 3444669 w 4216609"/>
              <a:gd name="connsiteY20" fmla="*/ 314418 h 2047968"/>
              <a:gd name="connsiteX21" fmla="*/ 3520869 w 4216609"/>
              <a:gd name="connsiteY21" fmla="*/ 333468 h 2047968"/>
              <a:gd name="connsiteX22" fmla="*/ 3549444 w 4216609"/>
              <a:gd name="connsiteY22" fmla="*/ 352518 h 2047968"/>
              <a:gd name="connsiteX23" fmla="*/ 3597069 w 4216609"/>
              <a:gd name="connsiteY23" fmla="*/ 362043 h 2047968"/>
              <a:gd name="connsiteX24" fmla="*/ 3673269 w 4216609"/>
              <a:gd name="connsiteY24" fmla="*/ 381093 h 2047968"/>
              <a:gd name="connsiteX25" fmla="*/ 3768519 w 4216609"/>
              <a:gd name="connsiteY25" fmla="*/ 409668 h 2047968"/>
              <a:gd name="connsiteX26" fmla="*/ 3825669 w 4216609"/>
              <a:gd name="connsiteY26" fmla="*/ 438243 h 2047968"/>
              <a:gd name="connsiteX27" fmla="*/ 3892344 w 4216609"/>
              <a:gd name="connsiteY27" fmla="*/ 495393 h 2047968"/>
              <a:gd name="connsiteX28" fmla="*/ 3939969 w 4216609"/>
              <a:gd name="connsiteY28" fmla="*/ 543018 h 2047968"/>
              <a:gd name="connsiteX29" fmla="*/ 3978069 w 4216609"/>
              <a:gd name="connsiteY29" fmla="*/ 590643 h 2047968"/>
              <a:gd name="connsiteX30" fmla="*/ 4006644 w 4216609"/>
              <a:gd name="connsiteY30" fmla="*/ 609693 h 2047968"/>
              <a:gd name="connsiteX31" fmla="*/ 4054269 w 4216609"/>
              <a:gd name="connsiteY31" fmla="*/ 666843 h 2047968"/>
              <a:gd name="connsiteX32" fmla="*/ 4120944 w 4216609"/>
              <a:gd name="connsiteY32" fmla="*/ 752568 h 2047968"/>
              <a:gd name="connsiteX33" fmla="*/ 4216194 w 4216609"/>
              <a:gd name="connsiteY33" fmla="*/ 1038318 h 2047968"/>
              <a:gd name="connsiteX34" fmla="*/ 3720894 w 4216609"/>
              <a:gd name="connsiteY34" fmla="*/ 2047968 h 2047968"/>
              <a:gd name="connsiteX0" fmla="*/ 0 w 4191415"/>
              <a:gd name="connsiteY0" fmla="*/ 1514568 h 2047968"/>
              <a:gd name="connsiteX1" fmla="*/ 95250 w 4191415"/>
              <a:gd name="connsiteY1" fmla="*/ 419193 h 2047968"/>
              <a:gd name="connsiteX2" fmla="*/ 209550 w 4191415"/>
              <a:gd name="connsiteY2" fmla="*/ 342993 h 2047968"/>
              <a:gd name="connsiteX3" fmla="*/ 647700 w 4191415"/>
              <a:gd name="connsiteY3" fmla="*/ 114393 h 2047968"/>
              <a:gd name="connsiteX4" fmla="*/ 771525 w 4191415"/>
              <a:gd name="connsiteY4" fmla="*/ 66768 h 2047968"/>
              <a:gd name="connsiteX5" fmla="*/ 904875 w 4191415"/>
              <a:gd name="connsiteY5" fmla="*/ 28668 h 2047968"/>
              <a:gd name="connsiteX6" fmla="*/ 1104900 w 4191415"/>
              <a:gd name="connsiteY6" fmla="*/ 93 h 2047968"/>
              <a:gd name="connsiteX7" fmla="*/ 1714500 w 4191415"/>
              <a:gd name="connsiteY7" fmla="*/ 38193 h 2047968"/>
              <a:gd name="connsiteX8" fmla="*/ 2038350 w 4191415"/>
              <a:gd name="connsiteY8" fmla="*/ 85818 h 2047968"/>
              <a:gd name="connsiteX9" fmla="*/ 2124075 w 4191415"/>
              <a:gd name="connsiteY9" fmla="*/ 95343 h 2047968"/>
              <a:gd name="connsiteX10" fmla="*/ 2705100 w 4191415"/>
              <a:gd name="connsiteY10" fmla="*/ 171543 h 2047968"/>
              <a:gd name="connsiteX11" fmla="*/ 2771775 w 4191415"/>
              <a:gd name="connsiteY11" fmla="*/ 181068 h 2047968"/>
              <a:gd name="connsiteX12" fmla="*/ 2876550 w 4191415"/>
              <a:gd name="connsiteY12" fmla="*/ 190593 h 2047968"/>
              <a:gd name="connsiteX13" fmla="*/ 2933700 w 4191415"/>
              <a:gd name="connsiteY13" fmla="*/ 200118 h 2047968"/>
              <a:gd name="connsiteX14" fmla="*/ 2971800 w 4191415"/>
              <a:gd name="connsiteY14" fmla="*/ 209643 h 2047968"/>
              <a:gd name="connsiteX15" fmla="*/ 3086100 w 4191415"/>
              <a:gd name="connsiteY15" fmla="*/ 219168 h 2047968"/>
              <a:gd name="connsiteX16" fmla="*/ 3124200 w 4191415"/>
              <a:gd name="connsiteY16" fmla="*/ 228693 h 2047968"/>
              <a:gd name="connsiteX17" fmla="*/ 3181350 w 4191415"/>
              <a:gd name="connsiteY17" fmla="*/ 247743 h 2047968"/>
              <a:gd name="connsiteX18" fmla="*/ 3371850 w 4191415"/>
              <a:gd name="connsiteY18" fmla="*/ 304893 h 2047968"/>
              <a:gd name="connsiteX19" fmla="*/ 3419475 w 4191415"/>
              <a:gd name="connsiteY19" fmla="*/ 314418 h 2047968"/>
              <a:gd name="connsiteX20" fmla="*/ 3495675 w 4191415"/>
              <a:gd name="connsiteY20" fmla="*/ 333468 h 2047968"/>
              <a:gd name="connsiteX21" fmla="*/ 3524250 w 4191415"/>
              <a:gd name="connsiteY21" fmla="*/ 352518 h 2047968"/>
              <a:gd name="connsiteX22" fmla="*/ 3571875 w 4191415"/>
              <a:gd name="connsiteY22" fmla="*/ 362043 h 2047968"/>
              <a:gd name="connsiteX23" fmla="*/ 3648075 w 4191415"/>
              <a:gd name="connsiteY23" fmla="*/ 381093 h 2047968"/>
              <a:gd name="connsiteX24" fmla="*/ 3743325 w 4191415"/>
              <a:gd name="connsiteY24" fmla="*/ 409668 h 2047968"/>
              <a:gd name="connsiteX25" fmla="*/ 3800475 w 4191415"/>
              <a:gd name="connsiteY25" fmla="*/ 438243 h 2047968"/>
              <a:gd name="connsiteX26" fmla="*/ 3867150 w 4191415"/>
              <a:gd name="connsiteY26" fmla="*/ 495393 h 2047968"/>
              <a:gd name="connsiteX27" fmla="*/ 3914775 w 4191415"/>
              <a:gd name="connsiteY27" fmla="*/ 543018 h 2047968"/>
              <a:gd name="connsiteX28" fmla="*/ 3952875 w 4191415"/>
              <a:gd name="connsiteY28" fmla="*/ 590643 h 2047968"/>
              <a:gd name="connsiteX29" fmla="*/ 3981450 w 4191415"/>
              <a:gd name="connsiteY29" fmla="*/ 609693 h 2047968"/>
              <a:gd name="connsiteX30" fmla="*/ 4029075 w 4191415"/>
              <a:gd name="connsiteY30" fmla="*/ 666843 h 2047968"/>
              <a:gd name="connsiteX31" fmla="*/ 4095750 w 4191415"/>
              <a:gd name="connsiteY31" fmla="*/ 752568 h 2047968"/>
              <a:gd name="connsiteX32" fmla="*/ 4191000 w 4191415"/>
              <a:gd name="connsiteY32" fmla="*/ 1038318 h 2047968"/>
              <a:gd name="connsiteX33" fmla="*/ 3695700 w 4191415"/>
              <a:gd name="connsiteY33" fmla="*/ 2047968 h 2047968"/>
              <a:gd name="connsiteX0" fmla="*/ 136932 w 4328347"/>
              <a:gd name="connsiteY0" fmla="*/ 1514568 h 2047968"/>
              <a:gd name="connsiteX1" fmla="*/ 232182 w 4328347"/>
              <a:gd name="connsiteY1" fmla="*/ 419193 h 2047968"/>
              <a:gd name="connsiteX2" fmla="*/ 346482 w 4328347"/>
              <a:gd name="connsiteY2" fmla="*/ 342993 h 2047968"/>
              <a:gd name="connsiteX3" fmla="*/ 784632 w 4328347"/>
              <a:gd name="connsiteY3" fmla="*/ 114393 h 2047968"/>
              <a:gd name="connsiteX4" fmla="*/ 908457 w 4328347"/>
              <a:gd name="connsiteY4" fmla="*/ 66768 h 2047968"/>
              <a:gd name="connsiteX5" fmla="*/ 1041807 w 4328347"/>
              <a:gd name="connsiteY5" fmla="*/ 28668 h 2047968"/>
              <a:gd name="connsiteX6" fmla="*/ 1241832 w 4328347"/>
              <a:gd name="connsiteY6" fmla="*/ 93 h 2047968"/>
              <a:gd name="connsiteX7" fmla="*/ 1851432 w 4328347"/>
              <a:gd name="connsiteY7" fmla="*/ 38193 h 2047968"/>
              <a:gd name="connsiteX8" fmla="*/ 2175282 w 4328347"/>
              <a:gd name="connsiteY8" fmla="*/ 85818 h 2047968"/>
              <a:gd name="connsiteX9" fmla="*/ 2261007 w 4328347"/>
              <a:gd name="connsiteY9" fmla="*/ 95343 h 2047968"/>
              <a:gd name="connsiteX10" fmla="*/ 2842032 w 4328347"/>
              <a:gd name="connsiteY10" fmla="*/ 171543 h 2047968"/>
              <a:gd name="connsiteX11" fmla="*/ 2908707 w 4328347"/>
              <a:gd name="connsiteY11" fmla="*/ 181068 h 2047968"/>
              <a:gd name="connsiteX12" fmla="*/ 3013482 w 4328347"/>
              <a:gd name="connsiteY12" fmla="*/ 190593 h 2047968"/>
              <a:gd name="connsiteX13" fmla="*/ 3070632 w 4328347"/>
              <a:gd name="connsiteY13" fmla="*/ 200118 h 2047968"/>
              <a:gd name="connsiteX14" fmla="*/ 3108732 w 4328347"/>
              <a:gd name="connsiteY14" fmla="*/ 209643 h 2047968"/>
              <a:gd name="connsiteX15" fmla="*/ 3223032 w 4328347"/>
              <a:gd name="connsiteY15" fmla="*/ 219168 h 2047968"/>
              <a:gd name="connsiteX16" fmla="*/ 3261132 w 4328347"/>
              <a:gd name="connsiteY16" fmla="*/ 228693 h 2047968"/>
              <a:gd name="connsiteX17" fmla="*/ 3318282 w 4328347"/>
              <a:gd name="connsiteY17" fmla="*/ 247743 h 2047968"/>
              <a:gd name="connsiteX18" fmla="*/ 3508782 w 4328347"/>
              <a:gd name="connsiteY18" fmla="*/ 304893 h 2047968"/>
              <a:gd name="connsiteX19" fmla="*/ 3556407 w 4328347"/>
              <a:gd name="connsiteY19" fmla="*/ 314418 h 2047968"/>
              <a:gd name="connsiteX20" fmla="*/ 3632607 w 4328347"/>
              <a:gd name="connsiteY20" fmla="*/ 333468 h 2047968"/>
              <a:gd name="connsiteX21" fmla="*/ 3661182 w 4328347"/>
              <a:gd name="connsiteY21" fmla="*/ 352518 h 2047968"/>
              <a:gd name="connsiteX22" fmla="*/ 3708807 w 4328347"/>
              <a:gd name="connsiteY22" fmla="*/ 362043 h 2047968"/>
              <a:gd name="connsiteX23" fmla="*/ 3785007 w 4328347"/>
              <a:gd name="connsiteY23" fmla="*/ 381093 h 2047968"/>
              <a:gd name="connsiteX24" fmla="*/ 3880257 w 4328347"/>
              <a:gd name="connsiteY24" fmla="*/ 409668 h 2047968"/>
              <a:gd name="connsiteX25" fmla="*/ 3937407 w 4328347"/>
              <a:gd name="connsiteY25" fmla="*/ 438243 h 2047968"/>
              <a:gd name="connsiteX26" fmla="*/ 4004082 w 4328347"/>
              <a:gd name="connsiteY26" fmla="*/ 495393 h 2047968"/>
              <a:gd name="connsiteX27" fmla="*/ 4051707 w 4328347"/>
              <a:gd name="connsiteY27" fmla="*/ 543018 h 2047968"/>
              <a:gd name="connsiteX28" fmla="*/ 4089807 w 4328347"/>
              <a:gd name="connsiteY28" fmla="*/ 590643 h 2047968"/>
              <a:gd name="connsiteX29" fmla="*/ 4118382 w 4328347"/>
              <a:gd name="connsiteY29" fmla="*/ 609693 h 2047968"/>
              <a:gd name="connsiteX30" fmla="*/ 4166007 w 4328347"/>
              <a:gd name="connsiteY30" fmla="*/ 666843 h 2047968"/>
              <a:gd name="connsiteX31" fmla="*/ 4232682 w 4328347"/>
              <a:gd name="connsiteY31" fmla="*/ 752568 h 2047968"/>
              <a:gd name="connsiteX32" fmla="*/ 4327932 w 4328347"/>
              <a:gd name="connsiteY32" fmla="*/ 1038318 h 2047968"/>
              <a:gd name="connsiteX33" fmla="*/ 3832632 w 4328347"/>
              <a:gd name="connsiteY33" fmla="*/ 2047968 h 2047968"/>
              <a:gd name="connsiteX0" fmla="*/ 0 w 4191415"/>
              <a:gd name="connsiteY0" fmla="*/ 1514568 h 2047968"/>
              <a:gd name="connsiteX1" fmla="*/ 209550 w 4191415"/>
              <a:gd name="connsiteY1" fmla="*/ 342993 h 2047968"/>
              <a:gd name="connsiteX2" fmla="*/ 647700 w 4191415"/>
              <a:gd name="connsiteY2" fmla="*/ 114393 h 2047968"/>
              <a:gd name="connsiteX3" fmla="*/ 771525 w 4191415"/>
              <a:gd name="connsiteY3" fmla="*/ 66768 h 2047968"/>
              <a:gd name="connsiteX4" fmla="*/ 904875 w 4191415"/>
              <a:gd name="connsiteY4" fmla="*/ 28668 h 2047968"/>
              <a:gd name="connsiteX5" fmla="*/ 1104900 w 4191415"/>
              <a:gd name="connsiteY5" fmla="*/ 93 h 2047968"/>
              <a:gd name="connsiteX6" fmla="*/ 1714500 w 4191415"/>
              <a:gd name="connsiteY6" fmla="*/ 38193 h 2047968"/>
              <a:gd name="connsiteX7" fmla="*/ 2038350 w 4191415"/>
              <a:gd name="connsiteY7" fmla="*/ 85818 h 2047968"/>
              <a:gd name="connsiteX8" fmla="*/ 2124075 w 4191415"/>
              <a:gd name="connsiteY8" fmla="*/ 95343 h 2047968"/>
              <a:gd name="connsiteX9" fmla="*/ 2705100 w 4191415"/>
              <a:gd name="connsiteY9" fmla="*/ 171543 h 2047968"/>
              <a:gd name="connsiteX10" fmla="*/ 2771775 w 4191415"/>
              <a:gd name="connsiteY10" fmla="*/ 181068 h 2047968"/>
              <a:gd name="connsiteX11" fmla="*/ 2876550 w 4191415"/>
              <a:gd name="connsiteY11" fmla="*/ 190593 h 2047968"/>
              <a:gd name="connsiteX12" fmla="*/ 2933700 w 4191415"/>
              <a:gd name="connsiteY12" fmla="*/ 200118 h 2047968"/>
              <a:gd name="connsiteX13" fmla="*/ 2971800 w 4191415"/>
              <a:gd name="connsiteY13" fmla="*/ 209643 h 2047968"/>
              <a:gd name="connsiteX14" fmla="*/ 3086100 w 4191415"/>
              <a:gd name="connsiteY14" fmla="*/ 219168 h 2047968"/>
              <a:gd name="connsiteX15" fmla="*/ 3124200 w 4191415"/>
              <a:gd name="connsiteY15" fmla="*/ 228693 h 2047968"/>
              <a:gd name="connsiteX16" fmla="*/ 3181350 w 4191415"/>
              <a:gd name="connsiteY16" fmla="*/ 247743 h 2047968"/>
              <a:gd name="connsiteX17" fmla="*/ 3371850 w 4191415"/>
              <a:gd name="connsiteY17" fmla="*/ 304893 h 2047968"/>
              <a:gd name="connsiteX18" fmla="*/ 3419475 w 4191415"/>
              <a:gd name="connsiteY18" fmla="*/ 314418 h 2047968"/>
              <a:gd name="connsiteX19" fmla="*/ 3495675 w 4191415"/>
              <a:gd name="connsiteY19" fmla="*/ 333468 h 2047968"/>
              <a:gd name="connsiteX20" fmla="*/ 3524250 w 4191415"/>
              <a:gd name="connsiteY20" fmla="*/ 352518 h 2047968"/>
              <a:gd name="connsiteX21" fmla="*/ 3571875 w 4191415"/>
              <a:gd name="connsiteY21" fmla="*/ 362043 h 2047968"/>
              <a:gd name="connsiteX22" fmla="*/ 3648075 w 4191415"/>
              <a:gd name="connsiteY22" fmla="*/ 381093 h 2047968"/>
              <a:gd name="connsiteX23" fmla="*/ 3743325 w 4191415"/>
              <a:gd name="connsiteY23" fmla="*/ 409668 h 2047968"/>
              <a:gd name="connsiteX24" fmla="*/ 3800475 w 4191415"/>
              <a:gd name="connsiteY24" fmla="*/ 438243 h 2047968"/>
              <a:gd name="connsiteX25" fmla="*/ 3867150 w 4191415"/>
              <a:gd name="connsiteY25" fmla="*/ 495393 h 2047968"/>
              <a:gd name="connsiteX26" fmla="*/ 3914775 w 4191415"/>
              <a:gd name="connsiteY26" fmla="*/ 543018 h 2047968"/>
              <a:gd name="connsiteX27" fmla="*/ 3952875 w 4191415"/>
              <a:gd name="connsiteY27" fmla="*/ 590643 h 2047968"/>
              <a:gd name="connsiteX28" fmla="*/ 3981450 w 4191415"/>
              <a:gd name="connsiteY28" fmla="*/ 609693 h 2047968"/>
              <a:gd name="connsiteX29" fmla="*/ 4029075 w 4191415"/>
              <a:gd name="connsiteY29" fmla="*/ 666843 h 2047968"/>
              <a:gd name="connsiteX30" fmla="*/ 4095750 w 4191415"/>
              <a:gd name="connsiteY30" fmla="*/ 752568 h 2047968"/>
              <a:gd name="connsiteX31" fmla="*/ 4191000 w 4191415"/>
              <a:gd name="connsiteY31" fmla="*/ 1038318 h 2047968"/>
              <a:gd name="connsiteX32" fmla="*/ 3695700 w 4191415"/>
              <a:gd name="connsiteY32" fmla="*/ 2047968 h 2047968"/>
              <a:gd name="connsiteX0" fmla="*/ 112978 w 4304393"/>
              <a:gd name="connsiteY0" fmla="*/ 1514568 h 2047968"/>
              <a:gd name="connsiteX1" fmla="*/ 322528 w 4304393"/>
              <a:gd name="connsiteY1" fmla="*/ 342993 h 2047968"/>
              <a:gd name="connsiteX2" fmla="*/ 760678 w 4304393"/>
              <a:gd name="connsiteY2" fmla="*/ 114393 h 2047968"/>
              <a:gd name="connsiteX3" fmla="*/ 884503 w 4304393"/>
              <a:gd name="connsiteY3" fmla="*/ 66768 h 2047968"/>
              <a:gd name="connsiteX4" fmla="*/ 1017853 w 4304393"/>
              <a:gd name="connsiteY4" fmla="*/ 28668 h 2047968"/>
              <a:gd name="connsiteX5" fmla="*/ 1217878 w 4304393"/>
              <a:gd name="connsiteY5" fmla="*/ 93 h 2047968"/>
              <a:gd name="connsiteX6" fmla="*/ 1827478 w 4304393"/>
              <a:gd name="connsiteY6" fmla="*/ 38193 h 2047968"/>
              <a:gd name="connsiteX7" fmla="*/ 2151328 w 4304393"/>
              <a:gd name="connsiteY7" fmla="*/ 85818 h 2047968"/>
              <a:gd name="connsiteX8" fmla="*/ 2237053 w 4304393"/>
              <a:gd name="connsiteY8" fmla="*/ 95343 h 2047968"/>
              <a:gd name="connsiteX9" fmla="*/ 2818078 w 4304393"/>
              <a:gd name="connsiteY9" fmla="*/ 171543 h 2047968"/>
              <a:gd name="connsiteX10" fmla="*/ 2884753 w 4304393"/>
              <a:gd name="connsiteY10" fmla="*/ 181068 h 2047968"/>
              <a:gd name="connsiteX11" fmla="*/ 2989528 w 4304393"/>
              <a:gd name="connsiteY11" fmla="*/ 190593 h 2047968"/>
              <a:gd name="connsiteX12" fmla="*/ 3046678 w 4304393"/>
              <a:gd name="connsiteY12" fmla="*/ 200118 h 2047968"/>
              <a:gd name="connsiteX13" fmla="*/ 3084778 w 4304393"/>
              <a:gd name="connsiteY13" fmla="*/ 209643 h 2047968"/>
              <a:gd name="connsiteX14" fmla="*/ 3199078 w 4304393"/>
              <a:gd name="connsiteY14" fmla="*/ 219168 h 2047968"/>
              <a:gd name="connsiteX15" fmla="*/ 3237178 w 4304393"/>
              <a:gd name="connsiteY15" fmla="*/ 228693 h 2047968"/>
              <a:gd name="connsiteX16" fmla="*/ 3294328 w 4304393"/>
              <a:gd name="connsiteY16" fmla="*/ 247743 h 2047968"/>
              <a:gd name="connsiteX17" fmla="*/ 3484828 w 4304393"/>
              <a:gd name="connsiteY17" fmla="*/ 304893 h 2047968"/>
              <a:gd name="connsiteX18" fmla="*/ 3532453 w 4304393"/>
              <a:gd name="connsiteY18" fmla="*/ 314418 h 2047968"/>
              <a:gd name="connsiteX19" fmla="*/ 3608653 w 4304393"/>
              <a:gd name="connsiteY19" fmla="*/ 333468 h 2047968"/>
              <a:gd name="connsiteX20" fmla="*/ 3637228 w 4304393"/>
              <a:gd name="connsiteY20" fmla="*/ 352518 h 2047968"/>
              <a:gd name="connsiteX21" fmla="*/ 3684853 w 4304393"/>
              <a:gd name="connsiteY21" fmla="*/ 362043 h 2047968"/>
              <a:gd name="connsiteX22" fmla="*/ 3761053 w 4304393"/>
              <a:gd name="connsiteY22" fmla="*/ 381093 h 2047968"/>
              <a:gd name="connsiteX23" fmla="*/ 3856303 w 4304393"/>
              <a:gd name="connsiteY23" fmla="*/ 409668 h 2047968"/>
              <a:gd name="connsiteX24" fmla="*/ 3913453 w 4304393"/>
              <a:gd name="connsiteY24" fmla="*/ 438243 h 2047968"/>
              <a:gd name="connsiteX25" fmla="*/ 3980128 w 4304393"/>
              <a:gd name="connsiteY25" fmla="*/ 495393 h 2047968"/>
              <a:gd name="connsiteX26" fmla="*/ 4027753 w 4304393"/>
              <a:gd name="connsiteY26" fmla="*/ 543018 h 2047968"/>
              <a:gd name="connsiteX27" fmla="*/ 4065853 w 4304393"/>
              <a:gd name="connsiteY27" fmla="*/ 590643 h 2047968"/>
              <a:gd name="connsiteX28" fmla="*/ 4094428 w 4304393"/>
              <a:gd name="connsiteY28" fmla="*/ 609693 h 2047968"/>
              <a:gd name="connsiteX29" fmla="*/ 4142053 w 4304393"/>
              <a:gd name="connsiteY29" fmla="*/ 666843 h 2047968"/>
              <a:gd name="connsiteX30" fmla="*/ 4208728 w 4304393"/>
              <a:gd name="connsiteY30" fmla="*/ 752568 h 2047968"/>
              <a:gd name="connsiteX31" fmla="*/ 4303978 w 4304393"/>
              <a:gd name="connsiteY31" fmla="*/ 1038318 h 2047968"/>
              <a:gd name="connsiteX32" fmla="*/ 3808678 w 4304393"/>
              <a:gd name="connsiteY32" fmla="*/ 2047968 h 2047968"/>
              <a:gd name="connsiteX0" fmla="*/ 126987 w 4318402"/>
              <a:gd name="connsiteY0" fmla="*/ 1514568 h 2047968"/>
              <a:gd name="connsiteX1" fmla="*/ 336537 w 4318402"/>
              <a:gd name="connsiteY1" fmla="*/ 342993 h 2047968"/>
              <a:gd name="connsiteX2" fmla="*/ 774687 w 4318402"/>
              <a:gd name="connsiteY2" fmla="*/ 114393 h 2047968"/>
              <a:gd name="connsiteX3" fmla="*/ 898512 w 4318402"/>
              <a:gd name="connsiteY3" fmla="*/ 66768 h 2047968"/>
              <a:gd name="connsiteX4" fmla="*/ 1031862 w 4318402"/>
              <a:gd name="connsiteY4" fmla="*/ 28668 h 2047968"/>
              <a:gd name="connsiteX5" fmla="*/ 1231887 w 4318402"/>
              <a:gd name="connsiteY5" fmla="*/ 93 h 2047968"/>
              <a:gd name="connsiteX6" fmla="*/ 1841487 w 4318402"/>
              <a:gd name="connsiteY6" fmla="*/ 38193 h 2047968"/>
              <a:gd name="connsiteX7" fmla="*/ 2165337 w 4318402"/>
              <a:gd name="connsiteY7" fmla="*/ 85818 h 2047968"/>
              <a:gd name="connsiteX8" fmla="*/ 2251062 w 4318402"/>
              <a:gd name="connsiteY8" fmla="*/ 95343 h 2047968"/>
              <a:gd name="connsiteX9" fmla="*/ 2832087 w 4318402"/>
              <a:gd name="connsiteY9" fmla="*/ 171543 h 2047968"/>
              <a:gd name="connsiteX10" fmla="*/ 2898762 w 4318402"/>
              <a:gd name="connsiteY10" fmla="*/ 181068 h 2047968"/>
              <a:gd name="connsiteX11" fmla="*/ 3003537 w 4318402"/>
              <a:gd name="connsiteY11" fmla="*/ 190593 h 2047968"/>
              <a:gd name="connsiteX12" fmla="*/ 3060687 w 4318402"/>
              <a:gd name="connsiteY12" fmla="*/ 200118 h 2047968"/>
              <a:gd name="connsiteX13" fmla="*/ 3098787 w 4318402"/>
              <a:gd name="connsiteY13" fmla="*/ 209643 h 2047968"/>
              <a:gd name="connsiteX14" fmla="*/ 3213087 w 4318402"/>
              <a:gd name="connsiteY14" fmla="*/ 219168 h 2047968"/>
              <a:gd name="connsiteX15" fmla="*/ 3251187 w 4318402"/>
              <a:gd name="connsiteY15" fmla="*/ 228693 h 2047968"/>
              <a:gd name="connsiteX16" fmla="*/ 3308337 w 4318402"/>
              <a:gd name="connsiteY16" fmla="*/ 247743 h 2047968"/>
              <a:gd name="connsiteX17" fmla="*/ 3498837 w 4318402"/>
              <a:gd name="connsiteY17" fmla="*/ 304893 h 2047968"/>
              <a:gd name="connsiteX18" fmla="*/ 3546462 w 4318402"/>
              <a:gd name="connsiteY18" fmla="*/ 314418 h 2047968"/>
              <a:gd name="connsiteX19" fmla="*/ 3622662 w 4318402"/>
              <a:gd name="connsiteY19" fmla="*/ 333468 h 2047968"/>
              <a:gd name="connsiteX20" fmla="*/ 3651237 w 4318402"/>
              <a:gd name="connsiteY20" fmla="*/ 352518 h 2047968"/>
              <a:gd name="connsiteX21" fmla="*/ 3698862 w 4318402"/>
              <a:gd name="connsiteY21" fmla="*/ 362043 h 2047968"/>
              <a:gd name="connsiteX22" fmla="*/ 3775062 w 4318402"/>
              <a:gd name="connsiteY22" fmla="*/ 381093 h 2047968"/>
              <a:gd name="connsiteX23" fmla="*/ 3870312 w 4318402"/>
              <a:gd name="connsiteY23" fmla="*/ 409668 h 2047968"/>
              <a:gd name="connsiteX24" fmla="*/ 3927462 w 4318402"/>
              <a:gd name="connsiteY24" fmla="*/ 438243 h 2047968"/>
              <a:gd name="connsiteX25" fmla="*/ 3994137 w 4318402"/>
              <a:gd name="connsiteY25" fmla="*/ 495393 h 2047968"/>
              <a:gd name="connsiteX26" fmla="*/ 4041762 w 4318402"/>
              <a:gd name="connsiteY26" fmla="*/ 543018 h 2047968"/>
              <a:gd name="connsiteX27" fmla="*/ 4079862 w 4318402"/>
              <a:gd name="connsiteY27" fmla="*/ 590643 h 2047968"/>
              <a:gd name="connsiteX28" fmla="*/ 4108437 w 4318402"/>
              <a:gd name="connsiteY28" fmla="*/ 609693 h 2047968"/>
              <a:gd name="connsiteX29" fmla="*/ 4156062 w 4318402"/>
              <a:gd name="connsiteY29" fmla="*/ 666843 h 2047968"/>
              <a:gd name="connsiteX30" fmla="*/ 4222737 w 4318402"/>
              <a:gd name="connsiteY30" fmla="*/ 752568 h 2047968"/>
              <a:gd name="connsiteX31" fmla="*/ 4317987 w 4318402"/>
              <a:gd name="connsiteY31" fmla="*/ 1038318 h 2047968"/>
              <a:gd name="connsiteX32" fmla="*/ 3822687 w 4318402"/>
              <a:gd name="connsiteY32" fmla="*/ 2047968 h 2047968"/>
              <a:gd name="connsiteX0" fmla="*/ 116234 w 4307649"/>
              <a:gd name="connsiteY0" fmla="*/ 1514568 h 2047968"/>
              <a:gd name="connsiteX1" fmla="*/ 325784 w 4307649"/>
              <a:gd name="connsiteY1" fmla="*/ 342993 h 2047968"/>
              <a:gd name="connsiteX2" fmla="*/ 887759 w 4307649"/>
              <a:gd name="connsiteY2" fmla="*/ 66768 h 2047968"/>
              <a:gd name="connsiteX3" fmla="*/ 1021109 w 4307649"/>
              <a:gd name="connsiteY3" fmla="*/ 28668 h 2047968"/>
              <a:gd name="connsiteX4" fmla="*/ 1221134 w 4307649"/>
              <a:gd name="connsiteY4" fmla="*/ 93 h 2047968"/>
              <a:gd name="connsiteX5" fmla="*/ 1830734 w 4307649"/>
              <a:gd name="connsiteY5" fmla="*/ 38193 h 2047968"/>
              <a:gd name="connsiteX6" fmla="*/ 2154584 w 4307649"/>
              <a:gd name="connsiteY6" fmla="*/ 85818 h 2047968"/>
              <a:gd name="connsiteX7" fmla="*/ 2240309 w 4307649"/>
              <a:gd name="connsiteY7" fmla="*/ 95343 h 2047968"/>
              <a:gd name="connsiteX8" fmla="*/ 2821334 w 4307649"/>
              <a:gd name="connsiteY8" fmla="*/ 171543 h 2047968"/>
              <a:gd name="connsiteX9" fmla="*/ 2888009 w 4307649"/>
              <a:gd name="connsiteY9" fmla="*/ 181068 h 2047968"/>
              <a:gd name="connsiteX10" fmla="*/ 2992784 w 4307649"/>
              <a:gd name="connsiteY10" fmla="*/ 190593 h 2047968"/>
              <a:gd name="connsiteX11" fmla="*/ 3049934 w 4307649"/>
              <a:gd name="connsiteY11" fmla="*/ 200118 h 2047968"/>
              <a:gd name="connsiteX12" fmla="*/ 3088034 w 4307649"/>
              <a:gd name="connsiteY12" fmla="*/ 209643 h 2047968"/>
              <a:gd name="connsiteX13" fmla="*/ 3202334 w 4307649"/>
              <a:gd name="connsiteY13" fmla="*/ 219168 h 2047968"/>
              <a:gd name="connsiteX14" fmla="*/ 3240434 w 4307649"/>
              <a:gd name="connsiteY14" fmla="*/ 228693 h 2047968"/>
              <a:gd name="connsiteX15" fmla="*/ 3297584 w 4307649"/>
              <a:gd name="connsiteY15" fmla="*/ 247743 h 2047968"/>
              <a:gd name="connsiteX16" fmla="*/ 3488084 w 4307649"/>
              <a:gd name="connsiteY16" fmla="*/ 304893 h 2047968"/>
              <a:gd name="connsiteX17" fmla="*/ 3535709 w 4307649"/>
              <a:gd name="connsiteY17" fmla="*/ 314418 h 2047968"/>
              <a:gd name="connsiteX18" fmla="*/ 3611909 w 4307649"/>
              <a:gd name="connsiteY18" fmla="*/ 333468 h 2047968"/>
              <a:gd name="connsiteX19" fmla="*/ 3640484 w 4307649"/>
              <a:gd name="connsiteY19" fmla="*/ 352518 h 2047968"/>
              <a:gd name="connsiteX20" fmla="*/ 3688109 w 4307649"/>
              <a:gd name="connsiteY20" fmla="*/ 362043 h 2047968"/>
              <a:gd name="connsiteX21" fmla="*/ 3764309 w 4307649"/>
              <a:gd name="connsiteY21" fmla="*/ 381093 h 2047968"/>
              <a:gd name="connsiteX22" fmla="*/ 3859559 w 4307649"/>
              <a:gd name="connsiteY22" fmla="*/ 409668 h 2047968"/>
              <a:gd name="connsiteX23" fmla="*/ 3916709 w 4307649"/>
              <a:gd name="connsiteY23" fmla="*/ 438243 h 2047968"/>
              <a:gd name="connsiteX24" fmla="*/ 3983384 w 4307649"/>
              <a:gd name="connsiteY24" fmla="*/ 495393 h 2047968"/>
              <a:gd name="connsiteX25" fmla="*/ 4031009 w 4307649"/>
              <a:gd name="connsiteY25" fmla="*/ 543018 h 2047968"/>
              <a:gd name="connsiteX26" fmla="*/ 4069109 w 4307649"/>
              <a:gd name="connsiteY26" fmla="*/ 590643 h 2047968"/>
              <a:gd name="connsiteX27" fmla="*/ 4097684 w 4307649"/>
              <a:gd name="connsiteY27" fmla="*/ 609693 h 2047968"/>
              <a:gd name="connsiteX28" fmla="*/ 4145309 w 4307649"/>
              <a:gd name="connsiteY28" fmla="*/ 666843 h 2047968"/>
              <a:gd name="connsiteX29" fmla="*/ 4211984 w 4307649"/>
              <a:gd name="connsiteY29" fmla="*/ 752568 h 2047968"/>
              <a:gd name="connsiteX30" fmla="*/ 4307234 w 4307649"/>
              <a:gd name="connsiteY30" fmla="*/ 1038318 h 2047968"/>
              <a:gd name="connsiteX31" fmla="*/ 3811934 w 4307649"/>
              <a:gd name="connsiteY31" fmla="*/ 2047968 h 2047968"/>
              <a:gd name="connsiteX0" fmla="*/ 116234 w 4307649"/>
              <a:gd name="connsiteY0" fmla="*/ 1515004 h 2048404"/>
              <a:gd name="connsiteX1" fmla="*/ 325784 w 4307649"/>
              <a:gd name="connsiteY1" fmla="*/ 343429 h 2048404"/>
              <a:gd name="connsiteX2" fmla="*/ 887759 w 4307649"/>
              <a:gd name="connsiteY2" fmla="*/ 67204 h 2048404"/>
              <a:gd name="connsiteX3" fmla="*/ 1221134 w 4307649"/>
              <a:gd name="connsiteY3" fmla="*/ 529 h 2048404"/>
              <a:gd name="connsiteX4" fmla="*/ 1830734 w 4307649"/>
              <a:gd name="connsiteY4" fmla="*/ 38629 h 2048404"/>
              <a:gd name="connsiteX5" fmla="*/ 2154584 w 4307649"/>
              <a:gd name="connsiteY5" fmla="*/ 86254 h 2048404"/>
              <a:gd name="connsiteX6" fmla="*/ 2240309 w 4307649"/>
              <a:gd name="connsiteY6" fmla="*/ 95779 h 2048404"/>
              <a:gd name="connsiteX7" fmla="*/ 2821334 w 4307649"/>
              <a:gd name="connsiteY7" fmla="*/ 171979 h 2048404"/>
              <a:gd name="connsiteX8" fmla="*/ 2888009 w 4307649"/>
              <a:gd name="connsiteY8" fmla="*/ 181504 h 2048404"/>
              <a:gd name="connsiteX9" fmla="*/ 2992784 w 4307649"/>
              <a:gd name="connsiteY9" fmla="*/ 191029 h 2048404"/>
              <a:gd name="connsiteX10" fmla="*/ 3049934 w 4307649"/>
              <a:gd name="connsiteY10" fmla="*/ 200554 h 2048404"/>
              <a:gd name="connsiteX11" fmla="*/ 3088034 w 4307649"/>
              <a:gd name="connsiteY11" fmla="*/ 210079 h 2048404"/>
              <a:gd name="connsiteX12" fmla="*/ 3202334 w 4307649"/>
              <a:gd name="connsiteY12" fmla="*/ 219604 h 2048404"/>
              <a:gd name="connsiteX13" fmla="*/ 3240434 w 4307649"/>
              <a:gd name="connsiteY13" fmla="*/ 229129 h 2048404"/>
              <a:gd name="connsiteX14" fmla="*/ 3297584 w 4307649"/>
              <a:gd name="connsiteY14" fmla="*/ 248179 h 2048404"/>
              <a:gd name="connsiteX15" fmla="*/ 3488084 w 4307649"/>
              <a:gd name="connsiteY15" fmla="*/ 305329 h 2048404"/>
              <a:gd name="connsiteX16" fmla="*/ 3535709 w 4307649"/>
              <a:gd name="connsiteY16" fmla="*/ 314854 h 2048404"/>
              <a:gd name="connsiteX17" fmla="*/ 3611909 w 4307649"/>
              <a:gd name="connsiteY17" fmla="*/ 333904 h 2048404"/>
              <a:gd name="connsiteX18" fmla="*/ 3640484 w 4307649"/>
              <a:gd name="connsiteY18" fmla="*/ 352954 h 2048404"/>
              <a:gd name="connsiteX19" fmla="*/ 3688109 w 4307649"/>
              <a:gd name="connsiteY19" fmla="*/ 362479 h 2048404"/>
              <a:gd name="connsiteX20" fmla="*/ 3764309 w 4307649"/>
              <a:gd name="connsiteY20" fmla="*/ 381529 h 2048404"/>
              <a:gd name="connsiteX21" fmla="*/ 3859559 w 4307649"/>
              <a:gd name="connsiteY21" fmla="*/ 410104 h 2048404"/>
              <a:gd name="connsiteX22" fmla="*/ 3916709 w 4307649"/>
              <a:gd name="connsiteY22" fmla="*/ 438679 h 2048404"/>
              <a:gd name="connsiteX23" fmla="*/ 3983384 w 4307649"/>
              <a:gd name="connsiteY23" fmla="*/ 495829 h 2048404"/>
              <a:gd name="connsiteX24" fmla="*/ 4031009 w 4307649"/>
              <a:gd name="connsiteY24" fmla="*/ 543454 h 2048404"/>
              <a:gd name="connsiteX25" fmla="*/ 4069109 w 4307649"/>
              <a:gd name="connsiteY25" fmla="*/ 591079 h 2048404"/>
              <a:gd name="connsiteX26" fmla="*/ 4097684 w 4307649"/>
              <a:gd name="connsiteY26" fmla="*/ 610129 h 2048404"/>
              <a:gd name="connsiteX27" fmla="*/ 4145309 w 4307649"/>
              <a:gd name="connsiteY27" fmla="*/ 667279 h 2048404"/>
              <a:gd name="connsiteX28" fmla="*/ 4211984 w 4307649"/>
              <a:gd name="connsiteY28" fmla="*/ 753004 h 2048404"/>
              <a:gd name="connsiteX29" fmla="*/ 4307234 w 4307649"/>
              <a:gd name="connsiteY29" fmla="*/ 1038754 h 2048404"/>
              <a:gd name="connsiteX30" fmla="*/ 3811934 w 4307649"/>
              <a:gd name="connsiteY30" fmla="*/ 2048404 h 2048404"/>
              <a:gd name="connsiteX0" fmla="*/ 125767 w 4317182"/>
              <a:gd name="connsiteY0" fmla="*/ 1531963 h 2065363"/>
              <a:gd name="connsiteX1" fmla="*/ 335317 w 4317182"/>
              <a:gd name="connsiteY1" fmla="*/ 360388 h 2065363"/>
              <a:gd name="connsiteX2" fmla="*/ 1230667 w 4317182"/>
              <a:gd name="connsiteY2" fmla="*/ 17488 h 2065363"/>
              <a:gd name="connsiteX3" fmla="*/ 1840267 w 4317182"/>
              <a:gd name="connsiteY3" fmla="*/ 55588 h 2065363"/>
              <a:gd name="connsiteX4" fmla="*/ 2164117 w 4317182"/>
              <a:gd name="connsiteY4" fmla="*/ 103213 h 2065363"/>
              <a:gd name="connsiteX5" fmla="*/ 2249842 w 4317182"/>
              <a:gd name="connsiteY5" fmla="*/ 112738 h 2065363"/>
              <a:gd name="connsiteX6" fmla="*/ 2830867 w 4317182"/>
              <a:gd name="connsiteY6" fmla="*/ 188938 h 2065363"/>
              <a:gd name="connsiteX7" fmla="*/ 2897542 w 4317182"/>
              <a:gd name="connsiteY7" fmla="*/ 198463 h 2065363"/>
              <a:gd name="connsiteX8" fmla="*/ 3002317 w 4317182"/>
              <a:gd name="connsiteY8" fmla="*/ 207988 h 2065363"/>
              <a:gd name="connsiteX9" fmla="*/ 3059467 w 4317182"/>
              <a:gd name="connsiteY9" fmla="*/ 217513 h 2065363"/>
              <a:gd name="connsiteX10" fmla="*/ 3097567 w 4317182"/>
              <a:gd name="connsiteY10" fmla="*/ 227038 h 2065363"/>
              <a:gd name="connsiteX11" fmla="*/ 3211867 w 4317182"/>
              <a:gd name="connsiteY11" fmla="*/ 236563 h 2065363"/>
              <a:gd name="connsiteX12" fmla="*/ 3249967 w 4317182"/>
              <a:gd name="connsiteY12" fmla="*/ 246088 h 2065363"/>
              <a:gd name="connsiteX13" fmla="*/ 3307117 w 4317182"/>
              <a:gd name="connsiteY13" fmla="*/ 265138 h 2065363"/>
              <a:gd name="connsiteX14" fmla="*/ 3497617 w 4317182"/>
              <a:gd name="connsiteY14" fmla="*/ 322288 h 2065363"/>
              <a:gd name="connsiteX15" fmla="*/ 3545242 w 4317182"/>
              <a:gd name="connsiteY15" fmla="*/ 331813 h 2065363"/>
              <a:gd name="connsiteX16" fmla="*/ 3621442 w 4317182"/>
              <a:gd name="connsiteY16" fmla="*/ 350863 h 2065363"/>
              <a:gd name="connsiteX17" fmla="*/ 3650017 w 4317182"/>
              <a:gd name="connsiteY17" fmla="*/ 369913 h 2065363"/>
              <a:gd name="connsiteX18" fmla="*/ 3697642 w 4317182"/>
              <a:gd name="connsiteY18" fmla="*/ 379438 h 2065363"/>
              <a:gd name="connsiteX19" fmla="*/ 3773842 w 4317182"/>
              <a:gd name="connsiteY19" fmla="*/ 398488 h 2065363"/>
              <a:gd name="connsiteX20" fmla="*/ 3869092 w 4317182"/>
              <a:gd name="connsiteY20" fmla="*/ 427063 h 2065363"/>
              <a:gd name="connsiteX21" fmla="*/ 3926242 w 4317182"/>
              <a:gd name="connsiteY21" fmla="*/ 455638 h 2065363"/>
              <a:gd name="connsiteX22" fmla="*/ 3992917 w 4317182"/>
              <a:gd name="connsiteY22" fmla="*/ 512788 h 2065363"/>
              <a:gd name="connsiteX23" fmla="*/ 4040542 w 4317182"/>
              <a:gd name="connsiteY23" fmla="*/ 560413 h 2065363"/>
              <a:gd name="connsiteX24" fmla="*/ 4078642 w 4317182"/>
              <a:gd name="connsiteY24" fmla="*/ 608038 h 2065363"/>
              <a:gd name="connsiteX25" fmla="*/ 4107217 w 4317182"/>
              <a:gd name="connsiteY25" fmla="*/ 627088 h 2065363"/>
              <a:gd name="connsiteX26" fmla="*/ 4154842 w 4317182"/>
              <a:gd name="connsiteY26" fmla="*/ 684238 h 2065363"/>
              <a:gd name="connsiteX27" fmla="*/ 4221517 w 4317182"/>
              <a:gd name="connsiteY27" fmla="*/ 769963 h 2065363"/>
              <a:gd name="connsiteX28" fmla="*/ 4316767 w 4317182"/>
              <a:gd name="connsiteY28" fmla="*/ 1055713 h 2065363"/>
              <a:gd name="connsiteX29" fmla="*/ 3821467 w 4317182"/>
              <a:gd name="connsiteY29" fmla="*/ 2065363 h 2065363"/>
              <a:gd name="connsiteX0" fmla="*/ 125767 w 4317182"/>
              <a:gd name="connsiteY0" fmla="*/ 1524136 h 2057536"/>
              <a:gd name="connsiteX1" fmla="*/ 335317 w 4317182"/>
              <a:gd name="connsiteY1" fmla="*/ 352561 h 2057536"/>
              <a:gd name="connsiteX2" fmla="*/ 1230667 w 4317182"/>
              <a:gd name="connsiteY2" fmla="*/ 9661 h 2057536"/>
              <a:gd name="connsiteX3" fmla="*/ 2164117 w 4317182"/>
              <a:gd name="connsiteY3" fmla="*/ 95386 h 2057536"/>
              <a:gd name="connsiteX4" fmla="*/ 2249842 w 4317182"/>
              <a:gd name="connsiteY4" fmla="*/ 104911 h 2057536"/>
              <a:gd name="connsiteX5" fmla="*/ 2830867 w 4317182"/>
              <a:gd name="connsiteY5" fmla="*/ 181111 h 2057536"/>
              <a:gd name="connsiteX6" fmla="*/ 2897542 w 4317182"/>
              <a:gd name="connsiteY6" fmla="*/ 190636 h 2057536"/>
              <a:gd name="connsiteX7" fmla="*/ 3002317 w 4317182"/>
              <a:gd name="connsiteY7" fmla="*/ 200161 h 2057536"/>
              <a:gd name="connsiteX8" fmla="*/ 3059467 w 4317182"/>
              <a:gd name="connsiteY8" fmla="*/ 209686 h 2057536"/>
              <a:gd name="connsiteX9" fmla="*/ 3097567 w 4317182"/>
              <a:gd name="connsiteY9" fmla="*/ 219211 h 2057536"/>
              <a:gd name="connsiteX10" fmla="*/ 3211867 w 4317182"/>
              <a:gd name="connsiteY10" fmla="*/ 228736 h 2057536"/>
              <a:gd name="connsiteX11" fmla="*/ 3249967 w 4317182"/>
              <a:gd name="connsiteY11" fmla="*/ 238261 h 2057536"/>
              <a:gd name="connsiteX12" fmla="*/ 3307117 w 4317182"/>
              <a:gd name="connsiteY12" fmla="*/ 257311 h 2057536"/>
              <a:gd name="connsiteX13" fmla="*/ 3497617 w 4317182"/>
              <a:gd name="connsiteY13" fmla="*/ 314461 h 2057536"/>
              <a:gd name="connsiteX14" fmla="*/ 3545242 w 4317182"/>
              <a:gd name="connsiteY14" fmla="*/ 323986 h 2057536"/>
              <a:gd name="connsiteX15" fmla="*/ 3621442 w 4317182"/>
              <a:gd name="connsiteY15" fmla="*/ 343036 h 2057536"/>
              <a:gd name="connsiteX16" fmla="*/ 3650017 w 4317182"/>
              <a:gd name="connsiteY16" fmla="*/ 362086 h 2057536"/>
              <a:gd name="connsiteX17" fmla="*/ 3697642 w 4317182"/>
              <a:gd name="connsiteY17" fmla="*/ 371611 h 2057536"/>
              <a:gd name="connsiteX18" fmla="*/ 3773842 w 4317182"/>
              <a:gd name="connsiteY18" fmla="*/ 390661 h 2057536"/>
              <a:gd name="connsiteX19" fmla="*/ 3869092 w 4317182"/>
              <a:gd name="connsiteY19" fmla="*/ 419236 h 2057536"/>
              <a:gd name="connsiteX20" fmla="*/ 3926242 w 4317182"/>
              <a:gd name="connsiteY20" fmla="*/ 447811 h 2057536"/>
              <a:gd name="connsiteX21" fmla="*/ 3992917 w 4317182"/>
              <a:gd name="connsiteY21" fmla="*/ 504961 h 2057536"/>
              <a:gd name="connsiteX22" fmla="*/ 4040542 w 4317182"/>
              <a:gd name="connsiteY22" fmla="*/ 552586 h 2057536"/>
              <a:gd name="connsiteX23" fmla="*/ 4078642 w 4317182"/>
              <a:gd name="connsiteY23" fmla="*/ 600211 h 2057536"/>
              <a:gd name="connsiteX24" fmla="*/ 4107217 w 4317182"/>
              <a:gd name="connsiteY24" fmla="*/ 619261 h 2057536"/>
              <a:gd name="connsiteX25" fmla="*/ 4154842 w 4317182"/>
              <a:gd name="connsiteY25" fmla="*/ 676411 h 2057536"/>
              <a:gd name="connsiteX26" fmla="*/ 4221517 w 4317182"/>
              <a:gd name="connsiteY26" fmla="*/ 762136 h 2057536"/>
              <a:gd name="connsiteX27" fmla="*/ 4316767 w 4317182"/>
              <a:gd name="connsiteY27" fmla="*/ 1047886 h 2057536"/>
              <a:gd name="connsiteX28" fmla="*/ 3821467 w 4317182"/>
              <a:gd name="connsiteY28" fmla="*/ 2057536 h 2057536"/>
              <a:gd name="connsiteX0" fmla="*/ 125767 w 4317182"/>
              <a:gd name="connsiteY0" fmla="*/ 1525001 h 2058401"/>
              <a:gd name="connsiteX1" fmla="*/ 335317 w 4317182"/>
              <a:gd name="connsiteY1" fmla="*/ 353426 h 2058401"/>
              <a:gd name="connsiteX2" fmla="*/ 1230667 w 4317182"/>
              <a:gd name="connsiteY2" fmla="*/ 10526 h 2058401"/>
              <a:gd name="connsiteX3" fmla="*/ 2164117 w 4317182"/>
              <a:gd name="connsiteY3" fmla="*/ 96251 h 2058401"/>
              <a:gd name="connsiteX4" fmla="*/ 2830867 w 4317182"/>
              <a:gd name="connsiteY4" fmla="*/ 181976 h 2058401"/>
              <a:gd name="connsiteX5" fmla="*/ 2897542 w 4317182"/>
              <a:gd name="connsiteY5" fmla="*/ 191501 h 2058401"/>
              <a:gd name="connsiteX6" fmla="*/ 3002317 w 4317182"/>
              <a:gd name="connsiteY6" fmla="*/ 201026 h 2058401"/>
              <a:gd name="connsiteX7" fmla="*/ 3059467 w 4317182"/>
              <a:gd name="connsiteY7" fmla="*/ 210551 h 2058401"/>
              <a:gd name="connsiteX8" fmla="*/ 3097567 w 4317182"/>
              <a:gd name="connsiteY8" fmla="*/ 220076 h 2058401"/>
              <a:gd name="connsiteX9" fmla="*/ 3211867 w 4317182"/>
              <a:gd name="connsiteY9" fmla="*/ 229601 h 2058401"/>
              <a:gd name="connsiteX10" fmla="*/ 3249967 w 4317182"/>
              <a:gd name="connsiteY10" fmla="*/ 239126 h 2058401"/>
              <a:gd name="connsiteX11" fmla="*/ 3307117 w 4317182"/>
              <a:gd name="connsiteY11" fmla="*/ 258176 h 2058401"/>
              <a:gd name="connsiteX12" fmla="*/ 3497617 w 4317182"/>
              <a:gd name="connsiteY12" fmla="*/ 315326 h 2058401"/>
              <a:gd name="connsiteX13" fmla="*/ 3545242 w 4317182"/>
              <a:gd name="connsiteY13" fmla="*/ 324851 h 2058401"/>
              <a:gd name="connsiteX14" fmla="*/ 3621442 w 4317182"/>
              <a:gd name="connsiteY14" fmla="*/ 343901 h 2058401"/>
              <a:gd name="connsiteX15" fmla="*/ 3650017 w 4317182"/>
              <a:gd name="connsiteY15" fmla="*/ 362951 h 2058401"/>
              <a:gd name="connsiteX16" fmla="*/ 3697642 w 4317182"/>
              <a:gd name="connsiteY16" fmla="*/ 372476 h 2058401"/>
              <a:gd name="connsiteX17" fmla="*/ 3773842 w 4317182"/>
              <a:gd name="connsiteY17" fmla="*/ 391526 h 2058401"/>
              <a:gd name="connsiteX18" fmla="*/ 3869092 w 4317182"/>
              <a:gd name="connsiteY18" fmla="*/ 420101 h 2058401"/>
              <a:gd name="connsiteX19" fmla="*/ 3926242 w 4317182"/>
              <a:gd name="connsiteY19" fmla="*/ 448676 h 2058401"/>
              <a:gd name="connsiteX20" fmla="*/ 3992917 w 4317182"/>
              <a:gd name="connsiteY20" fmla="*/ 505826 h 2058401"/>
              <a:gd name="connsiteX21" fmla="*/ 4040542 w 4317182"/>
              <a:gd name="connsiteY21" fmla="*/ 553451 h 2058401"/>
              <a:gd name="connsiteX22" fmla="*/ 4078642 w 4317182"/>
              <a:gd name="connsiteY22" fmla="*/ 601076 h 2058401"/>
              <a:gd name="connsiteX23" fmla="*/ 4107217 w 4317182"/>
              <a:gd name="connsiteY23" fmla="*/ 620126 h 2058401"/>
              <a:gd name="connsiteX24" fmla="*/ 4154842 w 4317182"/>
              <a:gd name="connsiteY24" fmla="*/ 677276 h 2058401"/>
              <a:gd name="connsiteX25" fmla="*/ 4221517 w 4317182"/>
              <a:gd name="connsiteY25" fmla="*/ 763001 h 2058401"/>
              <a:gd name="connsiteX26" fmla="*/ 4316767 w 4317182"/>
              <a:gd name="connsiteY26" fmla="*/ 1048751 h 2058401"/>
              <a:gd name="connsiteX27" fmla="*/ 3821467 w 4317182"/>
              <a:gd name="connsiteY27" fmla="*/ 2058401 h 2058401"/>
              <a:gd name="connsiteX0" fmla="*/ 125767 w 4317182"/>
              <a:gd name="connsiteY0" fmla="*/ 1525001 h 2058401"/>
              <a:gd name="connsiteX1" fmla="*/ 335317 w 4317182"/>
              <a:gd name="connsiteY1" fmla="*/ 353426 h 2058401"/>
              <a:gd name="connsiteX2" fmla="*/ 1230667 w 4317182"/>
              <a:gd name="connsiteY2" fmla="*/ 10526 h 2058401"/>
              <a:gd name="connsiteX3" fmla="*/ 2164117 w 4317182"/>
              <a:gd name="connsiteY3" fmla="*/ 96251 h 2058401"/>
              <a:gd name="connsiteX4" fmla="*/ 2830867 w 4317182"/>
              <a:gd name="connsiteY4" fmla="*/ 181976 h 2058401"/>
              <a:gd name="connsiteX5" fmla="*/ 2897542 w 4317182"/>
              <a:gd name="connsiteY5" fmla="*/ 191501 h 2058401"/>
              <a:gd name="connsiteX6" fmla="*/ 3002317 w 4317182"/>
              <a:gd name="connsiteY6" fmla="*/ 201026 h 2058401"/>
              <a:gd name="connsiteX7" fmla="*/ 3059467 w 4317182"/>
              <a:gd name="connsiteY7" fmla="*/ 210551 h 2058401"/>
              <a:gd name="connsiteX8" fmla="*/ 3211867 w 4317182"/>
              <a:gd name="connsiteY8" fmla="*/ 229601 h 2058401"/>
              <a:gd name="connsiteX9" fmla="*/ 3249967 w 4317182"/>
              <a:gd name="connsiteY9" fmla="*/ 239126 h 2058401"/>
              <a:gd name="connsiteX10" fmla="*/ 3307117 w 4317182"/>
              <a:gd name="connsiteY10" fmla="*/ 258176 h 2058401"/>
              <a:gd name="connsiteX11" fmla="*/ 3497617 w 4317182"/>
              <a:gd name="connsiteY11" fmla="*/ 315326 h 2058401"/>
              <a:gd name="connsiteX12" fmla="*/ 3545242 w 4317182"/>
              <a:gd name="connsiteY12" fmla="*/ 324851 h 2058401"/>
              <a:gd name="connsiteX13" fmla="*/ 3621442 w 4317182"/>
              <a:gd name="connsiteY13" fmla="*/ 343901 h 2058401"/>
              <a:gd name="connsiteX14" fmla="*/ 3650017 w 4317182"/>
              <a:gd name="connsiteY14" fmla="*/ 362951 h 2058401"/>
              <a:gd name="connsiteX15" fmla="*/ 3697642 w 4317182"/>
              <a:gd name="connsiteY15" fmla="*/ 372476 h 2058401"/>
              <a:gd name="connsiteX16" fmla="*/ 3773842 w 4317182"/>
              <a:gd name="connsiteY16" fmla="*/ 391526 h 2058401"/>
              <a:gd name="connsiteX17" fmla="*/ 3869092 w 4317182"/>
              <a:gd name="connsiteY17" fmla="*/ 420101 h 2058401"/>
              <a:gd name="connsiteX18" fmla="*/ 3926242 w 4317182"/>
              <a:gd name="connsiteY18" fmla="*/ 448676 h 2058401"/>
              <a:gd name="connsiteX19" fmla="*/ 3992917 w 4317182"/>
              <a:gd name="connsiteY19" fmla="*/ 505826 h 2058401"/>
              <a:gd name="connsiteX20" fmla="*/ 4040542 w 4317182"/>
              <a:gd name="connsiteY20" fmla="*/ 553451 h 2058401"/>
              <a:gd name="connsiteX21" fmla="*/ 4078642 w 4317182"/>
              <a:gd name="connsiteY21" fmla="*/ 601076 h 2058401"/>
              <a:gd name="connsiteX22" fmla="*/ 4107217 w 4317182"/>
              <a:gd name="connsiteY22" fmla="*/ 620126 h 2058401"/>
              <a:gd name="connsiteX23" fmla="*/ 4154842 w 4317182"/>
              <a:gd name="connsiteY23" fmla="*/ 677276 h 2058401"/>
              <a:gd name="connsiteX24" fmla="*/ 4221517 w 4317182"/>
              <a:gd name="connsiteY24" fmla="*/ 763001 h 2058401"/>
              <a:gd name="connsiteX25" fmla="*/ 4316767 w 4317182"/>
              <a:gd name="connsiteY25" fmla="*/ 1048751 h 2058401"/>
              <a:gd name="connsiteX26" fmla="*/ 3821467 w 4317182"/>
              <a:gd name="connsiteY26" fmla="*/ 2058401 h 2058401"/>
              <a:gd name="connsiteX0" fmla="*/ 125767 w 4317182"/>
              <a:gd name="connsiteY0" fmla="*/ 1525001 h 2058401"/>
              <a:gd name="connsiteX1" fmla="*/ 335317 w 4317182"/>
              <a:gd name="connsiteY1" fmla="*/ 353426 h 2058401"/>
              <a:gd name="connsiteX2" fmla="*/ 1230667 w 4317182"/>
              <a:gd name="connsiteY2" fmla="*/ 10526 h 2058401"/>
              <a:gd name="connsiteX3" fmla="*/ 2164117 w 4317182"/>
              <a:gd name="connsiteY3" fmla="*/ 96251 h 2058401"/>
              <a:gd name="connsiteX4" fmla="*/ 2830867 w 4317182"/>
              <a:gd name="connsiteY4" fmla="*/ 181976 h 2058401"/>
              <a:gd name="connsiteX5" fmla="*/ 2897542 w 4317182"/>
              <a:gd name="connsiteY5" fmla="*/ 191501 h 2058401"/>
              <a:gd name="connsiteX6" fmla="*/ 3059467 w 4317182"/>
              <a:gd name="connsiteY6" fmla="*/ 210551 h 2058401"/>
              <a:gd name="connsiteX7" fmla="*/ 3211867 w 4317182"/>
              <a:gd name="connsiteY7" fmla="*/ 229601 h 2058401"/>
              <a:gd name="connsiteX8" fmla="*/ 3249967 w 4317182"/>
              <a:gd name="connsiteY8" fmla="*/ 239126 h 2058401"/>
              <a:gd name="connsiteX9" fmla="*/ 3307117 w 4317182"/>
              <a:gd name="connsiteY9" fmla="*/ 258176 h 2058401"/>
              <a:gd name="connsiteX10" fmla="*/ 3497617 w 4317182"/>
              <a:gd name="connsiteY10" fmla="*/ 315326 h 2058401"/>
              <a:gd name="connsiteX11" fmla="*/ 3545242 w 4317182"/>
              <a:gd name="connsiteY11" fmla="*/ 324851 h 2058401"/>
              <a:gd name="connsiteX12" fmla="*/ 3621442 w 4317182"/>
              <a:gd name="connsiteY12" fmla="*/ 343901 h 2058401"/>
              <a:gd name="connsiteX13" fmla="*/ 3650017 w 4317182"/>
              <a:gd name="connsiteY13" fmla="*/ 362951 h 2058401"/>
              <a:gd name="connsiteX14" fmla="*/ 3697642 w 4317182"/>
              <a:gd name="connsiteY14" fmla="*/ 372476 h 2058401"/>
              <a:gd name="connsiteX15" fmla="*/ 3773842 w 4317182"/>
              <a:gd name="connsiteY15" fmla="*/ 391526 h 2058401"/>
              <a:gd name="connsiteX16" fmla="*/ 3869092 w 4317182"/>
              <a:gd name="connsiteY16" fmla="*/ 420101 h 2058401"/>
              <a:gd name="connsiteX17" fmla="*/ 3926242 w 4317182"/>
              <a:gd name="connsiteY17" fmla="*/ 448676 h 2058401"/>
              <a:gd name="connsiteX18" fmla="*/ 3992917 w 4317182"/>
              <a:gd name="connsiteY18" fmla="*/ 505826 h 2058401"/>
              <a:gd name="connsiteX19" fmla="*/ 4040542 w 4317182"/>
              <a:gd name="connsiteY19" fmla="*/ 553451 h 2058401"/>
              <a:gd name="connsiteX20" fmla="*/ 4078642 w 4317182"/>
              <a:gd name="connsiteY20" fmla="*/ 601076 h 2058401"/>
              <a:gd name="connsiteX21" fmla="*/ 4107217 w 4317182"/>
              <a:gd name="connsiteY21" fmla="*/ 620126 h 2058401"/>
              <a:gd name="connsiteX22" fmla="*/ 4154842 w 4317182"/>
              <a:gd name="connsiteY22" fmla="*/ 677276 h 2058401"/>
              <a:gd name="connsiteX23" fmla="*/ 4221517 w 4317182"/>
              <a:gd name="connsiteY23" fmla="*/ 763001 h 2058401"/>
              <a:gd name="connsiteX24" fmla="*/ 4316767 w 4317182"/>
              <a:gd name="connsiteY24" fmla="*/ 1048751 h 2058401"/>
              <a:gd name="connsiteX25" fmla="*/ 3821467 w 4317182"/>
              <a:gd name="connsiteY25" fmla="*/ 2058401 h 2058401"/>
              <a:gd name="connsiteX0" fmla="*/ 125767 w 4317182"/>
              <a:gd name="connsiteY0" fmla="*/ 1525001 h 2058401"/>
              <a:gd name="connsiteX1" fmla="*/ 335317 w 4317182"/>
              <a:gd name="connsiteY1" fmla="*/ 353426 h 2058401"/>
              <a:gd name="connsiteX2" fmla="*/ 1230667 w 4317182"/>
              <a:gd name="connsiteY2" fmla="*/ 10526 h 2058401"/>
              <a:gd name="connsiteX3" fmla="*/ 2164117 w 4317182"/>
              <a:gd name="connsiteY3" fmla="*/ 96251 h 2058401"/>
              <a:gd name="connsiteX4" fmla="*/ 2830867 w 4317182"/>
              <a:gd name="connsiteY4" fmla="*/ 181976 h 2058401"/>
              <a:gd name="connsiteX5" fmla="*/ 2897542 w 4317182"/>
              <a:gd name="connsiteY5" fmla="*/ 191501 h 2058401"/>
              <a:gd name="connsiteX6" fmla="*/ 3059467 w 4317182"/>
              <a:gd name="connsiteY6" fmla="*/ 210551 h 2058401"/>
              <a:gd name="connsiteX7" fmla="*/ 3211867 w 4317182"/>
              <a:gd name="connsiteY7" fmla="*/ 229601 h 2058401"/>
              <a:gd name="connsiteX8" fmla="*/ 3307117 w 4317182"/>
              <a:gd name="connsiteY8" fmla="*/ 258176 h 2058401"/>
              <a:gd name="connsiteX9" fmla="*/ 3497617 w 4317182"/>
              <a:gd name="connsiteY9" fmla="*/ 315326 h 2058401"/>
              <a:gd name="connsiteX10" fmla="*/ 3545242 w 4317182"/>
              <a:gd name="connsiteY10" fmla="*/ 324851 h 2058401"/>
              <a:gd name="connsiteX11" fmla="*/ 3621442 w 4317182"/>
              <a:gd name="connsiteY11" fmla="*/ 343901 h 2058401"/>
              <a:gd name="connsiteX12" fmla="*/ 3650017 w 4317182"/>
              <a:gd name="connsiteY12" fmla="*/ 362951 h 2058401"/>
              <a:gd name="connsiteX13" fmla="*/ 3697642 w 4317182"/>
              <a:gd name="connsiteY13" fmla="*/ 372476 h 2058401"/>
              <a:gd name="connsiteX14" fmla="*/ 3773842 w 4317182"/>
              <a:gd name="connsiteY14" fmla="*/ 391526 h 2058401"/>
              <a:gd name="connsiteX15" fmla="*/ 3869092 w 4317182"/>
              <a:gd name="connsiteY15" fmla="*/ 420101 h 2058401"/>
              <a:gd name="connsiteX16" fmla="*/ 3926242 w 4317182"/>
              <a:gd name="connsiteY16" fmla="*/ 448676 h 2058401"/>
              <a:gd name="connsiteX17" fmla="*/ 3992917 w 4317182"/>
              <a:gd name="connsiteY17" fmla="*/ 505826 h 2058401"/>
              <a:gd name="connsiteX18" fmla="*/ 4040542 w 4317182"/>
              <a:gd name="connsiteY18" fmla="*/ 553451 h 2058401"/>
              <a:gd name="connsiteX19" fmla="*/ 4078642 w 4317182"/>
              <a:gd name="connsiteY19" fmla="*/ 601076 h 2058401"/>
              <a:gd name="connsiteX20" fmla="*/ 4107217 w 4317182"/>
              <a:gd name="connsiteY20" fmla="*/ 620126 h 2058401"/>
              <a:gd name="connsiteX21" fmla="*/ 4154842 w 4317182"/>
              <a:gd name="connsiteY21" fmla="*/ 677276 h 2058401"/>
              <a:gd name="connsiteX22" fmla="*/ 4221517 w 4317182"/>
              <a:gd name="connsiteY22" fmla="*/ 763001 h 2058401"/>
              <a:gd name="connsiteX23" fmla="*/ 4316767 w 4317182"/>
              <a:gd name="connsiteY23" fmla="*/ 1048751 h 2058401"/>
              <a:gd name="connsiteX24" fmla="*/ 3821467 w 4317182"/>
              <a:gd name="connsiteY24" fmla="*/ 2058401 h 2058401"/>
              <a:gd name="connsiteX0" fmla="*/ 125767 w 4317182"/>
              <a:gd name="connsiteY0" fmla="*/ 1525001 h 2058401"/>
              <a:gd name="connsiteX1" fmla="*/ 335317 w 4317182"/>
              <a:gd name="connsiteY1" fmla="*/ 353426 h 2058401"/>
              <a:gd name="connsiteX2" fmla="*/ 1230667 w 4317182"/>
              <a:gd name="connsiteY2" fmla="*/ 10526 h 2058401"/>
              <a:gd name="connsiteX3" fmla="*/ 2164117 w 4317182"/>
              <a:gd name="connsiteY3" fmla="*/ 96251 h 2058401"/>
              <a:gd name="connsiteX4" fmla="*/ 2830867 w 4317182"/>
              <a:gd name="connsiteY4" fmla="*/ 181976 h 2058401"/>
              <a:gd name="connsiteX5" fmla="*/ 2897542 w 4317182"/>
              <a:gd name="connsiteY5" fmla="*/ 191501 h 2058401"/>
              <a:gd name="connsiteX6" fmla="*/ 3059467 w 4317182"/>
              <a:gd name="connsiteY6" fmla="*/ 210551 h 2058401"/>
              <a:gd name="connsiteX7" fmla="*/ 3307117 w 4317182"/>
              <a:gd name="connsiteY7" fmla="*/ 258176 h 2058401"/>
              <a:gd name="connsiteX8" fmla="*/ 3497617 w 4317182"/>
              <a:gd name="connsiteY8" fmla="*/ 315326 h 2058401"/>
              <a:gd name="connsiteX9" fmla="*/ 3545242 w 4317182"/>
              <a:gd name="connsiteY9" fmla="*/ 324851 h 2058401"/>
              <a:gd name="connsiteX10" fmla="*/ 3621442 w 4317182"/>
              <a:gd name="connsiteY10" fmla="*/ 343901 h 2058401"/>
              <a:gd name="connsiteX11" fmla="*/ 3650017 w 4317182"/>
              <a:gd name="connsiteY11" fmla="*/ 362951 h 2058401"/>
              <a:gd name="connsiteX12" fmla="*/ 3697642 w 4317182"/>
              <a:gd name="connsiteY12" fmla="*/ 372476 h 2058401"/>
              <a:gd name="connsiteX13" fmla="*/ 3773842 w 4317182"/>
              <a:gd name="connsiteY13" fmla="*/ 391526 h 2058401"/>
              <a:gd name="connsiteX14" fmla="*/ 3869092 w 4317182"/>
              <a:gd name="connsiteY14" fmla="*/ 420101 h 2058401"/>
              <a:gd name="connsiteX15" fmla="*/ 3926242 w 4317182"/>
              <a:gd name="connsiteY15" fmla="*/ 448676 h 2058401"/>
              <a:gd name="connsiteX16" fmla="*/ 3992917 w 4317182"/>
              <a:gd name="connsiteY16" fmla="*/ 505826 h 2058401"/>
              <a:gd name="connsiteX17" fmla="*/ 4040542 w 4317182"/>
              <a:gd name="connsiteY17" fmla="*/ 553451 h 2058401"/>
              <a:gd name="connsiteX18" fmla="*/ 4078642 w 4317182"/>
              <a:gd name="connsiteY18" fmla="*/ 601076 h 2058401"/>
              <a:gd name="connsiteX19" fmla="*/ 4107217 w 4317182"/>
              <a:gd name="connsiteY19" fmla="*/ 620126 h 2058401"/>
              <a:gd name="connsiteX20" fmla="*/ 4154842 w 4317182"/>
              <a:gd name="connsiteY20" fmla="*/ 677276 h 2058401"/>
              <a:gd name="connsiteX21" fmla="*/ 4221517 w 4317182"/>
              <a:gd name="connsiteY21" fmla="*/ 763001 h 2058401"/>
              <a:gd name="connsiteX22" fmla="*/ 4316767 w 4317182"/>
              <a:gd name="connsiteY22" fmla="*/ 1048751 h 2058401"/>
              <a:gd name="connsiteX23" fmla="*/ 3821467 w 4317182"/>
              <a:gd name="connsiteY23" fmla="*/ 2058401 h 2058401"/>
              <a:gd name="connsiteX0" fmla="*/ 138725 w 4330140"/>
              <a:gd name="connsiteY0" fmla="*/ 1525001 h 2058401"/>
              <a:gd name="connsiteX1" fmla="*/ 291125 w 4330140"/>
              <a:gd name="connsiteY1" fmla="*/ 343901 h 2058401"/>
              <a:gd name="connsiteX2" fmla="*/ 1243625 w 4330140"/>
              <a:gd name="connsiteY2" fmla="*/ 10526 h 2058401"/>
              <a:gd name="connsiteX3" fmla="*/ 2177075 w 4330140"/>
              <a:gd name="connsiteY3" fmla="*/ 96251 h 2058401"/>
              <a:gd name="connsiteX4" fmla="*/ 2843825 w 4330140"/>
              <a:gd name="connsiteY4" fmla="*/ 181976 h 2058401"/>
              <a:gd name="connsiteX5" fmla="*/ 2910500 w 4330140"/>
              <a:gd name="connsiteY5" fmla="*/ 191501 h 2058401"/>
              <a:gd name="connsiteX6" fmla="*/ 3072425 w 4330140"/>
              <a:gd name="connsiteY6" fmla="*/ 210551 h 2058401"/>
              <a:gd name="connsiteX7" fmla="*/ 3320075 w 4330140"/>
              <a:gd name="connsiteY7" fmla="*/ 258176 h 2058401"/>
              <a:gd name="connsiteX8" fmla="*/ 3510575 w 4330140"/>
              <a:gd name="connsiteY8" fmla="*/ 315326 h 2058401"/>
              <a:gd name="connsiteX9" fmla="*/ 3558200 w 4330140"/>
              <a:gd name="connsiteY9" fmla="*/ 324851 h 2058401"/>
              <a:gd name="connsiteX10" fmla="*/ 3634400 w 4330140"/>
              <a:gd name="connsiteY10" fmla="*/ 343901 h 2058401"/>
              <a:gd name="connsiteX11" fmla="*/ 3662975 w 4330140"/>
              <a:gd name="connsiteY11" fmla="*/ 362951 h 2058401"/>
              <a:gd name="connsiteX12" fmla="*/ 3710600 w 4330140"/>
              <a:gd name="connsiteY12" fmla="*/ 372476 h 2058401"/>
              <a:gd name="connsiteX13" fmla="*/ 3786800 w 4330140"/>
              <a:gd name="connsiteY13" fmla="*/ 391526 h 2058401"/>
              <a:gd name="connsiteX14" fmla="*/ 3882050 w 4330140"/>
              <a:gd name="connsiteY14" fmla="*/ 420101 h 2058401"/>
              <a:gd name="connsiteX15" fmla="*/ 3939200 w 4330140"/>
              <a:gd name="connsiteY15" fmla="*/ 448676 h 2058401"/>
              <a:gd name="connsiteX16" fmla="*/ 4005875 w 4330140"/>
              <a:gd name="connsiteY16" fmla="*/ 505826 h 2058401"/>
              <a:gd name="connsiteX17" fmla="*/ 4053500 w 4330140"/>
              <a:gd name="connsiteY17" fmla="*/ 553451 h 2058401"/>
              <a:gd name="connsiteX18" fmla="*/ 4091600 w 4330140"/>
              <a:gd name="connsiteY18" fmla="*/ 601076 h 2058401"/>
              <a:gd name="connsiteX19" fmla="*/ 4120175 w 4330140"/>
              <a:gd name="connsiteY19" fmla="*/ 620126 h 2058401"/>
              <a:gd name="connsiteX20" fmla="*/ 4167800 w 4330140"/>
              <a:gd name="connsiteY20" fmla="*/ 677276 h 2058401"/>
              <a:gd name="connsiteX21" fmla="*/ 4234475 w 4330140"/>
              <a:gd name="connsiteY21" fmla="*/ 763001 h 2058401"/>
              <a:gd name="connsiteX22" fmla="*/ 4329725 w 4330140"/>
              <a:gd name="connsiteY22" fmla="*/ 1048751 h 2058401"/>
              <a:gd name="connsiteX23" fmla="*/ 3834425 w 4330140"/>
              <a:gd name="connsiteY23" fmla="*/ 2058401 h 2058401"/>
              <a:gd name="connsiteX0" fmla="*/ 138725 w 4330140"/>
              <a:gd name="connsiteY0" fmla="*/ 1541526 h 2074926"/>
              <a:gd name="connsiteX1" fmla="*/ 291125 w 4330140"/>
              <a:gd name="connsiteY1" fmla="*/ 360426 h 2074926"/>
              <a:gd name="connsiteX2" fmla="*/ 1243625 w 4330140"/>
              <a:gd name="connsiteY2" fmla="*/ 27051 h 2074926"/>
              <a:gd name="connsiteX3" fmla="*/ 2262800 w 4330140"/>
              <a:gd name="connsiteY3" fmla="*/ 27051 h 2074926"/>
              <a:gd name="connsiteX4" fmla="*/ 2843825 w 4330140"/>
              <a:gd name="connsiteY4" fmla="*/ 198501 h 2074926"/>
              <a:gd name="connsiteX5" fmla="*/ 2910500 w 4330140"/>
              <a:gd name="connsiteY5" fmla="*/ 208026 h 2074926"/>
              <a:gd name="connsiteX6" fmla="*/ 3072425 w 4330140"/>
              <a:gd name="connsiteY6" fmla="*/ 227076 h 2074926"/>
              <a:gd name="connsiteX7" fmla="*/ 3320075 w 4330140"/>
              <a:gd name="connsiteY7" fmla="*/ 274701 h 2074926"/>
              <a:gd name="connsiteX8" fmla="*/ 3510575 w 4330140"/>
              <a:gd name="connsiteY8" fmla="*/ 331851 h 2074926"/>
              <a:gd name="connsiteX9" fmla="*/ 3558200 w 4330140"/>
              <a:gd name="connsiteY9" fmla="*/ 341376 h 2074926"/>
              <a:gd name="connsiteX10" fmla="*/ 3634400 w 4330140"/>
              <a:gd name="connsiteY10" fmla="*/ 360426 h 2074926"/>
              <a:gd name="connsiteX11" fmla="*/ 3662975 w 4330140"/>
              <a:gd name="connsiteY11" fmla="*/ 379476 h 2074926"/>
              <a:gd name="connsiteX12" fmla="*/ 3710600 w 4330140"/>
              <a:gd name="connsiteY12" fmla="*/ 389001 h 2074926"/>
              <a:gd name="connsiteX13" fmla="*/ 3786800 w 4330140"/>
              <a:gd name="connsiteY13" fmla="*/ 408051 h 2074926"/>
              <a:gd name="connsiteX14" fmla="*/ 3882050 w 4330140"/>
              <a:gd name="connsiteY14" fmla="*/ 436626 h 2074926"/>
              <a:gd name="connsiteX15" fmla="*/ 3939200 w 4330140"/>
              <a:gd name="connsiteY15" fmla="*/ 465201 h 2074926"/>
              <a:gd name="connsiteX16" fmla="*/ 4005875 w 4330140"/>
              <a:gd name="connsiteY16" fmla="*/ 522351 h 2074926"/>
              <a:gd name="connsiteX17" fmla="*/ 4053500 w 4330140"/>
              <a:gd name="connsiteY17" fmla="*/ 569976 h 2074926"/>
              <a:gd name="connsiteX18" fmla="*/ 4091600 w 4330140"/>
              <a:gd name="connsiteY18" fmla="*/ 617601 h 2074926"/>
              <a:gd name="connsiteX19" fmla="*/ 4120175 w 4330140"/>
              <a:gd name="connsiteY19" fmla="*/ 636651 h 2074926"/>
              <a:gd name="connsiteX20" fmla="*/ 4167800 w 4330140"/>
              <a:gd name="connsiteY20" fmla="*/ 693801 h 2074926"/>
              <a:gd name="connsiteX21" fmla="*/ 4234475 w 4330140"/>
              <a:gd name="connsiteY21" fmla="*/ 779526 h 2074926"/>
              <a:gd name="connsiteX22" fmla="*/ 4329725 w 4330140"/>
              <a:gd name="connsiteY22" fmla="*/ 1065276 h 2074926"/>
              <a:gd name="connsiteX23" fmla="*/ 3834425 w 4330140"/>
              <a:gd name="connsiteY23" fmla="*/ 2074926 h 2074926"/>
              <a:gd name="connsiteX0" fmla="*/ 138725 w 4330140"/>
              <a:gd name="connsiteY0" fmla="*/ 1541526 h 2074926"/>
              <a:gd name="connsiteX1" fmla="*/ 291125 w 4330140"/>
              <a:gd name="connsiteY1" fmla="*/ 360426 h 2074926"/>
              <a:gd name="connsiteX2" fmla="*/ 1243625 w 4330140"/>
              <a:gd name="connsiteY2" fmla="*/ 27051 h 2074926"/>
              <a:gd name="connsiteX3" fmla="*/ 2262800 w 4330140"/>
              <a:gd name="connsiteY3" fmla="*/ 27051 h 2074926"/>
              <a:gd name="connsiteX4" fmla="*/ 2843825 w 4330140"/>
              <a:gd name="connsiteY4" fmla="*/ 198501 h 2074926"/>
              <a:gd name="connsiteX5" fmla="*/ 2910500 w 4330140"/>
              <a:gd name="connsiteY5" fmla="*/ 208026 h 2074926"/>
              <a:gd name="connsiteX6" fmla="*/ 3320075 w 4330140"/>
              <a:gd name="connsiteY6" fmla="*/ 274701 h 2074926"/>
              <a:gd name="connsiteX7" fmla="*/ 3510575 w 4330140"/>
              <a:gd name="connsiteY7" fmla="*/ 331851 h 2074926"/>
              <a:gd name="connsiteX8" fmla="*/ 3558200 w 4330140"/>
              <a:gd name="connsiteY8" fmla="*/ 341376 h 2074926"/>
              <a:gd name="connsiteX9" fmla="*/ 3634400 w 4330140"/>
              <a:gd name="connsiteY9" fmla="*/ 360426 h 2074926"/>
              <a:gd name="connsiteX10" fmla="*/ 3662975 w 4330140"/>
              <a:gd name="connsiteY10" fmla="*/ 379476 h 2074926"/>
              <a:gd name="connsiteX11" fmla="*/ 3710600 w 4330140"/>
              <a:gd name="connsiteY11" fmla="*/ 389001 h 2074926"/>
              <a:gd name="connsiteX12" fmla="*/ 3786800 w 4330140"/>
              <a:gd name="connsiteY12" fmla="*/ 408051 h 2074926"/>
              <a:gd name="connsiteX13" fmla="*/ 3882050 w 4330140"/>
              <a:gd name="connsiteY13" fmla="*/ 436626 h 2074926"/>
              <a:gd name="connsiteX14" fmla="*/ 3939200 w 4330140"/>
              <a:gd name="connsiteY14" fmla="*/ 465201 h 2074926"/>
              <a:gd name="connsiteX15" fmla="*/ 4005875 w 4330140"/>
              <a:gd name="connsiteY15" fmla="*/ 522351 h 2074926"/>
              <a:gd name="connsiteX16" fmla="*/ 4053500 w 4330140"/>
              <a:gd name="connsiteY16" fmla="*/ 569976 h 2074926"/>
              <a:gd name="connsiteX17" fmla="*/ 4091600 w 4330140"/>
              <a:gd name="connsiteY17" fmla="*/ 617601 h 2074926"/>
              <a:gd name="connsiteX18" fmla="*/ 4120175 w 4330140"/>
              <a:gd name="connsiteY18" fmla="*/ 636651 h 2074926"/>
              <a:gd name="connsiteX19" fmla="*/ 4167800 w 4330140"/>
              <a:gd name="connsiteY19" fmla="*/ 693801 h 2074926"/>
              <a:gd name="connsiteX20" fmla="*/ 4234475 w 4330140"/>
              <a:gd name="connsiteY20" fmla="*/ 779526 h 2074926"/>
              <a:gd name="connsiteX21" fmla="*/ 4329725 w 4330140"/>
              <a:gd name="connsiteY21" fmla="*/ 1065276 h 2074926"/>
              <a:gd name="connsiteX22" fmla="*/ 3834425 w 4330140"/>
              <a:gd name="connsiteY22" fmla="*/ 2074926 h 2074926"/>
              <a:gd name="connsiteX0" fmla="*/ 138725 w 4330140"/>
              <a:gd name="connsiteY0" fmla="*/ 1541526 h 2074926"/>
              <a:gd name="connsiteX1" fmla="*/ 291125 w 4330140"/>
              <a:gd name="connsiteY1" fmla="*/ 360426 h 2074926"/>
              <a:gd name="connsiteX2" fmla="*/ 1243625 w 4330140"/>
              <a:gd name="connsiteY2" fmla="*/ 27051 h 2074926"/>
              <a:gd name="connsiteX3" fmla="*/ 2262800 w 4330140"/>
              <a:gd name="connsiteY3" fmla="*/ 27051 h 2074926"/>
              <a:gd name="connsiteX4" fmla="*/ 2843825 w 4330140"/>
              <a:gd name="connsiteY4" fmla="*/ 198501 h 2074926"/>
              <a:gd name="connsiteX5" fmla="*/ 3320075 w 4330140"/>
              <a:gd name="connsiteY5" fmla="*/ 274701 h 2074926"/>
              <a:gd name="connsiteX6" fmla="*/ 3510575 w 4330140"/>
              <a:gd name="connsiteY6" fmla="*/ 331851 h 2074926"/>
              <a:gd name="connsiteX7" fmla="*/ 3558200 w 4330140"/>
              <a:gd name="connsiteY7" fmla="*/ 341376 h 2074926"/>
              <a:gd name="connsiteX8" fmla="*/ 3634400 w 4330140"/>
              <a:gd name="connsiteY8" fmla="*/ 360426 h 2074926"/>
              <a:gd name="connsiteX9" fmla="*/ 3662975 w 4330140"/>
              <a:gd name="connsiteY9" fmla="*/ 379476 h 2074926"/>
              <a:gd name="connsiteX10" fmla="*/ 3710600 w 4330140"/>
              <a:gd name="connsiteY10" fmla="*/ 389001 h 2074926"/>
              <a:gd name="connsiteX11" fmla="*/ 3786800 w 4330140"/>
              <a:gd name="connsiteY11" fmla="*/ 408051 h 2074926"/>
              <a:gd name="connsiteX12" fmla="*/ 3882050 w 4330140"/>
              <a:gd name="connsiteY12" fmla="*/ 436626 h 2074926"/>
              <a:gd name="connsiteX13" fmla="*/ 3939200 w 4330140"/>
              <a:gd name="connsiteY13" fmla="*/ 465201 h 2074926"/>
              <a:gd name="connsiteX14" fmla="*/ 4005875 w 4330140"/>
              <a:gd name="connsiteY14" fmla="*/ 522351 h 2074926"/>
              <a:gd name="connsiteX15" fmla="*/ 4053500 w 4330140"/>
              <a:gd name="connsiteY15" fmla="*/ 569976 h 2074926"/>
              <a:gd name="connsiteX16" fmla="*/ 4091600 w 4330140"/>
              <a:gd name="connsiteY16" fmla="*/ 617601 h 2074926"/>
              <a:gd name="connsiteX17" fmla="*/ 4120175 w 4330140"/>
              <a:gd name="connsiteY17" fmla="*/ 636651 h 2074926"/>
              <a:gd name="connsiteX18" fmla="*/ 4167800 w 4330140"/>
              <a:gd name="connsiteY18" fmla="*/ 693801 h 2074926"/>
              <a:gd name="connsiteX19" fmla="*/ 4234475 w 4330140"/>
              <a:gd name="connsiteY19" fmla="*/ 779526 h 2074926"/>
              <a:gd name="connsiteX20" fmla="*/ 4329725 w 4330140"/>
              <a:gd name="connsiteY20" fmla="*/ 1065276 h 2074926"/>
              <a:gd name="connsiteX21" fmla="*/ 3834425 w 4330140"/>
              <a:gd name="connsiteY21" fmla="*/ 2074926 h 2074926"/>
              <a:gd name="connsiteX0" fmla="*/ 138725 w 4330140"/>
              <a:gd name="connsiteY0" fmla="*/ 1541526 h 2074926"/>
              <a:gd name="connsiteX1" fmla="*/ 291125 w 4330140"/>
              <a:gd name="connsiteY1" fmla="*/ 360426 h 2074926"/>
              <a:gd name="connsiteX2" fmla="*/ 1243625 w 4330140"/>
              <a:gd name="connsiteY2" fmla="*/ 27051 h 2074926"/>
              <a:gd name="connsiteX3" fmla="*/ 2262800 w 4330140"/>
              <a:gd name="connsiteY3" fmla="*/ 27051 h 2074926"/>
              <a:gd name="connsiteX4" fmla="*/ 2843825 w 4330140"/>
              <a:gd name="connsiteY4" fmla="*/ 198501 h 2074926"/>
              <a:gd name="connsiteX5" fmla="*/ 3320075 w 4330140"/>
              <a:gd name="connsiteY5" fmla="*/ 274701 h 2074926"/>
              <a:gd name="connsiteX6" fmla="*/ 3510575 w 4330140"/>
              <a:gd name="connsiteY6" fmla="*/ 331851 h 2074926"/>
              <a:gd name="connsiteX7" fmla="*/ 3558200 w 4330140"/>
              <a:gd name="connsiteY7" fmla="*/ 341376 h 2074926"/>
              <a:gd name="connsiteX8" fmla="*/ 3634400 w 4330140"/>
              <a:gd name="connsiteY8" fmla="*/ 360426 h 2074926"/>
              <a:gd name="connsiteX9" fmla="*/ 3710600 w 4330140"/>
              <a:gd name="connsiteY9" fmla="*/ 389001 h 2074926"/>
              <a:gd name="connsiteX10" fmla="*/ 3786800 w 4330140"/>
              <a:gd name="connsiteY10" fmla="*/ 408051 h 2074926"/>
              <a:gd name="connsiteX11" fmla="*/ 3882050 w 4330140"/>
              <a:gd name="connsiteY11" fmla="*/ 436626 h 2074926"/>
              <a:gd name="connsiteX12" fmla="*/ 3939200 w 4330140"/>
              <a:gd name="connsiteY12" fmla="*/ 465201 h 2074926"/>
              <a:gd name="connsiteX13" fmla="*/ 4005875 w 4330140"/>
              <a:gd name="connsiteY13" fmla="*/ 522351 h 2074926"/>
              <a:gd name="connsiteX14" fmla="*/ 4053500 w 4330140"/>
              <a:gd name="connsiteY14" fmla="*/ 569976 h 2074926"/>
              <a:gd name="connsiteX15" fmla="*/ 4091600 w 4330140"/>
              <a:gd name="connsiteY15" fmla="*/ 617601 h 2074926"/>
              <a:gd name="connsiteX16" fmla="*/ 4120175 w 4330140"/>
              <a:gd name="connsiteY16" fmla="*/ 636651 h 2074926"/>
              <a:gd name="connsiteX17" fmla="*/ 4167800 w 4330140"/>
              <a:gd name="connsiteY17" fmla="*/ 693801 h 2074926"/>
              <a:gd name="connsiteX18" fmla="*/ 4234475 w 4330140"/>
              <a:gd name="connsiteY18" fmla="*/ 779526 h 2074926"/>
              <a:gd name="connsiteX19" fmla="*/ 4329725 w 4330140"/>
              <a:gd name="connsiteY19" fmla="*/ 1065276 h 2074926"/>
              <a:gd name="connsiteX20" fmla="*/ 3834425 w 4330140"/>
              <a:gd name="connsiteY20" fmla="*/ 2074926 h 2074926"/>
              <a:gd name="connsiteX0" fmla="*/ 138725 w 4330140"/>
              <a:gd name="connsiteY0" fmla="*/ 1541526 h 2074926"/>
              <a:gd name="connsiteX1" fmla="*/ 291125 w 4330140"/>
              <a:gd name="connsiteY1" fmla="*/ 360426 h 2074926"/>
              <a:gd name="connsiteX2" fmla="*/ 1243625 w 4330140"/>
              <a:gd name="connsiteY2" fmla="*/ 27051 h 2074926"/>
              <a:gd name="connsiteX3" fmla="*/ 2262800 w 4330140"/>
              <a:gd name="connsiteY3" fmla="*/ 27051 h 2074926"/>
              <a:gd name="connsiteX4" fmla="*/ 2843825 w 4330140"/>
              <a:gd name="connsiteY4" fmla="*/ 198501 h 2074926"/>
              <a:gd name="connsiteX5" fmla="*/ 3320075 w 4330140"/>
              <a:gd name="connsiteY5" fmla="*/ 274701 h 2074926"/>
              <a:gd name="connsiteX6" fmla="*/ 3510575 w 4330140"/>
              <a:gd name="connsiteY6" fmla="*/ 331851 h 2074926"/>
              <a:gd name="connsiteX7" fmla="*/ 3558200 w 4330140"/>
              <a:gd name="connsiteY7" fmla="*/ 341376 h 2074926"/>
              <a:gd name="connsiteX8" fmla="*/ 3634400 w 4330140"/>
              <a:gd name="connsiteY8" fmla="*/ 360426 h 2074926"/>
              <a:gd name="connsiteX9" fmla="*/ 3786800 w 4330140"/>
              <a:gd name="connsiteY9" fmla="*/ 408051 h 2074926"/>
              <a:gd name="connsiteX10" fmla="*/ 3882050 w 4330140"/>
              <a:gd name="connsiteY10" fmla="*/ 436626 h 2074926"/>
              <a:gd name="connsiteX11" fmla="*/ 3939200 w 4330140"/>
              <a:gd name="connsiteY11" fmla="*/ 465201 h 2074926"/>
              <a:gd name="connsiteX12" fmla="*/ 4005875 w 4330140"/>
              <a:gd name="connsiteY12" fmla="*/ 522351 h 2074926"/>
              <a:gd name="connsiteX13" fmla="*/ 4053500 w 4330140"/>
              <a:gd name="connsiteY13" fmla="*/ 569976 h 2074926"/>
              <a:gd name="connsiteX14" fmla="*/ 4091600 w 4330140"/>
              <a:gd name="connsiteY14" fmla="*/ 617601 h 2074926"/>
              <a:gd name="connsiteX15" fmla="*/ 4120175 w 4330140"/>
              <a:gd name="connsiteY15" fmla="*/ 636651 h 2074926"/>
              <a:gd name="connsiteX16" fmla="*/ 4167800 w 4330140"/>
              <a:gd name="connsiteY16" fmla="*/ 693801 h 2074926"/>
              <a:gd name="connsiteX17" fmla="*/ 4234475 w 4330140"/>
              <a:gd name="connsiteY17" fmla="*/ 779526 h 2074926"/>
              <a:gd name="connsiteX18" fmla="*/ 4329725 w 4330140"/>
              <a:gd name="connsiteY18" fmla="*/ 1065276 h 2074926"/>
              <a:gd name="connsiteX19" fmla="*/ 3834425 w 4330140"/>
              <a:gd name="connsiteY19" fmla="*/ 2074926 h 2074926"/>
              <a:gd name="connsiteX0" fmla="*/ 138725 w 4330140"/>
              <a:gd name="connsiteY0" fmla="*/ 1541526 h 2074926"/>
              <a:gd name="connsiteX1" fmla="*/ 291125 w 4330140"/>
              <a:gd name="connsiteY1" fmla="*/ 360426 h 2074926"/>
              <a:gd name="connsiteX2" fmla="*/ 1243625 w 4330140"/>
              <a:gd name="connsiteY2" fmla="*/ 27051 h 2074926"/>
              <a:gd name="connsiteX3" fmla="*/ 2262800 w 4330140"/>
              <a:gd name="connsiteY3" fmla="*/ 27051 h 2074926"/>
              <a:gd name="connsiteX4" fmla="*/ 2843825 w 4330140"/>
              <a:gd name="connsiteY4" fmla="*/ 198501 h 2074926"/>
              <a:gd name="connsiteX5" fmla="*/ 3320075 w 4330140"/>
              <a:gd name="connsiteY5" fmla="*/ 274701 h 2074926"/>
              <a:gd name="connsiteX6" fmla="*/ 3510575 w 4330140"/>
              <a:gd name="connsiteY6" fmla="*/ 331851 h 2074926"/>
              <a:gd name="connsiteX7" fmla="*/ 3558200 w 4330140"/>
              <a:gd name="connsiteY7" fmla="*/ 341376 h 2074926"/>
              <a:gd name="connsiteX8" fmla="*/ 3634400 w 4330140"/>
              <a:gd name="connsiteY8" fmla="*/ 360426 h 2074926"/>
              <a:gd name="connsiteX9" fmla="*/ 3786800 w 4330140"/>
              <a:gd name="connsiteY9" fmla="*/ 408051 h 2074926"/>
              <a:gd name="connsiteX10" fmla="*/ 3939200 w 4330140"/>
              <a:gd name="connsiteY10" fmla="*/ 465201 h 2074926"/>
              <a:gd name="connsiteX11" fmla="*/ 4005875 w 4330140"/>
              <a:gd name="connsiteY11" fmla="*/ 522351 h 2074926"/>
              <a:gd name="connsiteX12" fmla="*/ 4053500 w 4330140"/>
              <a:gd name="connsiteY12" fmla="*/ 569976 h 2074926"/>
              <a:gd name="connsiteX13" fmla="*/ 4091600 w 4330140"/>
              <a:gd name="connsiteY13" fmla="*/ 617601 h 2074926"/>
              <a:gd name="connsiteX14" fmla="*/ 4120175 w 4330140"/>
              <a:gd name="connsiteY14" fmla="*/ 636651 h 2074926"/>
              <a:gd name="connsiteX15" fmla="*/ 4167800 w 4330140"/>
              <a:gd name="connsiteY15" fmla="*/ 693801 h 2074926"/>
              <a:gd name="connsiteX16" fmla="*/ 4234475 w 4330140"/>
              <a:gd name="connsiteY16" fmla="*/ 779526 h 2074926"/>
              <a:gd name="connsiteX17" fmla="*/ 4329725 w 4330140"/>
              <a:gd name="connsiteY17" fmla="*/ 1065276 h 2074926"/>
              <a:gd name="connsiteX18" fmla="*/ 3834425 w 4330140"/>
              <a:gd name="connsiteY18" fmla="*/ 2074926 h 2074926"/>
              <a:gd name="connsiteX0" fmla="*/ 138725 w 4330140"/>
              <a:gd name="connsiteY0" fmla="*/ 1541526 h 2074926"/>
              <a:gd name="connsiteX1" fmla="*/ 291125 w 4330140"/>
              <a:gd name="connsiteY1" fmla="*/ 360426 h 2074926"/>
              <a:gd name="connsiteX2" fmla="*/ 1243625 w 4330140"/>
              <a:gd name="connsiteY2" fmla="*/ 27051 h 2074926"/>
              <a:gd name="connsiteX3" fmla="*/ 2262800 w 4330140"/>
              <a:gd name="connsiteY3" fmla="*/ 27051 h 2074926"/>
              <a:gd name="connsiteX4" fmla="*/ 2843825 w 4330140"/>
              <a:gd name="connsiteY4" fmla="*/ 198501 h 2074926"/>
              <a:gd name="connsiteX5" fmla="*/ 3320075 w 4330140"/>
              <a:gd name="connsiteY5" fmla="*/ 274701 h 2074926"/>
              <a:gd name="connsiteX6" fmla="*/ 3510575 w 4330140"/>
              <a:gd name="connsiteY6" fmla="*/ 331851 h 2074926"/>
              <a:gd name="connsiteX7" fmla="*/ 3634400 w 4330140"/>
              <a:gd name="connsiteY7" fmla="*/ 360426 h 2074926"/>
              <a:gd name="connsiteX8" fmla="*/ 3786800 w 4330140"/>
              <a:gd name="connsiteY8" fmla="*/ 408051 h 2074926"/>
              <a:gd name="connsiteX9" fmla="*/ 3939200 w 4330140"/>
              <a:gd name="connsiteY9" fmla="*/ 465201 h 2074926"/>
              <a:gd name="connsiteX10" fmla="*/ 4005875 w 4330140"/>
              <a:gd name="connsiteY10" fmla="*/ 522351 h 2074926"/>
              <a:gd name="connsiteX11" fmla="*/ 4053500 w 4330140"/>
              <a:gd name="connsiteY11" fmla="*/ 569976 h 2074926"/>
              <a:gd name="connsiteX12" fmla="*/ 4091600 w 4330140"/>
              <a:gd name="connsiteY12" fmla="*/ 617601 h 2074926"/>
              <a:gd name="connsiteX13" fmla="*/ 4120175 w 4330140"/>
              <a:gd name="connsiteY13" fmla="*/ 636651 h 2074926"/>
              <a:gd name="connsiteX14" fmla="*/ 4167800 w 4330140"/>
              <a:gd name="connsiteY14" fmla="*/ 693801 h 2074926"/>
              <a:gd name="connsiteX15" fmla="*/ 4234475 w 4330140"/>
              <a:gd name="connsiteY15" fmla="*/ 779526 h 2074926"/>
              <a:gd name="connsiteX16" fmla="*/ 4329725 w 4330140"/>
              <a:gd name="connsiteY16" fmla="*/ 1065276 h 2074926"/>
              <a:gd name="connsiteX17" fmla="*/ 3834425 w 4330140"/>
              <a:gd name="connsiteY17" fmla="*/ 2074926 h 2074926"/>
              <a:gd name="connsiteX0" fmla="*/ 138725 w 4330140"/>
              <a:gd name="connsiteY0" fmla="*/ 1541526 h 2074926"/>
              <a:gd name="connsiteX1" fmla="*/ 291125 w 4330140"/>
              <a:gd name="connsiteY1" fmla="*/ 360426 h 2074926"/>
              <a:gd name="connsiteX2" fmla="*/ 1243625 w 4330140"/>
              <a:gd name="connsiteY2" fmla="*/ 27051 h 2074926"/>
              <a:gd name="connsiteX3" fmla="*/ 2262800 w 4330140"/>
              <a:gd name="connsiteY3" fmla="*/ 27051 h 2074926"/>
              <a:gd name="connsiteX4" fmla="*/ 2843825 w 4330140"/>
              <a:gd name="connsiteY4" fmla="*/ 198501 h 2074926"/>
              <a:gd name="connsiteX5" fmla="*/ 3320075 w 4330140"/>
              <a:gd name="connsiteY5" fmla="*/ 274701 h 2074926"/>
              <a:gd name="connsiteX6" fmla="*/ 3634400 w 4330140"/>
              <a:gd name="connsiteY6" fmla="*/ 360426 h 2074926"/>
              <a:gd name="connsiteX7" fmla="*/ 3786800 w 4330140"/>
              <a:gd name="connsiteY7" fmla="*/ 408051 h 2074926"/>
              <a:gd name="connsiteX8" fmla="*/ 3939200 w 4330140"/>
              <a:gd name="connsiteY8" fmla="*/ 465201 h 2074926"/>
              <a:gd name="connsiteX9" fmla="*/ 4005875 w 4330140"/>
              <a:gd name="connsiteY9" fmla="*/ 522351 h 2074926"/>
              <a:gd name="connsiteX10" fmla="*/ 4053500 w 4330140"/>
              <a:gd name="connsiteY10" fmla="*/ 569976 h 2074926"/>
              <a:gd name="connsiteX11" fmla="*/ 4091600 w 4330140"/>
              <a:gd name="connsiteY11" fmla="*/ 617601 h 2074926"/>
              <a:gd name="connsiteX12" fmla="*/ 4120175 w 4330140"/>
              <a:gd name="connsiteY12" fmla="*/ 636651 h 2074926"/>
              <a:gd name="connsiteX13" fmla="*/ 4167800 w 4330140"/>
              <a:gd name="connsiteY13" fmla="*/ 693801 h 2074926"/>
              <a:gd name="connsiteX14" fmla="*/ 4234475 w 4330140"/>
              <a:gd name="connsiteY14" fmla="*/ 779526 h 2074926"/>
              <a:gd name="connsiteX15" fmla="*/ 4329725 w 4330140"/>
              <a:gd name="connsiteY15" fmla="*/ 1065276 h 2074926"/>
              <a:gd name="connsiteX16" fmla="*/ 3834425 w 4330140"/>
              <a:gd name="connsiteY16" fmla="*/ 2074926 h 2074926"/>
              <a:gd name="connsiteX0" fmla="*/ 138725 w 4330140"/>
              <a:gd name="connsiteY0" fmla="*/ 1541526 h 2074926"/>
              <a:gd name="connsiteX1" fmla="*/ 291125 w 4330140"/>
              <a:gd name="connsiteY1" fmla="*/ 360426 h 2074926"/>
              <a:gd name="connsiteX2" fmla="*/ 1243625 w 4330140"/>
              <a:gd name="connsiteY2" fmla="*/ 27051 h 2074926"/>
              <a:gd name="connsiteX3" fmla="*/ 2262800 w 4330140"/>
              <a:gd name="connsiteY3" fmla="*/ 27051 h 2074926"/>
              <a:gd name="connsiteX4" fmla="*/ 2843825 w 4330140"/>
              <a:gd name="connsiteY4" fmla="*/ 198501 h 2074926"/>
              <a:gd name="connsiteX5" fmla="*/ 3320075 w 4330140"/>
              <a:gd name="connsiteY5" fmla="*/ 274701 h 2074926"/>
              <a:gd name="connsiteX6" fmla="*/ 3634400 w 4330140"/>
              <a:gd name="connsiteY6" fmla="*/ 360426 h 2074926"/>
              <a:gd name="connsiteX7" fmla="*/ 3939200 w 4330140"/>
              <a:gd name="connsiteY7" fmla="*/ 465201 h 2074926"/>
              <a:gd name="connsiteX8" fmla="*/ 4005875 w 4330140"/>
              <a:gd name="connsiteY8" fmla="*/ 522351 h 2074926"/>
              <a:gd name="connsiteX9" fmla="*/ 4053500 w 4330140"/>
              <a:gd name="connsiteY9" fmla="*/ 569976 h 2074926"/>
              <a:gd name="connsiteX10" fmla="*/ 4091600 w 4330140"/>
              <a:gd name="connsiteY10" fmla="*/ 617601 h 2074926"/>
              <a:gd name="connsiteX11" fmla="*/ 4120175 w 4330140"/>
              <a:gd name="connsiteY11" fmla="*/ 636651 h 2074926"/>
              <a:gd name="connsiteX12" fmla="*/ 4167800 w 4330140"/>
              <a:gd name="connsiteY12" fmla="*/ 693801 h 2074926"/>
              <a:gd name="connsiteX13" fmla="*/ 4234475 w 4330140"/>
              <a:gd name="connsiteY13" fmla="*/ 779526 h 2074926"/>
              <a:gd name="connsiteX14" fmla="*/ 4329725 w 4330140"/>
              <a:gd name="connsiteY14" fmla="*/ 1065276 h 2074926"/>
              <a:gd name="connsiteX15" fmla="*/ 3834425 w 4330140"/>
              <a:gd name="connsiteY15" fmla="*/ 2074926 h 2074926"/>
              <a:gd name="connsiteX0" fmla="*/ 138725 w 4330140"/>
              <a:gd name="connsiteY0" fmla="*/ 1541526 h 2074926"/>
              <a:gd name="connsiteX1" fmla="*/ 291125 w 4330140"/>
              <a:gd name="connsiteY1" fmla="*/ 360426 h 2074926"/>
              <a:gd name="connsiteX2" fmla="*/ 1243625 w 4330140"/>
              <a:gd name="connsiteY2" fmla="*/ 27051 h 2074926"/>
              <a:gd name="connsiteX3" fmla="*/ 2262800 w 4330140"/>
              <a:gd name="connsiteY3" fmla="*/ 27051 h 2074926"/>
              <a:gd name="connsiteX4" fmla="*/ 2843825 w 4330140"/>
              <a:gd name="connsiteY4" fmla="*/ 198501 h 2074926"/>
              <a:gd name="connsiteX5" fmla="*/ 3320075 w 4330140"/>
              <a:gd name="connsiteY5" fmla="*/ 274701 h 2074926"/>
              <a:gd name="connsiteX6" fmla="*/ 3634400 w 4330140"/>
              <a:gd name="connsiteY6" fmla="*/ 360426 h 2074926"/>
              <a:gd name="connsiteX7" fmla="*/ 3939200 w 4330140"/>
              <a:gd name="connsiteY7" fmla="*/ 465201 h 2074926"/>
              <a:gd name="connsiteX8" fmla="*/ 4005875 w 4330140"/>
              <a:gd name="connsiteY8" fmla="*/ 522351 h 2074926"/>
              <a:gd name="connsiteX9" fmla="*/ 4091600 w 4330140"/>
              <a:gd name="connsiteY9" fmla="*/ 617601 h 2074926"/>
              <a:gd name="connsiteX10" fmla="*/ 4120175 w 4330140"/>
              <a:gd name="connsiteY10" fmla="*/ 636651 h 2074926"/>
              <a:gd name="connsiteX11" fmla="*/ 4167800 w 4330140"/>
              <a:gd name="connsiteY11" fmla="*/ 693801 h 2074926"/>
              <a:gd name="connsiteX12" fmla="*/ 4234475 w 4330140"/>
              <a:gd name="connsiteY12" fmla="*/ 779526 h 2074926"/>
              <a:gd name="connsiteX13" fmla="*/ 4329725 w 4330140"/>
              <a:gd name="connsiteY13" fmla="*/ 1065276 h 2074926"/>
              <a:gd name="connsiteX14" fmla="*/ 3834425 w 4330140"/>
              <a:gd name="connsiteY14" fmla="*/ 2074926 h 2074926"/>
              <a:gd name="connsiteX0" fmla="*/ 138725 w 4330140"/>
              <a:gd name="connsiteY0" fmla="*/ 1541526 h 2074926"/>
              <a:gd name="connsiteX1" fmla="*/ 291125 w 4330140"/>
              <a:gd name="connsiteY1" fmla="*/ 360426 h 2074926"/>
              <a:gd name="connsiteX2" fmla="*/ 1243625 w 4330140"/>
              <a:gd name="connsiteY2" fmla="*/ 27051 h 2074926"/>
              <a:gd name="connsiteX3" fmla="*/ 2262800 w 4330140"/>
              <a:gd name="connsiteY3" fmla="*/ 27051 h 2074926"/>
              <a:gd name="connsiteX4" fmla="*/ 2843825 w 4330140"/>
              <a:gd name="connsiteY4" fmla="*/ 198501 h 2074926"/>
              <a:gd name="connsiteX5" fmla="*/ 3320075 w 4330140"/>
              <a:gd name="connsiteY5" fmla="*/ 274701 h 2074926"/>
              <a:gd name="connsiteX6" fmla="*/ 3634400 w 4330140"/>
              <a:gd name="connsiteY6" fmla="*/ 360426 h 2074926"/>
              <a:gd name="connsiteX7" fmla="*/ 3939200 w 4330140"/>
              <a:gd name="connsiteY7" fmla="*/ 465201 h 2074926"/>
              <a:gd name="connsiteX8" fmla="*/ 4005875 w 4330140"/>
              <a:gd name="connsiteY8" fmla="*/ 522351 h 2074926"/>
              <a:gd name="connsiteX9" fmla="*/ 4091600 w 4330140"/>
              <a:gd name="connsiteY9" fmla="*/ 617601 h 2074926"/>
              <a:gd name="connsiteX10" fmla="*/ 4167800 w 4330140"/>
              <a:gd name="connsiteY10" fmla="*/ 693801 h 2074926"/>
              <a:gd name="connsiteX11" fmla="*/ 4234475 w 4330140"/>
              <a:gd name="connsiteY11" fmla="*/ 779526 h 2074926"/>
              <a:gd name="connsiteX12" fmla="*/ 4329725 w 4330140"/>
              <a:gd name="connsiteY12" fmla="*/ 1065276 h 2074926"/>
              <a:gd name="connsiteX13" fmla="*/ 3834425 w 4330140"/>
              <a:gd name="connsiteY13" fmla="*/ 2074926 h 2074926"/>
              <a:gd name="connsiteX0" fmla="*/ 138725 w 4330140"/>
              <a:gd name="connsiteY0" fmla="*/ 1541526 h 2074926"/>
              <a:gd name="connsiteX1" fmla="*/ 291125 w 4330140"/>
              <a:gd name="connsiteY1" fmla="*/ 360426 h 2074926"/>
              <a:gd name="connsiteX2" fmla="*/ 1243625 w 4330140"/>
              <a:gd name="connsiteY2" fmla="*/ 27051 h 2074926"/>
              <a:gd name="connsiteX3" fmla="*/ 2262800 w 4330140"/>
              <a:gd name="connsiteY3" fmla="*/ 27051 h 2074926"/>
              <a:gd name="connsiteX4" fmla="*/ 2843825 w 4330140"/>
              <a:gd name="connsiteY4" fmla="*/ 198501 h 2074926"/>
              <a:gd name="connsiteX5" fmla="*/ 3320075 w 4330140"/>
              <a:gd name="connsiteY5" fmla="*/ 274701 h 2074926"/>
              <a:gd name="connsiteX6" fmla="*/ 3634400 w 4330140"/>
              <a:gd name="connsiteY6" fmla="*/ 360426 h 2074926"/>
              <a:gd name="connsiteX7" fmla="*/ 3939200 w 4330140"/>
              <a:gd name="connsiteY7" fmla="*/ 465201 h 2074926"/>
              <a:gd name="connsiteX8" fmla="*/ 4005875 w 4330140"/>
              <a:gd name="connsiteY8" fmla="*/ 522351 h 2074926"/>
              <a:gd name="connsiteX9" fmla="*/ 4091600 w 4330140"/>
              <a:gd name="connsiteY9" fmla="*/ 617601 h 2074926"/>
              <a:gd name="connsiteX10" fmla="*/ 4234475 w 4330140"/>
              <a:gd name="connsiteY10" fmla="*/ 779526 h 2074926"/>
              <a:gd name="connsiteX11" fmla="*/ 4329725 w 4330140"/>
              <a:gd name="connsiteY11" fmla="*/ 1065276 h 2074926"/>
              <a:gd name="connsiteX12" fmla="*/ 3834425 w 4330140"/>
              <a:gd name="connsiteY12" fmla="*/ 2074926 h 2074926"/>
              <a:gd name="connsiteX0" fmla="*/ 138725 w 4330140"/>
              <a:gd name="connsiteY0" fmla="*/ 1541526 h 2074926"/>
              <a:gd name="connsiteX1" fmla="*/ 291125 w 4330140"/>
              <a:gd name="connsiteY1" fmla="*/ 360426 h 2074926"/>
              <a:gd name="connsiteX2" fmla="*/ 1243625 w 4330140"/>
              <a:gd name="connsiteY2" fmla="*/ 27051 h 2074926"/>
              <a:gd name="connsiteX3" fmla="*/ 2262800 w 4330140"/>
              <a:gd name="connsiteY3" fmla="*/ 27051 h 2074926"/>
              <a:gd name="connsiteX4" fmla="*/ 2843825 w 4330140"/>
              <a:gd name="connsiteY4" fmla="*/ 198501 h 2074926"/>
              <a:gd name="connsiteX5" fmla="*/ 3320075 w 4330140"/>
              <a:gd name="connsiteY5" fmla="*/ 274701 h 2074926"/>
              <a:gd name="connsiteX6" fmla="*/ 3634400 w 4330140"/>
              <a:gd name="connsiteY6" fmla="*/ 360426 h 2074926"/>
              <a:gd name="connsiteX7" fmla="*/ 3939200 w 4330140"/>
              <a:gd name="connsiteY7" fmla="*/ 465201 h 2074926"/>
              <a:gd name="connsiteX8" fmla="*/ 4005875 w 4330140"/>
              <a:gd name="connsiteY8" fmla="*/ 522351 h 2074926"/>
              <a:gd name="connsiteX9" fmla="*/ 4234475 w 4330140"/>
              <a:gd name="connsiteY9" fmla="*/ 779526 h 2074926"/>
              <a:gd name="connsiteX10" fmla="*/ 4329725 w 4330140"/>
              <a:gd name="connsiteY10" fmla="*/ 1065276 h 2074926"/>
              <a:gd name="connsiteX11" fmla="*/ 3834425 w 4330140"/>
              <a:gd name="connsiteY11" fmla="*/ 2074926 h 2074926"/>
              <a:gd name="connsiteX0" fmla="*/ 138725 w 4330140"/>
              <a:gd name="connsiteY0" fmla="*/ 1541526 h 2074926"/>
              <a:gd name="connsiteX1" fmla="*/ 291125 w 4330140"/>
              <a:gd name="connsiteY1" fmla="*/ 360426 h 2074926"/>
              <a:gd name="connsiteX2" fmla="*/ 1243625 w 4330140"/>
              <a:gd name="connsiteY2" fmla="*/ 27051 h 2074926"/>
              <a:gd name="connsiteX3" fmla="*/ 2262800 w 4330140"/>
              <a:gd name="connsiteY3" fmla="*/ 27051 h 2074926"/>
              <a:gd name="connsiteX4" fmla="*/ 2843825 w 4330140"/>
              <a:gd name="connsiteY4" fmla="*/ 198501 h 2074926"/>
              <a:gd name="connsiteX5" fmla="*/ 3320075 w 4330140"/>
              <a:gd name="connsiteY5" fmla="*/ 274701 h 2074926"/>
              <a:gd name="connsiteX6" fmla="*/ 3634400 w 4330140"/>
              <a:gd name="connsiteY6" fmla="*/ 360426 h 2074926"/>
              <a:gd name="connsiteX7" fmla="*/ 3939200 w 4330140"/>
              <a:gd name="connsiteY7" fmla="*/ 465201 h 2074926"/>
              <a:gd name="connsiteX8" fmla="*/ 4234475 w 4330140"/>
              <a:gd name="connsiteY8" fmla="*/ 779526 h 2074926"/>
              <a:gd name="connsiteX9" fmla="*/ 4329725 w 4330140"/>
              <a:gd name="connsiteY9" fmla="*/ 1065276 h 2074926"/>
              <a:gd name="connsiteX10" fmla="*/ 3834425 w 4330140"/>
              <a:gd name="connsiteY10" fmla="*/ 2074926 h 2074926"/>
              <a:gd name="connsiteX0" fmla="*/ 138725 w 4330475"/>
              <a:gd name="connsiteY0" fmla="*/ 1541526 h 2074926"/>
              <a:gd name="connsiteX1" fmla="*/ 291125 w 4330475"/>
              <a:gd name="connsiteY1" fmla="*/ 360426 h 2074926"/>
              <a:gd name="connsiteX2" fmla="*/ 1243625 w 4330475"/>
              <a:gd name="connsiteY2" fmla="*/ 27051 h 2074926"/>
              <a:gd name="connsiteX3" fmla="*/ 2262800 w 4330475"/>
              <a:gd name="connsiteY3" fmla="*/ 27051 h 2074926"/>
              <a:gd name="connsiteX4" fmla="*/ 2843825 w 4330475"/>
              <a:gd name="connsiteY4" fmla="*/ 198501 h 2074926"/>
              <a:gd name="connsiteX5" fmla="*/ 3320075 w 4330475"/>
              <a:gd name="connsiteY5" fmla="*/ 274701 h 2074926"/>
              <a:gd name="connsiteX6" fmla="*/ 3634400 w 4330475"/>
              <a:gd name="connsiteY6" fmla="*/ 360426 h 2074926"/>
              <a:gd name="connsiteX7" fmla="*/ 3939200 w 4330475"/>
              <a:gd name="connsiteY7" fmla="*/ 465201 h 2074926"/>
              <a:gd name="connsiteX8" fmla="*/ 4329725 w 4330475"/>
              <a:gd name="connsiteY8" fmla="*/ 1065276 h 2074926"/>
              <a:gd name="connsiteX9" fmla="*/ 3834425 w 4330475"/>
              <a:gd name="connsiteY9" fmla="*/ 2074926 h 2074926"/>
              <a:gd name="connsiteX0" fmla="*/ 138725 w 4330475"/>
              <a:gd name="connsiteY0" fmla="*/ 1541526 h 2074926"/>
              <a:gd name="connsiteX1" fmla="*/ 291125 w 4330475"/>
              <a:gd name="connsiteY1" fmla="*/ 360426 h 2074926"/>
              <a:gd name="connsiteX2" fmla="*/ 1243625 w 4330475"/>
              <a:gd name="connsiteY2" fmla="*/ 27051 h 2074926"/>
              <a:gd name="connsiteX3" fmla="*/ 2262800 w 4330475"/>
              <a:gd name="connsiteY3" fmla="*/ 27051 h 2074926"/>
              <a:gd name="connsiteX4" fmla="*/ 2843825 w 4330475"/>
              <a:gd name="connsiteY4" fmla="*/ 198501 h 2074926"/>
              <a:gd name="connsiteX5" fmla="*/ 3320075 w 4330475"/>
              <a:gd name="connsiteY5" fmla="*/ 274701 h 2074926"/>
              <a:gd name="connsiteX6" fmla="*/ 3939200 w 4330475"/>
              <a:gd name="connsiteY6" fmla="*/ 465201 h 2074926"/>
              <a:gd name="connsiteX7" fmla="*/ 4329725 w 4330475"/>
              <a:gd name="connsiteY7" fmla="*/ 1065276 h 2074926"/>
              <a:gd name="connsiteX8" fmla="*/ 3834425 w 4330475"/>
              <a:gd name="connsiteY8" fmla="*/ 2074926 h 2074926"/>
              <a:gd name="connsiteX0" fmla="*/ 138725 w 4330475"/>
              <a:gd name="connsiteY0" fmla="*/ 1546029 h 2079429"/>
              <a:gd name="connsiteX1" fmla="*/ 291125 w 4330475"/>
              <a:gd name="connsiteY1" fmla="*/ 364929 h 2079429"/>
              <a:gd name="connsiteX2" fmla="*/ 1243625 w 4330475"/>
              <a:gd name="connsiteY2" fmla="*/ 31554 h 2079429"/>
              <a:gd name="connsiteX3" fmla="*/ 2262800 w 4330475"/>
              <a:gd name="connsiteY3" fmla="*/ 31554 h 2079429"/>
              <a:gd name="connsiteX4" fmla="*/ 3320075 w 4330475"/>
              <a:gd name="connsiteY4" fmla="*/ 279204 h 2079429"/>
              <a:gd name="connsiteX5" fmla="*/ 3939200 w 4330475"/>
              <a:gd name="connsiteY5" fmla="*/ 469704 h 2079429"/>
              <a:gd name="connsiteX6" fmla="*/ 4329725 w 4330475"/>
              <a:gd name="connsiteY6" fmla="*/ 1069779 h 2079429"/>
              <a:gd name="connsiteX7" fmla="*/ 3834425 w 4330475"/>
              <a:gd name="connsiteY7" fmla="*/ 2079429 h 2079429"/>
              <a:gd name="connsiteX0" fmla="*/ 138725 w 4330475"/>
              <a:gd name="connsiteY0" fmla="*/ 1539469 h 2072869"/>
              <a:gd name="connsiteX1" fmla="*/ 291125 w 4330475"/>
              <a:gd name="connsiteY1" fmla="*/ 358369 h 2072869"/>
              <a:gd name="connsiteX2" fmla="*/ 1243625 w 4330475"/>
              <a:gd name="connsiteY2" fmla="*/ 24994 h 2072869"/>
              <a:gd name="connsiteX3" fmla="*/ 2262800 w 4330475"/>
              <a:gd name="connsiteY3" fmla="*/ 24994 h 2072869"/>
              <a:gd name="connsiteX4" fmla="*/ 3129575 w 4330475"/>
              <a:gd name="connsiteY4" fmla="*/ 158344 h 2072869"/>
              <a:gd name="connsiteX5" fmla="*/ 3939200 w 4330475"/>
              <a:gd name="connsiteY5" fmla="*/ 463144 h 2072869"/>
              <a:gd name="connsiteX6" fmla="*/ 4329725 w 4330475"/>
              <a:gd name="connsiteY6" fmla="*/ 1063219 h 2072869"/>
              <a:gd name="connsiteX7" fmla="*/ 3834425 w 4330475"/>
              <a:gd name="connsiteY7" fmla="*/ 2072869 h 2072869"/>
              <a:gd name="connsiteX0" fmla="*/ 134741 w 4326491"/>
              <a:gd name="connsiteY0" fmla="*/ 1539469 h 2072869"/>
              <a:gd name="connsiteX1" fmla="*/ 287141 w 4326491"/>
              <a:gd name="connsiteY1" fmla="*/ 358369 h 2072869"/>
              <a:gd name="connsiteX2" fmla="*/ 1239641 w 4326491"/>
              <a:gd name="connsiteY2" fmla="*/ 24994 h 2072869"/>
              <a:gd name="connsiteX3" fmla="*/ 2258816 w 4326491"/>
              <a:gd name="connsiteY3" fmla="*/ 24994 h 2072869"/>
              <a:gd name="connsiteX4" fmla="*/ 3125591 w 4326491"/>
              <a:gd name="connsiteY4" fmla="*/ 158344 h 2072869"/>
              <a:gd name="connsiteX5" fmla="*/ 3935216 w 4326491"/>
              <a:gd name="connsiteY5" fmla="*/ 463144 h 2072869"/>
              <a:gd name="connsiteX6" fmla="*/ 4325741 w 4326491"/>
              <a:gd name="connsiteY6" fmla="*/ 1063219 h 2072869"/>
              <a:gd name="connsiteX7" fmla="*/ 3830441 w 4326491"/>
              <a:gd name="connsiteY7" fmla="*/ 2072869 h 2072869"/>
              <a:gd name="connsiteX0" fmla="*/ 134741 w 4326156"/>
              <a:gd name="connsiteY0" fmla="*/ 1539469 h 2072869"/>
              <a:gd name="connsiteX1" fmla="*/ 287141 w 4326156"/>
              <a:gd name="connsiteY1" fmla="*/ 358369 h 2072869"/>
              <a:gd name="connsiteX2" fmla="*/ 1239641 w 4326156"/>
              <a:gd name="connsiteY2" fmla="*/ 24994 h 2072869"/>
              <a:gd name="connsiteX3" fmla="*/ 2258816 w 4326156"/>
              <a:gd name="connsiteY3" fmla="*/ 24994 h 2072869"/>
              <a:gd name="connsiteX4" fmla="*/ 3125591 w 4326156"/>
              <a:gd name="connsiteY4" fmla="*/ 158344 h 2072869"/>
              <a:gd name="connsiteX5" fmla="*/ 3935216 w 4326156"/>
              <a:gd name="connsiteY5" fmla="*/ 463144 h 2072869"/>
              <a:gd name="connsiteX6" fmla="*/ 4325741 w 4326156"/>
              <a:gd name="connsiteY6" fmla="*/ 1063219 h 2072869"/>
              <a:gd name="connsiteX7" fmla="*/ 3830441 w 4326156"/>
              <a:gd name="connsiteY7" fmla="*/ 2072869 h 2072869"/>
              <a:gd name="connsiteX0" fmla="*/ 134741 w 4326156"/>
              <a:gd name="connsiteY0" fmla="*/ 1539469 h 2072869"/>
              <a:gd name="connsiteX1" fmla="*/ 287141 w 4326156"/>
              <a:gd name="connsiteY1" fmla="*/ 358369 h 2072869"/>
              <a:gd name="connsiteX2" fmla="*/ 1239641 w 4326156"/>
              <a:gd name="connsiteY2" fmla="*/ 24994 h 2072869"/>
              <a:gd name="connsiteX3" fmla="*/ 2258816 w 4326156"/>
              <a:gd name="connsiteY3" fmla="*/ 24994 h 2072869"/>
              <a:gd name="connsiteX4" fmla="*/ 3125591 w 4326156"/>
              <a:gd name="connsiteY4" fmla="*/ 158344 h 2072869"/>
              <a:gd name="connsiteX5" fmla="*/ 3935216 w 4326156"/>
              <a:gd name="connsiteY5" fmla="*/ 463144 h 2072869"/>
              <a:gd name="connsiteX6" fmla="*/ 4325741 w 4326156"/>
              <a:gd name="connsiteY6" fmla="*/ 1063219 h 2072869"/>
              <a:gd name="connsiteX7" fmla="*/ 3830441 w 4326156"/>
              <a:gd name="connsiteY7" fmla="*/ 2072869 h 2072869"/>
              <a:gd name="connsiteX0" fmla="*/ 134741 w 4326156"/>
              <a:gd name="connsiteY0" fmla="*/ 1539469 h 2072869"/>
              <a:gd name="connsiteX1" fmla="*/ 287141 w 4326156"/>
              <a:gd name="connsiteY1" fmla="*/ 358369 h 2072869"/>
              <a:gd name="connsiteX2" fmla="*/ 1239641 w 4326156"/>
              <a:gd name="connsiteY2" fmla="*/ 24994 h 2072869"/>
              <a:gd name="connsiteX3" fmla="*/ 2258816 w 4326156"/>
              <a:gd name="connsiteY3" fmla="*/ 24994 h 2072869"/>
              <a:gd name="connsiteX4" fmla="*/ 3125591 w 4326156"/>
              <a:gd name="connsiteY4" fmla="*/ 158344 h 2072869"/>
              <a:gd name="connsiteX5" fmla="*/ 3935216 w 4326156"/>
              <a:gd name="connsiteY5" fmla="*/ 463144 h 2072869"/>
              <a:gd name="connsiteX6" fmla="*/ 4325741 w 4326156"/>
              <a:gd name="connsiteY6" fmla="*/ 1063219 h 2072869"/>
              <a:gd name="connsiteX7" fmla="*/ 3830441 w 4326156"/>
              <a:gd name="connsiteY7" fmla="*/ 2072869 h 2072869"/>
              <a:gd name="connsiteX0" fmla="*/ 134741 w 4326156"/>
              <a:gd name="connsiteY0" fmla="*/ 1539469 h 2072869"/>
              <a:gd name="connsiteX1" fmla="*/ 287141 w 4326156"/>
              <a:gd name="connsiteY1" fmla="*/ 358369 h 2072869"/>
              <a:gd name="connsiteX2" fmla="*/ 1239641 w 4326156"/>
              <a:gd name="connsiteY2" fmla="*/ 24994 h 2072869"/>
              <a:gd name="connsiteX3" fmla="*/ 2258816 w 4326156"/>
              <a:gd name="connsiteY3" fmla="*/ 24994 h 2072869"/>
              <a:gd name="connsiteX4" fmla="*/ 3125591 w 4326156"/>
              <a:gd name="connsiteY4" fmla="*/ 158344 h 2072869"/>
              <a:gd name="connsiteX5" fmla="*/ 3973316 w 4326156"/>
              <a:gd name="connsiteY5" fmla="*/ 444094 h 2072869"/>
              <a:gd name="connsiteX6" fmla="*/ 4325741 w 4326156"/>
              <a:gd name="connsiteY6" fmla="*/ 1063219 h 2072869"/>
              <a:gd name="connsiteX7" fmla="*/ 3830441 w 4326156"/>
              <a:gd name="connsiteY7" fmla="*/ 2072869 h 2072869"/>
              <a:gd name="connsiteX0" fmla="*/ 134741 w 4326156"/>
              <a:gd name="connsiteY0" fmla="*/ 1539469 h 2072869"/>
              <a:gd name="connsiteX1" fmla="*/ 287141 w 4326156"/>
              <a:gd name="connsiteY1" fmla="*/ 358369 h 2072869"/>
              <a:gd name="connsiteX2" fmla="*/ 1239641 w 4326156"/>
              <a:gd name="connsiteY2" fmla="*/ 24994 h 2072869"/>
              <a:gd name="connsiteX3" fmla="*/ 2258816 w 4326156"/>
              <a:gd name="connsiteY3" fmla="*/ 24994 h 2072869"/>
              <a:gd name="connsiteX4" fmla="*/ 3125591 w 4326156"/>
              <a:gd name="connsiteY4" fmla="*/ 158344 h 2072869"/>
              <a:gd name="connsiteX5" fmla="*/ 3973316 w 4326156"/>
              <a:gd name="connsiteY5" fmla="*/ 444094 h 2072869"/>
              <a:gd name="connsiteX6" fmla="*/ 4325741 w 4326156"/>
              <a:gd name="connsiteY6" fmla="*/ 1063219 h 2072869"/>
              <a:gd name="connsiteX7" fmla="*/ 3830441 w 4326156"/>
              <a:gd name="connsiteY7" fmla="*/ 2072869 h 2072869"/>
              <a:gd name="connsiteX0" fmla="*/ 134741 w 4326156"/>
              <a:gd name="connsiteY0" fmla="*/ 1539469 h 2072869"/>
              <a:gd name="connsiteX1" fmla="*/ 287141 w 4326156"/>
              <a:gd name="connsiteY1" fmla="*/ 358369 h 2072869"/>
              <a:gd name="connsiteX2" fmla="*/ 1239641 w 4326156"/>
              <a:gd name="connsiteY2" fmla="*/ 24994 h 2072869"/>
              <a:gd name="connsiteX3" fmla="*/ 2258816 w 4326156"/>
              <a:gd name="connsiteY3" fmla="*/ 24994 h 2072869"/>
              <a:gd name="connsiteX4" fmla="*/ 3125591 w 4326156"/>
              <a:gd name="connsiteY4" fmla="*/ 158344 h 2072869"/>
              <a:gd name="connsiteX5" fmla="*/ 3973316 w 4326156"/>
              <a:gd name="connsiteY5" fmla="*/ 444094 h 2072869"/>
              <a:gd name="connsiteX6" fmla="*/ 4325741 w 4326156"/>
              <a:gd name="connsiteY6" fmla="*/ 1063219 h 2072869"/>
              <a:gd name="connsiteX7" fmla="*/ 3830441 w 4326156"/>
              <a:gd name="connsiteY7" fmla="*/ 2072869 h 2072869"/>
              <a:gd name="connsiteX0" fmla="*/ 134741 w 4326156"/>
              <a:gd name="connsiteY0" fmla="*/ 1539469 h 2072869"/>
              <a:gd name="connsiteX1" fmla="*/ 287141 w 4326156"/>
              <a:gd name="connsiteY1" fmla="*/ 358369 h 2072869"/>
              <a:gd name="connsiteX2" fmla="*/ 1239641 w 4326156"/>
              <a:gd name="connsiteY2" fmla="*/ 24994 h 2072869"/>
              <a:gd name="connsiteX3" fmla="*/ 2258816 w 4326156"/>
              <a:gd name="connsiteY3" fmla="*/ 24994 h 2072869"/>
              <a:gd name="connsiteX4" fmla="*/ 3125591 w 4326156"/>
              <a:gd name="connsiteY4" fmla="*/ 158344 h 2072869"/>
              <a:gd name="connsiteX5" fmla="*/ 4325741 w 4326156"/>
              <a:gd name="connsiteY5" fmla="*/ 1063219 h 2072869"/>
              <a:gd name="connsiteX6" fmla="*/ 3830441 w 4326156"/>
              <a:gd name="connsiteY6" fmla="*/ 2072869 h 2072869"/>
              <a:gd name="connsiteX0" fmla="*/ 134741 w 4326156"/>
              <a:gd name="connsiteY0" fmla="*/ 1539469 h 2072869"/>
              <a:gd name="connsiteX1" fmla="*/ 287141 w 4326156"/>
              <a:gd name="connsiteY1" fmla="*/ 358369 h 2072869"/>
              <a:gd name="connsiteX2" fmla="*/ 1239641 w 4326156"/>
              <a:gd name="connsiteY2" fmla="*/ 24994 h 2072869"/>
              <a:gd name="connsiteX3" fmla="*/ 2258816 w 4326156"/>
              <a:gd name="connsiteY3" fmla="*/ 24994 h 2072869"/>
              <a:gd name="connsiteX4" fmla="*/ 3125591 w 4326156"/>
              <a:gd name="connsiteY4" fmla="*/ 158344 h 2072869"/>
              <a:gd name="connsiteX5" fmla="*/ 4325741 w 4326156"/>
              <a:gd name="connsiteY5" fmla="*/ 1063219 h 2072869"/>
              <a:gd name="connsiteX6" fmla="*/ 3830441 w 4326156"/>
              <a:gd name="connsiteY6" fmla="*/ 2072869 h 2072869"/>
              <a:gd name="connsiteX0" fmla="*/ 134741 w 4326156"/>
              <a:gd name="connsiteY0" fmla="*/ 1539469 h 2072869"/>
              <a:gd name="connsiteX1" fmla="*/ 287141 w 4326156"/>
              <a:gd name="connsiteY1" fmla="*/ 358369 h 2072869"/>
              <a:gd name="connsiteX2" fmla="*/ 1239641 w 4326156"/>
              <a:gd name="connsiteY2" fmla="*/ 24994 h 2072869"/>
              <a:gd name="connsiteX3" fmla="*/ 2258816 w 4326156"/>
              <a:gd name="connsiteY3" fmla="*/ 24994 h 2072869"/>
              <a:gd name="connsiteX4" fmla="*/ 3125591 w 4326156"/>
              <a:gd name="connsiteY4" fmla="*/ 158344 h 2072869"/>
              <a:gd name="connsiteX5" fmla="*/ 4325741 w 4326156"/>
              <a:gd name="connsiteY5" fmla="*/ 1063219 h 2072869"/>
              <a:gd name="connsiteX6" fmla="*/ 3830441 w 4326156"/>
              <a:gd name="connsiteY6" fmla="*/ 2072869 h 2072869"/>
              <a:gd name="connsiteX0" fmla="*/ 134741 w 4326156"/>
              <a:gd name="connsiteY0" fmla="*/ 1539469 h 2072869"/>
              <a:gd name="connsiteX1" fmla="*/ 287141 w 4326156"/>
              <a:gd name="connsiteY1" fmla="*/ 358369 h 2072869"/>
              <a:gd name="connsiteX2" fmla="*/ 1239641 w 4326156"/>
              <a:gd name="connsiteY2" fmla="*/ 24994 h 2072869"/>
              <a:gd name="connsiteX3" fmla="*/ 2258816 w 4326156"/>
              <a:gd name="connsiteY3" fmla="*/ 24994 h 2072869"/>
              <a:gd name="connsiteX4" fmla="*/ 3125591 w 4326156"/>
              <a:gd name="connsiteY4" fmla="*/ 158344 h 2072869"/>
              <a:gd name="connsiteX5" fmla="*/ 4325741 w 4326156"/>
              <a:gd name="connsiteY5" fmla="*/ 1063219 h 2072869"/>
              <a:gd name="connsiteX6" fmla="*/ 3830441 w 4326156"/>
              <a:gd name="connsiteY6" fmla="*/ 2072869 h 2072869"/>
              <a:gd name="connsiteX0" fmla="*/ 134741 w 4325741"/>
              <a:gd name="connsiteY0" fmla="*/ 1539469 h 2072869"/>
              <a:gd name="connsiteX1" fmla="*/ 287141 w 4325741"/>
              <a:gd name="connsiteY1" fmla="*/ 358369 h 2072869"/>
              <a:gd name="connsiteX2" fmla="*/ 1239641 w 4325741"/>
              <a:gd name="connsiteY2" fmla="*/ 24994 h 2072869"/>
              <a:gd name="connsiteX3" fmla="*/ 2258816 w 4325741"/>
              <a:gd name="connsiteY3" fmla="*/ 24994 h 2072869"/>
              <a:gd name="connsiteX4" fmla="*/ 3125591 w 4325741"/>
              <a:gd name="connsiteY4" fmla="*/ 158344 h 2072869"/>
              <a:gd name="connsiteX5" fmla="*/ 4325741 w 4325741"/>
              <a:gd name="connsiteY5" fmla="*/ 1063219 h 2072869"/>
              <a:gd name="connsiteX6" fmla="*/ 3830441 w 4325741"/>
              <a:gd name="connsiteY6" fmla="*/ 2072869 h 2072869"/>
              <a:gd name="connsiteX0" fmla="*/ 134741 w 4325741"/>
              <a:gd name="connsiteY0" fmla="*/ 1539469 h 2091919"/>
              <a:gd name="connsiteX1" fmla="*/ 287141 w 4325741"/>
              <a:gd name="connsiteY1" fmla="*/ 358369 h 2091919"/>
              <a:gd name="connsiteX2" fmla="*/ 1239641 w 4325741"/>
              <a:gd name="connsiteY2" fmla="*/ 24994 h 2091919"/>
              <a:gd name="connsiteX3" fmla="*/ 2258816 w 4325741"/>
              <a:gd name="connsiteY3" fmla="*/ 24994 h 2091919"/>
              <a:gd name="connsiteX4" fmla="*/ 3125591 w 4325741"/>
              <a:gd name="connsiteY4" fmla="*/ 158344 h 2091919"/>
              <a:gd name="connsiteX5" fmla="*/ 4325741 w 4325741"/>
              <a:gd name="connsiteY5" fmla="*/ 1063219 h 2091919"/>
              <a:gd name="connsiteX6" fmla="*/ 3849491 w 4325741"/>
              <a:gd name="connsiteY6" fmla="*/ 2091919 h 2091919"/>
              <a:gd name="connsiteX0" fmla="*/ 134741 w 4325741"/>
              <a:gd name="connsiteY0" fmla="*/ 1533197 h 2085647"/>
              <a:gd name="connsiteX1" fmla="*/ 287141 w 4325741"/>
              <a:gd name="connsiteY1" fmla="*/ 352097 h 2085647"/>
              <a:gd name="connsiteX2" fmla="*/ 1239641 w 4325741"/>
              <a:gd name="connsiteY2" fmla="*/ 18722 h 2085647"/>
              <a:gd name="connsiteX3" fmla="*/ 3125591 w 4325741"/>
              <a:gd name="connsiteY3" fmla="*/ 152072 h 2085647"/>
              <a:gd name="connsiteX4" fmla="*/ 4325741 w 4325741"/>
              <a:gd name="connsiteY4" fmla="*/ 1056947 h 2085647"/>
              <a:gd name="connsiteX5" fmla="*/ 3849491 w 4325741"/>
              <a:gd name="connsiteY5" fmla="*/ 2085647 h 2085647"/>
              <a:gd name="connsiteX0" fmla="*/ 139747 w 4330747"/>
              <a:gd name="connsiteY0" fmla="*/ 1565112 h 2117562"/>
              <a:gd name="connsiteX1" fmla="*/ 292147 w 4330747"/>
              <a:gd name="connsiteY1" fmla="*/ 384012 h 2117562"/>
              <a:gd name="connsiteX2" fmla="*/ 1273222 w 4330747"/>
              <a:gd name="connsiteY2" fmla="*/ 12537 h 2117562"/>
              <a:gd name="connsiteX3" fmla="*/ 3130597 w 4330747"/>
              <a:gd name="connsiteY3" fmla="*/ 183987 h 2117562"/>
              <a:gd name="connsiteX4" fmla="*/ 4330747 w 4330747"/>
              <a:gd name="connsiteY4" fmla="*/ 1088862 h 2117562"/>
              <a:gd name="connsiteX5" fmla="*/ 3854497 w 4330747"/>
              <a:gd name="connsiteY5" fmla="*/ 2117562 h 2117562"/>
              <a:gd name="connsiteX0" fmla="*/ 139747 w 4330747"/>
              <a:gd name="connsiteY0" fmla="*/ 1566588 h 2119038"/>
              <a:gd name="connsiteX1" fmla="*/ 292147 w 4330747"/>
              <a:gd name="connsiteY1" fmla="*/ 385488 h 2119038"/>
              <a:gd name="connsiteX2" fmla="*/ 1273222 w 4330747"/>
              <a:gd name="connsiteY2" fmla="*/ 14013 h 2119038"/>
              <a:gd name="connsiteX3" fmla="*/ 3244897 w 4330747"/>
              <a:gd name="connsiteY3" fmla="*/ 175938 h 2119038"/>
              <a:gd name="connsiteX4" fmla="*/ 4330747 w 4330747"/>
              <a:gd name="connsiteY4" fmla="*/ 1090338 h 2119038"/>
              <a:gd name="connsiteX5" fmla="*/ 3854497 w 4330747"/>
              <a:gd name="connsiteY5" fmla="*/ 2119038 h 2119038"/>
              <a:gd name="connsiteX0" fmla="*/ 149901 w 4340901"/>
              <a:gd name="connsiteY0" fmla="*/ 1566588 h 2119038"/>
              <a:gd name="connsiteX1" fmla="*/ 264201 w 4340901"/>
              <a:gd name="connsiteY1" fmla="*/ 375963 h 2119038"/>
              <a:gd name="connsiteX2" fmla="*/ 1283376 w 4340901"/>
              <a:gd name="connsiteY2" fmla="*/ 14013 h 2119038"/>
              <a:gd name="connsiteX3" fmla="*/ 3255051 w 4340901"/>
              <a:gd name="connsiteY3" fmla="*/ 175938 h 2119038"/>
              <a:gd name="connsiteX4" fmla="*/ 4340901 w 4340901"/>
              <a:gd name="connsiteY4" fmla="*/ 1090338 h 2119038"/>
              <a:gd name="connsiteX5" fmla="*/ 3864651 w 4340901"/>
              <a:gd name="connsiteY5" fmla="*/ 2119038 h 2119038"/>
              <a:gd name="connsiteX0" fmla="*/ 0 w 4191000"/>
              <a:gd name="connsiteY0" fmla="*/ 1653853 h 2206303"/>
              <a:gd name="connsiteX1" fmla="*/ 1133475 w 4191000"/>
              <a:gd name="connsiteY1" fmla="*/ 101278 h 2206303"/>
              <a:gd name="connsiteX2" fmla="*/ 3105150 w 4191000"/>
              <a:gd name="connsiteY2" fmla="*/ 263203 h 2206303"/>
              <a:gd name="connsiteX3" fmla="*/ 4191000 w 4191000"/>
              <a:gd name="connsiteY3" fmla="*/ 1177603 h 2206303"/>
              <a:gd name="connsiteX4" fmla="*/ 3714750 w 4191000"/>
              <a:gd name="connsiteY4" fmla="*/ 2206303 h 2206303"/>
              <a:gd name="connsiteX0" fmla="*/ 507 w 4191507"/>
              <a:gd name="connsiteY0" fmla="*/ 1653853 h 2206303"/>
              <a:gd name="connsiteX1" fmla="*/ 1133982 w 4191507"/>
              <a:gd name="connsiteY1" fmla="*/ 101278 h 2206303"/>
              <a:gd name="connsiteX2" fmla="*/ 3105657 w 4191507"/>
              <a:gd name="connsiteY2" fmla="*/ 263203 h 2206303"/>
              <a:gd name="connsiteX3" fmla="*/ 4191507 w 4191507"/>
              <a:gd name="connsiteY3" fmla="*/ 1177603 h 2206303"/>
              <a:gd name="connsiteX4" fmla="*/ 3715257 w 4191507"/>
              <a:gd name="connsiteY4" fmla="*/ 2206303 h 2206303"/>
              <a:gd name="connsiteX0" fmla="*/ 1074 w 4192074"/>
              <a:gd name="connsiteY0" fmla="*/ 1653853 h 2206303"/>
              <a:gd name="connsiteX1" fmla="*/ 1134549 w 4192074"/>
              <a:gd name="connsiteY1" fmla="*/ 101278 h 2206303"/>
              <a:gd name="connsiteX2" fmla="*/ 3106224 w 4192074"/>
              <a:gd name="connsiteY2" fmla="*/ 263203 h 2206303"/>
              <a:gd name="connsiteX3" fmla="*/ 4192074 w 4192074"/>
              <a:gd name="connsiteY3" fmla="*/ 1177603 h 2206303"/>
              <a:gd name="connsiteX4" fmla="*/ 3715824 w 4192074"/>
              <a:gd name="connsiteY4" fmla="*/ 2206303 h 2206303"/>
              <a:gd name="connsiteX0" fmla="*/ 43648 w 4234648"/>
              <a:gd name="connsiteY0" fmla="*/ 1653853 h 2206303"/>
              <a:gd name="connsiteX1" fmla="*/ 1177123 w 4234648"/>
              <a:gd name="connsiteY1" fmla="*/ 101278 h 2206303"/>
              <a:gd name="connsiteX2" fmla="*/ 3148798 w 4234648"/>
              <a:gd name="connsiteY2" fmla="*/ 263203 h 2206303"/>
              <a:gd name="connsiteX3" fmla="*/ 4234648 w 4234648"/>
              <a:gd name="connsiteY3" fmla="*/ 1177603 h 2206303"/>
              <a:gd name="connsiteX4" fmla="*/ 3758398 w 4234648"/>
              <a:gd name="connsiteY4" fmla="*/ 2206303 h 2206303"/>
              <a:gd name="connsiteX0" fmla="*/ 43648 w 4234648"/>
              <a:gd name="connsiteY0" fmla="*/ 1611713 h 2164163"/>
              <a:gd name="connsiteX1" fmla="*/ 1177123 w 4234648"/>
              <a:gd name="connsiteY1" fmla="*/ 59138 h 2164163"/>
              <a:gd name="connsiteX2" fmla="*/ 3148798 w 4234648"/>
              <a:gd name="connsiteY2" fmla="*/ 221063 h 2164163"/>
              <a:gd name="connsiteX3" fmla="*/ 4234648 w 4234648"/>
              <a:gd name="connsiteY3" fmla="*/ 1135463 h 2164163"/>
              <a:gd name="connsiteX4" fmla="*/ 3758398 w 4234648"/>
              <a:gd name="connsiteY4" fmla="*/ 2164163 h 2164163"/>
              <a:gd name="connsiteX0" fmla="*/ 38574 w 4229574"/>
              <a:gd name="connsiteY0" fmla="*/ 1611713 h 2164163"/>
              <a:gd name="connsiteX1" fmla="*/ 1172049 w 4229574"/>
              <a:gd name="connsiteY1" fmla="*/ 59138 h 2164163"/>
              <a:gd name="connsiteX2" fmla="*/ 3143724 w 4229574"/>
              <a:gd name="connsiteY2" fmla="*/ 221063 h 2164163"/>
              <a:gd name="connsiteX3" fmla="*/ 4229574 w 4229574"/>
              <a:gd name="connsiteY3" fmla="*/ 1135463 h 2164163"/>
              <a:gd name="connsiteX4" fmla="*/ 3753324 w 4229574"/>
              <a:gd name="connsiteY4" fmla="*/ 2164163 h 2164163"/>
              <a:gd name="connsiteX0" fmla="*/ 38574 w 4229574"/>
              <a:gd name="connsiteY0" fmla="*/ 1611713 h 2164163"/>
              <a:gd name="connsiteX1" fmla="*/ 1172049 w 4229574"/>
              <a:gd name="connsiteY1" fmla="*/ 59138 h 2164163"/>
              <a:gd name="connsiteX2" fmla="*/ 3143724 w 4229574"/>
              <a:gd name="connsiteY2" fmla="*/ 221063 h 2164163"/>
              <a:gd name="connsiteX3" fmla="*/ 4229574 w 4229574"/>
              <a:gd name="connsiteY3" fmla="*/ 1135463 h 2164163"/>
              <a:gd name="connsiteX4" fmla="*/ 3753324 w 4229574"/>
              <a:gd name="connsiteY4" fmla="*/ 2164163 h 2164163"/>
              <a:gd name="connsiteX0" fmla="*/ 38574 w 4237337"/>
              <a:gd name="connsiteY0" fmla="*/ 1611713 h 2164163"/>
              <a:gd name="connsiteX1" fmla="*/ 1172049 w 4237337"/>
              <a:gd name="connsiteY1" fmla="*/ 59138 h 2164163"/>
              <a:gd name="connsiteX2" fmla="*/ 3143724 w 4237337"/>
              <a:gd name="connsiteY2" fmla="*/ 221063 h 2164163"/>
              <a:gd name="connsiteX3" fmla="*/ 4229574 w 4237337"/>
              <a:gd name="connsiteY3" fmla="*/ 1135463 h 2164163"/>
              <a:gd name="connsiteX4" fmla="*/ 3753324 w 4237337"/>
              <a:gd name="connsiteY4" fmla="*/ 2164163 h 2164163"/>
              <a:gd name="connsiteX0" fmla="*/ 38574 w 4057250"/>
              <a:gd name="connsiteY0" fmla="*/ 1609933 h 2162383"/>
              <a:gd name="connsiteX1" fmla="*/ 1172049 w 4057250"/>
              <a:gd name="connsiteY1" fmla="*/ 57358 h 2162383"/>
              <a:gd name="connsiteX2" fmla="*/ 3143724 w 4057250"/>
              <a:gd name="connsiteY2" fmla="*/ 219283 h 2162383"/>
              <a:gd name="connsiteX3" fmla="*/ 4029549 w 4057250"/>
              <a:gd name="connsiteY3" fmla="*/ 1076533 h 2162383"/>
              <a:gd name="connsiteX4" fmla="*/ 3753324 w 4057250"/>
              <a:gd name="connsiteY4" fmla="*/ 2162383 h 2162383"/>
              <a:gd name="connsiteX0" fmla="*/ 38574 w 4061471"/>
              <a:gd name="connsiteY0" fmla="*/ 1609933 h 2162383"/>
              <a:gd name="connsiteX1" fmla="*/ 1172049 w 4061471"/>
              <a:gd name="connsiteY1" fmla="*/ 57358 h 2162383"/>
              <a:gd name="connsiteX2" fmla="*/ 3143724 w 4061471"/>
              <a:gd name="connsiteY2" fmla="*/ 219283 h 2162383"/>
              <a:gd name="connsiteX3" fmla="*/ 4029549 w 4061471"/>
              <a:gd name="connsiteY3" fmla="*/ 1076533 h 2162383"/>
              <a:gd name="connsiteX4" fmla="*/ 3753324 w 4061471"/>
              <a:gd name="connsiteY4" fmla="*/ 2162383 h 21623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61471" h="2162383">
                <a:moveTo>
                  <a:pt x="38574" y="1609933"/>
                </a:moveTo>
                <a:cubicBezTo>
                  <a:pt x="-153910" y="962630"/>
                  <a:pt x="397349" y="260558"/>
                  <a:pt x="1172049" y="57358"/>
                </a:cubicBezTo>
                <a:cubicBezTo>
                  <a:pt x="1660999" y="-79167"/>
                  <a:pt x="2667474" y="49421"/>
                  <a:pt x="3143724" y="219283"/>
                </a:cubicBezTo>
                <a:cubicBezTo>
                  <a:pt x="3619974" y="389145"/>
                  <a:pt x="3978749" y="719346"/>
                  <a:pt x="4029549" y="1076533"/>
                </a:cubicBezTo>
                <a:cubicBezTo>
                  <a:pt x="4086699" y="1406733"/>
                  <a:pt x="4104161" y="1837740"/>
                  <a:pt x="3753324" y="2162383"/>
                </a:cubicBezTo>
              </a:path>
            </a:pathLst>
          </a:custGeom>
          <a:ln w="25400">
            <a:solidFill>
              <a:srgbClr val="00B050"/>
            </a:solidFill>
            <a:headEnd type="stealth" w="lg" len="med"/>
            <a:tailEnd type="stealth"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7" name="Freeform 86"/>
          <p:cNvSpPr/>
          <p:nvPr/>
        </p:nvSpPr>
        <p:spPr>
          <a:xfrm rot="20606672">
            <a:off x="5215895" y="5548220"/>
            <a:ext cx="3581400" cy="919599"/>
          </a:xfrm>
          <a:custGeom>
            <a:avLst/>
            <a:gdLst>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85725 w 3581473"/>
              <a:gd name="connsiteY4" fmla="*/ 276225 h 1076325"/>
              <a:gd name="connsiteX5" fmla="*/ 104775 w 3581473"/>
              <a:gd name="connsiteY5" fmla="*/ 304800 h 1076325"/>
              <a:gd name="connsiteX6" fmla="*/ 133350 w 3581473"/>
              <a:gd name="connsiteY6" fmla="*/ 342900 h 1076325"/>
              <a:gd name="connsiteX7" fmla="*/ 228600 w 3581473"/>
              <a:gd name="connsiteY7" fmla="*/ 438150 h 1076325"/>
              <a:gd name="connsiteX8" fmla="*/ 257175 w 3581473"/>
              <a:gd name="connsiteY8" fmla="*/ 466725 h 1076325"/>
              <a:gd name="connsiteX9" fmla="*/ 295275 w 3581473"/>
              <a:gd name="connsiteY9" fmla="*/ 523875 h 1076325"/>
              <a:gd name="connsiteX10" fmla="*/ 342900 w 3581473"/>
              <a:gd name="connsiteY10" fmla="*/ 590550 h 1076325"/>
              <a:gd name="connsiteX11" fmla="*/ 371475 w 3581473"/>
              <a:gd name="connsiteY11" fmla="*/ 619125 h 1076325"/>
              <a:gd name="connsiteX12" fmla="*/ 409575 w 3581473"/>
              <a:gd name="connsiteY12" fmla="*/ 676275 h 1076325"/>
              <a:gd name="connsiteX13" fmla="*/ 447675 w 3581473"/>
              <a:gd name="connsiteY13" fmla="*/ 695325 h 1076325"/>
              <a:gd name="connsiteX14" fmla="*/ 504825 w 3581473"/>
              <a:gd name="connsiteY14" fmla="*/ 733425 h 1076325"/>
              <a:gd name="connsiteX15" fmla="*/ 581025 w 3581473"/>
              <a:gd name="connsiteY15" fmla="*/ 771525 h 1076325"/>
              <a:gd name="connsiteX16" fmla="*/ 657225 w 3581473"/>
              <a:gd name="connsiteY16" fmla="*/ 809625 h 1076325"/>
              <a:gd name="connsiteX17" fmla="*/ 704850 w 3581473"/>
              <a:gd name="connsiteY17" fmla="*/ 838200 h 1076325"/>
              <a:gd name="connsiteX18" fmla="*/ 752475 w 3581473"/>
              <a:gd name="connsiteY18" fmla="*/ 847725 h 1076325"/>
              <a:gd name="connsiteX19" fmla="*/ 800100 w 3581473"/>
              <a:gd name="connsiteY19" fmla="*/ 866775 h 1076325"/>
              <a:gd name="connsiteX20" fmla="*/ 847725 w 3581473"/>
              <a:gd name="connsiteY20" fmla="*/ 876300 h 1076325"/>
              <a:gd name="connsiteX21" fmla="*/ 876300 w 3581473"/>
              <a:gd name="connsiteY21" fmla="*/ 885825 h 1076325"/>
              <a:gd name="connsiteX22" fmla="*/ 923925 w 3581473"/>
              <a:gd name="connsiteY22" fmla="*/ 895350 h 1076325"/>
              <a:gd name="connsiteX23" fmla="*/ 981075 w 3581473"/>
              <a:gd name="connsiteY23" fmla="*/ 914400 h 1076325"/>
              <a:gd name="connsiteX24" fmla="*/ 1076325 w 3581473"/>
              <a:gd name="connsiteY24" fmla="*/ 933450 h 1076325"/>
              <a:gd name="connsiteX25" fmla="*/ 1123950 w 3581473"/>
              <a:gd name="connsiteY25" fmla="*/ 952500 h 1076325"/>
              <a:gd name="connsiteX26" fmla="*/ 1190625 w 3581473"/>
              <a:gd name="connsiteY26" fmla="*/ 971550 h 1076325"/>
              <a:gd name="connsiteX27" fmla="*/ 1362075 w 3581473"/>
              <a:gd name="connsiteY27" fmla="*/ 990600 h 1076325"/>
              <a:gd name="connsiteX28" fmla="*/ 1485900 w 3581473"/>
              <a:gd name="connsiteY28" fmla="*/ 1009650 h 1076325"/>
              <a:gd name="connsiteX29" fmla="*/ 1914525 w 3581473"/>
              <a:gd name="connsiteY29" fmla="*/ 1019175 h 1076325"/>
              <a:gd name="connsiteX30" fmla="*/ 2028825 w 3581473"/>
              <a:gd name="connsiteY30" fmla="*/ 1038225 h 1076325"/>
              <a:gd name="connsiteX31" fmla="*/ 2076450 w 3581473"/>
              <a:gd name="connsiteY31" fmla="*/ 1047750 h 1076325"/>
              <a:gd name="connsiteX32" fmla="*/ 2209800 w 3581473"/>
              <a:gd name="connsiteY32" fmla="*/ 1057275 h 1076325"/>
              <a:gd name="connsiteX33" fmla="*/ 2343150 w 3581473"/>
              <a:gd name="connsiteY33" fmla="*/ 1076325 h 1076325"/>
              <a:gd name="connsiteX34" fmla="*/ 2638425 w 3581473"/>
              <a:gd name="connsiteY34" fmla="*/ 1066800 h 1076325"/>
              <a:gd name="connsiteX35" fmla="*/ 2790825 w 3581473"/>
              <a:gd name="connsiteY35" fmla="*/ 1047750 h 1076325"/>
              <a:gd name="connsiteX36" fmla="*/ 2857500 w 3581473"/>
              <a:gd name="connsiteY36" fmla="*/ 1038225 h 1076325"/>
              <a:gd name="connsiteX37" fmla="*/ 2905125 w 3581473"/>
              <a:gd name="connsiteY37" fmla="*/ 1028700 h 1076325"/>
              <a:gd name="connsiteX38" fmla="*/ 3048000 w 3581473"/>
              <a:gd name="connsiteY38" fmla="*/ 1019175 h 1076325"/>
              <a:gd name="connsiteX39" fmla="*/ 3076575 w 3581473"/>
              <a:gd name="connsiteY39" fmla="*/ 1009650 h 1076325"/>
              <a:gd name="connsiteX40" fmla="*/ 3200400 w 3581473"/>
              <a:gd name="connsiteY40" fmla="*/ 981075 h 1076325"/>
              <a:gd name="connsiteX41" fmla="*/ 3276600 w 3581473"/>
              <a:gd name="connsiteY41" fmla="*/ 942975 h 1076325"/>
              <a:gd name="connsiteX42" fmla="*/ 3305175 w 3581473"/>
              <a:gd name="connsiteY42" fmla="*/ 933450 h 1076325"/>
              <a:gd name="connsiteX43" fmla="*/ 3400425 w 3581473"/>
              <a:gd name="connsiteY43" fmla="*/ 866775 h 1076325"/>
              <a:gd name="connsiteX44" fmla="*/ 3429000 w 3581473"/>
              <a:gd name="connsiteY44" fmla="*/ 847725 h 1076325"/>
              <a:gd name="connsiteX45" fmla="*/ 3448050 w 3581473"/>
              <a:gd name="connsiteY45" fmla="*/ 809625 h 1076325"/>
              <a:gd name="connsiteX46" fmla="*/ 3486150 w 3581473"/>
              <a:gd name="connsiteY46" fmla="*/ 752475 h 1076325"/>
              <a:gd name="connsiteX47" fmla="*/ 3524250 w 3581473"/>
              <a:gd name="connsiteY47" fmla="*/ 695325 h 1076325"/>
              <a:gd name="connsiteX48" fmla="*/ 3543300 w 3581473"/>
              <a:gd name="connsiteY48" fmla="*/ 666750 h 1076325"/>
              <a:gd name="connsiteX49" fmla="*/ 3562350 w 3581473"/>
              <a:gd name="connsiteY49" fmla="*/ 638175 h 1076325"/>
              <a:gd name="connsiteX50" fmla="*/ 3581400 w 3581473"/>
              <a:gd name="connsiteY50"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85725 w 3581473"/>
              <a:gd name="connsiteY4" fmla="*/ 276225 h 1076325"/>
              <a:gd name="connsiteX5" fmla="*/ 104775 w 3581473"/>
              <a:gd name="connsiteY5" fmla="*/ 304800 h 1076325"/>
              <a:gd name="connsiteX6" fmla="*/ 133350 w 3581473"/>
              <a:gd name="connsiteY6" fmla="*/ 342900 h 1076325"/>
              <a:gd name="connsiteX7" fmla="*/ 228600 w 3581473"/>
              <a:gd name="connsiteY7" fmla="*/ 438150 h 1076325"/>
              <a:gd name="connsiteX8" fmla="*/ 257175 w 3581473"/>
              <a:gd name="connsiteY8" fmla="*/ 466725 h 1076325"/>
              <a:gd name="connsiteX9" fmla="*/ 295275 w 3581473"/>
              <a:gd name="connsiteY9" fmla="*/ 523875 h 1076325"/>
              <a:gd name="connsiteX10" fmla="*/ 342900 w 3581473"/>
              <a:gd name="connsiteY10" fmla="*/ 590550 h 1076325"/>
              <a:gd name="connsiteX11" fmla="*/ 371475 w 3581473"/>
              <a:gd name="connsiteY11" fmla="*/ 619125 h 1076325"/>
              <a:gd name="connsiteX12" fmla="*/ 409575 w 3581473"/>
              <a:gd name="connsiteY12" fmla="*/ 676275 h 1076325"/>
              <a:gd name="connsiteX13" fmla="*/ 447675 w 3581473"/>
              <a:gd name="connsiteY13" fmla="*/ 695325 h 1076325"/>
              <a:gd name="connsiteX14" fmla="*/ 504825 w 3581473"/>
              <a:gd name="connsiteY14" fmla="*/ 733425 h 1076325"/>
              <a:gd name="connsiteX15" fmla="*/ 581025 w 3581473"/>
              <a:gd name="connsiteY15" fmla="*/ 771525 h 1076325"/>
              <a:gd name="connsiteX16" fmla="*/ 657225 w 3581473"/>
              <a:gd name="connsiteY16" fmla="*/ 809625 h 1076325"/>
              <a:gd name="connsiteX17" fmla="*/ 704850 w 3581473"/>
              <a:gd name="connsiteY17" fmla="*/ 838200 h 1076325"/>
              <a:gd name="connsiteX18" fmla="*/ 752475 w 3581473"/>
              <a:gd name="connsiteY18" fmla="*/ 847725 h 1076325"/>
              <a:gd name="connsiteX19" fmla="*/ 800100 w 3581473"/>
              <a:gd name="connsiteY19" fmla="*/ 866775 h 1076325"/>
              <a:gd name="connsiteX20" fmla="*/ 847725 w 3581473"/>
              <a:gd name="connsiteY20" fmla="*/ 876300 h 1076325"/>
              <a:gd name="connsiteX21" fmla="*/ 876300 w 3581473"/>
              <a:gd name="connsiteY21" fmla="*/ 885825 h 1076325"/>
              <a:gd name="connsiteX22" fmla="*/ 923925 w 3581473"/>
              <a:gd name="connsiteY22" fmla="*/ 895350 h 1076325"/>
              <a:gd name="connsiteX23" fmla="*/ 981075 w 3581473"/>
              <a:gd name="connsiteY23" fmla="*/ 914400 h 1076325"/>
              <a:gd name="connsiteX24" fmla="*/ 1123950 w 3581473"/>
              <a:gd name="connsiteY24" fmla="*/ 952500 h 1076325"/>
              <a:gd name="connsiteX25" fmla="*/ 1190625 w 3581473"/>
              <a:gd name="connsiteY25" fmla="*/ 971550 h 1076325"/>
              <a:gd name="connsiteX26" fmla="*/ 1362075 w 3581473"/>
              <a:gd name="connsiteY26" fmla="*/ 990600 h 1076325"/>
              <a:gd name="connsiteX27" fmla="*/ 1485900 w 3581473"/>
              <a:gd name="connsiteY27" fmla="*/ 1009650 h 1076325"/>
              <a:gd name="connsiteX28" fmla="*/ 1914525 w 3581473"/>
              <a:gd name="connsiteY28" fmla="*/ 1019175 h 1076325"/>
              <a:gd name="connsiteX29" fmla="*/ 2028825 w 3581473"/>
              <a:gd name="connsiteY29" fmla="*/ 1038225 h 1076325"/>
              <a:gd name="connsiteX30" fmla="*/ 2076450 w 3581473"/>
              <a:gd name="connsiteY30" fmla="*/ 1047750 h 1076325"/>
              <a:gd name="connsiteX31" fmla="*/ 2209800 w 3581473"/>
              <a:gd name="connsiteY31" fmla="*/ 1057275 h 1076325"/>
              <a:gd name="connsiteX32" fmla="*/ 2343150 w 3581473"/>
              <a:gd name="connsiteY32" fmla="*/ 1076325 h 1076325"/>
              <a:gd name="connsiteX33" fmla="*/ 2638425 w 3581473"/>
              <a:gd name="connsiteY33" fmla="*/ 1066800 h 1076325"/>
              <a:gd name="connsiteX34" fmla="*/ 2790825 w 3581473"/>
              <a:gd name="connsiteY34" fmla="*/ 1047750 h 1076325"/>
              <a:gd name="connsiteX35" fmla="*/ 2857500 w 3581473"/>
              <a:gd name="connsiteY35" fmla="*/ 1038225 h 1076325"/>
              <a:gd name="connsiteX36" fmla="*/ 2905125 w 3581473"/>
              <a:gd name="connsiteY36" fmla="*/ 1028700 h 1076325"/>
              <a:gd name="connsiteX37" fmla="*/ 3048000 w 3581473"/>
              <a:gd name="connsiteY37" fmla="*/ 1019175 h 1076325"/>
              <a:gd name="connsiteX38" fmla="*/ 3076575 w 3581473"/>
              <a:gd name="connsiteY38" fmla="*/ 1009650 h 1076325"/>
              <a:gd name="connsiteX39" fmla="*/ 3200400 w 3581473"/>
              <a:gd name="connsiteY39" fmla="*/ 981075 h 1076325"/>
              <a:gd name="connsiteX40" fmla="*/ 3276600 w 3581473"/>
              <a:gd name="connsiteY40" fmla="*/ 942975 h 1076325"/>
              <a:gd name="connsiteX41" fmla="*/ 3305175 w 3581473"/>
              <a:gd name="connsiteY41" fmla="*/ 933450 h 1076325"/>
              <a:gd name="connsiteX42" fmla="*/ 3400425 w 3581473"/>
              <a:gd name="connsiteY42" fmla="*/ 866775 h 1076325"/>
              <a:gd name="connsiteX43" fmla="*/ 3429000 w 3581473"/>
              <a:gd name="connsiteY43" fmla="*/ 847725 h 1076325"/>
              <a:gd name="connsiteX44" fmla="*/ 3448050 w 3581473"/>
              <a:gd name="connsiteY44" fmla="*/ 809625 h 1076325"/>
              <a:gd name="connsiteX45" fmla="*/ 3486150 w 3581473"/>
              <a:gd name="connsiteY45" fmla="*/ 752475 h 1076325"/>
              <a:gd name="connsiteX46" fmla="*/ 3524250 w 3581473"/>
              <a:gd name="connsiteY46" fmla="*/ 695325 h 1076325"/>
              <a:gd name="connsiteX47" fmla="*/ 3543300 w 3581473"/>
              <a:gd name="connsiteY47" fmla="*/ 666750 h 1076325"/>
              <a:gd name="connsiteX48" fmla="*/ 3562350 w 3581473"/>
              <a:gd name="connsiteY48" fmla="*/ 638175 h 1076325"/>
              <a:gd name="connsiteX49" fmla="*/ 3581400 w 3581473"/>
              <a:gd name="connsiteY49"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85725 w 3581473"/>
              <a:gd name="connsiteY4" fmla="*/ 276225 h 1076325"/>
              <a:gd name="connsiteX5" fmla="*/ 104775 w 3581473"/>
              <a:gd name="connsiteY5" fmla="*/ 304800 h 1076325"/>
              <a:gd name="connsiteX6" fmla="*/ 133350 w 3581473"/>
              <a:gd name="connsiteY6" fmla="*/ 342900 h 1076325"/>
              <a:gd name="connsiteX7" fmla="*/ 228600 w 3581473"/>
              <a:gd name="connsiteY7" fmla="*/ 438150 h 1076325"/>
              <a:gd name="connsiteX8" fmla="*/ 257175 w 3581473"/>
              <a:gd name="connsiteY8" fmla="*/ 466725 h 1076325"/>
              <a:gd name="connsiteX9" fmla="*/ 295275 w 3581473"/>
              <a:gd name="connsiteY9" fmla="*/ 523875 h 1076325"/>
              <a:gd name="connsiteX10" fmla="*/ 342900 w 3581473"/>
              <a:gd name="connsiteY10" fmla="*/ 590550 h 1076325"/>
              <a:gd name="connsiteX11" fmla="*/ 371475 w 3581473"/>
              <a:gd name="connsiteY11" fmla="*/ 619125 h 1076325"/>
              <a:gd name="connsiteX12" fmla="*/ 409575 w 3581473"/>
              <a:gd name="connsiteY12" fmla="*/ 676275 h 1076325"/>
              <a:gd name="connsiteX13" fmla="*/ 447675 w 3581473"/>
              <a:gd name="connsiteY13" fmla="*/ 695325 h 1076325"/>
              <a:gd name="connsiteX14" fmla="*/ 504825 w 3581473"/>
              <a:gd name="connsiteY14" fmla="*/ 733425 h 1076325"/>
              <a:gd name="connsiteX15" fmla="*/ 581025 w 3581473"/>
              <a:gd name="connsiteY15" fmla="*/ 771525 h 1076325"/>
              <a:gd name="connsiteX16" fmla="*/ 657225 w 3581473"/>
              <a:gd name="connsiteY16" fmla="*/ 809625 h 1076325"/>
              <a:gd name="connsiteX17" fmla="*/ 704850 w 3581473"/>
              <a:gd name="connsiteY17" fmla="*/ 838200 h 1076325"/>
              <a:gd name="connsiteX18" fmla="*/ 800100 w 3581473"/>
              <a:gd name="connsiteY18" fmla="*/ 866775 h 1076325"/>
              <a:gd name="connsiteX19" fmla="*/ 847725 w 3581473"/>
              <a:gd name="connsiteY19" fmla="*/ 876300 h 1076325"/>
              <a:gd name="connsiteX20" fmla="*/ 876300 w 3581473"/>
              <a:gd name="connsiteY20" fmla="*/ 885825 h 1076325"/>
              <a:gd name="connsiteX21" fmla="*/ 923925 w 3581473"/>
              <a:gd name="connsiteY21" fmla="*/ 895350 h 1076325"/>
              <a:gd name="connsiteX22" fmla="*/ 981075 w 3581473"/>
              <a:gd name="connsiteY22" fmla="*/ 914400 h 1076325"/>
              <a:gd name="connsiteX23" fmla="*/ 1123950 w 3581473"/>
              <a:gd name="connsiteY23" fmla="*/ 952500 h 1076325"/>
              <a:gd name="connsiteX24" fmla="*/ 1190625 w 3581473"/>
              <a:gd name="connsiteY24" fmla="*/ 971550 h 1076325"/>
              <a:gd name="connsiteX25" fmla="*/ 1362075 w 3581473"/>
              <a:gd name="connsiteY25" fmla="*/ 990600 h 1076325"/>
              <a:gd name="connsiteX26" fmla="*/ 1485900 w 3581473"/>
              <a:gd name="connsiteY26" fmla="*/ 1009650 h 1076325"/>
              <a:gd name="connsiteX27" fmla="*/ 1914525 w 3581473"/>
              <a:gd name="connsiteY27" fmla="*/ 1019175 h 1076325"/>
              <a:gd name="connsiteX28" fmla="*/ 2028825 w 3581473"/>
              <a:gd name="connsiteY28" fmla="*/ 1038225 h 1076325"/>
              <a:gd name="connsiteX29" fmla="*/ 2076450 w 3581473"/>
              <a:gd name="connsiteY29" fmla="*/ 1047750 h 1076325"/>
              <a:gd name="connsiteX30" fmla="*/ 2209800 w 3581473"/>
              <a:gd name="connsiteY30" fmla="*/ 1057275 h 1076325"/>
              <a:gd name="connsiteX31" fmla="*/ 2343150 w 3581473"/>
              <a:gd name="connsiteY31" fmla="*/ 1076325 h 1076325"/>
              <a:gd name="connsiteX32" fmla="*/ 2638425 w 3581473"/>
              <a:gd name="connsiteY32" fmla="*/ 1066800 h 1076325"/>
              <a:gd name="connsiteX33" fmla="*/ 2790825 w 3581473"/>
              <a:gd name="connsiteY33" fmla="*/ 1047750 h 1076325"/>
              <a:gd name="connsiteX34" fmla="*/ 2857500 w 3581473"/>
              <a:gd name="connsiteY34" fmla="*/ 1038225 h 1076325"/>
              <a:gd name="connsiteX35" fmla="*/ 2905125 w 3581473"/>
              <a:gd name="connsiteY35" fmla="*/ 1028700 h 1076325"/>
              <a:gd name="connsiteX36" fmla="*/ 3048000 w 3581473"/>
              <a:gd name="connsiteY36" fmla="*/ 1019175 h 1076325"/>
              <a:gd name="connsiteX37" fmla="*/ 3076575 w 3581473"/>
              <a:gd name="connsiteY37" fmla="*/ 1009650 h 1076325"/>
              <a:gd name="connsiteX38" fmla="*/ 3200400 w 3581473"/>
              <a:gd name="connsiteY38" fmla="*/ 981075 h 1076325"/>
              <a:gd name="connsiteX39" fmla="*/ 3276600 w 3581473"/>
              <a:gd name="connsiteY39" fmla="*/ 942975 h 1076325"/>
              <a:gd name="connsiteX40" fmla="*/ 3305175 w 3581473"/>
              <a:gd name="connsiteY40" fmla="*/ 933450 h 1076325"/>
              <a:gd name="connsiteX41" fmla="*/ 3400425 w 3581473"/>
              <a:gd name="connsiteY41" fmla="*/ 866775 h 1076325"/>
              <a:gd name="connsiteX42" fmla="*/ 3429000 w 3581473"/>
              <a:gd name="connsiteY42" fmla="*/ 847725 h 1076325"/>
              <a:gd name="connsiteX43" fmla="*/ 3448050 w 3581473"/>
              <a:gd name="connsiteY43" fmla="*/ 809625 h 1076325"/>
              <a:gd name="connsiteX44" fmla="*/ 3486150 w 3581473"/>
              <a:gd name="connsiteY44" fmla="*/ 752475 h 1076325"/>
              <a:gd name="connsiteX45" fmla="*/ 3524250 w 3581473"/>
              <a:gd name="connsiteY45" fmla="*/ 695325 h 1076325"/>
              <a:gd name="connsiteX46" fmla="*/ 3543300 w 3581473"/>
              <a:gd name="connsiteY46" fmla="*/ 666750 h 1076325"/>
              <a:gd name="connsiteX47" fmla="*/ 3562350 w 3581473"/>
              <a:gd name="connsiteY47" fmla="*/ 638175 h 1076325"/>
              <a:gd name="connsiteX48" fmla="*/ 3581400 w 3581473"/>
              <a:gd name="connsiteY48"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85725 w 3581473"/>
              <a:gd name="connsiteY4" fmla="*/ 276225 h 1076325"/>
              <a:gd name="connsiteX5" fmla="*/ 104775 w 3581473"/>
              <a:gd name="connsiteY5" fmla="*/ 304800 h 1076325"/>
              <a:gd name="connsiteX6" fmla="*/ 133350 w 3581473"/>
              <a:gd name="connsiteY6" fmla="*/ 342900 h 1076325"/>
              <a:gd name="connsiteX7" fmla="*/ 228600 w 3581473"/>
              <a:gd name="connsiteY7" fmla="*/ 438150 h 1076325"/>
              <a:gd name="connsiteX8" fmla="*/ 257175 w 3581473"/>
              <a:gd name="connsiteY8" fmla="*/ 466725 h 1076325"/>
              <a:gd name="connsiteX9" fmla="*/ 295275 w 3581473"/>
              <a:gd name="connsiteY9" fmla="*/ 523875 h 1076325"/>
              <a:gd name="connsiteX10" fmla="*/ 342900 w 3581473"/>
              <a:gd name="connsiteY10" fmla="*/ 590550 h 1076325"/>
              <a:gd name="connsiteX11" fmla="*/ 371475 w 3581473"/>
              <a:gd name="connsiteY11" fmla="*/ 619125 h 1076325"/>
              <a:gd name="connsiteX12" fmla="*/ 409575 w 3581473"/>
              <a:gd name="connsiteY12" fmla="*/ 676275 h 1076325"/>
              <a:gd name="connsiteX13" fmla="*/ 447675 w 3581473"/>
              <a:gd name="connsiteY13" fmla="*/ 695325 h 1076325"/>
              <a:gd name="connsiteX14" fmla="*/ 504825 w 3581473"/>
              <a:gd name="connsiteY14" fmla="*/ 733425 h 1076325"/>
              <a:gd name="connsiteX15" fmla="*/ 581025 w 3581473"/>
              <a:gd name="connsiteY15" fmla="*/ 771525 h 1076325"/>
              <a:gd name="connsiteX16" fmla="*/ 657225 w 3581473"/>
              <a:gd name="connsiteY16" fmla="*/ 809625 h 1076325"/>
              <a:gd name="connsiteX17" fmla="*/ 800100 w 3581473"/>
              <a:gd name="connsiteY17" fmla="*/ 866775 h 1076325"/>
              <a:gd name="connsiteX18" fmla="*/ 847725 w 3581473"/>
              <a:gd name="connsiteY18" fmla="*/ 876300 h 1076325"/>
              <a:gd name="connsiteX19" fmla="*/ 876300 w 3581473"/>
              <a:gd name="connsiteY19" fmla="*/ 885825 h 1076325"/>
              <a:gd name="connsiteX20" fmla="*/ 923925 w 3581473"/>
              <a:gd name="connsiteY20" fmla="*/ 895350 h 1076325"/>
              <a:gd name="connsiteX21" fmla="*/ 981075 w 3581473"/>
              <a:gd name="connsiteY21" fmla="*/ 914400 h 1076325"/>
              <a:gd name="connsiteX22" fmla="*/ 1123950 w 3581473"/>
              <a:gd name="connsiteY22" fmla="*/ 952500 h 1076325"/>
              <a:gd name="connsiteX23" fmla="*/ 1190625 w 3581473"/>
              <a:gd name="connsiteY23" fmla="*/ 971550 h 1076325"/>
              <a:gd name="connsiteX24" fmla="*/ 1362075 w 3581473"/>
              <a:gd name="connsiteY24" fmla="*/ 990600 h 1076325"/>
              <a:gd name="connsiteX25" fmla="*/ 1485900 w 3581473"/>
              <a:gd name="connsiteY25" fmla="*/ 1009650 h 1076325"/>
              <a:gd name="connsiteX26" fmla="*/ 1914525 w 3581473"/>
              <a:gd name="connsiteY26" fmla="*/ 1019175 h 1076325"/>
              <a:gd name="connsiteX27" fmla="*/ 2028825 w 3581473"/>
              <a:gd name="connsiteY27" fmla="*/ 1038225 h 1076325"/>
              <a:gd name="connsiteX28" fmla="*/ 2076450 w 3581473"/>
              <a:gd name="connsiteY28" fmla="*/ 1047750 h 1076325"/>
              <a:gd name="connsiteX29" fmla="*/ 2209800 w 3581473"/>
              <a:gd name="connsiteY29" fmla="*/ 1057275 h 1076325"/>
              <a:gd name="connsiteX30" fmla="*/ 2343150 w 3581473"/>
              <a:gd name="connsiteY30" fmla="*/ 1076325 h 1076325"/>
              <a:gd name="connsiteX31" fmla="*/ 2638425 w 3581473"/>
              <a:gd name="connsiteY31" fmla="*/ 1066800 h 1076325"/>
              <a:gd name="connsiteX32" fmla="*/ 2790825 w 3581473"/>
              <a:gd name="connsiteY32" fmla="*/ 1047750 h 1076325"/>
              <a:gd name="connsiteX33" fmla="*/ 2857500 w 3581473"/>
              <a:gd name="connsiteY33" fmla="*/ 1038225 h 1076325"/>
              <a:gd name="connsiteX34" fmla="*/ 2905125 w 3581473"/>
              <a:gd name="connsiteY34" fmla="*/ 1028700 h 1076325"/>
              <a:gd name="connsiteX35" fmla="*/ 3048000 w 3581473"/>
              <a:gd name="connsiteY35" fmla="*/ 1019175 h 1076325"/>
              <a:gd name="connsiteX36" fmla="*/ 3076575 w 3581473"/>
              <a:gd name="connsiteY36" fmla="*/ 1009650 h 1076325"/>
              <a:gd name="connsiteX37" fmla="*/ 3200400 w 3581473"/>
              <a:gd name="connsiteY37" fmla="*/ 981075 h 1076325"/>
              <a:gd name="connsiteX38" fmla="*/ 3276600 w 3581473"/>
              <a:gd name="connsiteY38" fmla="*/ 942975 h 1076325"/>
              <a:gd name="connsiteX39" fmla="*/ 3305175 w 3581473"/>
              <a:gd name="connsiteY39" fmla="*/ 933450 h 1076325"/>
              <a:gd name="connsiteX40" fmla="*/ 3400425 w 3581473"/>
              <a:gd name="connsiteY40" fmla="*/ 866775 h 1076325"/>
              <a:gd name="connsiteX41" fmla="*/ 3429000 w 3581473"/>
              <a:gd name="connsiteY41" fmla="*/ 847725 h 1076325"/>
              <a:gd name="connsiteX42" fmla="*/ 3448050 w 3581473"/>
              <a:gd name="connsiteY42" fmla="*/ 809625 h 1076325"/>
              <a:gd name="connsiteX43" fmla="*/ 3486150 w 3581473"/>
              <a:gd name="connsiteY43" fmla="*/ 752475 h 1076325"/>
              <a:gd name="connsiteX44" fmla="*/ 3524250 w 3581473"/>
              <a:gd name="connsiteY44" fmla="*/ 695325 h 1076325"/>
              <a:gd name="connsiteX45" fmla="*/ 3543300 w 3581473"/>
              <a:gd name="connsiteY45" fmla="*/ 666750 h 1076325"/>
              <a:gd name="connsiteX46" fmla="*/ 3562350 w 3581473"/>
              <a:gd name="connsiteY46" fmla="*/ 638175 h 1076325"/>
              <a:gd name="connsiteX47" fmla="*/ 3581400 w 3581473"/>
              <a:gd name="connsiteY47"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85725 w 3581473"/>
              <a:gd name="connsiteY4" fmla="*/ 276225 h 1076325"/>
              <a:gd name="connsiteX5" fmla="*/ 104775 w 3581473"/>
              <a:gd name="connsiteY5" fmla="*/ 304800 h 1076325"/>
              <a:gd name="connsiteX6" fmla="*/ 133350 w 3581473"/>
              <a:gd name="connsiteY6" fmla="*/ 342900 h 1076325"/>
              <a:gd name="connsiteX7" fmla="*/ 228600 w 3581473"/>
              <a:gd name="connsiteY7" fmla="*/ 438150 h 1076325"/>
              <a:gd name="connsiteX8" fmla="*/ 257175 w 3581473"/>
              <a:gd name="connsiteY8" fmla="*/ 466725 h 1076325"/>
              <a:gd name="connsiteX9" fmla="*/ 295275 w 3581473"/>
              <a:gd name="connsiteY9" fmla="*/ 523875 h 1076325"/>
              <a:gd name="connsiteX10" fmla="*/ 342900 w 3581473"/>
              <a:gd name="connsiteY10" fmla="*/ 590550 h 1076325"/>
              <a:gd name="connsiteX11" fmla="*/ 371475 w 3581473"/>
              <a:gd name="connsiteY11" fmla="*/ 619125 h 1076325"/>
              <a:gd name="connsiteX12" fmla="*/ 409575 w 3581473"/>
              <a:gd name="connsiteY12" fmla="*/ 676275 h 1076325"/>
              <a:gd name="connsiteX13" fmla="*/ 447675 w 3581473"/>
              <a:gd name="connsiteY13" fmla="*/ 695325 h 1076325"/>
              <a:gd name="connsiteX14" fmla="*/ 504825 w 3581473"/>
              <a:gd name="connsiteY14" fmla="*/ 733425 h 1076325"/>
              <a:gd name="connsiteX15" fmla="*/ 581025 w 3581473"/>
              <a:gd name="connsiteY15" fmla="*/ 771525 h 1076325"/>
              <a:gd name="connsiteX16" fmla="*/ 800100 w 3581473"/>
              <a:gd name="connsiteY16" fmla="*/ 866775 h 1076325"/>
              <a:gd name="connsiteX17" fmla="*/ 847725 w 3581473"/>
              <a:gd name="connsiteY17" fmla="*/ 876300 h 1076325"/>
              <a:gd name="connsiteX18" fmla="*/ 876300 w 3581473"/>
              <a:gd name="connsiteY18" fmla="*/ 885825 h 1076325"/>
              <a:gd name="connsiteX19" fmla="*/ 923925 w 3581473"/>
              <a:gd name="connsiteY19" fmla="*/ 895350 h 1076325"/>
              <a:gd name="connsiteX20" fmla="*/ 981075 w 3581473"/>
              <a:gd name="connsiteY20" fmla="*/ 914400 h 1076325"/>
              <a:gd name="connsiteX21" fmla="*/ 1123950 w 3581473"/>
              <a:gd name="connsiteY21" fmla="*/ 952500 h 1076325"/>
              <a:gd name="connsiteX22" fmla="*/ 1190625 w 3581473"/>
              <a:gd name="connsiteY22" fmla="*/ 971550 h 1076325"/>
              <a:gd name="connsiteX23" fmla="*/ 1362075 w 3581473"/>
              <a:gd name="connsiteY23" fmla="*/ 990600 h 1076325"/>
              <a:gd name="connsiteX24" fmla="*/ 1485900 w 3581473"/>
              <a:gd name="connsiteY24" fmla="*/ 1009650 h 1076325"/>
              <a:gd name="connsiteX25" fmla="*/ 1914525 w 3581473"/>
              <a:gd name="connsiteY25" fmla="*/ 1019175 h 1076325"/>
              <a:gd name="connsiteX26" fmla="*/ 2028825 w 3581473"/>
              <a:gd name="connsiteY26" fmla="*/ 1038225 h 1076325"/>
              <a:gd name="connsiteX27" fmla="*/ 2076450 w 3581473"/>
              <a:gd name="connsiteY27" fmla="*/ 1047750 h 1076325"/>
              <a:gd name="connsiteX28" fmla="*/ 2209800 w 3581473"/>
              <a:gd name="connsiteY28" fmla="*/ 1057275 h 1076325"/>
              <a:gd name="connsiteX29" fmla="*/ 2343150 w 3581473"/>
              <a:gd name="connsiteY29" fmla="*/ 1076325 h 1076325"/>
              <a:gd name="connsiteX30" fmla="*/ 2638425 w 3581473"/>
              <a:gd name="connsiteY30" fmla="*/ 1066800 h 1076325"/>
              <a:gd name="connsiteX31" fmla="*/ 2790825 w 3581473"/>
              <a:gd name="connsiteY31" fmla="*/ 1047750 h 1076325"/>
              <a:gd name="connsiteX32" fmla="*/ 2857500 w 3581473"/>
              <a:gd name="connsiteY32" fmla="*/ 1038225 h 1076325"/>
              <a:gd name="connsiteX33" fmla="*/ 2905125 w 3581473"/>
              <a:gd name="connsiteY33" fmla="*/ 1028700 h 1076325"/>
              <a:gd name="connsiteX34" fmla="*/ 3048000 w 3581473"/>
              <a:gd name="connsiteY34" fmla="*/ 1019175 h 1076325"/>
              <a:gd name="connsiteX35" fmla="*/ 3076575 w 3581473"/>
              <a:gd name="connsiteY35" fmla="*/ 1009650 h 1076325"/>
              <a:gd name="connsiteX36" fmla="*/ 3200400 w 3581473"/>
              <a:gd name="connsiteY36" fmla="*/ 981075 h 1076325"/>
              <a:gd name="connsiteX37" fmla="*/ 3276600 w 3581473"/>
              <a:gd name="connsiteY37" fmla="*/ 942975 h 1076325"/>
              <a:gd name="connsiteX38" fmla="*/ 3305175 w 3581473"/>
              <a:gd name="connsiteY38" fmla="*/ 933450 h 1076325"/>
              <a:gd name="connsiteX39" fmla="*/ 3400425 w 3581473"/>
              <a:gd name="connsiteY39" fmla="*/ 866775 h 1076325"/>
              <a:gd name="connsiteX40" fmla="*/ 3429000 w 3581473"/>
              <a:gd name="connsiteY40" fmla="*/ 847725 h 1076325"/>
              <a:gd name="connsiteX41" fmla="*/ 3448050 w 3581473"/>
              <a:gd name="connsiteY41" fmla="*/ 809625 h 1076325"/>
              <a:gd name="connsiteX42" fmla="*/ 3486150 w 3581473"/>
              <a:gd name="connsiteY42" fmla="*/ 752475 h 1076325"/>
              <a:gd name="connsiteX43" fmla="*/ 3524250 w 3581473"/>
              <a:gd name="connsiteY43" fmla="*/ 695325 h 1076325"/>
              <a:gd name="connsiteX44" fmla="*/ 3543300 w 3581473"/>
              <a:gd name="connsiteY44" fmla="*/ 666750 h 1076325"/>
              <a:gd name="connsiteX45" fmla="*/ 3562350 w 3581473"/>
              <a:gd name="connsiteY45" fmla="*/ 638175 h 1076325"/>
              <a:gd name="connsiteX46" fmla="*/ 3581400 w 3581473"/>
              <a:gd name="connsiteY46"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85725 w 3581473"/>
              <a:gd name="connsiteY4" fmla="*/ 276225 h 1076325"/>
              <a:gd name="connsiteX5" fmla="*/ 104775 w 3581473"/>
              <a:gd name="connsiteY5" fmla="*/ 304800 h 1076325"/>
              <a:gd name="connsiteX6" fmla="*/ 133350 w 3581473"/>
              <a:gd name="connsiteY6" fmla="*/ 342900 h 1076325"/>
              <a:gd name="connsiteX7" fmla="*/ 228600 w 3581473"/>
              <a:gd name="connsiteY7" fmla="*/ 438150 h 1076325"/>
              <a:gd name="connsiteX8" fmla="*/ 257175 w 3581473"/>
              <a:gd name="connsiteY8" fmla="*/ 466725 h 1076325"/>
              <a:gd name="connsiteX9" fmla="*/ 295275 w 3581473"/>
              <a:gd name="connsiteY9" fmla="*/ 523875 h 1076325"/>
              <a:gd name="connsiteX10" fmla="*/ 342900 w 3581473"/>
              <a:gd name="connsiteY10" fmla="*/ 590550 h 1076325"/>
              <a:gd name="connsiteX11" fmla="*/ 371475 w 3581473"/>
              <a:gd name="connsiteY11" fmla="*/ 619125 h 1076325"/>
              <a:gd name="connsiteX12" fmla="*/ 409575 w 3581473"/>
              <a:gd name="connsiteY12" fmla="*/ 676275 h 1076325"/>
              <a:gd name="connsiteX13" fmla="*/ 447675 w 3581473"/>
              <a:gd name="connsiteY13" fmla="*/ 695325 h 1076325"/>
              <a:gd name="connsiteX14" fmla="*/ 504825 w 3581473"/>
              <a:gd name="connsiteY14" fmla="*/ 733425 h 1076325"/>
              <a:gd name="connsiteX15" fmla="*/ 800100 w 3581473"/>
              <a:gd name="connsiteY15" fmla="*/ 866775 h 1076325"/>
              <a:gd name="connsiteX16" fmla="*/ 847725 w 3581473"/>
              <a:gd name="connsiteY16" fmla="*/ 876300 h 1076325"/>
              <a:gd name="connsiteX17" fmla="*/ 876300 w 3581473"/>
              <a:gd name="connsiteY17" fmla="*/ 885825 h 1076325"/>
              <a:gd name="connsiteX18" fmla="*/ 923925 w 3581473"/>
              <a:gd name="connsiteY18" fmla="*/ 895350 h 1076325"/>
              <a:gd name="connsiteX19" fmla="*/ 981075 w 3581473"/>
              <a:gd name="connsiteY19" fmla="*/ 914400 h 1076325"/>
              <a:gd name="connsiteX20" fmla="*/ 1123950 w 3581473"/>
              <a:gd name="connsiteY20" fmla="*/ 952500 h 1076325"/>
              <a:gd name="connsiteX21" fmla="*/ 1190625 w 3581473"/>
              <a:gd name="connsiteY21" fmla="*/ 971550 h 1076325"/>
              <a:gd name="connsiteX22" fmla="*/ 1362075 w 3581473"/>
              <a:gd name="connsiteY22" fmla="*/ 990600 h 1076325"/>
              <a:gd name="connsiteX23" fmla="*/ 1485900 w 3581473"/>
              <a:gd name="connsiteY23" fmla="*/ 1009650 h 1076325"/>
              <a:gd name="connsiteX24" fmla="*/ 1914525 w 3581473"/>
              <a:gd name="connsiteY24" fmla="*/ 1019175 h 1076325"/>
              <a:gd name="connsiteX25" fmla="*/ 2028825 w 3581473"/>
              <a:gd name="connsiteY25" fmla="*/ 1038225 h 1076325"/>
              <a:gd name="connsiteX26" fmla="*/ 2076450 w 3581473"/>
              <a:gd name="connsiteY26" fmla="*/ 1047750 h 1076325"/>
              <a:gd name="connsiteX27" fmla="*/ 2209800 w 3581473"/>
              <a:gd name="connsiteY27" fmla="*/ 1057275 h 1076325"/>
              <a:gd name="connsiteX28" fmla="*/ 2343150 w 3581473"/>
              <a:gd name="connsiteY28" fmla="*/ 1076325 h 1076325"/>
              <a:gd name="connsiteX29" fmla="*/ 2638425 w 3581473"/>
              <a:gd name="connsiteY29" fmla="*/ 1066800 h 1076325"/>
              <a:gd name="connsiteX30" fmla="*/ 2790825 w 3581473"/>
              <a:gd name="connsiteY30" fmla="*/ 1047750 h 1076325"/>
              <a:gd name="connsiteX31" fmla="*/ 2857500 w 3581473"/>
              <a:gd name="connsiteY31" fmla="*/ 1038225 h 1076325"/>
              <a:gd name="connsiteX32" fmla="*/ 2905125 w 3581473"/>
              <a:gd name="connsiteY32" fmla="*/ 1028700 h 1076325"/>
              <a:gd name="connsiteX33" fmla="*/ 3048000 w 3581473"/>
              <a:gd name="connsiteY33" fmla="*/ 1019175 h 1076325"/>
              <a:gd name="connsiteX34" fmla="*/ 3076575 w 3581473"/>
              <a:gd name="connsiteY34" fmla="*/ 1009650 h 1076325"/>
              <a:gd name="connsiteX35" fmla="*/ 3200400 w 3581473"/>
              <a:gd name="connsiteY35" fmla="*/ 981075 h 1076325"/>
              <a:gd name="connsiteX36" fmla="*/ 3276600 w 3581473"/>
              <a:gd name="connsiteY36" fmla="*/ 942975 h 1076325"/>
              <a:gd name="connsiteX37" fmla="*/ 3305175 w 3581473"/>
              <a:gd name="connsiteY37" fmla="*/ 933450 h 1076325"/>
              <a:gd name="connsiteX38" fmla="*/ 3400425 w 3581473"/>
              <a:gd name="connsiteY38" fmla="*/ 866775 h 1076325"/>
              <a:gd name="connsiteX39" fmla="*/ 3429000 w 3581473"/>
              <a:gd name="connsiteY39" fmla="*/ 847725 h 1076325"/>
              <a:gd name="connsiteX40" fmla="*/ 3448050 w 3581473"/>
              <a:gd name="connsiteY40" fmla="*/ 809625 h 1076325"/>
              <a:gd name="connsiteX41" fmla="*/ 3486150 w 3581473"/>
              <a:gd name="connsiteY41" fmla="*/ 752475 h 1076325"/>
              <a:gd name="connsiteX42" fmla="*/ 3524250 w 3581473"/>
              <a:gd name="connsiteY42" fmla="*/ 695325 h 1076325"/>
              <a:gd name="connsiteX43" fmla="*/ 3543300 w 3581473"/>
              <a:gd name="connsiteY43" fmla="*/ 666750 h 1076325"/>
              <a:gd name="connsiteX44" fmla="*/ 3562350 w 3581473"/>
              <a:gd name="connsiteY44" fmla="*/ 638175 h 1076325"/>
              <a:gd name="connsiteX45" fmla="*/ 3581400 w 3581473"/>
              <a:gd name="connsiteY45"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85725 w 3581473"/>
              <a:gd name="connsiteY4" fmla="*/ 276225 h 1076325"/>
              <a:gd name="connsiteX5" fmla="*/ 104775 w 3581473"/>
              <a:gd name="connsiteY5" fmla="*/ 304800 h 1076325"/>
              <a:gd name="connsiteX6" fmla="*/ 133350 w 3581473"/>
              <a:gd name="connsiteY6" fmla="*/ 342900 h 1076325"/>
              <a:gd name="connsiteX7" fmla="*/ 228600 w 3581473"/>
              <a:gd name="connsiteY7" fmla="*/ 438150 h 1076325"/>
              <a:gd name="connsiteX8" fmla="*/ 257175 w 3581473"/>
              <a:gd name="connsiteY8" fmla="*/ 466725 h 1076325"/>
              <a:gd name="connsiteX9" fmla="*/ 295275 w 3581473"/>
              <a:gd name="connsiteY9" fmla="*/ 523875 h 1076325"/>
              <a:gd name="connsiteX10" fmla="*/ 342900 w 3581473"/>
              <a:gd name="connsiteY10" fmla="*/ 590550 h 1076325"/>
              <a:gd name="connsiteX11" fmla="*/ 371475 w 3581473"/>
              <a:gd name="connsiteY11" fmla="*/ 619125 h 1076325"/>
              <a:gd name="connsiteX12" fmla="*/ 409575 w 3581473"/>
              <a:gd name="connsiteY12" fmla="*/ 676275 h 1076325"/>
              <a:gd name="connsiteX13" fmla="*/ 447675 w 3581473"/>
              <a:gd name="connsiteY13" fmla="*/ 695325 h 1076325"/>
              <a:gd name="connsiteX14" fmla="*/ 504825 w 3581473"/>
              <a:gd name="connsiteY14" fmla="*/ 733425 h 1076325"/>
              <a:gd name="connsiteX15" fmla="*/ 800100 w 3581473"/>
              <a:gd name="connsiteY15" fmla="*/ 866775 h 1076325"/>
              <a:gd name="connsiteX16" fmla="*/ 847725 w 3581473"/>
              <a:gd name="connsiteY16" fmla="*/ 876300 h 1076325"/>
              <a:gd name="connsiteX17" fmla="*/ 876300 w 3581473"/>
              <a:gd name="connsiteY17" fmla="*/ 885825 h 1076325"/>
              <a:gd name="connsiteX18" fmla="*/ 923925 w 3581473"/>
              <a:gd name="connsiteY18" fmla="*/ 895350 h 1076325"/>
              <a:gd name="connsiteX19" fmla="*/ 1123950 w 3581473"/>
              <a:gd name="connsiteY19" fmla="*/ 952500 h 1076325"/>
              <a:gd name="connsiteX20" fmla="*/ 1190625 w 3581473"/>
              <a:gd name="connsiteY20" fmla="*/ 971550 h 1076325"/>
              <a:gd name="connsiteX21" fmla="*/ 1362075 w 3581473"/>
              <a:gd name="connsiteY21" fmla="*/ 990600 h 1076325"/>
              <a:gd name="connsiteX22" fmla="*/ 1485900 w 3581473"/>
              <a:gd name="connsiteY22" fmla="*/ 1009650 h 1076325"/>
              <a:gd name="connsiteX23" fmla="*/ 1914525 w 3581473"/>
              <a:gd name="connsiteY23" fmla="*/ 1019175 h 1076325"/>
              <a:gd name="connsiteX24" fmla="*/ 2028825 w 3581473"/>
              <a:gd name="connsiteY24" fmla="*/ 1038225 h 1076325"/>
              <a:gd name="connsiteX25" fmla="*/ 2076450 w 3581473"/>
              <a:gd name="connsiteY25" fmla="*/ 1047750 h 1076325"/>
              <a:gd name="connsiteX26" fmla="*/ 2209800 w 3581473"/>
              <a:gd name="connsiteY26" fmla="*/ 1057275 h 1076325"/>
              <a:gd name="connsiteX27" fmla="*/ 2343150 w 3581473"/>
              <a:gd name="connsiteY27" fmla="*/ 1076325 h 1076325"/>
              <a:gd name="connsiteX28" fmla="*/ 2638425 w 3581473"/>
              <a:gd name="connsiteY28" fmla="*/ 1066800 h 1076325"/>
              <a:gd name="connsiteX29" fmla="*/ 2790825 w 3581473"/>
              <a:gd name="connsiteY29" fmla="*/ 1047750 h 1076325"/>
              <a:gd name="connsiteX30" fmla="*/ 2857500 w 3581473"/>
              <a:gd name="connsiteY30" fmla="*/ 1038225 h 1076325"/>
              <a:gd name="connsiteX31" fmla="*/ 2905125 w 3581473"/>
              <a:gd name="connsiteY31" fmla="*/ 1028700 h 1076325"/>
              <a:gd name="connsiteX32" fmla="*/ 3048000 w 3581473"/>
              <a:gd name="connsiteY32" fmla="*/ 1019175 h 1076325"/>
              <a:gd name="connsiteX33" fmla="*/ 3076575 w 3581473"/>
              <a:gd name="connsiteY33" fmla="*/ 1009650 h 1076325"/>
              <a:gd name="connsiteX34" fmla="*/ 3200400 w 3581473"/>
              <a:gd name="connsiteY34" fmla="*/ 981075 h 1076325"/>
              <a:gd name="connsiteX35" fmla="*/ 3276600 w 3581473"/>
              <a:gd name="connsiteY35" fmla="*/ 942975 h 1076325"/>
              <a:gd name="connsiteX36" fmla="*/ 3305175 w 3581473"/>
              <a:gd name="connsiteY36" fmla="*/ 933450 h 1076325"/>
              <a:gd name="connsiteX37" fmla="*/ 3400425 w 3581473"/>
              <a:gd name="connsiteY37" fmla="*/ 866775 h 1076325"/>
              <a:gd name="connsiteX38" fmla="*/ 3429000 w 3581473"/>
              <a:gd name="connsiteY38" fmla="*/ 847725 h 1076325"/>
              <a:gd name="connsiteX39" fmla="*/ 3448050 w 3581473"/>
              <a:gd name="connsiteY39" fmla="*/ 809625 h 1076325"/>
              <a:gd name="connsiteX40" fmla="*/ 3486150 w 3581473"/>
              <a:gd name="connsiteY40" fmla="*/ 752475 h 1076325"/>
              <a:gd name="connsiteX41" fmla="*/ 3524250 w 3581473"/>
              <a:gd name="connsiteY41" fmla="*/ 695325 h 1076325"/>
              <a:gd name="connsiteX42" fmla="*/ 3543300 w 3581473"/>
              <a:gd name="connsiteY42" fmla="*/ 666750 h 1076325"/>
              <a:gd name="connsiteX43" fmla="*/ 3562350 w 3581473"/>
              <a:gd name="connsiteY43" fmla="*/ 638175 h 1076325"/>
              <a:gd name="connsiteX44" fmla="*/ 3581400 w 3581473"/>
              <a:gd name="connsiteY44"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85725 w 3581473"/>
              <a:gd name="connsiteY4" fmla="*/ 276225 h 1076325"/>
              <a:gd name="connsiteX5" fmla="*/ 104775 w 3581473"/>
              <a:gd name="connsiteY5" fmla="*/ 304800 h 1076325"/>
              <a:gd name="connsiteX6" fmla="*/ 133350 w 3581473"/>
              <a:gd name="connsiteY6" fmla="*/ 342900 h 1076325"/>
              <a:gd name="connsiteX7" fmla="*/ 228600 w 3581473"/>
              <a:gd name="connsiteY7" fmla="*/ 438150 h 1076325"/>
              <a:gd name="connsiteX8" fmla="*/ 257175 w 3581473"/>
              <a:gd name="connsiteY8" fmla="*/ 466725 h 1076325"/>
              <a:gd name="connsiteX9" fmla="*/ 295275 w 3581473"/>
              <a:gd name="connsiteY9" fmla="*/ 523875 h 1076325"/>
              <a:gd name="connsiteX10" fmla="*/ 342900 w 3581473"/>
              <a:gd name="connsiteY10" fmla="*/ 590550 h 1076325"/>
              <a:gd name="connsiteX11" fmla="*/ 371475 w 3581473"/>
              <a:gd name="connsiteY11" fmla="*/ 619125 h 1076325"/>
              <a:gd name="connsiteX12" fmla="*/ 409575 w 3581473"/>
              <a:gd name="connsiteY12" fmla="*/ 676275 h 1076325"/>
              <a:gd name="connsiteX13" fmla="*/ 447675 w 3581473"/>
              <a:gd name="connsiteY13" fmla="*/ 695325 h 1076325"/>
              <a:gd name="connsiteX14" fmla="*/ 800100 w 3581473"/>
              <a:gd name="connsiteY14" fmla="*/ 866775 h 1076325"/>
              <a:gd name="connsiteX15" fmla="*/ 847725 w 3581473"/>
              <a:gd name="connsiteY15" fmla="*/ 876300 h 1076325"/>
              <a:gd name="connsiteX16" fmla="*/ 876300 w 3581473"/>
              <a:gd name="connsiteY16" fmla="*/ 885825 h 1076325"/>
              <a:gd name="connsiteX17" fmla="*/ 923925 w 3581473"/>
              <a:gd name="connsiteY17" fmla="*/ 895350 h 1076325"/>
              <a:gd name="connsiteX18" fmla="*/ 1123950 w 3581473"/>
              <a:gd name="connsiteY18" fmla="*/ 952500 h 1076325"/>
              <a:gd name="connsiteX19" fmla="*/ 1190625 w 3581473"/>
              <a:gd name="connsiteY19" fmla="*/ 971550 h 1076325"/>
              <a:gd name="connsiteX20" fmla="*/ 1362075 w 3581473"/>
              <a:gd name="connsiteY20" fmla="*/ 990600 h 1076325"/>
              <a:gd name="connsiteX21" fmla="*/ 1485900 w 3581473"/>
              <a:gd name="connsiteY21" fmla="*/ 1009650 h 1076325"/>
              <a:gd name="connsiteX22" fmla="*/ 1914525 w 3581473"/>
              <a:gd name="connsiteY22" fmla="*/ 1019175 h 1076325"/>
              <a:gd name="connsiteX23" fmla="*/ 2028825 w 3581473"/>
              <a:gd name="connsiteY23" fmla="*/ 1038225 h 1076325"/>
              <a:gd name="connsiteX24" fmla="*/ 2076450 w 3581473"/>
              <a:gd name="connsiteY24" fmla="*/ 1047750 h 1076325"/>
              <a:gd name="connsiteX25" fmla="*/ 2209800 w 3581473"/>
              <a:gd name="connsiteY25" fmla="*/ 1057275 h 1076325"/>
              <a:gd name="connsiteX26" fmla="*/ 2343150 w 3581473"/>
              <a:gd name="connsiteY26" fmla="*/ 1076325 h 1076325"/>
              <a:gd name="connsiteX27" fmla="*/ 2638425 w 3581473"/>
              <a:gd name="connsiteY27" fmla="*/ 1066800 h 1076325"/>
              <a:gd name="connsiteX28" fmla="*/ 2790825 w 3581473"/>
              <a:gd name="connsiteY28" fmla="*/ 1047750 h 1076325"/>
              <a:gd name="connsiteX29" fmla="*/ 2857500 w 3581473"/>
              <a:gd name="connsiteY29" fmla="*/ 1038225 h 1076325"/>
              <a:gd name="connsiteX30" fmla="*/ 2905125 w 3581473"/>
              <a:gd name="connsiteY30" fmla="*/ 1028700 h 1076325"/>
              <a:gd name="connsiteX31" fmla="*/ 3048000 w 3581473"/>
              <a:gd name="connsiteY31" fmla="*/ 1019175 h 1076325"/>
              <a:gd name="connsiteX32" fmla="*/ 3076575 w 3581473"/>
              <a:gd name="connsiteY32" fmla="*/ 1009650 h 1076325"/>
              <a:gd name="connsiteX33" fmla="*/ 3200400 w 3581473"/>
              <a:gd name="connsiteY33" fmla="*/ 981075 h 1076325"/>
              <a:gd name="connsiteX34" fmla="*/ 3276600 w 3581473"/>
              <a:gd name="connsiteY34" fmla="*/ 942975 h 1076325"/>
              <a:gd name="connsiteX35" fmla="*/ 3305175 w 3581473"/>
              <a:gd name="connsiteY35" fmla="*/ 933450 h 1076325"/>
              <a:gd name="connsiteX36" fmla="*/ 3400425 w 3581473"/>
              <a:gd name="connsiteY36" fmla="*/ 866775 h 1076325"/>
              <a:gd name="connsiteX37" fmla="*/ 3429000 w 3581473"/>
              <a:gd name="connsiteY37" fmla="*/ 847725 h 1076325"/>
              <a:gd name="connsiteX38" fmla="*/ 3448050 w 3581473"/>
              <a:gd name="connsiteY38" fmla="*/ 809625 h 1076325"/>
              <a:gd name="connsiteX39" fmla="*/ 3486150 w 3581473"/>
              <a:gd name="connsiteY39" fmla="*/ 752475 h 1076325"/>
              <a:gd name="connsiteX40" fmla="*/ 3524250 w 3581473"/>
              <a:gd name="connsiteY40" fmla="*/ 695325 h 1076325"/>
              <a:gd name="connsiteX41" fmla="*/ 3543300 w 3581473"/>
              <a:gd name="connsiteY41" fmla="*/ 666750 h 1076325"/>
              <a:gd name="connsiteX42" fmla="*/ 3562350 w 3581473"/>
              <a:gd name="connsiteY42" fmla="*/ 638175 h 1076325"/>
              <a:gd name="connsiteX43" fmla="*/ 3581400 w 3581473"/>
              <a:gd name="connsiteY43"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85725 w 3581473"/>
              <a:gd name="connsiteY4" fmla="*/ 276225 h 1076325"/>
              <a:gd name="connsiteX5" fmla="*/ 104775 w 3581473"/>
              <a:gd name="connsiteY5" fmla="*/ 304800 h 1076325"/>
              <a:gd name="connsiteX6" fmla="*/ 133350 w 3581473"/>
              <a:gd name="connsiteY6" fmla="*/ 342900 h 1076325"/>
              <a:gd name="connsiteX7" fmla="*/ 228600 w 3581473"/>
              <a:gd name="connsiteY7" fmla="*/ 438150 h 1076325"/>
              <a:gd name="connsiteX8" fmla="*/ 257175 w 3581473"/>
              <a:gd name="connsiteY8" fmla="*/ 466725 h 1076325"/>
              <a:gd name="connsiteX9" fmla="*/ 342900 w 3581473"/>
              <a:gd name="connsiteY9" fmla="*/ 590550 h 1076325"/>
              <a:gd name="connsiteX10" fmla="*/ 371475 w 3581473"/>
              <a:gd name="connsiteY10" fmla="*/ 619125 h 1076325"/>
              <a:gd name="connsiteX11" fmla="*/ 409575 w 3581473"/>
              <a:gd name="connsiteY11" fmla="*/ 676275 h 1076325"/>
              <a:gd name="connsiteX12" fmla="*/ 447675 w 3581473"/>
              <a:gd name="connsiteY12" fmla="*/ 695325 h 1076325"/>
              <a:gd name="connsiteX13" fmla="*/ 800100 w 3581473"/>
              <a:gd name="connsiteY13" fmla="*/ 866775 h 1076325"/>
              <a:gd name="connsiteX14" fmla="*/ 847725 w 3581473"/>
              <a:gd name="connsiteY14" fmla="*/ 876300 h 1076325"/>
              <a:gd name="connsiteX15" fmla="*/ 876300 w 3581473"/>
              <a:gd name="connsiteY15" fmla="*/ 885825 h 1076325"/>
              <a:gd name="connsiteX16" fmla="*/ 923925 w 3581473"/>
              <a:gd name="connsiteY16" fmla="*/ 895350 h 1076325"/>
              <a:gd name="connsiteX17" fmla="*/ 1123950 w 3581473"/>
              <a:gd name="connsiteY17" fmla="*/ 952500 h 1076325"/>
              <a:gd name="connsiteX18" fmla="*/ 1190625 w 3581473"/>
              <a:gd name="connsiteY18" fmla="*/ 971550 h 1076325"/>
              <a:gd name="connsiteX19" fmla="*/ 1362075 w 3581473"/>
              <a:gd name="connsiteY19" fmla="*/ 990600 h 1076325"/>
              <a:gd name="connsiteX20" fmla="*/ 1485900 w 3581473"/>
              <a:gd name="connsiteY20" fmla="*/ 1009650 h 1076325"/>
              <a:gd name="connsiteX21" fmla="*/ 1914525 w 3581473"/>
              <a:gd name="connsiteY21" fmla="*/ 1019175 h 1076325"/>
              <a:gd name="connsiteX22" fmla="*/ 2028825 w 3581473"/>
              <a:gd name="connsiteY22" fmla="*/ 1038225 h 1076325"/>
              <a:gd name="connsiteX23" fmla="*/ 2076450 w 3581473"/>
              <a:gd name="connsiteY23" fmla="*/ 1047750 h 1076325"/>
              <a:gd name="connsiteX24" fmla="*/ 2209800 w 3581473"/>
              <a:gd name="connsiteY24" fmla="*/ 1057275 h 1076325"/>
              <a:gd name="connsiteX25" fmla="*/ 2343150 w 3581473"/>
              <a:gd name="connsiteY25" fmla="*/ 1076325 h 1076325"/>
              <a:gd name="connsiteX26" fmla="*/ 2638425 w 3581473"/>
              <a:gd name="connsiteY26" fmla="*/ 1066800 h 1076325"/>
              <a:gd name="connsiteX27" fmla="*/ 2790825 w 3581473"/>
              <a:gd name="connsiteY27" fmla="*/ 1047750 h 1076325"/>
              <a:gd name="connsiteX28" fmla="*/ 2857500 w 3581473"/>
              <a:gd name="connsiteY28" fmla="*/ 1038225 h 1076325"/>
              <a:gd name="connsiteX29" fmla="*/ 2905125 w 3581473"/>
              <a:gd name="connsiteY29" fmla="*/ 1028700 h 1076325"/>
              <a:gd name="connsiteX30" fmla="*/ 3048000 w 3581473"/>
              <a:gd name="connsiteY30" fmla="*/ 1019175 h 1076325"/>
              <a:gd name="connsiteX31" fmla="*/ 3076575 w 3581473"/>
              <a:gd name="connsiteY31" fmla="*/ 1009650 h 1076325"/>
              <a:gd name="connsiteX32" fmla="*/ 3200400 w 3581473"/>
              <a:gd name="connsiteY32" fmla="*/ 981075 h 1076325"/>
              <a:gd name="connsiteX33" fmla="*/ 3276600 w 3581473"/>
              <a:gd name="connsiteY33" fmla="*/ 942975 h 1076325"/>
              <a:gd name="connsiteX34" fmla="*/ 3305175 w 3581473"/>
              <a:gd name="connsiteY34" fmla="*/ 933450 h 1076325"/>
              <a:gd name="connsiteX35" fmla="*/ 3400425 w 3581473"/>
              <a:gd name="connsiteY35" fmla="*/ 866775 h 1076325"/>
              <a:gd name="connsiteX36" fmla="*/ 3429000 w 3581473"/>
              <a:gd name="connsiteY36" fmla="*/ 847725 h 1076325"/>
              <a:gd name="connsiteX37" fmla="*/ 3448050 w 3581473"/>
              <a:gd name="connsiteY37" fmla="*/ 809625 h 1076325"/>
              <a:gd name="connsiteX38" fmla="*/ 3486150 w 3581473"/>
              <a:gd name="connsiteY38" fmla="*/ 752475 h 1076325"/>
              <a:gd name="connsiteX39" fmla="*/ 3524250 w 3581473"/>
              <a:gd name="connsiteY39" fmla="*/ 695325 h 1076325"/>
              <a:gd name="connsiteX40" fmla="*/ 3543300 w 3581473"/>
              <a:gd name="connsiteY40" fmla="*/ 666750 h 1076325"/>
              <a:gd name="connsiteX41" fmla="*/ 3562350 w 3581473"/>
              <a:gd name="connsiteY41" fmla="*/ 638175 h 1076325"/>
              <a:gd name="connsiteX42" fmla="*/ 3581400 w 3581473"/>
              <a:gd name="connsiteY42"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85725 w 3581473"/>
              <a:gd name="connsiteY4" fmla="*/ 276225 h 1076325"/>
              <a:gd name="connsiteX5" fmla="*/ 104775 w 3581473"/>
              <a:gd name="connsiteY5" fmla="*/ 304800 h 1076325"/>
              <a:gd name="connsiteX6" fmla="*/ 133350 w 3581473"/>
              <a:gd name="connsiteY6" fmla="*/ 342900 h 1076325"/>
              <a:gd name="connsiteX7" fmla="*/ 228600 w 3581473"/>
              <a:gd name="connsiteY7" fmla="*/ 438150 h 1076325"/>
              <a:gd name="connsiteX8" fmla="*/ 342900 w 3581473"/>
              <a:gd name="connsiteY8" fmla="*/ 590550 h 1076325"/>
              <a:gd name="connsiteX9" fmla="*/ 371475 w 3581473"/>
              <a:gd name="connsiteY9" fmla="*/ 619125 h 1076325"/>
              <a:gd name="connsiteX10" fmla="*/ 409575 w 3581473"/>
              <a:gd name="connsiteY10" fmla="*/ 676275 h 1076325"/>
              <a:gd name="connsiteX11" fmla="*/ 447675 w 3581473"/>
              <a:gd name="connsiteY11" fmla="*/ 695325 h 1076325"/>
              <a:gd name="connsiteX12" fmla="*/ 800100 w 3581473"/>
              <a:gd name="connsiteY12" fmla="*/ 866775 h 1076325"/>
              <a:gd name="connsiteX13" fmla="*/ 847725 w 3581473"/>
              <a:gd name="connsiteY13" fmla="*/ 876300 h 1076325"/>
              <a:gd name="connsiteX14" fmla="*/ 876300 w 3581473"/>
              <a:gd name="connsiteY14" fmla="*/ 885825 h 1076325"/>
              <a:gd name="connsiteX15" fmla="*/ 923925 w 3581473"/>
              <a:gd name="connsiteY15" fmla="*/ 895350 h 1076325"/>
              <a:gd name="connsiteX16" fmla="*/ 1123950 w 3581473"/>
              <a:gd name="connsiteY16" fmla="*/ 952500 h 1076325"/>
              <a:gd name="connsiteX17" fmla="*/ 1190625 w 3581473"/>
              <a:gd name="connsiteY17" fmla="*/ 971550 h 1076325"/>
              <a:gd name="connsiteX18" fmla="*/ 1362075 w 3581473"/>
              <a:gd name="connsiteY18" fmla="*/ 990600 h 1076325"/>
              <a:gd name="connsiteX19" fmla="*/ 1485900 w 3581473"/>
              <a:gd name="connsiteY19" fmla="*/ 1009650 h 1076325"/>
              <a:gd name="connsiteX20" fmla="*/ 1914525 w 3581473"/>
              <a:gd name="connsiteY20" fmla="*/ 1019175 h 1076325"/>
              <a:gd name="connsiteX21" fmla="*/ 2028825 w 3581473"/>
              <a:gd name="connsiteY21" fmla="*/ 1038225 h 1076325"/>
              <a:gd name="connsiteX22" fmla="*/ 2076450 w 3581473"/>
              <a:gd name="connsiteY22" fmla="*/ 1047750 h 1076325"/>
              <a:gd name="connsiteX23" fmla="*/ 2209800 w 3581473"/>
              <a:gd name="connsiteY23" fmla="*/ 1057275 h 1076325"/>
              <a:gd name="connsiteX24" fmla="*/ 2343150 w 3581473"/>
              <a:gd name="connsiteY24" fmla="*/ 1076325 h 1076325"/>
              <a:gd name="connsiteX25" fmla="*/ 2638425 w 3581473"/>
              <a:gd name="connsiteY25" fmla="*/ 1066800 h 1076325"/>
              <a:gd name="connsiteX26" fmla="*/ 2790825 w 3581473"/>
              <a:gd name="connsiteY26" fmla="*/ 1047750 h 1076325"/>
              <a:gd name="connsiteX27" fmla="*/ 2857500 w 3581473"/>
              <a:gd name="connsiteY27" fmla="*/ 1038225 h 1076325"/>
              <a:gd name="connsiteX28" fmla="*/ 2905125 w 3581473"/>
              <a:gd name="connsiteY28" fmla="*/ 1028700 h 1076325"/>
              <a:gd name="connsiteX29" fmla="*/ 3048000 w 3581473"/>
              <a:gd name="connsiteY29" fmla="*/ 1019175 h 1076325"/>
              <a:gd name="connsiteX30" fmla="*/ 3076575 w 3581473"/>
              <a:gd name="connsiteY30" fmla="*/ 1009650 h 1076325"/>
              <a:gd name="connsiteX31" fmla="*/ 3200400 w 3581473"/>
              <a:gd name="connsiteY31" fmla="*/ 981075 h 1076325"/>
              <a:gd name="connsiteX32" fmla="*/ 3276600 w 3581473"/>
              <a:gd name="connsiteY32" fmla="*/ 942975 h 1076325"/>
              <a:gd name="connsiteX33" fmla="*/ 3305175 w 3581473"/>
              <a:gd name="connsiteY33" fmla="*/ 933450 h 1076325"/>
              <a:gd name="connsiteX34" fmla="*/ 3400425 w 3581473"/>
              <a:gd name="connsiteY34" fmla="*/ 866775 h 1076325"/>
              <a:gd name="connsiteX35" fmla="*/ 3429000 w 3581473"/>
              <a:gd name="connsiteY35" fmla="*/ 847725 h 1076325"/>
              <a:gd name="connsiteX36" fmla="*/ 3448050 w 3581473"/>
              <a:gd name="connsiteY36" fmla="*/ 809625 h 1076325"/>
              <a:gd name="connsiteX37" fmla="*/ 3486150 w 3581473"/>
              <a:gd name="connsiteY37" fmla="*/ 752475 h 1076325"/>
              <a:gd name="connsiteX38" fmla="*/ 3524250 w 3581473"/>
              <a:gd name="connsiteY38" fmla="*/ 695325 h 1076325"/>
              <a:gd name="connsiteX39" fmla="*/ 3543300 w 3581473"/>
              <a:gd name="connsiteY39" fmla="*/ 666750 h 1076325"/>
              <a:gd name="connsiteX40" fmla="*/ 3562350 w 3581473"/>
              <a:gd name="connsiteY40" fmla="*/ 638175 h 1076325"/>
              <a:gd name="connsiteX41" fmla="*/ 3581400 w 3581473"/>
              <a:gd name="connsiteY41"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85725 w 3581473"/>
              <a:gd name="connsiteY4" fmla="*/ 276225 h 1076325"/>
              <a:gd name="connsiteX5" fmla="*/ 104775 w 3581473"/>
              <a:gd name="connsiteY5" fmla="*/ 304800 h 1076325"/>
              <a:gd name="connsiteX6" fmla="*/ 133350 w 3581473"/>
              <a:gd name="connsiteY6" fmla="*/ 342900 h 1076325"/>
              <a:gd name="connsiteX7" fmla="*/ 342900 w 3581473"/>
              <a:gd name="connsiteY7" fmla="*/ 590550 h 1076325"/>
              <a:gd name="connsiteX8" fmla="*/ 371475 w 3581473"/>
              <a:gd name="connsiteY8" fmla="*/ 619125 h 1076325"/>
              <a:gd name="connsiteX9" fmla="*/ 409575 w 3581473"/>
              <a:gd name="connsiteY9" fmla="*/ 676275 h 1076325"/>
              <a:gd name="connsiteX10" fmla="*/ 447675 w 3581473"/>
              <a:gd name="connsiteY10" fmla="*/ 695325 h 1076325"/>
              <a:gd name="connsiteX11" fmla="*/ 800100 w 3581473"/>
              <a:gd name="connsiteY11" fmla="*/ 866775 h 1076325"/>
              <a:gd name="connsiteX12" fmla="*/ 847725 w 3581473"/>
              <a:gd name="connsiteY12" fmla="*/ 876300 h 1076325"/>
              <a:gd name="connsiteX13" fmla="*/ 876300 w 3581473"/>
              <a:gd name="connsiteY13" fmla="*/ 885825 h 1076325"/>
              <a:gd name="connsiteX14" fmla="*/ 923925 w 3581473"/>
              <a:gd name="connsiteY14" fmla="*/ 895350 h 1076325"/>
              <a:gd name="connsiteX15" fmla="*/ 1123950 w 3581473"/>
              <a:gd name="connsiteY15" fmla="*/ 952500 h 1076325"/>
              <a:gd name="connsiteX16" fmla="*/ 1190625 w 3581473"/>
              <a:gd name="connsiteY16" fmla="*/ 971550 h 1076325"/>
              <a:gd name="connsiteX17" fmla="*/ 1362075 w 3581473"/>
              <a:gd name="connsiteY17" fmla="*/ 990600 h 1076325"/>
              <a:gd name="connsiteX18" fmla="*/ 1485900 w 3581473"/>
              <a:gd name="connsiteY18" fmla="*/ 1009650 h 1076325"/>
              <a:gd name="connsiteX19" fmla="*/ 1914525 w 3581473"/>
              <a:gd name="connsiteY19" fmla="*/ 1019175 h 1076325"/>
              <a:gd name="connsiteX20" fmla="*/ 2028825 w 3581473"/>
              <a:gd name="connsiteY20" fmla="*/ 1038225 h 1076325"/>
              <a:gd name="connsiteX21" fmla="*/ 2076450 w 3581473"/>
              <a:gd name="connsiteY21" fmla="*/ 1047750 h 1076325"/>
              <a:gd name="connsiteX22" fmla="*/ 2209800 w 3581473"/>
              <a:gd name="connsiteY22" fmla="*/ 1057275 h 1076325"/>
              <a:gd name="connsiteX23" fmla="*/ 2343150 w 3581473"/>
              <a:gd name="connsiteY23" fmla="*/ 1076325 h 1076325"/>
              <a:gd name="connsiteX24" fmla="*/ 2638425 w 3581473"/>
              <a:gd name="connsiteY24" fmla="*/ 1066800 h 1076325"/>
              <a:gd name="connsiteX25" fmla="*/ 2790825 w 3581473"/>
              <a:gd name="connsiteY25" fmla="*/ 1047750 h 1076325"/>
              <a:gd name="connsiteX26" fmla="*/ 2857500 w 3581473"/>
              <a:gd name="connsiteY26" fmla="*/ 1038225 h 1076325"/>
              <a:gd name="connsiteX27" fmla="*/ 2905125 w 3581473"/>
              <a:gd name="connsiteY27" fmla="*/ 1028700 h 1076325"/>
              <a:gd name="connsiteX28" fmla="*/ 3048000 w 3581473"/>
              <a:gd name="connsiteY28" fmla="*/ 1019175 h 1076325"/>
              <a:gd name="connsiteX29" fmla="*/ 3076575 w 3581473"/>
              <a:gd name="connsiteY29" fmla="*/ 1009650 h 1076325"/>
              <a:gd name="connsiteX30" fmla="*/ 3200400 w 3581473"/>
              <a:gd name="connsiteY30" fmla="*/ 981075 h 1076325"/>
              <a:gd name="connsiteX31" fmla="*/ 3276600 w 3581473"/>
              <a:gd name="connsiteY31" fmla="*/ 942975 h 1076325"/>
              <a:gd name="connsiteX32" fmla="*/ 3305175 w 3581473"/>
              <a:gd name="connsiteY32" fmla="*/ 933450 h 1076325"/>
              <a:gd name="connsiteX33" fmla="*/ 3400425 w 3581473"/>
              <a:gd name="connsiteY33" fmla="*/ 866775 h 1076325"/>
              <a:gd name="connsiteX34" fmla="*/ 3429000 w 3581473"/>
              <a:gd name="connsiteY34" fmla="*/ 847725 h 1076325"/>
              <a:gd name="connsiteX35" fmla="*/ 3448050 w 3581473"/>
              <a:gd name="connsiteY35" fmla="*/ 809625 h 1076325"/>
              <a:gd name="connsiteX36" fmla="*/ 3486150 w 3581473"/>
              <a:gd name="connsiteY36" fmla="*/ 752475 h 1076325"/>
              <a:gd name="connsiteX37" fmla="*/ 3524250 w 3581473"/>
              <a:gd name="connsiteY37" fmla="*/ 695325 h 1076325"/>
              <a:gd name="connsiteX38" fmla="*/ 3543300 w 3581473"/>
              <a:gd name="connsiteY38" fmla="*/ 666750 h 1076325"/>
              <a:gd name="connsiteX39" fmla="*/ 3562350 w 3581473"/>
              <a:gd name="connsiteY39" fmla="*/ 638175 h 1076325"/>
              <a:gd name="connsiteX40" fmla="*/ 3581400 w 3581473"/>
              <a:gd name="connsiteY40"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85725 w 3581473"/>
              <a:gd name="connsiteY4" fmla="*/ 276225 h 1076325"/>
              <a:gd name="connsiteX5" fmla="*/ 104775 w 3581473"/>
              <a:gd name="connsiteY5" fmla="*/ 304800 h 1076325"/>
              <a:gd name="connsiteX6" fmla="*/ 133350 w 3581473"/>
              <a:gd name="connsiteY6" fmla="*/ 342900 h 1076325"/>
              <a:gd name="connsiteX7" fmla="*/ 342900 w 3581473"/>
              <a:gd name="connsiteY7" fmla="*/ 590550 h 1076325"/>
              <a:gd name="connsiteX8" fmla="*/ 409575 w 3581473"/>
              <a:gd name="connsiteY8" fmla="*/ 676275 h 1076325"/>
              <a:gd name="connsiteX9" fmla="*/ 447675 w 3581473"/>
              <a:gd name="connsiteY9" fmla="*/ 695325 h 1076325"/>
              <a:gd name="connsiteX10" fmla="*/ 800100 w 3581473"/>
              <a:gd name="connsiteY10" fmla="*/ 866775 h 1076325"/>
              <a:gd name="connsiteX11" fmla="*/ 847725 w 3581473"/>
              <a:gd name="connsiteY11" fmla="*/ 876300 h 1076325"/>
              <a:gd name="connsiteX12" fmla="*/ 876300 w 3581473"/>
              <a:gd name="connsiteY12" fmla="*/ 885825 h 1076325"/>
              <a:gd name="connsiteX13" fmla="*/ 923925 w 3581473"/>
              <a:gd name="connsiteY13" fmla="*/ 895350 h 1076325"/>
              <a:gd name="connsiteX14" fmla="*/ 1123950 w 3581473"/>
              <a:gd name="connsiteY14" fmla="*/ 952500 h 1076325"/>
              <a:gd name="connsiteX15" fmla="*/ 1190625 w 3581473"/>
              <a:gd name="connsiteY15" fmla="*/ 971550 h 1076325"/>
              <a:gd name="connsiteX16" fmla="*/ 1362075 w 3581473"/>
              <a:gd name="connsiteY16" fmla="*/ 990600 h 1076325"/>
              <a:gd name="connsiteX17" fmla="*/ 1485900 w 3581473"/>
              <a:gd name="connsiteY17" fmla="*/ 1009650 h 1076325"/>
              <a:gd name="connsiteX18" fmla="*/ 1914525 w 3581473"/>
              <a:gd name="connsiteY18" fmla="*/ 1019175 h 1076325"/>
              <a:gd name="connsiteX19" fmla="*/ 2028825 w 3581473"/>
              <a:gd name="connsiteY19" fmla="*/ 1038225 h 1076325"/>
              <a:gd name="connsiteX20" fmla="*/ 2076450 w 3581473"/>
              <a:gd name="connsiteY20" fmla="*/ 1047750 h 1076325"/>
              <a:gd name="connsiteX21" fmla="*/ 2209800 w 3581473"/>
              <a:gd name="connsiteY21" fmla="*/ 1057275 h 1076325"/>
              <a:gd name="connsiteX22" fmla="*/ 2343150 w 3581473"/>
              <a:gd name="connsiteY22" fmla="*/ 1076325 h 1076325"/>
              <a:gd name="connsiteX23" fmla="*/ 2638425 w 3581473"/>
              <a:gd name="connsiteY23" fmla="*/ 1066800 h 1076325"/>
              <a:gd name="connsiteX24" fmla="*/ 2790825 w 3581473"/>
              <a:gd name="connsiteY24" fmla="*/ 1047750 h 1076325"/>
              <a:gd name="connsiteX25" fmla="*/ 2857500 w 3581473"/>
              <a:gd name="connsiteY25" fmla="*/ 1038225 h 1076325"/>
              <a:gd name="connsiteX26" fmla="*/ 2905125 w 3581473"/>
              <a:gd name="connsiteY26" fmla="*/ 1028700 h 1076325"/>
              <a:gd name="connsiteX27" fmla="*/ 3048000 w 3581473"/>
              <a:gd name="connsiteY27" fmla="*/ 1019175 h 1076325"/>
              <a:gd name="connsiteX28" fmla="*/ 3076575 w 3581473"/>
              <a:gd name="connsiteY28" fmla="*/ 1009650 h 1076325"/>
              <a:gd name="connsiteX29" fmla="*/ 3200400 w 3581473"/>
              <a:gd name="connsiteY29" fmla="*/ 981075 h 1076325"/>
              <a:gd name="connsiteX30" fmla="*/ 3276600 w 3581473"/>
              <a:gd name="connsiteY30" fmla="*/ 942975 h 1076325"/>
              <a:gd name="connsiteX31" fmla="*/ 3305175 w 3581473"/>
              <a:gd name="connsiteY31" fmla="*/ 933450 h 1076325"/>
              <a:gd name="connsiteX32" fmla="*/ 3400425 w 3581473"/>
              <a:gd name="connsiteY32" fmla="*/ 866775 h 1076325"/>
              <a:gd name="connsiteX33" fmla="*/ 3429000 w 3581473"/>
              <a:gd name="connsiteY33" fmla="*/ 847725 h 1076325"/>
              <a:gd name="connsiteX34" fmla="*/ 3448050 w 3581473"/>
              <a:gd name="connsiteY34" fmla="*/ 809625 h 1076325"/>
              <a:gd name="connsiteX35" fmla="*/ 3486150 w 3581473"/>
              <a:gd name="connsiteY35" fmla="*/ 752475 h 1076325"/>
              <a:gd name="connsiteX36" fmla="*/ 3524250 w 3581473"/>
              <a:gd name="connsiteY36" fmla="*/ 695325 h 1076325"/>
              <a:gd name="connsiteX37" fmla="*/ 3543300 w 3581473"/>
              <a:gd name="connsiteY37" fmla="*/ 666750 h 1076325"/>
              <a:gd name="connsiteX38" fmla="*/ 3562350 w 3581473"/>
              <a:gd name="connsiteY38" fmla="*/ 638175 h 1076325"/>
              <a:gd name="connsiteX39" fmla="*/ 3581400 w 3581473"/>
              <a:gd name="connsiteY39"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85725 w 3581473"/>
              <a:gd name="connsiteY4" fmla="*/ 276225 h 1076325"/>
              <a:gd name="connsiteX5" fmla="*/ 104775 w 3581473"/>
              <a:gd name="connsiteY5" fmla="*/ 304800 h 1076325"/>
              <a:gd name="connsiteX6" fmla="*/ 133350 w 3581473"/>
              <a:gd name="connsiteY6" fmla="*/ 342900 h 1076325"/>
              <a:gd name="connsiteX7" fmla="*/ 342900 w 3581473"/>
              <a:gd name="connsiteY7" fmla="*/ 590550 h 1076325"/>
              <a:gd name="connsiteX8" fmla="*/ 409575 w 3581473"/>
              <a:gd name="connsiteY8" fmla="*/ 676275 h 1076325"/>
              <a:gd name="connsiteX9" fmla="*/ 800100 w 3581473"/>
              <a:gd name="connsiteY9" fmla="*/ 866775 h 1076325"/>
              <a:gd name="connsiteX10" fmla="*/ 847725 w 3581473"/>
              <a:gd name="connsiteY10" fmla="*/ 876300 h 1076325"/>
              <a:gd name="connsiteX11" fmla="*/ 876300 w 3581473"/>
              <a:gd name="connsiteY11" fmla="*/ 885825 h 1076325"/>
              <a:gd name="connsiteX12" fmla="*/ 923925 w 3581473"/>
              <a:gd name="connsiteY12" fmla="*/ 895350 h 1076325"/>
              <a:gd name="connsiteX13" fmla="*/ 1123950 w 3581473"/>
              <a:gd name="connsiteY13" fmla="*/ 952500 h 1076325"/>
              <a:gd name="connsiteX14" fmla="*/ 1190625 w 3581473"/>
              <a:gd name="connsiteY14" fmla="*/ 971550 h 1076325"/>
              <a:gd name="connsiteX15" fmla="*/ 1362075 w 3581473"/>
              <a:gd name="connsiteY15" fmla="*/ 990600 h 1076325"/>
              <a:gd name="connsiteX16" fmla="*/ 1485900 w 3581473"/>
              <a:gd name="connsiteY16" fmla="*/ 1009650 h 1076325"/>
              <a:gd name="connsiteX17" fmla="*/ 1914525 w 3581473"/>
              <a:gd name="connsiteY17" fmla="*/ 1019175 h 1076325"/>
              <a:gd name="connsiteX18" fmla="*/ 2028825 w 3581473"/>
              <a:gd name="connsiteY18" fmla="*/ 1038225 h 1076325"/>
              <a:gd name="connsiteX19" fmla="*/ 2076450 w 3581473"/>
              <a:gd name="connsiteY19" fmla="*/ 1047750 h 1076325"/>
              <a:gd name="connsiteX20" fmla="*/ 2209800 w 3581473"/>
              <a:gd name="connsiteY20" fmla="*/ 1057275 h 1076325"/>
              <a:gd name="connsiteX21" fmla="*/ 2343150 w 3581473"/>
              <a:gd name="connsiteY21" fmla="*/ 1076325 h 1076325"/>
              <a:gd name="connsiteX22" fmla="*/ 2638425 w 3581473"/>
              <a:gd name="connsiteY22" fmla="*/ 1066800 h 1076325"/>
              <a:gd name="connsiteX23" fmla="*/ 2790825 w 3581473"/>
              <a:gd name="connsiteY23" fmla="*/ 1047750 h 1076325"/>
              <a:gd name="connsiteX24" fmla="*/ 2857500 w 3581473"/>
              <a:gd name="connsiteY24" fmla="*/ 1038225 h 1076325"/>
              <a:gd name="connsiteX25" fmla="*/ 2905125 w 3581473"/>
              <a:gd name="connsiteY25" fmla="*/ 1028700 h 1076325"/>
              <a:gd name="connsiteX26" fmla="*/ 3048000 w 3581473"/>
              <a:gd name="connsiteY26" fmla="*/ 1019175 h 1076325"/>
              <a:gd name="connsiteX27" fmla="*/ 3076575 w 3581473"/>
              <a:gd name="connsiteY27" fmla="*/ 1009650 h 1076325"/>
              <a:gd name="connsiteX28" fmla="*/ 3200400 w 3581473"/>
              <a:gd name="connsiteY28" fmla="*/ 981075 h 1076325"/>
              <a:gd name="connsiteX29" fmla="*/ 3276600 w 3581473"/>
              <a:gd name="connsiteY29" fmla="*/ 942975 h 1076325"/>
              <a:gd name="connsiteX30" fmla="*/ 3305175 w 3581473"/>
              <a:gd name="connsiteY30" fmla="*/ 933450 h 1076325"/>
              <a:gd name="connsiteX31" fmla="*/ 3400425 w 3581473"/>
              <a:gd name="connsiteY31" fmla="*/ 866775 h 1076325"/>
              <a:gd name="connsiteX32" fmla="*/ 3429000 w 3581473"/>
              <a:gd name="connsiteY32" fmla="*/ 847725 h 1076325"/>
              <a:gd name="connsiteX33" fmla="*/ 3448050 w 3581473"/>
              <a:gd name="connsiteY33" fmla="*/ 809625 h 1076325"/>
              <a:gd name="connsiteX34" fmla="*/ 3486150 w 3581473"/>
              <a:gd name="connsiteY34" fmla="*/ 752475 h 1076325"/>
              <a:gd name="connsiteX35" fmla="*/ 3524250 w 3581473"/>
              <a:gd name="connsiteY35" fmla="*/ 695325 h 1076325"/>
              <a:gd name="connsiteX36" fmla="*/ 3543300 w 3581473"/>
              <a:gd name="connsiteY36" fmla="*/ 666750 h 1076325"/>
              <a:gd name="connsiteX37" fmla="*/ 3562350 w 3581473"/>
              <a:gd name="connsiteY37" fmla="*/ 638175 h 1076325"/>
              <a:gd name="connsiteX38" fmla="*/ 3581400 w 3581473"/>
              <a:gd name="connsiteY38"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85725 w 3581473"/>
              <a:gd name="connsiteY4" fmla="*/ 276225 h 1076325"/>
              <a:gd name="connsiteX5" fmla="*/ 133350 w 3581473"/>
              <a:gd name="connsiteY5" fmla="*/ 342900 h 1076325"/>
              <a:gd name="connsiteX6" fmla="*/ 342900 w 3581473"/>
              <a:gd name="connsiteY6" fmla="*/ 590550 h 1076325"/>
              <a:gd name="connsiteX7" fmla="*/ 409575 w 3581473"/>
              <a:gd name="connsiteY7" fmla="*/ 676275 h 1076325"/>
              <a:gd name="connsiteX8" fmla="*/ 800100 w 3581473"/>
              <a:gd name="connsiteY8" fmla="*/ 866775 h 1076325"/>
              <a:gd name="connsiteX9" fmla="*/ 847725 w 3581473"/>
              <a:gd name="connsiteY9" fmla="*/ 876300 h 1076325"/>
              <a:gd name="connsiteX10" fmla="*/ 876300 w 3581473"/>
              <a:gd name="connsiteY10" fmla="*/ 885825 h 1076325"/>
              <a:gd name="connsiteX11" fmla="*/ 923925 w 3581473"/>
              <a:gd name="connsiteY11" fmla="*/ 895350 h 1076325"/>
              <a:gd name="connsiteX12" fmla="*/ 1123950 w 3581473"/>
              <a:gd name="connsiteY12" fmla="*/ 952500 h 1076325"/>
              <a:gd name="connsiteX13" fmla="*/ 1190625 w 3581473"/>
              <a:gd name="connsiteY13" fmla="*/ 971550 h 1076325"/>
              <a:gd name="connsiteX14" fmla="*/ 1362075 w 3581473"/>
              <a:gd name="connsiteY14" fmla="*/ 990600 h 1076325"/>
              <a:gd name="connsiteX15" fmla="*/ 1485900 w 3581473"/>
              <a:gd name="connsiteY15" fmla="*/ 1009650 h 1076325"/>
              <a:gd name="connsiteX16" fmla="*/ 1914525 w 3581473"/>
              <a:gd name="connsiteY16" fmla="*/ 1019175 h 1076325"/>
              <a:gd name="connsiteX17" fmla="*/ 2028825 w 3581473"/>
              <a:gd name="connsiteY17" fmla="*/ 1038225 h 1076325"/>
              <a:gd name="connsiteX18" fmla="*/ 2076450 w 3581473"/>
              <a:gd name="connsiteY18" fmla="*/ 1047750 h 1076325"/>
              <a:gd name="connsiteX19" fmla="*/ 2209800 w 3581473"/>
              <a:gd name="connsiteY19" fmla="*/ 1057275 h 1076325"/>
              <a:gd name="connsiteX20" fmla="*/ 2343150 w 3581473"/>
              <a:gd name="connsiteY20" fmla="*/ 1076325 h 1076325"/>
              <a:gd name="connsiteX21" fmla="*/ 2638425 w 3581473"/>
              <a:gd name="connsiteY21" fmla="*/ 1066800 h 1076325"/>
              <a:gd name="connsiteX22" fmla="*/ 2790825 w 3581473"/>
              <a:gd name="connsiteY22" fmla="*/ 1047750 h 1076325"/>
              <a:gd name="connsiteX23" fmla="*/ 2857500 w 3581473"/>
              <a:gd name="connsiteY23" fmla="*/ 1038225 h 1076325"/>
              <a:gd name="connsiteX24" fmla="*/ 2905125 w 3581473"/>
              <a:gd name="connsiteY24" fmla="*/ 1028700 h 1076325"/>
              <a:gd name="connsiteX25" fmla="*/ 3048000 w 3581473"/>
              <a:gd name="connsiteY25" fmla="*/ 1019175 h 1076325"/>
              <a:gd name="connsiteX26" fmla="*/ 3076575 w 3581473"/>
              <a:gd name="connsiteY26" fmla="*/ 1009650 h 1076325"/>
              <a:gd name="connsiteX27" fmla="*/ 3200400 w 3581473"/>
              <a:gd name="connsiteY27" fmla="*/ 981075 h 1076325"/>
              <a:gd name="connsiteX28" fmla="*/ 3276600 w 3581473"/>
              <a:gd name="connsiteY28" fmla="*/ 942975 h 1076325"/>
              <a:gd name="connsiteX29" fmla="*/ 3305175 w 3581473"/>
              <a:gd name="connsiteY29" fmla="*/ 933450 h 1076325"/>
              <a:gd name="connsiteX30" fmla="*/ 3400425 w 3581473"/>
              <a:gd name="connsiteY30" fmla="*/ 866775 h 1076325"/>
              <a:gd name="connsiteX31" fmla="*/ 3429000 w 3581473"/>
              <a:gd name="connsiteY31" fmla="*/ 847725 h 1076325"/>
              <a:gd name="connsiteX32" fmla="*/ 3448050 w 3581473"/>
              <a:gd name="connsiteY32" fmla="*/ 809625 h 1076325"/>
              <a:gd name="connsiteX33" fmla="*/ 3486150 w 3581473"/>
              <a:gd name="connsiteY33" fmla="*/ 752475 h 1076325"/>
              <a:gd name="connsiteX34" fmla="*/ 3524250 w 3581473"/>
              <a:gd name="connsiteY34" fmla="*/ 695325 h 1076325"/>
              <a:gd name="connsiteX35" fmla="*/ 3543300 w 3581473"/>
              <a:gd name="connsiteY35" fmla="*/ 666750 h 1076325"/>
              <a:gd name="connsiteX36" fmla="*/ 3562350 w 3581473"/>
              <a:gd name="connsiteY36" fmla="*/ 638175 h 1076325"/>
              <a:gd name="connsiteX37" fmla="*/ 3581400 w 3581473"/>
              <a:gd name="connsiteY37"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66675 w 3581473"/>
              <a:gd name="connsiteY3" fmla="*/ 247650 h 1076325"/>
              <a:gd name="connsiteX4" fmla="*/ 133350 w 3581473"/>
              <a:gd name="connsiteY4" fmla="*/ 342900 h 1076325"/>
              <a:gd name="connsiteX5" fmla="*/ 342900 w 3581473"/>
              <a:gd name="connsiteY5" fmla="*/ 590550 h 1076325"/>
              <a:gd name="connsiteX6" fmla="*/ 409575 w 3581473"/>
              <a:gd name="connsiteY6" fmla="*/ 676275 h 1076325"/>
              <a:gd name="connsiteX7" fmla="*/ 800100 w 3581473"/>
              <a:gd name="connsiteY7" fmla="*/ 866775 h 1076325"/>
              <a:gd name="connsiteX8" fmla="*/ 847725 w 3581473"/>
              <a:gd name="connsiteY8" fmla="*/ 876300 h 1076325"/>
              <a:gd name="connsiteX9" fmla="*/ 876300 w 3581473"/>
              <a:gd name="connsiteY9" fmla="*/ 885825 h 1076325"/>
              <a:gd name="connsiteX10" fmla="*/ 923925 w 3581473"/>
              <a:gd name="connsiteY10" fmla="*/ 895350 h 1076325"/>
              <a:gd name="connsiteX11" fmla="*/ 1123950 w 3581473"/>
              <a:gd name="connsiteY11" fmla="*/ 952500 h 1076325"/>
              <a:gd name="connsiteX12" fmla="*/ 1190625 w 3581473"/>
              <a:gd name="connsiteY12" fmla="*/ 971550 h 1076325"/>
              <a:gd name="connsiteX13" fmla="*/ 1362075 w 3581473"/>
              <a:gd name="connsiteY13" fmla="*/ 990600 h 1076325"/>
              <a:gd name="connsiteX14" fmla="*/ 1485900 w 3581473"/>
              <a:gd name="connsiteY14" fmla="*/ 1009650 h 1076325"/>
              <a:gd name="connsiteX15" fmla="*/ 1914525 w 3581473"/>
              <a:gd name="connsiteY15" fmla="*/ 1019175 h 1076325"/>
              <a:gd name="connsiteX16" fmla="*/ 2028825 w 3581473"/>
              <a:gd name="connsiteY16" fmla="*/ 1038225 h 1076325"/>
              <a:gd name="connsiteX17" fmla="*/ 2076450 w 3581473"/>
              <a:gd name="connsiteY17" fmla="*/ 1047750 h 1076325"/>
              <a:gd name="connsiteX18" fmla="*/ 2209800 w 3581473"/>
              <a:gd name="connsiteY18" fmla="*/ 1057275 h 1076325"/>
              <a:gd name="connsiteX19" fmla="*/ 2343150 w 3581473"/>
              <a:gd name="connsiteY19" fmla="*/ 1076325 h 1076325"/>
              <a:gd name="connsiteX20" fmla="*/ 2638425 w 3581473"/>
              <a:gd name="connsiteY20" fmla="*/ 1066800 h 1076325"/>
              <a:gd name="connsiteX21" fmla="*/ 2790825 w 3581473"/>
              <a:gd name="connsiteY21" fmla="*/ 1047750 h 1076325"/>
              <a:gd name="connsiteX22" fmla="*/ 2857500 w 3581473"/>
              <a:gd name="connsiteY22" fmla="*/ 1038225 h 1076325"/>
              <a:gd name="connsiteX23" fmla="*/ 2905125 w 3581473"/>
              <a:gd name="connsiteY23" fmla="*/ 1028700 h 1076325"/>
              <a:gd name="connsiteX24" fmla="*/ 3048000 w 3581473"/>
              <a:gd name="connsiteY24" fmla="*/ 1019175 h 1076325"/>
              <a:gd name="connsiteX25" fmla="*/ 3076575 w 3581473"/>
              <a:gd name="connsiteY25" fmla="*/ 1009650 h 1076325"/>
              <a:gd name="connsiteX26" fmla="*/ 3200400 w 3581473"/>
              <a:gd name="connsiteY26" fmla="*/ 981075 h 1076325"/>
              <a:gd name="connsiteX27" fmla="*/ 3276600 w 3581473"/>
              <a:gd name="connsiteY27" fmla="*/ 942975 h 1076325"/>
              <a:gd name="connsiteX28" fmla="*/ 3305175 w 3581473"/>
              <a:gd name="connsiteY28" fmla="*/ 933450 h 1076325"/>
              <a:gd name="connsiteX29" fmla="*/ 3400425 w 3581473"/>
              <a:gd name="connsiteY29" fmla="*/ 866775 h 1076325"/>
              <a:gd name="connsiteX30" fmla="*/ 3429000 w 3581473"/>
              <a:gd name="connsiteY30" fmla="*/ 847725 h 1076325"/>
              <a:gd name="connsiteX31" fmla="*/ 3448050 w 3581473"/>
              <a:gd name="connsiteY31" fmla="*/ 809625 h 1076325"/>
              <a:gd name="connsiteX32" fmla="*/ 3486150 w 3581473"/>
              <a:gd name="connsiteY32" fmla="*/ 752475 h 1076325"/>
              <a:gd name="connsiteX33" fmla="*/ 3524250 w 3581473"/>
              <a:gd name="connsiteY33" fmla="*/ 695325 h 1076325"/>
              <a:gd name="connsiteX34" fmla="*/ 3543300 w 3581473"/>
              <a:gd name="connsiteY34" fmla="*/ 666750 h 1076325"/>
              <a:gd name="connsiteX35" fmla="*/ 3562350 w 3581473"/>
              <a:gd name="connsiteY35" fmla="*/ 638175 h 1076325"/>
              <a:gd name="connsiteX36" fmla="*/ 3581400 w 3581473"/>
              <a:gd name="connsiteY36" fmla="*/ 533400 h 1076325"/>
              <a:gd name="connsiteX0" fmla="*/ 0 w 3581473"/>
              <a:gd name="connsiteY0" fmla="*/ 0 h 1076325"/>
              <a:gd name="connsiteX1" fmla="*/ 19050 w 3581473"/>
              <a:gd name="connsiteY1" fmla="*/ 152400 h 1076325"/>
              <a:gd name="connsiteX2" fmla="*/ 28575 w 3581473"/>
              <a:gd name="connsiteY2" fmla="*/ 190500 h 1076325"/>
              <a:gd name="connsiteX3" fmla="*/ 133350 w 3581473"/>
              <a:gd name="connsiteY3" fmla="*/ 342900 h 1076325"/>
              <a:gd name="connsiteX4" fmla="*/ 342900 w 3581473"/>
              <a:gd name="connsiteY4" fmla="*/ 590550 h 1076325"/>
              <a:gd name="connsiteX5" fmla="*/ 409575 w 3581473"/>
              <a:gd name="connsiteY5" fmla="*/ 676275 h 1076325"/>
              <a:gd name="connsiteX6" fmla="*/ 800100 w 3581473"/>
              <a:gd name="connsiteY6" fmla="*/ 866775 h 1076325"/>
              <a:gd name="connsiteX7" fmla="*/ 847725 w 3581473"/>
              <a:gd name="connsiteY7" fmla="*/ 876300 h 1076325"/>
              <a:gd name="connsiteX8" fmla="*/ 876300 w 3581473"/>
              <a:gd name="connsiteY8" fmla="*/ 885825 h 1076325"/>
              <a:gd name="connsiteX9" fmla="*/ 923925 w 3581473"/>
              <a:gd name="connsiteY9" fmla="*/ 895350 h 1076325"/>
              <a:gd name="connsiteX10" fmla="*/ 1123950 w 3581473"/>
              <a:gd name="connsiteY10" fmla="*/ 952500 h 1076325"/>
              <a:gd name="connsiteX11" fmla="*/ 1190625 w 3581473"/>
              <a:gd name="connsiteY11" fmla="*/ 971550 h 1076325"/>
              <a:gd name="connsiteX12" fmla="*/ 1362075 w 3581473"/>
              <a:gd name="connsiteY12" fmla="*/ 990600 h 1076325"/>
              <a:gd name="connsiteX13" fmla="*/ 1485900 w 3581473"/>
              <a:gd name="connsiteY13" fmla="*/ 1009650 h 1076325"/>
              <a:gd name="connsiteX14" fmla="*/ 1914525 w 3581473"/>
              <a:gd name="connsiteY14" fmla="*/ 1019175 h 1076325"/>
              <a:gd name="connsiteX15" fmla="*/ 2028825 w 3581473"/>
              <a:gd name="connsiteY15" fmla="*/ 1038225 h 1076325"/>
              <a:gd name="connsiteX16" fmla="*/ 2076450 w 3581473"/>
              <a:gd name="connsiteY16" fmla="*/ 1047750 h 1076325"/>
              <a:gd name="connsiteX17" fmla="*/ 2209800 w 3581473"/>
              <a:gd name="connsiteY17" fmla="*/ 1057275 h 1076325"/>
              <a:gd name="connsiteX18" fmla="*/ 2343150 w 3581473"/>
              <a:gd name="connsiteY18" fmla="*/ 1076325 h 1076325"/>
              <a:gd name="connsiteX19" fmla="*/ 2638425 w 3581473"/>
              <a:gd name="connsiteY19" fmla="*/ 1066800 h 1076325"/>
              <a:gd name="connsiteX20" fmla="*/ 2790825 w 3581473"/>
              <a:gd name="connsiteY20" fmla="*/ 1047750 h 1076325"/>
              <a:gd name="connsiteX21" fmla="*/ 2857500 w 3581473"/>
              <a:gd name="connsiteY21" fmla="*/ 1038225 h 1076325"/>
              <a:gd name="connsiteX22" fmla="*/ 2905125 w 3581473"/>
              <a:gd name="connsiteY22" fmla="*/ 1028700 h 1076325"/>
              <a:gd name="connsiteX23" fmla="*/ 3048000 w 3581473"/>
              <a:gd name="connsiteY23" fmla="*/ 1019175 h 1076325"/>
              <a:gd name="connsiteX24" fmla="*/ 3076575 w 3581473"/>
              <a:gd name="connsiteY24" fmla="*/ 1009650 h 1076325"/>
              <a:gd name="connsiteX25" fmla="*/ 3200400 w 3581473"/>
              <a:gd name="connsiteY25" fmla="*/ 981075 h 1076325"/>
              <a:gd name="connsiteX26" fmla="*/ 3276600 w 3581473"/>
              <a:gd name="connsiteY26" fmla="*/ 942975 h 1076325"/>
              <a:gd name="connsiteX27" fmla="*/ 3305175 w 3581473"/>
              <a:gd name="connsiteY27" fmla="*/ 933450 h 1076325"/>
              <a:gd name="connsiteX28" fmla="*/ 3400425 w 3581473"/>
              <a:gd name="connsiteY28" fmla="*/ 866775 h 1076325"/>
              <a:gd name="connsiteX29" fmla="*/ 3429000 w 3581473"/>
              <a:gd name="connsiteY29" fmla="*/ 847725 h 1076325"/>
              <a:gd name="connsiteX30" fmla="*/ 3448050 w 3581473"/>
              <a:gd name="connsiteY30" fmla="*/ 809625 h 1076325"/>
              <a:gd name="connsiteX31" fmla="*/ 3486150 w 3581473"/>
              <a:gd name="connsiteY31" fmla="*/ 752475 h 1076325"/>
              <a:gd name="connsiteX32" fmla="*/ 3524250 w 3581473"/>
              <a:gd name="connsiteY32" fmla="*/ 695325 h 1076325"/>
              <a:gd name="connsiteX33" fmla="*/ 3543300 w 3581473"/>
              <a:gd name="connsiteY33" fmla="*/ 666750 h 1076325"/>
              <a:gd name="connsiteX34" fmla="*/ 3562350 w 3581473"/>
              <a:gd name="connsiteY34" fmla="*/ 638175 h 1076325"/>
              <a:gd name="connsiteX35" fmla="*/ 3581400 w 3581473"/>
              <a:gd name="connsiteY35" fmla="*/ 533400 h 1076325"/>
              <a:gd name="connsiteX0" fmla="*/ 0 w 3581473"/>
              <a:gd name="connsiteY0" fmla="*/ 0 h 1076325"/>
              <a:gd name="connsiteX1" fmla="*/ 19050 w 3581473"/>
              <a:gd name="connsiteY1" fmla="*/ 152400 h 1076325"/>
              <a:gd name="connsiteX2" fmla="*/ 133350 w 3581473"/>
              <a:gd name="connsiteY2" fmla="*/ 342900 h 1076325"/>
              <a:gd name="connsiteX3" fmla="*/ 342900 w 3581473"/>
              <a:gd name="connsiteY3" fmla="*/ 590550 h 1076325"/>
              <a:gd name="connsiteX4" fmla="*/ 409575 w 3581473"/>
              <a:gd name="connsiteY4" fmla="*/ 676275 h 1076325"/>
              <a:gd name="connsiteX5" fmla="*/ 800100 w 3581473"/>
              <a:gd name="connsiteY5" fmla="*/ 866775 h 1076325"/>
              <a:gd name="connsiteX6" fmla="*/ 847725 w 3581473"/>
              <a:gd name="connsiteY6" fmla="*/ 876300 h 1076325"/>
              <a:gd name="connsiteX7" fmla="*/ 876300 w 3581473"/>
              <a:gd name="connsiteY7" fmla="*/ 885825 h 1076325"/>
              <a:gd name="connsiteX8" fmla="*/ 923925 w 3581473"/>
              <a:gd name="connsiteY8" fmla="*/ 895350 h 1076325"/>
              <a:gd name="connsiteX9" fmla="*/ 1123950 w 3581473"/>
              <a:gd name="connsiteY9" fmla="*/ 952500 h 1076325"/>
              <a:gd name="connsiteX10" fmla="*/ 1190625 w 3581473"/>
              <a:gd name="connsiteY10" fmla="*/ 971550 h 1076325"/>
              <a:gd name="connsiteX11" fmla="*/ 1362075 w 3581473"/>
              <a:gd name="connsiteY11" fmla="*/ 990600 h 1076325"/>
              <a:gd name="connsiteX12" fmla="*/ 1485900 w 3581473"/>
              <a:gd name="connsiteY12" fmla="*/ 1009650 h 1076325"/>
              <a:gd name="connsiteX13" fmla="*/ 1914525 w 3581473"/>
              <a:gd name="connsiteY13" fmla="*/ 1019175 h 1076325"/>
              <a:gd name="connsiteX14" fmla="*/ 2028825 w 3581473"/>
              <a:gd name="connsiteY14" fmla="*/ 1038225 h 1076325"/>
              <a:gd name="connsiteX15" fmla="*/ 2076450 w 3581473"/>
              <a:gd name="connsiteY15" fmla="*/ 1047750 h 1076325"/>
              <a:gd name="connsiteX16" fmla="*/ 2209800 w 3581473"/>
              <a:gd name="connsiteY16" fmla="*/ 1057275 h 1076325"/>
              <a:gd name="connsiteX17" fmla="*/ 2343150 w 3581473"/>
              <a:gd name="connsiteY17" fmla="*/ 1076325 h 1076325"/>
              <a:gd name="connsiteX18" fmla="*/ 2638425 w 3581473"/>
              <a:gd name="connsiteY18" fmla="*/ 1066800 h 1076325"/>
              <a:gd name="connsiteX19" fmla="*/ 2790825 w 3581473"/>
              <a:gd name="connsiteY19" fmla="*/ 1047750 h 1076325"/>
              <a:gd name="connsiteX20" fmla="*/ 2857500 w 3581473"/>
              <a:gd name="connsiteY20" fmla="*/ 1038225 h 1076325"/>
              <a:gd name="connsiteX21" fmla="*/ 2905125 w 3581473"/>
              <a:gd name="connsiteY21" fmla="*/ 1028700 h 1076325"/>
              <a:gd name="connsiteX22" fmla="*/ 3048000 w 3581473"/>
              <a:gd name="connsiteY22" fmla="*/ 1019175 h 1076325"/>
              <a:gd name="connsiteX23" fmla="*/ 3076575 w 3581473"/>
              <a:gd name="connsiteY23" fmla="*/ 1009650 h 1076325"/>
              <a:gd name="connsiteX24" fmla="*/ 3200400 w 3581473"/>
              <a:gd name="connsiteY24" fmla="*/ 981075 h 1076325"/>
              <a:gd name="connsiteX25" fmla="*/ 3276600 w 3581473"/>
              <a:gd name="connsiteY25" fmla="*/ 942975 h 1076325"/>
              <a:gd name="connsiteX26" fmla="*/ 3305175 w 3581473"/>
              <a:gd name="connsiteY26" fmla="*/ 933450 h 1076325"/>
              <a:gd name="connsiteX27" fmla="*/ 3400425 w 3581473"/>
              <a:gd name="connsiteY27" fmla="*/ 866775 h 1076325"/>
              <a:gd name="connsiteX28" fmla="*/ 3429000 w 3581473"/>
              <a:gd name="connsiteY28" fmla="*/ 847725 h 1076325"/>
              <a:gd name="connsiteX29" fmla="*/ 3448050 w 3581473"/>
              <a:gd name="connsiteY29" fmla="*/ 809625 h 1076325"/>
              <a:gd name="connsiteX30" fmla="*/ 3486150 w 3581473"/>
              <a:gd name="connsiteY30" fmla="*/ 752475 h 1076325"/>
              <a:gd name="connsiteX31" fmla="*/ 3524250 w 3581473"/>
              <a:gd name="connsiteY31" fmla="*/ 695325 h 1076325"/>
              <a:gd name="connsiteX32" fmla="*/ 3543300 w 3581473"/>
              <a:gd name="connsiteY32" fmla="*/ 666750 h 1076325"/>
              <a:gd name="connsiteX33" fmla="*/ 3562350 w 3581473"/>
              <a:gd name="connsiteY33" fmla="*/ 638175 h 1076325"/>
              <a:gd name="connsiteX34" fmla="*/ 3581400 w 3581473"/>
              <a:gd name="connsiteY34" fmla="*/ 533400 h 1076325"/>
              <a:gd name="connsiteX0" fmla="*/ 0 w 3581473"/>
              <a:gd name="connsiteY0" fmla="*/ 0 h 1076325"/>
              <a:gd name="connsiteX1" fmla="*/ 133350 w 3581473"/>
              <a:gd name="connsiteY1" fmla="*/ 342900 h 1076325"/>
              <a:gd name="connsiteX2" fmla="*/ 342900 w 3581473"/>
              <a:gd name="connsiteY2" fmla="*/ 590550 h 1076325"/>
              <a:gd name="connsiteX3" fmla="*/ 409575 w 3581473"/>
              <a:gd name="connsiteY3" fmla="*/ 676275 h 1076325"/>
              <a:gd name="connsiteX4" fmla="*/ 800100 w 3581473"/>
              <a:gd name="connsiteY4" fmla="*/ 866775 h 1076325"/>
              <a:gd name="connsiteX5" fmla="*/ 847725 w 3581473"/>
              <a:gd name="connsiteY5" fmla="*/ 876300 h 1076325"/>
              <a:gd name="connsiteX6" fmla="*/ 876300 w 3581473"/>
              <a:gd name="connsiteY6" fmla="*/ 885825 h 1076325"/>
              <a:gd name="connsiteX7" fmla="*/ 923925 w 3581473"/>
              <a:gd name="connsiteY7" fmla="*/ 895350 h 1076325"/>
              <a:gd name="connsiteX8" fmla="*/ 1123950 w 3581473"/>
              <a:gd name="connsiteY8" fmla="*/ 952500 h 1076325"/>
              <a:gd name="connsiteX9" fmla="*/ 1190625 w 3581473"/>
              <a:gd name="connsiteY9" fmla="*/ 971550 h 1076325"/>
              <a:gd name="connsiteX10" fmla="*/ 1362075 w 3581473"/>
              <a:gd name="connsiteY10" fmla="*/ 990600 h 1076325"/>
              <a:gd name="connsiteX11" fmla="*/ 1485900 w 3581473"/>
              <a:gd name="connsiteY11" fmla="*/ 1009650 h 1076325"/>
              <a:gd name="connsiteX12" fmla="*/ 1914525 w 3581473"/>
              <a:gd name="connsiteY12" fmla="*/ 1019175 h 1076325"/>
              <a:gd name="connsiteX13" fmla="*/ 2028825 w 3581473"/>
              <a:gd name="connsiteY13" fmla="*/ 1038225 h 1076325"/>
              <a:gd name="connsiteX14" fmla="*/ 2076450 w 3581473"/>
              <a:gd name="connsiteY14" fmla="*/ 1047750 h 1076325"/>
              <a:gd name="connsiteX15" fmla="*/ 2209800 w 3581473"/>
              <a:gd name="connsiteY15" fmla="*/ 1057275 h 1076325"/>
              <a:gd name="connsiteX16" fmla="*/ 2343150 w 3581473"/>
              <a:gd name="connsiteY16" fmla="*/ 1076325 h 1076325"/>
              <a:gd name="connsiteX17" fmla="*/ 2638425 w 3581473"/>
              <a:gd name="connsiteY17" fmla="*/ 1066800 h 1076325"/>
              <a:gd name="connsiteX18" fmla="*/ 2790825 w 3581473"/>
              <a:gd name="connsiteY18" fmla="*/ 1047750 h 1076325"/>
              <a:gd name="connsiteX19" fmla="*/ 2857500 w 3581473"/>
              <a:gd name="connsiteY19" fmla="*/ 1038225 h 1076325"/>
              <a:gd name="connsiteX20" fmla="*/ 2905125 w 3581473"/>
              <a:gd name="connsiteY20" fmla="*/ 1028700 h 1076325"/>
              <a:gd name="connsiteX21" fmla="*/ 3048000 w 3581473"/>
              <a:gd name="connsiteY21" fmla="*/ 1019175 h 1076325"/>
              <a:gd name="connsiteX22" fmla="*/ 3076575 w 3581473"/>
              <a:gd name="connsiteY22" fmla="*/ 1009650 h 1076325"/>
              <a:gd name="connsiteX23" fmla="*/ 3200400 w 3581473"/>
              <a:gd name="connsiteY23" fmla="*/ 981075 h 1076325"/>
              <a:gd name="connsiteX24" fmla="*/ 3276600 w 3581473"/>
              <a:gd name="connsiteY24" fmla="*/ 942975 h 1076325"/>
              <a:gd name="connsiteX25" fmla="*/ 3305175 w 3581473"/>
              <a:gd name="connsiteY25" fmla="*/ 933450 h 1076325"/>
              <a:gd name="connsiteX26" fmla="*/ 3400425 w 3581473"/>
              <a:gd name="connsiteY26" fmla="*/ 866775 h 1076325"/>
              <a:gd name="connsiteX27" fmla="*/ 3429000 w 3581473"/>
              <a:gd name="connsiteY27" fmla="*/ 847725 h 1076325"/>
              <a:gd name="connsiteX28" fmla="*/ 3448050 w 3581473"/>
              <a:gd name="connsiteY28" fmla="*/ 809625 h 1076325"/>
              <a:gd name="connsiteX29" fmla="*/ 3486150 w 3581473"/>
              <a:gd name="connsiteY29" fmla="*/ 752475 h 1076325"/>
              <a:gd name="connsiteX30" fmla="*/ 3524250 w 3581473"/>
              <a:gd name="connsiteY30" fmla="*/ 695325 h 1076325"/>
              <a:gd name="connsiteX31" fmla="*/ 3543300 w 3581473"/>
              <a:gd name="connsiteY31" fmla="*/ 666750 h 1076325"/>
              <a:gd name="connsiteX32" fmla="*/ 3562350 w 3581473"/>
              <a:gd name="connsiteY32" fmla="*/ 638175 h 1076325"/>
              <a:gd name="connsiteX33" fmla="*/ 3581400 w 3581473"/>
              <a:gd name="connsiteY33" fmla="*/ 533400 h 1076325"/>
              <a:gd name="connsiteX0" fmla="*/ 0 w 3581473"/>
              <a:gd name="connsiteY0" fmla="*/ 0 h 1076325"/>
              <a:gd name="connsiteX1" fmla="*/ 342900 w 3581473"/>
              <a:gd name="connsiteY1" fmla="*/ 590550 h 1076325"/>
              <a:gd name="connsiteX2" fmla="*/ 409575 w 3581473"/>
              <a:gd name="connsiteY2" fmla="*/ 676275 h 1076325"/>
              <a:gd name="connsiteX3" fmla="*/ 800100 w 3581473"/>
              <a:gd name="connsiteY3" fmla="*/ 866775 h 1076325"/>
              <a:gd name="connsiteX4" fmla="*/ 847725 w 3581473"/>
              <a:gd name="connsiteY4" fmla="*/ 876300 h 1076325"/>
              <a:gd name="connsiteX5" fmla="*/ 876300 w 3581473"/>
              <a:gd name="connsiteY5" fmla="*/ 885825 h 1076325"/>
              <a:gd name="connsiteX6" fmla="*/ 923925 w 3581473"/>
              <a:gd name="connsiteY6" fmla="*/ 895350 h 1076325"/>
              <a:gd name="connsiteX7" fmla="*/ 1123950 w 3581473"/>
              <a:gd name="connsiteY7" fmla="*/ 952500 h 1076325"/>
              <a:gd name="connsiteX8" fmla="*/ 1190625 w 3581473"/>
              <a:gd name="connsiteY8" fmla="*/ 971550 h 1076325"/>
              <a:gd name="connsiteX9" fmla="*/ 1362075 w 3581473"/>
              <a:gd name="connsiteY9" fmla="*/ 990600 h 1076325"/>
              <a:gd name="connsiteX10" fmla="*/ 1485900 w 3581473"/>
              <a:gd name="connsiteY10" fmla="*/ 1009650 h 1076325"/>
              <a:gd name="connsiteX11" fmla="*/ 1914525 w 3581473"/>
              <a:gd name="connsiteY11" fmla="*/ 1019175 h 1076325"/>
              <a:gd name="connsiteX12" fmla="*/ 2028825 w 3581473"/>
              <a:gd name="connsiteY12" fmla="*/ 1038225 h 1076325"/>
              <a:gd name="connsiteX13" fmla="*/ 2076450 w 3581473"/>
              <a:gd name="connsiteY13" fmla="*/ 1047750 h 1076325"/>
              <a:gd name="connsiteX14" fmla="*/ 2209800 w 3581473"/>
              <a:gd name="connsiteY14" fmla="*/ 1057275 h 1076325"/>
              <a:gd name="connsiteX15" fmla="*/ 2343150 w 3581473"/>
              <a:gd name="connsiteY15" fmla="*/ 1076325 h 1076325"/>
              <a:gd name="connsiteX16" fmla="*/ 2638425 w 3581473"/>
              <a:gd name="connsiteY16" fmla="*/ 1066800 h 1076325"/>
              <a:gd name="connsiteX17" fmla="*/ 2790825 w 3581473"/>
              <a:gd name="connsiteY17" fmla="*/ 1047750 h 1076325"/>
              <a:gd name="connsiteX18" fmla="*/ 2857500 w 3581473"/>
              <a:gd name="connsiteY18" fmla="*/ 1038225 h 1076325"/>
              <a:gd name="connsiteX19" fmla="*/ 2905125 w 3581473"/>
              <a:gd name="connsiteY19" fmla="*/ 1028700 h 1076325"/>
              <a:gd name="connsiteX20" fmla="*/ 3048000 w 3581473"/>
              <a:gd name="connsiteY20" fmla="*/ 1019175 h 1076325"/>
              <a:gd name="connsiteX21" fmla="*/ 3076575 w 3581473"/>
              <a:gd name="connsiteY21" fmla="*/ 1009650 h 1076325"/>
              <a:gd name="connsiteX22" fmla="*/ 3200400 w 3581473"/>
              <a:gd name="connsiteY22" fmla="*/ 981075 h 1076325"/>
              <a:gd name="connsiteX23" fmla="*/ 3276600 w 3581473"/>
              <a:gd name="connsiteY23" fmla="*/ 942975 h 1076325"/>
              <a:gd name="connsiteX24" fmla="*/ 3305175 w 3581473"/>
              <a:gd name="connsiteY24" fmla="*/ 933450 h 1076325"/>
              <a:gd name="connsiteX25" fmla="*/ 3400425 w 3581473"/>
              <a:gd name="connsiteY25" fmla="*/ 866775 h 1076325"/>
              <a:gd name="connsiteX26" fmla="*/ 3429000 w 3581473"/>
              <a:gd name="connsiteY26" fmla="*/ 847725 h 1076325"/>
              <a:gd name="connsiteX27" fmla="*/ 3448050 w 3581473"/>
              <a:gd name="connsiteY27" fmla="*/ 809625 h 1076325"/>
              <a:gd name="connsiteX28" fmla="*/ 3486150 w 3581473"/>
              <a:gd name="connsiteY28" fmla="*/ 752475 h 1076325"/>
              <a:gd name="connsiteX29" fmla="*/ 3524250 w 3581473"/>
              <a:gd name="connsiteY29" fmla="*/ 695325 h 1076325"/>
              <a:gd name="connsiteX30" fmla="*/ 3543300 w 3581473"/>
              <a:gd name="connsiteY30" fmla="*/ 666750 h 1076325"/>
              <a:gd name="connsiteX31" fmla="*/ 3562350 w 3581473"/>
              <a:gd name="connsiteY31" fmla="*/ 638175 h 1076325"/>
              <a:gd name="connsiteX32" fmla="*/ 3581400 w 3581473"/>
              <a:gd name="connsiteY32" fmla="*/ 533400 h 1076325"/>
              <a:gd name="connsiteX0" fmla="*/ 0 w 3581473"/>
              <a:gd name="connsiteY0" fmla="*/ 0 h 1076325"/>
              <a:gd name="connsiteX1" fmla="*/ 342900 w 3581473"/>
              <a:gd name="connsiteY1" fmla="*/ 590550 h 1076325"/>
              <a:gd name="connsiteX2" fmla="*/ 409575 w 3581473"/>
              <a:gd name="connsiteY2" fmla="*/ 676275 h 1076325"/>
              <a:gd name="connsiteX3" fmla="*/ 800100 w 3581473"/>
              <a:gd name="connsiteY3" fmla="*/ 866775 h 1076325"/>
              <a:gd name="connsiteX4" fmla="*/ 847725 w 3581473"/>
              <a:gd name="connsiteY4" fmla="*/ 876300 h 1076325"/>
              <a:gd name="connsiteX5" fmla="*/ 876300 w 3581473"/>
              <a:gd name="connsiteY5" fmla="*/ 885825 h 1076325"/>
              <a:gd name="connsiteX6" fmla="*/ 923925 w 3581473"/>
              <a:gd name="connsiteY6" fmla="*/ 895350 h 1076325"/>
              <a:gd name="connsiteX7" fmla="*/ 1123950 w 3581473"/>
              <a:gd name="connsiteY7" fmla="*/ 952500 h 1076325"/>
              <a:gd name="connsiteX8" fmla="*/ 1190625 w 3581473"/>
              <a:gd name="connsiteY8" fmla="*/ 971550 h 1076325"/>
              <a:gd name="connsiteX9" fmla="*/ 1362075 w 3581473"/>
              <a:gd name="connsiteY9" fmla="*/ 990600 h 1076325"/>
              <a:gd name="connsiteX10" fmla="*/ 1485900 w 3581473"/>
              <a:gd name="connsiteY10" fmla="*/ 1009650 h 1076325"/>
              <a:gd name="connsiteX11" fmla="*/ 1914525 w 3581473"/>
              <a:gd name="connsiteY11" fmla="*/ 1019175 h 1076325"/>
              <a:gd name="connsiteX12" fmla="*/ 2028825 w 3581473"/>
              <a:gd name="connsiteY12" fmla="*/ 1038225 h 1076325"/>
              <a:gd name="connsiteX13" fmla="*/ 2076450 w 3581473"/>
              <a:gd name="connsiteY13" fmla="*/ 1047750 h 1076325"/>
              <a:gd name="connsiteX14" fmla="*/ 2209800 w 3581473"/>
              <a:gd name="connsiteY14" fmla="*/ 1057275 h 1076325"/>
              <a:gd name="connsiteX15" fmla="*/ 2343150 w 3581473"/>
              <a:gd name="connsiteY15" fmla="*/ 1076325 h 1076325"/>
              <a:gd name="connsiteX16" fmla="*/ 2638425 w 3581473"/>
              <a:gd name="connsiteY16" fmla="*/ 1066800 h 1076325"/>
              <a:gd name="connsiteX17" fmla="*/ 2790825 w 3581473"/>
              <a:gd name="connsiteY17" fmla="*/ 1047750 h 1076325"/>
              <a:gd name="connsiteX18" fmla="*/ 2857500 w 3581473"/>
              <a:gd name="connsiteY18" fmla="*/ 1038225 h 1076325"/>
              <a:gd name="connsiteX19" fmla="*/ 2905125 w 3581473"/>
              <a:gd name="connsiteY19" fmla="*/ 1028700 h 1076325"/>
              <a:gd name="connsiteX20" fmla="*/ 3048000 w 3581473"/>
              <a:gd name="connsiteY20" fmla="*/ 1019175 h 1076325"/>
              <a:gd name="connsiteX21" fmla="*/ 3076575 w 3581473"/>
              <a:gd name="connsiteY21" fmla="*/ 1009650 h 1076325"/>
              <a:gd name="connsiteX22" fmla="*/ 3200400 w 3581473"/>
              <a:gd name="connsiteY22" fmla="*/ 981075 h 1076325"/>
              <a:gd name="connsiteX23" fmla="*/ 3276600 w 3581473"/>
              <a:gd name="connsiteY23" fmla="*/ 942975 h 1076325"/>
              <a:gd name="connsiteX24" fmla="*/ 3305175 w 3581473"/>
              <a:gd name="connsiteY24" fmla="*/ 933450 h 1076325"/>
              <a:gd name="connsiteX25" fmla="*/ 3400425 w 3581473"/>
              <a:gd name="connsiteY25" fmla="*/ 866775 h 1076325"/>
              <a:gd name="connsiteX26" fmla="*/ 3429000 w 3581473"/>
              <a:gd name="connsiteY26" fmla="*/ 847725 h 1076325"/>
              <a:gd name="connsiteX27" fmla="*/ 3448050 w 3581473"/>
              <a:gd name="connsiteY27" fmla="*/ 809625 h 1076325"/>
              <a:gd name="connsiteX28" fmla="*/ 3486150 w 3581473"/>
              <a:gd name="connsiteY28" fmla="*/ 752475 h 1076325"/>
              <a:gd name="connsiteX29" fmla="*/ 3524250 w 3581473"/>
              <a:gd name="connsiteY29" fmla="*/ 695325 h 1076325"/>
              <a:gd name="connsiteX30" fmla="*/ 3543300 w 3581473"/>
              <a:gd name="connsiteY30" fmla="*/ 666750 h 1076325"/>
              <a:gd name="connsiteX31" fmla="*/ 3562350 w 3581473"/>
              <a:gd name="connsiteY31" fmla="*/ 638175 h 1076325"/>
              <a:gd name="connsiteX32" fmla="*/ 3581400 w 3581473"/>
              <a:gd name="connsiteY32" fmla="*/ 533400 h 1076325"/>
              <a:gd name="connsiteX0" fmla="*/ 0 w 3581473"/>
              <a:gd name="connsiteY0" fmla="*/ 0 h 1076325"/>
              <a:gd name="connsiteX1" fmla="*/ 342900 w 3581473"/>
              <a:gd name="connsiteY1" fmla="*/ 590550 h 1076325"/>
              <a:gd name="connsiteX2" fmla="*/ 409575 w 3581473"/>
              <a:gd name="connsiteY2" fmla="*/ 676275 h 1076325"/>
              <a:gd name="connsiteX3" fmla="*/ 800100 w 3581473"/>
              <a:gd name="connsiteY3" fmla="*/ 866775 h 1076325"/>
              <a:gd name="connsiteX4" fmla="*/ 847725 w 3581473"/>
              <a:gd name="connsiteY4" fmla="*/ 876300 h 1076325"/>
              <a:gd name="connsiteX5" fmla="*/ 876300 w 3581473"/>
              <a:gd name="connsiteY5" fmla="*/ 885825 h 1076325"/>
              <a:gd name="connsiteX6" fmla="*/ 1123950 w 3581473"/>
              <a:gd name="connsiteY6" fmla="*/ 952500 h 1076325"/>
              <a:gd name="connsiteX7" fmla="*/ 1190625 w 3581473"/>
              <a:gd name="connsiteY7" fmla="*/ 971550 h 1076325"/>
              <a:gd name="connsiteX8" fmla="*/ 1362075 w 3581473"/>
              <a:gd name="connsiteY8" fmla="*/ 990600 h 1076325"/>
              <a:gd name="connsiteX9" fmla="*/ 1485900 w 3581473"/>
              <a:gd name="connsiteY9" fmla="*/ 1009650 h 1076325"/>
              <a:gd name="connsiteX10" fmla="*/ 1914525 w 3581473"/>
              <a:gd name="connsiteY10" fmla="*/ 1019175 h 1076325"/>
              <a:gd name="connsiteX11" fmla="*/ 2028825 w 3581473"/>
              <a:gd name="connsiteY11" fmla="*/ 1038225 h 1076325"/>
              <a:gd name="connsiteX12" fmla="*/ 2076450 w 3581473"/>
              <a:gd name="connsiteY12" fmla="*/ 1047750 h 1076325"/>
              <a:gd name="connsiteX13" fmla="*/ 2209800 w 3581473"/>
              <a:gd name="connsiteY13" fmla="*/ 1057275 h 1076325"/>
              <a:gd name="connsiteX14" fmla="*/ 2343150 w 3581473"/>
              <a:gd name="connsiteY14" fmla="*/ 1076325 h 1076325"/>
              <a:gd name="connsiteX15" fmla="*/ 2638425 w 3581473"/>
              <a:gd name="connsiteY15" fmla="*/ 1066800 h 1076325"/>
              <a:gd name="connsiteX16" fmla="*/ 2790825 w 3581473"/>
              <a:gd name="connsiteY16" fmla="*/ 1047750 h 1076325"/>
              <a:gd name="connsiteX17" fmla="*/ 2857500 w 3581473"/>
              <a:gd name="connsiteY17" fmla="*/ 1038225 h 1076325"/>
              <a:gd name="connsiteX18" fmla="*/ 2905125 w 3581473"/>
              <a:gd name="connsiteY18" fmla="*/ 1028700 h 1076325"/>
              <a:gd name="connsiteX19" fmla="*/ 3048000 w 3581473"/>
              <a:gd name="connsiteY19" fmla="*/ 1019175 h 1076325"/>
              <a:gd name="connsiteX20" fmla="*/ 3076575 w 3581473"/>
              <a:gd name="connsiteY20" fmla="*/ 1009650 h 1076325"/>
              <a:gd name="connsiteX21" fmla="*/ 3200400 w 3581473"/>
              <a:gd name="connsiteY21" fmla="*/ 981075 h 1076325"/>
              <a:gd name="connsiteX22" fmla="*/ 3276600 w 3581473"/>
              <a:gd name="connsiteY22" fmla="*/ 942975 h 1076325"/>
              <a:gd name="connsiteX23" fmla="*/ 3305175 w 3581473"/>
              <a:gd name="connsiteY23" fmla="*/ 933450 h 1076325"/>
              <a:gd name="connsiteX24" fmla="*/ 3400425 w 3581473"/>
              <a:gd name="connsiteY24" fmla="*/ 866775 h 1076325"/>
              <a:gd name="connsiteX25" fmla="*/ 3429000 w 3581473"/>
              <a:gd name="connsiteY25" fmla="*/ 847725 h 1076325"/>
              <a:gd name="connsiteX26" fmla="*/ 3448050 w 3581473"/>
              <a:gd name="connsiteY26" fmla="*/ 809625 h 1076325"/>
              <a:gd name="connsiteX27" fmla="*/ 3486150 w 3581473"/>
              <a:gd name="connsiteY27" fmla="*/ 752475 h 1076325"/>
              <a:gd name="connsiteX28" fmla="*/ 3524250 w 3581473"/>
              <a:gd name="connsiteY28" fmla="*/ 695325 h 1076325"/>
              <a:gd name="connsiteX29" fmla="*/ 3543300 w 3581473"/>
              <a:gd name="connsiteY29" fmla="*/ 666750 h 1076325"/>
              <a:gd name="connsiteX30" fmla="*/ 3562350 w 3581473"/>
              <a:gd name="connsiteY30" fmla="*/ 638175 h 1076325"/>
              <a:gd name="connsiteX31" fmla="*/ 3581400 w 3581473"/>
              <a:gd name="connsiteY31" fmla="*/ 533400 h 1076325"/>
              <a:gd name="connsiteX0" fmla="*/ 0 w 3581473"/>
              <a:gd name="connsiteY0" fmla="*/ 0 h 1076325"/>
              <a:gd name="connsiteX1" fmla="*/ 342900 w 3581473"/>
              <a:gd name="connsiteY1" fmla="*/ 590550 h 1076325"/>
              <a:gd name="connsiteX2" fmla="*/ 409575 w 3581473"/>
              <a:gd name="connsiteY2" fmla="*/ 676275 h 1076325"/>
              <a:gd name="connsiteX3" fmla="*/ 800100 w 3581473"/>
              <a:gd name="connsiteY3" fmla="*/ 866775 h 1076325"/>
              <a:gd name="connsiteX4" fmla="*/ 876300 w 3581473"/>
              <a:gd name="connsiteY4" fmla="*/ 885825 h 1076325"/>
              <a:gd name="connsiteX5" fmla="*/ 1123950 w 3581473"/>
              <a:gd name="connsiteY5" fmla="*/ 952500 h 1076325"/>
              <a:gd name="connsiteX6" fmla="*/ 1190625 w 3581473"/>
              <a:gd name="connsiteY6" fmla="*/ 971550 h 1076325"/>
              <a:gd name="connsiteX7" fmla="*/ 1362075 w 3581473"/>
              <a:gd name="connsiteY7" fmla="*/ 990600 h 1076325"/>
              <a:gd name="connsiteX8" fmla="*/ 1485900 w 3581473"/>
              <a:gd name="connsiteY8" fmla="*/ 1009650 h 1076325"/>
              <a:gd name="connsiteX9" fmla="*/ 1914525 w 3581473"/>
              <a:gd name="connsiteY9" fmla="*/ 1019175 h 1076325"/>
              <a:gd name="connsiteX10" fmla="*/ 2028825 w 3581473"/>
              <a:gd name="connsiteY10" fmla="*/ 1038225 h 1076325"/>
              <a:gd name="connsiteX11" fmla="*/ 2076450 w 3581473"/>
              <a:gd name="connsiteY11" fmla="*/ 1047750 h 1076325"/>
              <a:gd name="connsiteX12" fmla="*/ 2209800 w 3581473"/>
              <a:gd name="connsiteY12" fmla="*/ 1057275 h 1076325"/>
              <a:gd name="connsiteX13" fmla="*/ 2343150 w 3581473"/>
              <a:gd name="connsiteY13" fmla="*/ 1076325 h 1076325"/>
              <a:gd name="connsiteX14" fmla="*/ 2638425 w 3581473"/>
              <a:gd name="connsiteY14" fmla="*/ 1066800 h 1076325"/>
              <a:gd name="connsiteX15" fmla="*/ 2790825 w 3581473"/>
              <a:gd name="connsiteY15" fmla="*/ 1047750 h 1076325"/>
              <a:gd name="connsiteX16" fmla="*/ 2857500 w 3581473"/>
              <a:gd name="connsiteY16" fmla="*/ 1038225 h 1076325"/>
              <a:gd name="connsiteX17" fmla="*/ 2905125 w 3581473"/>
              <a:gd name="connsiteY17" fmla="*/ 1028700 h 1076325"/>
              <a:gd name="connsiteX18" fmla="*/ 3048000 w 3581473"/>
              <a:gd name="connsiteY18" fmla="*/ 1019175 h 1076325"/>
              <a:gd name="connsiteX19" fmla="*/ 3076575 w 3581473"/>
              <a:gd name="connsiteY19" fmla="*/ 1009650 h 1076325"/>
              <a:gd name="connsiteX20" fmla="*/ 3200400 w 3581473"/>
              <a:gd name="connsiteY20" fmla="*/ 981075 h 1076325"/>
              <a:gd name="connsiteX21" fmla="*/ 3276600 w 3581473"/>
              <a:gd name="connsiteY21" fmla="*/ 942975 h 1076325"/>
              <a:gd name="connsiteX22" fmla="*/ 3305175 w 3581473"/>
              <a:gd name="connsiteY22" fmla="*/ 933450 h 1076325"/>
              <a:gd name="connsiteX23" fmla="*/ 3400425 w 3581473"/>
              <a:gd name="connsiteY23" fmla="*/ 866775 h 1076325"/>
              <a:gd name="connsiteX24" fmla="*/ 3429000 w 3581473"/>
              <a:gd name="connsiteY24" fmla="*/ 847725 h 1076325"/>
              <a:gd name="connsiteX25" fmla="*/ 3448050 w 3581473"/>
              <a:gd name="connsiteY25" fmla="*/ 809625 h 1076325"/>
              <a:gd name="connsiteX26" fmla="*/ 3486150 w 3581473"/>
              <a:gd name="connsiteY26" fmla="*/ 752475 h 1076325"/>
              <a:gd name="connsiteX27" fmla="*/ 3524250 w 3581473"/>
              <a:gd name="connsiteY27" fmla="*/ 695325 h 1076325"/>
              <a:gd name="connsiteX28" fmla="*/ 3543300 w 3581473"/>
              <a:gd name="connsiteY28" fmla="*/ 666750 h 1076325"/>
              <a:gd name="connsiteX29" fmla="*/ 3562350 w 3581473"/>
              <a:gd name="connsiteY29" fmla="*/ 638175 h 1076325"/>
              <a:gd name="connsiteX30" fmla="*/ 3581400 w 3581473"/>
              <a:gd name="connsiteY30" fmla="*/ 533400 h 1076325"/>
              <a:gd name="connsiteX0" fmla="*/ 0 w 3581473"/>
              <a:gd name="connsiteY0" fmla="*/ 0 h 1076325"/>
              <a:gd name="connsiteX1" fmla="*/ 342900 w 3581473"/>
              <a:gd name="connsiteY1" fmla="*/ 590550 h 1076325"/>
              <a:gd name="connsiteX2" fmla="*/ 409575 w 3581473"/>
              <a:gd name="connsiteY2" fmla="*/ 676275 h 1076325"/>
              <a:gd name="connsiteX3" fmla="*/ 800100 w 3581473"/>
              <a:gd name="connsiteY3" fmla="*/ 866775 h 1076325"/>
              <a:gd name="connsiteX4" fmla="*/ 1123950 w 3581473"/>
              <a:gd name="connsiteY4" fmla="*/ 952500 h 1076325"/>
              <a:gd name="connsiteX5" fmla="*/ 1190625 w 3581473"/>
              <a:gd name="connsiteY5" fmla="*/ 971550 h 1076325"/>
              <a:gd name="connsiteX6" fmla="*/ 1362075 w 3581473"/>
              <a:gd name="connsiteY6" fmla="*/ 990600 h 1076325"/>
              <a:gd name="connsiteX7" fmla="*/ 1485900 w 3581473"/>
              <a:gd name="connsiteY7" fmla="*/ 1009650 h 1076325"/>
              <a:gd name="connsiteX8" fmla="*/ 1914525 w 3581473"/>
              <a:gd name="connsiteY8" fmla="*/ 1019175 h 1076325"/>
              <a:gd name="connsiteX9" fmla="*/ 2028825 w 3581473"/>
              <a:gd name="connsiteY9" fmla="*/ 1038225 h 1076325"/>
              <a:gd name="connsiteX10" fmla="*/ 2076450 w 3581473"/>
              <a:gd name="connsiteY10" fmla="*/ 1047750 h 1076325"/>
              <a:gd name="connsiteX11" fmla="*/ 2209800 w 3581473"/>
              <a:gd name="connsiteY11" fmla="*/ 1057275 h 1076325"/>
              <a:gd name="connsiteX12" fmla="*/ 2343150 w 3581473"/>
              <a:gd name="connsiteY12" fmla="*/ 1076325 h 1076325"/>
              <a:gd name="connsiteX13" fmla="*/ 2638425 w 3581473"/>
              <a:gd name="connsiteY13" fmla="*/ 1066800 h 1076325"/>
              <a:gd name="connsiteX14" fmla="*/ 2790825 w 3581473"/>
              <a:gd name="connsiteY14" fmla="*/ 1047750 h 1076325"/>
              <a:gd name="connsiteX15" fmla="*/ 2857500 w 3581473"/>
              <a:gd name="connsiteY15" fmla="*/ 1038225 h 1076325"/>
              <a:gd name="connsiteX16" fmla="*/ 2905125 w 3581473"/>
              <a:gd name="connsiteY16" fmla="*/ 1028700 h 1076325"/>
              <a:gd name="connsiteX17" fmla="*/ 3048000 w 3581473"/>
              <a:gd name="connsiteY17" fmla="*/ 1019175 h 1076325"/>
              <a:gd name="connsiteX18" fmla="*/ 3076575 w 3581473"/>
              <a:gd name="connsiteY18" fmla="*/ 1009650 h 1076325"/>
              <a:gd name="connsiteX19" fmla="*/ 3200400 w 3581473"/>
              <a:gd name="connsiteY19" fmla="*/ 981075 h 1076325"/>
              <a:gd name="connsiteX20" fmla="*/ 3276600 w 3581473"/>
              <a:gd name="connsiteY20" fmla="*/ 942975 h 1076325"/>
              <a:gd name="connsiteX21" fmla="*/ 3305175 w 3581473"/>
              <a:gd name="connsiteY21" fmla="*/ 933450 h 1076325"/>
              <a:gd name="connsiteX22" fmla="*/ 3400425 w 3581473"/>
              <a:gd name="connsiteY22" fmla="*/ 866775 h 1076325"/>
              <a:gd name="connsiteX23" fmla="*/ 3429000 w 3581473"/>
              <a:gd name="connsiteY23" fmla="*/ 847725 h 1076325"/>
              <a:gd name="connsiteX24" fmla="*/ 3448050 w 3581473"/>
              <a:gd name="connsiteY24" fmla="*/ 809625 h 1076325"/>
              <a:gd name="connsiteX25" fmla="*/ 3486150 w 3581473"/>
              <a:gd name="connsiteY25" fmla="*/ 752475 h 1076325"/>
              <a:gd name="connsiteX26" fmla="*/ 3524250 w 3581473"/>
              <a:gd name="connsiteY26" fmla="*/ 695325 h 1076325"/>
              <a:gd name="connsiteX27" fmla="*/ 3543300 w 3581473"/>
              <a:gd name="connsiteY27" fmla="*/ 666750 h 1076325"/>
              <a:gd name="connsiteX28" fmla="*/ 3562350 w 3581473"/>
              <a:gd name="connsiteY28" fmla="*/ 638175 h 1076325"/>
              <a:gd name="connsiteX29" fmla="*/ 3581400 w 3581473"/>
              <a:gd name="connsiteY29" fmla="*/ 533400 h 1076325"/>
              <a:gd name="connsiteX0" fmla="*/ 0 w 3581473"/>
              <a:gd name="connsiteY0" fmla="*/ 0 h 1076325"/>
              <a:gd name="connsiteX1" fmla="*/ 342900 w 3581473"/>
              <a:gd name="connsiteY1" fmla="*/ 590550 h 1076325"/>
              <a:gd name="connsiteX2" fmla="*/ 409575 w 3581473"/>
              <a:gd name="connsiteY2" fmla="*/ 676275 h 1076325"/>
              <a:gd name="connsiteX3" fmla="*/ 1123950 w 3581473"/>
              <a:gd name="connsiteY3" fmla="*/ 952500 h 1076325"/>
              <a:gd name="connsiteX4" fmla="*/ 1190625 w 3581473"/>
              <a:gd name="connsiteY4" fmla="*/ 971550 h 1076325"/>
              <a:gd name="connsiteX5" fmla="*/ 1362075 w 3581473"/>
              <a:gd name="connsiteY5" fmla="*/ 990600 h 1076325"/>
              <a:gd name="connsiteX6" fmla="*/ 1485900 w 3581473"/>
              <a:gd name="connsiteY6" fmla="*/ 1009650 h 1076325"/>
              <a:gd name="connsiteX7" fmla="*/ 1914525 w 3581473"/>
              <a:gd name="connsiteY7" fmla="*/ 1019175 h 1076325"/>
              <a:gd name="connsiteX8" fmla="*/ 2028825 w 3581473"/>
              <a:gd name="connsiteY8" fmla="*/ 1038225 h 1076325"/>
              <a:gd name="connsiteX9" fmla="*/ 2076450 w 3581473"/>
              <a:gd name="connsiteY9" fmla="*/ 1047750 h 1076325"/>
              <a:gd name="connsiteX10" fmla="*/ 2209800 w 3581473"/>
              <a:gd name="connsiteY10" fmla="*/ 1057275 h 1076325"/>
              <a:gd name="connsiteX11" fmla="*/ 2343150 w 3581473"/>
              <a:gd name="connsiteY11" fmla="*/ 1076325 h 1076325"/>
              <a:gd name="connsiteX12" fmla="*/ 2638425 w 3581473"/>
              <a:gd name="connsiteY12" fmla="*/ 1066800 h 1076325"/>
              <a:gd name="connsiteX13" fmla="*/ 2790825 w 3581473"/>
              <a:gd name="connsiteY13" fmla="*/ 1047750 h 1076325"/>
              <a:gd name="connsiteX14" fmla="*/ 2857500 w 3581473"/>
              <a:gd name="connsiteY14" fmla="*/ 1038225 h 1076325"/>
              <a:gd name="connsiteX15" fmla="*/ 2905125 w 3581473"/>
              <a:gd name="connsiteY15" fmla="*/ 1028700 h 1076325"/>
              <a:gd name="connsiteX16" fmla="*/ 3048000 w 3581473"/>
              <a:gd name="connsiteY16" fmla="*/ 1019175 h 1076325"/>
              <a:gd name="connsiteX17" fmla="*/ 3076575 w 3581473"/>
              <a:gd name="connsiteY17" fmla="*/ 1009650 h 1076325"/>
              <a:gd name="connsiteX18" fmla="*/ 3200400 w 3581473"/>
              <a:gd name="connsiteY18" fmla="*/ 981075 h 1076325"/>
              <a:gd name="connsiteX19" fmla="*/ 3276600 w 3581473"/>
              <a:gd name="connsiteY19" fmla="*/ 942975 h 1076325"/>
              <a:gd name="connsiteX20" fmla="*/ 3305175 w 3581473"/>
              <a:gd name="connsiteY20" fmla="*/ 933450 h 1076325"/>
              <a:gd name="connsiteX21" fmla="*/ 3400425 w 3581473"/>
              <a:gd name="connsiteY21" fmla="*/ 866775 h 1076325"/>
              <a:gd name="connsiteX22" fmla="*/ 3429000 w 3581473"/>
              <a:gd name="connsiteY22" fmla="*/ 847725 h 1076325"/>
              <a:gd name="connsiteX23" fmla="*/ 3448050 w 3581473"/>
              <a:gd name="connsiteY23" fmla="*/ 809625 h 1076325"/>
              <a:gd name="connsiteX24" fmla="*/ 3486150 w 3581473"/>
              <a:gd name="connsiteY24" fmla="*/ 752475 h 1076325"/>
              <a:gd name="connsiteX25" fmla="*/ 3524250 w 3581473"/>
              <a:gd name="connsiteY25" fmla="*/ 695325 h 1076325"/>
              <a:gd name="connsiteX26" fmla="*/ 3543300 w 3581473"/>
              <a:gd name="connsiteY26" fmla="*/ 666750 h 1076325"/>
              <a:gd name="connsiteX27" fmla="*/ 3562350 w 3581473"/>
              <a:gd name="connsiteY27" fmla="*/ 638175 h 1076325"/>
              <a:gd name="connsiteX28" fmla="*/ 3581400 w 3581473"/>
              <a:gd name="connsiteY28" fmla="*/ 533400 h 1076325"/>
              <a:gd name="connsiteX0" fmla="*/ 0 w 3581473"/>
              <a:gd name="connsiteY0" fmla="*/ 0 h 1076325"/>
              <a:gd name="connsiteX1" fmla="*/ 342900 w 3581473"/>
              <a:gd name="connsiteY1" fmla="*/ 590550 h 1076325"/>
              <a:gd name="connsiteX2" fmla="*/ 409575 w 3581473"/>
              <a:gd name="connsiteY2" fmla="*/ 676275 h 1076325"/>
              <a:gd name="connsiteX3" fmla="*/ 1190625 w 3581473"/>
              <a:gd name="connsiteY3" fmla="*/ 971550 h 1076325"/>
              <a:gd name="connsiteX4" fmla="*/ 1362075 w 3581473"/>
              <a:gd name="connsiteY4" fmla="*/ 990600 h 1076325"/>
              <a:gd name="connsiteX5" fmla="*/ 1485900 w 3581473"/>
              <a:gd name="connsiteY5" fmla="*/ 1009650 h 1076325"/>
              <a:gd name="connsiteX6" fmla="*/ 1914525 w 3581473"/>
              <a:gd name="connsiteY6" fmla="*/ 1019175 h 1076325"/>
              <a:gd name="connsiteX7" fmla="*/ 2028825 w 3581473"/>
              <a:gd name="connsiteY7" fmla="*/ 1038225 h 1076325"/>
              <a:gd name="connsiteX8" fmla="*/ 2076450 w 3581473"/>
              <a:gd name="connsiteY8" fmla="*/ 1047750 h 1076325"/>
              <a:gd name="connsiteX9" fmla="*/ 2209800 w 3581473"/>
              <a:gd name="connsiteY9" fmla="*/ 1057275 h 1076325"/>
              <a:gd name="connsiteX10" fmla="*/ 2343150 w 3581473"/>
              <a:gd name="connsiteY10" fmla="*/ 1076325 h 1076325"/>
              <a:gd name="connsiteX11" fmla="*/ 2638425 w 3581473"/>
              <a:gd name="connsiteY11" fmla="*/ 1066800 h 1076325"/>
              <a:gd name="connsiteX12" fmla="*/ 2790825 w 3581473"/>
              <a:gd name="connsiteY12" fmla="*/ 1047750 h 1076325"/>
              <a:gd name="connsiteX13" fmla="*/ 2857500 w 3581473"/>
              <a:gd name="connsiteY13" fmla="*/ 1038225 h 1076325"/>
              <a:gd name="connsiteX14" fmla="*/ 2905125 w 3581473"/>
              <a:gd name="connsiteY14" fmla="*/ 1028700 h 1076325"/>
              <a:gd name="connsiteX15" fmla="*/ 3048000 w 3581473"/>
              <a:gd name="connsiteY15" fmla="*/ 1019175 h 1076325"/>
              <a:gd name="connsiteX16" fmla="*/ 3076575 w 3581473"/>
              <a:gd name="connsiteY16" fmla="*/ 1009650 h 1076325"/>
              <a:gd name="connsiteX17" fmla="*/ 3200400 w 3581473"/>
              <a:gd name="connsiteY17" fmla="*/ 981075 h 1076325"/>
              <a:gd name="connsiteX18" fmla="*/ 3276600 w 3581473"/>
              <a:gd name="connsiteY18" fmla="*/ 942975 h 1076325"/>
              <a:gd name="connsiteX19" fmla="*/ 3305175 w 3581473"/>
              <a:gd name="connsiteY19" fmla="*/ 933450 h 1076325"/>
              <a:gd name="connsiteX20" fmla="*/ 3400425 w 3581473"/>
              <a:gd name="connsiteY20" fmla="*/ 866775 h 1076325"/>
              <a:gd name="connsiteX21" fmla="*/ 3429000 w 3581473"/>
              <a:gd name="connsiteY21" fmla="*/ 847725 h 1076325"/>
              <a:gd name="connsiteX22" fmla="*/ 3448050 w 3581473"/>
              <a:gd name="connsiteY22" fmla="*/ 809625 h 1076325"/>
              <a:gd name="connsiteX23" fmla="*/ 3486150 w 3581473"/>
              <a:gd name="connsiteY23" fmla="*/ 752475 h 1076325"/>
              <a:gd name="connsiteX24" fmla="*/ 3524250 w 3581473"/>
              <a:gd name="connsiteY24" fmla="*/ 695325 h 1076325"/>
              <a:gd name="connsiteX25" fmla="*/ 3543300 w 3581473"/>
              <a:gd name="connsiteY25" fmla="*/ 666750 h 1076325"/>
              <a:gd name="connsiteX26" fmla="*/ 3562350 w 3581473"/>
              <a:gd name="connsiteY26" fmla="*/ 638175 h 1076325"/>
              <a:gd name="connsiteX27" fmla="*/ 3581400 w 3581473"/>
              <a:gd name="connsiteY27" fmla="*/ 533400 h 1076325"/>
              <a:gd name="connsiteX0" fmla="*/ 0 w 3581473"/>
              <a:gd name="connsiteY0" fmla="*/ 0 h 1076325"/>
              <a:gd name="connsiteX1" fmla="*/ 342900 w 3581473"/>
              <a:gd name="connsiteY1" fmla="*/ 590550 h 1076325"/>
              <a:gd name="connsiteX2" fmla="*/ 409575 w 3581473"/>
              <a:gd name="connsiteY2" fmla="*/ 676275 h 1076325"/>
              <a:gd name="connsiteX3" fmla="*/ 1362075 w 3581473"/>
              <a:gd name="connsiteY3" fmla="*/ 990600 h 1076325"/>
              <a:gd name="connsiteX4" fmla="*/ 1485900 w 3581473"/>
              <a:gd name="connsiteY4" fmla="*/ 1009650 h 1076325"/>
              <a:gd name="connsiteX5" fmla="*/ 1914525 w 3581473"/>
              <a:gd name="connsiteY5" fmla="*/ 1019175 h 1076325"/>
              <a:gd name="connsiteX6" fmla="*/ 2028825 w 3581473"/>
              <a:gd name="connsiteY6" fmla="*/ 1038225 h 1076325"/>
              <a:gd name="connsiteX7" fmla="*/ 2076450 w 3581473"/>
              <a:gd name="connsiteY7" fmla="*/ 1047750 h 1076325"/>
              <a:gd name="connsiteX8" fmla="*/ 2209800 w 3581473"/>
              <a:gd name="connsiteY8" fmla="*/ 1057275 h 1076325"/>
              <a:gd name="connsiteX9" fmla="*/ 2343150 w 3581473"/>
              <a:gd name="connsiteY9" fmla="*/ 1076325 h 1076325"/>
              <a:gd name="connsiteX10" fmla="*/ 2638425 w 3581473"/>
              <a:gd name="connsiteY10" fmla="*/ 1066800 h 1076325"/>
              <a:gd name="connsiteX11" fmla="*/ 2790825 w 3581473"/>
              <a:gd name="connsiteY11" fmla="*/ 1047750 h 1076325"/>
              <a:gd name="connsiteX12" fmla="*/ 2857500 w 3581473"/>
              <a:gd name="connsiteY12" fmla="*/ 1038225 h 1076325"/>
              <a:gd name="connsiteX13" fmla="*/ 2905125 w 3581473"/>
              <a:gd name="connsiteY13" fmla="*/ 1028700 h 1076325"/>
              <a:gd name="connsiteX14" fmla="*/ 3048000 w 3581473"/>
              <a:gd name="connsiteY14" fmla="*/ 1019175 h 1076325"/>
              <a:gd name="connsiteX15" fmla="*/ 3076575 w 3581473"/>
              <a:gd name="connsiteY15" fmla="*/ 1009650 h 1076325"/>
              <a:gd name="connsiteX16" fmla="*/ 3200400 w 3581473"/>
              <a:gd name="connsiteY16" fmla="*/ 981075 h 1076325"/>
              <a:gd name="connsiteX17" fmla="*/ 3276600 w 3581473"/>
              <a:gd name="connsiteY17" fmla="*/ 942975 h 1076325"/>
              <a:gd name="connsiteX18" fmla="*/ 3305175 w 3581473"/>
              <a:gd name="connsiteY18" fmla="*/ 933450 h 1076325"/>
              <a:gd name="connsiteX19" fmla="*/ 3400425 w 3581473"/>
              <a:gd name="connsiteY19" fmla="*/ 866775 h 1076325"/>
              <a:gd name="connsiteX20" fmla="*/ 3429000 w 3581473"/>
              <a:gd name="connsiteY20" fmla="*/ 847725 h 1076325"/>
              <a:gd name="connsiteX21" fmla="*/ 3448050 w 3581473"/>
              <a:gd name="connsiteY21" fmla="*/ 809625 h 1076325"/>
              <a:gd name="connsiteX22" fmla="*/ 3486150 w 3581473"/>
              <a:gd name="connsiteY22" fmla="*/ 752475 h 1076325"/>
              <a:gd name="connsiteX23" fmla="*/ 3524250 w 3581473"/>
              <a:gd name="connsiteY23" fmla="*/ 695325 h 1076325"/>
              <a:gd name="connsiteX24" fmla="*/ 3543300 w 3581473"/>
              <a:gd name="connsiteY24" fmla="*/ 666750 h 1076325"/>
              <a:gd name="connsiteX25" fmla="*/ 3562350 w 3581473"/>
              <a:gd name="connsiteY25" fmla="*/ 638175 h 1076325"/>
              <a:gd name="connsiteX26" fmla="*/ 3581400 w 3581473"/>
              <a:gd name="connsiteY26" fmla="*/ 533400 h 1076325"/>
              <a:gd name="connsiteX0" fmla="*/ 0 w 3581473"/>
              <a:gd name="connsiteY0" fmla="*/ 0 h 1076325"/>
              <a:gd name="connsiteX1" fmla="*/ 342900 w 3581473"/>
              <a:gd name="connsiteY1" fmla="*/ 590550 h 1076325"/>
              <a:gd name="connsiteX2" fmla="*/ 409575 w 3581473"/>
              <a:gd name="connsiteY2" fmla="*/ 676275 h 1076325"/>
              <a:gd name="connsiteX3" fmla="*/ 1362075 w 3581473"/>
              <a:gd name="connsiteY3" fmla="*/ 990600 h 1076325"/>
              <a:gd name="connsiteX4" fmla="*/ 1485900 w 3581473"/>
              <a:gd name="connsiteY4" fmla="*/ 1009650 h 1076325"/>
              <a:gd name="connsiteX5" fmla="*/ 1914525 w 3581473"/>
              <a:gd name="connsiteY5" fmla="*/ 1019175 h 1076325"/>
              <a:gd name="connsiteX6" fmla="*/ 2028825 w 3581473"/>
              <a:gd name="connsiteY6" fmla="*/ 1038225 h 1076325"/>
              <a:gd name="connsiteX7" fmla="*/ 2076450 w 3581473"/>
              <a:gd name="connsiteY7" fmla="*/ 1047750 h 1076325"/>
              <a:gd name="connsiteX8" fmla="*/ 2209800 w 3581473"/>
              <a:gd name="connsiteY8" fmla="*/ 1057275 h 1076325"/>
              <a:gd name="connsiteX9" fmla="*/ 2343150 w 3581473"/>
              <a:gd name="connsiteY9" fmla="*/ 1076325 h 1076325"/>
              <a:gd name="connsiteX10" fmla="*/ 2638425 w 3581473"/>
              <a:gd name="connsiteY10" fmla="*/ 1066800 h 1076325"/>
              <a:gd name="connsiteX11" fmla="*/ 2790825 w 3581473"/>
              <a:gd name="connsiteY11" fmla="*/ 1047750 h 1076325"/>
              <a:gd name="connsiteX12" fmla="*/ 2857500 w 3581473"/>
              <a:gd name="connsiteY12" fmla="*/ 1038225 h 1076325"/>
              <a:gd name="connsiteX13" fmla="*/ 2905125 w 3581473"/>
              <a:gd name="connsiteY13" fmla="*/ 1028700 h 1076325"/>
              <a:gd name="connsiteX14" fmla="*/ 3048000 w 3581473"/>
              <a:gd name="connsiteY14" fmla="*/ 1019175 h 1076325"/>
              <a:gd name="connsiteX15" fmla="*/ 3076575 w 3581473"/>
              <a:gd name="connsiteY15" fmla="*/ 1009650 h 1076325"/>
              <a:gd name="connsiteX16" fmla="*/ 3200400 w 3581473"/>
              <a:gd name="connsiteY16" fmla="*/ 981075 h 1076325"/>
              <a:gd name="connsiteX17" fmla="*/ 3276600 w 3581473"/>
              <a:gd name="connsiteY17" fmla="*/ 942975 h 1076325"/>
              <a:gd name="connsiteX18" fmla="*/ 3305175 w 3581473"/>
              <a:gd name="connsiteY18" fmla="*/ 933450 h 1076325"/>
              <a:gd name="connsiteX19" fmla="*/ 3400425 w 3581473"/>
              <a:gd name="connsiteY19" fmla="*/ 866775 h 1076325"/>
              <a:gd name="connsiteX20" fmla="*/ 3429000 w 3581473"/>
              <a:gd name="connsiteY20" fmla="*/ 847725 h 1076325"/>
              <a:gd name="connsiteX21" fmla="*/ 3448050 w 3581473"/>
              <a:gd name="connsiteY21" fmla="*/ 809625 h 1076325"/>
              <a:gd name="connsiteX22" fmla="*/ 3524250 w 3581473"/>
              <a:gd name="connsiteY22" fmla="*/ 695325 h 1076325"/>
              <a:gd name="connsiteX23" fmla="*/ 3543300 w 3581473"/>
              <a:gd name="connsiteY23" fmla="*/ 666750 h 1076325"/>
              <a:gd name="connsiteX24" fmla="*/ 3562350 w 3581473"/>
              <a:gd name="connsiteY24" fmla="*/ 638175 h 1076325"/>
              <a:gd name="connsiteX25" fmla="*/ 3581400 w 3581473"/>
              <a:gd name="connsiteY25" fmla="*/ 533400 h 1076325"/>
              <a:gd name="connsiteX0" fmla="*/ 0 w 3581473"/>
              <a:gd name="connsiteY0" fmla="*/ 0 h 1076325"/>
              <a:gd name="connsiteX1" fmla="*/ 342900 w 3581473"/>
              <a:gd name="connsiteY1" fmla="*/ 590550 h 1076325"/>
              <a:gd name="connsiteX2" fmla="*/ 409575 w 3581473"/>
              <a:gd name="connsiteY2" fmla="*/ 676275 h 1076325"/>
              <a:gd name="connsiteX3" fmla="*/ 1362075 w 3581473"/>
              <a:gd name="connsiteY3" fmla="*/ 990600 h 1076325"/>
              <a:gd name="connsiteX4" fmla="*/ 1485900 w 3581473"/>
              <a:gd name="connsiteY4" fmla="*/ 1009650 h 1076325"/>
              <a:gd name="connsiteX5" fmla="*/ 1914525 w 3581473"/>
              <a:gd name="connsiteY5" fmla="*/ 1019175 h 1076325"/>
              <a:gd name="connsiteX6" fmla="*/ 2028825 w 3581473"/>
              <a:gd name="connsiteY6" fmla="*/ 1038225 h 1076325"/>
              <a:gd name="connsiteX7" fmla="*/ 2076450 w 3581473"/>
              <a:gd name="connsiteY7" fmla="*/ 1047750 h 1076325"/>
              <a:gd name="connsiteX8" fmla="*/ 2209800 w 3581473"/>
              <a:gd name="connsiteY8" fmla="*/ 1057275 h 1076325"/>
              <a:gd name="connsiteX9" fmla="*/ 2343150 w 3581473"/>
              <a:gd name="connsiteY9" fmla="*/ 1076325 h 1076325"/>
              <a:gd name="connsiteX10" fmla="*/ 2638425 w 3581473"/>
              <a:gd name="connsiteY10" fmla="*/ 1066800 h 1076325"/>
              <a:gd name="connsiteX11" fmla="*/ 2790825 w 3581473"/>
              <a:gd name="connsiteY11" fmla="*/ 1047750 h 1076325"/>
              <a:gd name="connsiteX12" fmla="*/ 2857500 w 3581473"/>
              <a:gd name="connsiteY12" fmla="*/ 1038225 h 1076325"/>
              <a:gd name="connsiteX13" fmla="*/ 2905125 w 3581473"/>
              <a:gd name="connsiteY13" fmla="*/ 1028700 h 1076325"/>
              <a:gd name="connsiteX14" fmla="*/ 3048000 w 3581473"/>
              <a:gd name="connsiteY14" fmla="*/ 1019175 h 1076325"/>
              <a:gd name="connsiteX15" fmla="*/ 3076575 w 3581473"/>
              <a:gd name="connsiteY15" fmla="*/ 1009650 h 1076325"/>
              <a:gd name="connsiteX16" fmla="*/ 3200400 w 3581473"/>
              <a:gd name="connsiteY16" fmla="*/ 981075 h 1076325"/>
              <a:gd name="connsiteX17" fmla="*/ 3276600 w 3581473"/>
              <a:gd name="connsiteY17" fmla="*/ 942975 h 1076325"/>
              <a:gd name="connsiteX18" fmla="*/ 3305175 w 3581473"/>
              <a:gd name="connsiteY18" fmla="*/ 933450 h 1076325"/>
              <a:gd name="connsiteX19" fmla="*/ 3400425 w 3581473"/>
              <a:gd name="connsiteY19" fmla="*/ 866775 h 1076325"/>
              <a:gd name="connsiteX20" fmla="*/ 3448050 w 3581473"/>
              <a:gd name="connsiteY20" fmla="*/ 809625 h 1076325"/>
              <a:gd name="connsiteX21" fmla="*/ 3524250 w 3581473"/>
              <a:gd name="connsiteY21" fmla="*/ 695325 h 1076325"/>
              <a:gd name="connsiteX22" fmla="*/ 3543300 w 3581473"/>
              <a:gd name="connsiteY22" fmla="*/ 666750 h 1076325"/>
              <a:gd name="connsiteX23" fmla="*/ 3562350 w 3581473"/>
              <a:gd name="connsiteY23" fmla="*/ 638175 h 1076325"/>
              <a:gd name="connsiteX24" fmla="*/ 3581400 w 3581473"/>
              <a:gd name="connsiteY24" fmla="*/ 533400 h 1076325"/>
              <a:gd name="connsiteX0" fmla="*/ 0 w 3581473"/>
              <a:gd name="connsiteY0" fmla="*/ 0 h 1076325"/>
              <a:gd name="connsiteX1" fmla="*/ 342900 w 3581473"/>
              <a:gd name="connsiteY1" fmla="*/ 590550 h 1076325"/>
              <a:gd name="connsiteX2" fmla="*/ 409575 w 3581473"/>
              <a:gd name="connsiteY2" fmla="*/ 676275 h 1076325"/>
              <a:gd name="connsiteX3" fmla="*/ 1362075 w 3581473"/>
              <a:gd name="connsiteY3" fmla="*/ 990600 h 1076325"/>
              <a:gd name="connsiteX4" fmla="*/ 1485900 w 3581473"/>
              <a:gd name="connsiteY4" fmla="*/ 1009650 h 1076325"/>
              <a:gd name="connsiteX5" fmla="*/ 1914525 w 3581473"/>
              <a:gd name="connsiteY5" fmla="*/ 1019175 h 1076325"/>
              <a:gd name="connsiteX6" fmla="*/ 2028825 w 3581473"/>
              <a:gd name="connsiteY6" fmla="*/ 1038225 h 1076325"/>
              <a:gd name="connsiteX7" fmla="*/ 2076450 w 3581473"/>
              <a:gd name="connsiteY7" fmla="*/ 1047750 h 1076325"/>
              <a:gd name="connsiteX8" fmla="*/ 2209800 w 3581473"/>
              <a:gd name="connsiteY8" fmla="*/ 1057275 h 1076325"/>
              <a:gd name="connsiteX9" fmla="*/ 2343150 w 3581473"/>
              <a:gd name="connsiteY9" fmla="*/ 1076325 h 1076325"/>
              <a:gd name="connsiteX10" fmla="*/ 2638425 w 3581473"/>
              <a:gd name="connsiteY10" fmla="*/ 1066800 h 1076325"/>
              <a:gd name="connsiteX11" fmla="*/ 2790825 w 3581473"/>
              <a:gd name="connsiteY11" fmla="*/ 1047750 h 1076325"/>
              <a:gd name="connsiteX12" fmla="*/ 2857500 w 3581473"/>
              <a:gd name="connsiteY12" fmla="*/ 1038225 h 1076325"/>
              <a:gd name="connsiteX13" fmla="*/ 2905125 w 3581473"/>
              <a:gd name="connsiteY13" fmla="*/ 1028700 h 1076325"/>
              <a:gd name="connsiteX14" fmla="*/ 3048000 w 3581473"/>
              <a:gd name="connsiteY14" fmla="*/ 1019175 h 1076325"/>
              <a:gd name="connsiteX15" fmla="*/ 3076575 w 3581473"/>
              <a:gd name="connsiteY15" fmla="*/ 1009650 h 1076325"/>
              <a:gd name="connsiteX16" fmla="*/ 3200400 w 3581473"/>
              <a:gd name="connsiteY16" fmla="*/ 981075 h 1076325"/>
              <a:gd name="connsiteX17" fmla="*/ 3276600 w 3581473"/>
              <a:gd name="connsiteY17" fmla="*/ 942975 h 1076325"/>
              <a:gd name="connsiteX18" fmla="*/ 3305175 w 3581473"/>
              <a:gd name="connsiteY18" fmla="*/ 933450 h 1076325"/>
              <a:gd name="connsiteX19" fmla="*/ 3448050 w 3581473"/>
              <a:gd name="connsiteY19" fmla="*/ 809625 h 1076325"/>
              <a:gd name="connsiteX20" fmla="*/ 3524250 w 3581473"/>
              <a:gd name="connsiteY20" fmla="*/ 695325 h 1076325"/>
              <a:gd name="connsiteX21" fmla="*/ 3543300 w 3581473"/>
              <a:gd name="connsiteY21" fmla="*/ 666750 h 1076325"/>
              <a:gd name="connsiteX22" fmla="*/ 3562350 w 3581473"/>
              <a:gd name="connsiteY22" fmla="*/ 638175 h 1076325"/>
              <a:gd name="connsiteX23" fmla="*/ 3581400 w 3581473"/>
              <a:gd name="connsiteY23" fmla="*/ 533400 h 1076325"/>
              <a:gd name="connsiteX0" fmla="*/ 0 w 3581473"/>
              <a:gd name="connsiteY0" fmla="*/ 0 h 1076325"/>
              <a:gd name="connsiteX1" fmla="*/ 342900 w 3581473"/>
              <a:gd name="connsiteY1" fmla="*/ 590550 h 1076325"/>
              <a:gd name="connsiteX2" fmla="*/ 409575 w 3581473"/>
              <a:gd name="connsiteY2" fmla="*/ 676275 h 1076325"/>
              <a:gd name="connsiteX3" fmla="*/ 1362075 w 3581473"/>
              <a:gd name="connsiteY3" fmla="*/ 990600 h 1076325"/>
              <a:gd name="connsiteX4" fmla="*/ 1485900 w 3581473"/>
              <a:gd name="connsiteY4" fmla="*/ 1009650 h 1076325"/>
              <a:gd name="connsiteX5" fmla="*/ 1914525 w 3581473"/>
              <a:gd name="connsiteY5" fmla="*/ 1019175 h 1076325"/>
              <a:gd name="connsiteX6" fmla="*/ 2028825 w 3581473"/>
              <a:gd name="connsiteY6" fmla="*/ 1038225 h 1076325"/>
              <a:gd name="connsiteX7" fmla="*/ 2076450 w 3581473"/>
              <a:gd name="connsiteY7" fmla="*/ 1047750 h 1076325"/>
              <a:gd name="connsiteX8" fmla="*/ 2209800 w 3581473"/>
              <a:gd name="connsiteY8" fmla="*/ 1057275 h 1076325"/>
              <a:gd name="connsiteX9" fmla="*/ 2343150 w 3581473"/>
              <a:gd name="connsiteY9" fmla="*/ 1076325 h 1076325"/>
              <a:gd name="connsiteX10" fmla="*/ 2638425 w 3581473"/>
              <a:gd name="connsiteY10" fmla="*/ 1066800 h 1076325"/>
              <a:gd name="connsiteX11" fmla="*/ 2790825 w 3581473"/>
              <a:gd name="connsiteY11" fmla="*/ 1047750 h 1076325"/>
              <a:gd name="connsiteX12" fmla="*/ 2857500 w 3581473"/>
              <a:gd name="connsiteY12" fmla="*/ 1038225 h 1076325"/>
              <a:gd name="connsiteX13" fmla="*/ 2905125 w 3581473"/>
              <a:gd name="connsiteY13" fmla="*/ 1028700 h 1076325"/>
              <a:gd name="connsiteX14" fmla="*/ 3048000 w 3581473"/>
              <a:gd name="connsiteY14" fmla="*/ 1019175 h 1076325"/>
              <a:gd name="connsiteX15" fmla="*/ 3076575 w 3581473"/>
              <a:gd name="connsiteY15" fmla="*/ 1009650 h 1076325"/>
              <a:gd name="connsiteX16" fmla="*/ 3200400 w 3581473"/>
              <a:gd name="connsiteY16" fmla="*/ 981075 h 1076325"/>
              <a:gd name="connsiteX17" fmla="*/ 3276600 w 3581473"/>
              <a:gd name="connsiteY17" fmla="*/ 942975 h 1076325"/>
              <a:gd name="connsiteX18" fmla="*/ 3448050 w 3581473"/>
              <a:gd name="connsiteY18" fmla="*/ 809625 h 1076325"/>
              <a:gd name="connsiteX19" fmla="*/ 3524250 w 3581473"/>
              <a:gd name="connsiteY19" fmla="*/ 695325 h 1076325"/>
              <a:gd name="connsiteX20" fmla="*/ 3543300 w 3581473"/>
              <a:gd name="connsiteY20" fmla="*/ 666750 h 1076325"/>
              <a:gd name="connsiteX21" fmla="*/ 3562350 w 3581473"/>
              <a:gd name="connsiteY21" fmla="*/ 638175 h 1076325"/>
              <a:gd name="connsiteX22" fmla="*/ 3581400 w 3581473"/>
              <a:gd name="connsiteY22" fmla="*/ 533400 h 1076325"/>
              <a:gd name="connsiteX0" fmla="*/ 0 w 3581473"/>
              <a:gd name="connsiteY0" fmla="*/ 0 h 1076325"/>
              <a:gd name="connsiteX1" fmla="*/ 342900 w 3581473"/>
              <a:gd name="connsiteY1" fmla="*/ 590550 h 1076325"/>
              <a:gd name="connsiteX2" fmla="*/ 409575 w 3581473"/>
              <a:gd name="connsiteY2" fmla="*/ 676275 h 1076325"/>
              <a:gd name="connsiteX3" fmla="*/ 1362075 w 3581473"/>
              <a:gd name="connsiteY3" fmla="*/ 990600 h 1076325"/>
              <a:gd name="connsiteX4" fmla="*/ 1485900 w 3581473"/>
              <a:gd name="connsiteY4" fmla="*/ 1009650 h 1076325"/>
              <a:gd name="connsiteX5" fmla="*/ 1914525 w 3581473"/>
              <a:gd name="connsiteY5" fmla="*/ 1019175 h 1076325"/>
              <a:gd name="connsiteX6" fmla="*/ 2028825 w 3581473"/>
              <a:gd name="connsiteY6" fmla="*/ 1038225 h 1076325"/>
              <a:gd name="connsiteX7" fmla="*/ 2076450 w 3581473"/>
              <a:gd name="connsiteY7" fmla="*/ 1047750 h 1076325"/>
              <a:gd name="connsiteX8" fmla="*/ 2209800 w 3581473"/>
              <a:gd name="connsiteY8" fmla="*/ 1057275 h 1076325"/>
              <a:gd name="connsiteX9" fmla="*/ 2343150 w 3581473"/>
              <a:gd name="connsiteY9" fmla="*/ 1076325 h 1076325"/>
              <a:gd name="connsiteX10" fmla="*/ 2638425 w 3581473"/>
              <a:gd name="connsiteY10" fmla="*/ 1066800 h 1076325"/>
              <a:gd name="connsiteX11" fmla="*/ 2790825 w 3581473"/>
              <a:gd name="connsiteY11" fmla="*/ 1047750 h 1076325"/>
              <a:gd name="connsiteX12" fmla="*/ 2857500 w 3581473"/>
              <a:gd name="connsiteY12" fmla="*/ 1038225 h 1076325"/>
              <a:gd name="connsiteX13" fmla="*/ 2905125 w 3581473"/>
              <a:gd name="connsiteY13" fmla="*/ 1028700 h 1076325"/>
              <a:gd name="connsiteX14" fmla="*/ 3048000 w 3581473"/>
              <a:gd name="connsiteY14" fmla="*/ 1019175 h 1076325"/>
              <a:gd name="connsiteX15" fmla="*/ 3200400 w 3581473"/>
              <a:gd name="connsiteY15" fmla="*/ 981075 h 1076325"/>
              <a:gd name="connsiteX16" fmla="*/ 3276600 w 3581473"/>
              <a:gd name="connsiteY16" fmla="*/ 942975 h 1076325"/>
              <a:gd name="connsiteX17" fmla="*/ 3448050 w 3581473"/>
              <a:gd name="connsiteY17" fmla="*/ 809625 h 1076325"/>
              <a:gd name="connsiteX18" fmla="*/ 3524250 w 3581473"/>
              <a:gd name="connsiteY18" fmla="*/ 695325 h 1076325"/>
              <a:gd name="connsiteX19" fmla="*/ 3543300 w 3581473"/>
              <a:gd name="connsiteY19" fmla="*/ 666750 h 1076325"/>
              <a:gd name="connsiteX20" fmla="*/ 3562350 w 3581473"/>
              <a:gd name="connsiteY20" fmla="*/ 638175 h 1076325"/>
              <a:gd name="connsiteX21" fmla="*/ 3581400 w 3581473"/>
              <a:gd name="connsiteY21" fmla="*/ 533400 h 1076325"/>
              <a:gd name="connsiteX0" fmla="*/ 0 w 3581473"/>
              <a:gd name="connsiteY0" fmla="*/ 0 h 1076325"/>
              <a:gd name="connsiteX1" fmla="*/ 342900 w 3581473"/>
              <a:gd name="connsiteY1" fmla="*/ 590550 h 1076325"/>
              <a:gd name="connsiteX2" fmla="*/ 409575 w 3581473"/>
              <a:gd name="connsiteY2" fmla="*/ 676275 h 1076325"/>
              <a:gd name="connsiteX3" fmla="*/ 1362075 w 3581473"/>
              <a:gd name="connsiteY3" fmla="*/ 990600 h 1076325"/>
              <a:gd name="connsiteX4" fmla="*/ 1485900 w 3581473"/>
              <a:gd name="connsiteY4" fmla="*/ 1009650 h 1076325"/>
              <a:gd name="connsiteX5" fmla="*/ 1914525 w 3581473"/>
              <a:gd name="connsiteY5" fmla="*/ 1019175 h 1076325"/>
              <a:gd name="connsiteX6" fmla="*/ 2028825 w 3581473"/>
              <a:gd name="connsiteY6" fmla="*/ 1038225 h 1076325"/>
              <a:gd name="connsiteX7" fmla="*/ 2076450 w 3581473"/>
              <a:gd name="connsiteY7" fmla="*/ 1047750 h 1076325"/>
              <a:gd name="connsiteX8" fmla="*/ 2209800 w 3581473"/>
              <a:gd name="connsiteY8" fmla="*/ 1057275 h 1076325"/>
              <a:gd name="connsiteX9" fmla="*/ 2343150 w 3581473"/>
              <a:gd name="connsiteY9" fmla="*/ 1076325 h 1076325"/>
              <a:gd name="connsiteX10" fmla="*/ 2638425 w 3581473"/>
              <a:gd name="connsiteY10" fmla="*/ 1066800 h 1076325"/>
              <a:gd name="connsiteX11" fmla="*/ 2790825 w 3581473"/>
              <a:gd name="connsiteY11" fmla="*/ 1047750 h 1076325"/>
              <a:gd name="connsiteX12" fmla="*/ 2857500 w 3581473"/>
              <a:gd name="connsiteY12" fmla="*/ 1038225 h 1076325"/>
              <a:gd name="connsiteX13" fmla="*/ 3048000 w 3581473"/>
              <a:gd name="connsiteY13" fmla="*/ 1019175 h 1076325"/>
              <a:gd name="connsiteX14" fmla="*/ 3200400 w 3581473"/>
              <a:gd name="connsiteY14" fmla="*/ 981075 h 1076325"/>
              <a:gd name="connsiteX15" fmla="*/ 3276600 w 3581473"/>
              <a:gd name="connsiteY15" fmla="*/ 942975 h 1076325"/>
              <a:gd name="connsiteX16" fmla="*/ 3448050 w 3581473"/>
              <a:gd name="connsiteY16" fmla="*/ 809625 h 1076325"/>
              <a:gd name="connsiteX17" fmla="*/ 3524250 w 3581473"/>
              <a:gd name="connsiteY17" fmla="*/ 695325 h 1076325"/>
              <a:gd name="connsiteX18" fmla="*/ 3543300 w 3581473"/>
              <a:gd name="connsiteY18" fmla="*/ 666750 h 1076325"/>
              <a:gd name="connsiteX19" fmla="*/ 3562350 w 3581473"/>
              <a:gd name="connsiteY19" fmla="*/ 638175 h 1076325"/>
              <a:gd name="connsiteX20" fmla="*/ 3581400 w 3581473"/>
              <a:gd name="connsiteY20" fmla="*/ 533400 h 1076325"/>
              <a:gd name="connsiteX0" fmla="*/ 0 w 3581473"/>
              <a:gd name="connsiteY0" fmla="*/ 0 h 1076435"/>
              <a:gd name="connsiteX1" fmla="*/ 342900 w 3581473"/>
              <a:gd name="connsiteY1" fmla="*/ 590550 h 1076435"/>
              <a:gd name="connsiteX2" fmla="*/ 409575 w 3581473"/>
              <a:gd name="connsiteY2" fmla="*/ 676275 h 1076435"/>
              <a:gd name="connsiteX3" fmla="*/ 1362075 w 3581473"/>
              <a:gd name="connsiteY3" fmla="*/ 990600 h 1076435"/>
              <a:gd name="connsiteX4" fmla="*/ 1485900 w 3581473"/>
              <a:gd name="connsiteY4" fmla="*/ 1009650 h 1076435"/>
              <a:gd name="connsiteX5" fmla="*/ 1914525 w 3581473"/>
              <a:gd name="connsiteY5" fmla="*/ 1019175 h 1076435"/>
              <a:gd name="connsiteX6" fmla="*/ 2028825 w 3581473"/>
              <a:gd name="connsiteY6" fmla="*/ 1038225 h 1076435"/>
              <a:gd name="connsiteX7" fmla="*/ 2076450 w 3581473"/>
              <a:gd name="connsiteY7" fmla="*/ 1047750 h 1076435"/>
              <a:gd name="connsiteX8" fmla="*/ 2209800 w 3581473"/>
              <a:gd name="connsiteY8" fmla="*/ 1057275 h 1076435"/>
              <a:gd name="connsiteX9" fmla="*/ 2343150 w 3581473"/>
              <a:gd name="connsiteY9" fmla="*/ 1076325 h 1076435"/>
              <a:gd name="connsiteX10" fmla="*/ 2790825 w 3581473"/>
              <a:gd name="connsiteY10" fmla="*/ 1047750 h 1076435"/>
              <a:gd name="connsiteX11" fmla="*/ 2857500 w 3581473"/>
              <a:gd name="connsiteY11" fmla="*/ 1038225 h 1076435"/>
              <a:gd name="connsiteX12" fmla="*/ 3048000 w 3581473"/>
              <a:gd name="connsiteY12" fmla="*/ 1019175 h 1076435"/>
              <a:gd name="connsiteX13" fmla="*/ 3200400 w 3581473"/>
              <a:gd name="connsiteY13" fmla="*/ 981075 h 1076435"/>
              <a:gd name="connsiteX14" fmla="*/ 3276600 w 3581473"/>
              <a:gd name="connsiteY14" fmla="*/ 942975 h 1076435"/>
              <a:gd name="connsiteX15" fmla="*/ 3448050 w 3581473"/>
              <a:gd name="connsiteY15" fmla="*/ 809625 h 1076435"/>
              <a:gd name="connsiteX16" fmla="*/ 3524250 w 3581473"/>
              <a:gd name="connsiteY16" fmla="*/ 695325 h 1076435"/>
              <a:gd name="connsiteX17" fmla="*/ 3543300 w 3581473"/>
              <a:gd name="connsiteY17" fmla="*/ 666750 h 1076435"/>
              <a:gd name="connsiteX18" fmla="*/ 3562350 w 3581473"/>
              <a:gd name="connsiteY18" fmla="*/ 638175 h 1076435"/>
              <a:gd name="connsiteX19" fmla="*/ 3581400 w 3581473"/>
              <a:gd name="connsiteY19" fmla="*/ 533400 h 1076435"/>
              <a:gd name="connsiteX0" fmla="*/ 0 w 3581473"/>
              <a:gd name="connsiteY0" fmla="*/ 0 h 1057275"/>
              <a:gd name="connsiteX1" fmla="*/ 342900 w 3581473"/>
              <a:gd name="connsiteY1" fmla="*/ 590550 h 1057275"/>
              <a:gd name="connsiteX2" fmla="*/ 409575 w 3581473"/>
              <a:gd name="connsiteY2" fmla="*/ 676275 h 1057275"/>
              <a:gd name="connsiteX3" fmla="*/ 1362075 w 3581473"/>
              <a:gd name="connsiteY3" fmla="*/ 990600 h 1057275"/>
              <a:gd name="connsiteX4" fmla="*/ 1485900 w 3581473"/>
              <a:gd name="connsiteY4" fmla="*/ 1009650 h 1057275"/>
              <a:gd name="connsiteX5" fmla="*/ 1914525 w 3581473"/>
              <a:gd name="connsiteY5" fmla="*/ 1019175 h 1057275"/>
              <a:gd name="connsiteX6" fmla="*/ 2028825 w 3581473"/>
              <a:gd name="connsiteY6" fmla="*/ 1038225 h 1057275"/>
              <a:gd name="connsiteX7" fmla="*/ 2076450 w 3581473"/>
              <a:gd name="connsiteY7" fmla="*/ 1047750 h 1057275"/>
              <a:gd name="connsiteX8" fmla="*/ 2209800 w 3581473"/>
              <a:gd name="connsiteY8" fmla="*/ 1057275 h 1057275"/>
              <a:gd name="connsiteX9" fmla="*/ 2790825 w 3581473"/>
              <a:gd name="connsiteY9" fmla="*/ 1047750 h 1057275"/>
              <a:gd name="connsiteX10" fmla="*/ 2857500 w 3581473"/>
              <a:gd name="connsiteY10" fmla="*/ 1038225 h 1057275"/>
              <a:gd name="connsiteX11" fmla="*/ 3048000 w 3581473"/>
              <a:gd name="connsiteY11" fmla="*/ 1019175 h 1057275"/>
              <a:gd name="connsiteX12" fmla="*/ 3200400 w 3581473"/>
              <a:gd name="connsiteY12" fmla="*/ 981075 h 1057275"/>
              <a:gd name="connsiteX13" fmla="*/ 3276600 w 3581473"/>
              <a:gd name="connsiteY13" fmla="*/ 942975 h 1057275"/>
              <a:gd name="connsiteX14" fmla="*/ 3448050 w 3581473"/>
              <a:gd name="connsiteY14" fmla="*/ 809625 h 1057275"/>
              <a:gd name="connsiteX15" fmla="*/ 3524250 w 3581473"/>
              <a:gd name="connsiteY15" fmla="*/ 695325 h 1057275"/>
              <a:gd name="connsiteX16" fmla="*/ 3543300 w 3581473"/>
              <a:gd name="connsiteY16" fmla="*/ 666750 h 1057275"/>
              <a:gd name="connsiteX17" fmla="*/ 3562350 w 3581473"/>
              <a:gd name="connsiteY17" fmla="*/ 638175 h 1057275"/>
              <a:gd name="connsiteX18" fmla="*/ 3581400 w 3581473"/>
              <a:gd name="connsiteY18" fmla="*/ 533400 h 1057275"/>
              <a:gd name="connsiteX0" fmla="*/ 0 w 3581473"/>
              <a:gd name="connsiteY0" fmla="*/ 0 h 1057275"/>
              <a:gd name="connsiteX1" fmla="*/ 342900 w 3581473"/>
              <a:gd name="connsiteY1" fmla="*/ 590550 h 1057275"/>
              <a:gd name="connsiteX2" fmla="*/ 409575 w 3581473"/>
              <a:gd name="connsiteY2" fmla="*/ 676275 h 1057275"/>
              <a:gd name="connsiteX3" fmla="*/ 1362075 w 3581473"/>
              <a:gd name="connsiteY3" fmla="*/ 990600 h 1057275"/>
              <a:gd name="connsiteX4" fmla="*/ 1485900 w 3581473"/>
              <a:gd name="connsiteY4" fmla="*/ 1009650 h 1057275"/>
              <a:gd name="connsiteX5" fmla="*/ 1914525 w 3581473"/>
              <a:gd name="connsiteY5" fmla="*/ 1019175 h 1057275"/>
              <a:gd name="connsiteX6" fmla="*/ 2028825 w 3581473"/>
              <a:gd name="connsiteY6" fmla="*/ 1038225 h 1057275"/>
              <a:gd name="connsiteX7" fmla="*/ 2076450 w 3581473"/>
              <a:gd name="connsiteY7" fmla="*/ 1047750 h 1057275"/>
              <a:gd name="connsiteX8" fmla="*/ 2209800 w 3581473"/>
              <a:gd name="connsiteY8" fmla="*/ 1057275 h 1057275"/>
              <a:gd name="connsiteX9" fmla="*/ 2790825 w 3581473"/>
              <a:gd name="connsiteY9" fmla="*/ 1047750 h 1057275"/>
              <a:gd name="connsiteX10" fmla="*/ 2857500 w 3581473"/>
              <a:gd name="connsiteY10" fmla="*/ 1038225 h 1057275"/>
              <a:gd name="connsiteX11" fmla="*/ 3048000 w 3581473"/>
              <a:gd name="connsiteY11" fmla="*/ 1019175 h 1057275"/>
              <a:gd name="connsiteX12" fmla="*/ 3200400 w 3581473"/>
              <a:gd name="connsiteY12" fmla="*/ 981075 h 1057275"/>
              <a:gd name="connsiteX13" fmla="*/ 3448050 w 3581473"/>
              <a:gd name="connsiteY13" fmla="*/ 809625 h 1057275"/>
              <a:gd name="connsiteX14" fmla="*/ 3524250 w 3581473"/>
              <a:gd name="connsiteY14" fmla="*/ 695325 h 1057275"/>
              <a:gd name="connsiteX15" fmla="*/ 3543300 w 3581473"/>
              <a:gd name="connsiteY15" fmla="*/ 666750 h 1057275"/>
              <a:gd name="connsiteX16" fmla="*/ 3562350 w 3581473"/>
              <a:gd name="connsiteY16" fmla="*/ 638175 h 1057275"/>
              <a:gd name="connsiteX17" fmla="*/ 3581400 w 3581473"/>
              <a:gd name="connsiteY17" fmla="*/ 533400 h 1057275"/>
              <a:gd name="connsiteX0" fmla="*/ 0 w 3581473"/>
              <a:gd name="connsiteY0" fmla="*/ 0 h 1057275"/>
              <a:gd name="connsiteX1" fmla="*/ 342900 w 3581473"/>
              <a:gd name="connsiteY1" fmla="*/ 590550 h 1057275"/>
              <a:gd name="connsiteX2" fmla="*/ 409575 w 3581473"/>
              <a:gd name="connsiteY2" fmla="*/ 676275 h 1057275"/>
              <a:gd name="connsiteX3" fmla="*/ 1362075 w 3581473"/>
              <a:gd name="connsiteY3" fmla="*/ 990600 h 1057275"/>
              <a:gd name="connsiteX4" fmla="*/ 1485900 w 3581473"/>
              <a:gd name="connsiteY4" fmla="*/ 1009650 h 1057275"/>
              <a:gd name="connsiteX5" fmla="*/ 1914525 w 3581473"/>
              <a:gd name="connsiteY5" fmla="*/ 1019175 h 1057275"/>
              <a:gd name="connsiteX6" fmla="*/ 2028825 w 3581473"/>
              <a:gd name="connsiteY6" fmla="*/ 1038225 h 1057275"/>
              <a:gd name="connsiteX7" fmla="*/ 2076450 w 3581473"/>
              <a:gd name="connsiteY7" fmla="*/ 1047750 h 1057275"/>
              <a:gd name="connsiteX8" fmla="*/ 2209800 w 3581473"/>
              <a:gd name="connsiteY8" fmla="*/ 1057275 h 1057275"/>
              <a:gd name="connsiteX9" fmla="*/ 2790825 w 3581473"/>
              <a:gd name="connsiteY9" fmla="*/ 1047750 h 1057275"/>
              <a:gd name="connsiteX10" fmla="*/ 2857500 w 3581473"/>
              <a:gd name="connsiteY10" fmla="*/ 1038225 h 1057275"/>
              <a:gd name="connsiteX11" fmla="*/ 3048000 w 3581473"/>
              <a:gd name="connsiteY11" fmla="*/ 1019175 h 1057275"/>
              <a:gd name="connsiteX12" fmla="*/ 3200400 w 3581473"/>
              <a:gd name="connsiteY12" fmla="*/ 981075 h 1057275"/>
              <a:gd name="connsiteX13" fmla="*/ 3448050 w 3581473"/>
              <a:gd name="connsiteY13" fmla="*/ 809625 h 1057275"/>
              <a:gd name="connsiteX14" fmla="*/ 3543300 w 3581473"/>
              <a:gd name="connsiteY14" fmla="*/ 666750 h 1057275"/>
              <a:gd name="connsiteX15" fmla="*/ 3562350 w 3581473"/>
              <a:gd name="connsiteY15" fmla="*/ 638175 h 1057275"/>
              <a:gd name="connsiteX16" fmla="*/ 3581400 w 3581473"/>
              <a:gd name="connsiteY16" fmla="*/ 533400 h 1057275"/>
              <a:gd name="connsiteX0" fmla="*/ 0 w 3581400"/>
              <a:gd name="connsiteY0" fmla="*/ 0 h 1057275"/>
              <a:gd name="connsiteX1" fmla="*/ 342900 w 3581400"/>
              <a:gd name="connsiteY1" fmla="*/ 590550 h 1057275"/>
              <a:gd name="connsiteX2" fmla="*/ 409575 w 3581400"/>
              <a:gd name="connsiteY2" fmla="*/ 676275 h 1057275"/>
              <a:gd name="connsiteX3" fmla="*/ 1362075 w 3581400"/>
              <a:gd name="connsiteY3" fmla="*/ 990600 h 1057275"/>
              <a:gd name="connsiteX4" fmla="*/ 1485900 w 3581400"/>
              <a:gd name="connsiteY4" fmla="*/ 1009650 h 1057275"/>
              <a:gd name="connsiteX5" fmla="*/ 1914525 w 3581400"/>
              <a:gd name="connsiteY5" fmla="*/ 1019175 h 1057275"/>
              <a:gd name="connsiteX6" fmla="*/ 2028825 w 3581400"/>
              <a:gd name="connsiteY6" fmla="*/ 1038225 h 1057275"/>
              <a:gd name="connsiteX7" fmla="*/ 2076450 w 3581400"/>
              <a:gd name="connsiteY7" fmla="*/ 1047750 h 1057275"/>
              <a:gd name="connsiteX8" fmla="*/ 2209800 w 3581400"/>
              <a:gd name="connsiteY8" fmla="*/ 1057275 h 1057275"/>
              <a:gd name="connsiteX9" fmla="*/ 2790825 w 3581400"/>
              <a:gd name="connsiteY9" fmla="*/ 1047750 h 1057275"/>
              <a:gd name="connsiteX10" fmla="*/ 2857500 w 3581400"/>
              <a:gd name="connsiteY10" fmla="*/ 1038225 h 1057275"/>
              <a:gd name="connsiteX11" fmla="*/ 3048000 w 3581400"/>
              <a:gd name="connsiteY11" fmla="*/ 1019175 h 1057275"/>
              <a:gd name="connsiteX12" fmla="*/ 3200400 w 3581400"/>
              <a:gd name="connsiteY12" fmla="*/ 981075 h 1057275"/>
              <a:gd name="connsiteX13" fmla="*/ 3448050 w 3581400"/>
              <a:gd name="connsiteY13" fmla="*/ 809625 h 1057275"/>
              <a:gd name="connsiteX14" fmla="*/ 3543300 w 3581400"/>
              <a:gd name="connsiteY14" fmla="*/ 666750 h 1057275"/>
              <a:gd name="connsiteX15" fmla="*/ 3581400 w 3581400"/>
              <a:gd name="connsiteY15" fmla="*/ 533400 h 1057275"/>
              <a:gd name="connsiteX0" fmla="*/ 0 w 3581400"/>
              <a:gd name="connsiteY0" fmla="*/ 0 h 1057275"/>
              <a:gd name="connsiteX1" fmla="*/ 342900 w 3581400"/>
              <a:gd name="connsiteY1" fmla="*/ 590550 h 1057275"/>
              <a:gd name="connsiteX2" fmla="*/ 409575 w 3581400"/>
              <a:gd name="connsiteY2" fmla="*/ 676275 h 1057275"/>
              <a:gd name="connsiteX3" fmla="*/ 1362075 w 3581400"/>
              <a:gd name="connsiteY3" fmla="*/ 990600 h 1057275"/>
              <a:gd name="connsiteX4" fmla="*/ 1485900 w 3581400"/>
              <a:gd name="connsiteY4" fmla="*/ 1009650 h 1057275"/>
              <a:gd name="connsiteX5" fmla="*/ 1914525 w 3581400"/>
              <a:gd name="connsiteY5" fmla="*/ 1019175 h 1057275"/>
              <a:gd name="connsiteX6" fmla="*/ 2028825 w 3581400"/>
              <a:gd name="connsiteY6" fmla="*/ 1038225 h 1057275"/>
              <a:gd name="connsiteX7" fmla="*/ 2076450 w 3581400"/>
              <a:gd name="connsiteY7" fmla="*/ 1047750 h 1057275"/>
              <a:gd name="connsiteX8" fmla="*/ 2209800 w 3581400"/>
              <a:gd name="connsiteY8" fmla="*/ 1057275 h 1057275"/>
              <a:gd name="connsiteX9" fmla="*/ 2790825 w 3581400"/>
              <a:gd name="connsiteY9" fmla="*/ 1047750 h 1057275"/>
              <a:gd name="connsiteX10" fmla="*/ 2857500 w 3581400"/>
              <a:gd name="connsiteY10" fmla="*/ 1038225 h 1057275"/>
              <a:gd name="connsiteX11" fmla="*/ 3048000 w 3581400"/>
              <a:gd name="connsiteY11" fmla="*/ 1019175 h 1057275"/>
              <a:gd name="connsiteX12" fmla="*/ 3200400 w 3581400"/>
              <a:gd name="connsiteY12" fmla="*/ 981075 h 1057275"/>
              <a:gd name="connsiteX13" fmla="*/ 3448050 w 3581400"/>
              <a:gd name="connsiteY13" fmla="*/ 809625 h 1057275"/>
              <a:gd name="connsiteX14" fmla="*/ 3581400 w 3581400"/>
              <a:gd name="connsiteY14" fmla="*/ 533400 h 1057275"/>
              <a:gd name="connsiteX0" fmla="*/ 0 w 3581400"/>
              <a:gd name="connsiteY0" fmla="*/ 0 h 1057275"/>
              <a:gd name="connsiteX1" fmla="*/ 342900 w 3581400"/>
              <a:gd name="connsiteY1" fmla="*/ 590550 h 1057275"/>
              <a:gd name="connsiteX2" fmla="*/ 409575 w 3581400"/>
              <a:gd name="connsiteY2" fmla="*/ 676275 h 1057275"/>
              <a:gd name="connsiteX3" fmla="*/ 1362075 w 3581400"/>
              <a:gd name="connsiteY3" fmla="*/ 990600 h 1057275"/>
              <a:gd name="connsiteX4" fmla="*/ 1485900 w 3581400"/>
              <a:gd name="connsiteY4" fmla="*/ 1009650 h 1057275"/>
              <a:gd name="connsiteX5" fmla="*/ 1914525 w 3581400"/>
              <a:gd name="connsiteY5" fmla="*/ 1019175 h 1057275"/>
              <a:gd name="connsiteX6" fmla="*/ 2028825 w 3581400"/>
              <a:gd name="connsiteY6" fmla="*/ 1038225 h 1057275"/>
              <a:gd name="connsiteX7" fmla="*/ 2076450 w 3581400"/>
              <a:gd name="connsiteY7" fmla="*/ 1047750 h 1057275"/>
              <a:gd name="connsiteX8" fmla="*/ 2209800 w 3581400"/>
              <a:gd name="connsiteY8" fmla="*/ 1057275 h 1057275"/>
              <a:gd name="connsiteX9" fmla="*/ 2790825 w 3581400"/>
              <a:gd name="connsiteY9" fmla="*/ 1047750 h 1057275"/>
              <a:gd name="connsiteX10" fmla="*/ 2857500 w 3581400"/>
              <a:gd name="connsiteY10" fmla="*/ 1038225 h 1057275"/>
              <a:gd name="connsiteX11" fmla="*/ 3048000 w 3581400"/>
              <a:gd name="connsiteY11" fmla="*/ 1019175 h 1057275"/>
              <a:gd name="connsiteX12" fmla="*/ 3200400 w 3581400"/>
              <a:gd name="connsiteY12" fmla="*/ 981075 h 1057275"/>
              <a:gd name="connsiteX13" fmla="*/ 3581400 w 3581400"/>
              <a:gd name="connsiteY13" fmla="*/ 533400 h 1057275"/>
              <a:gd name="connsiteX0" fmla="*/ 0 w 3581400"/>
              <a:gd name="connsiteY0" fmla="*/ 0 h 1060928"/>
              <a:gd name="connsiteX1" fmla="*/ 342900 w 3581400"/>
              <a:gd name="connsiteY1" fmla="*/ 590550 h 1060928"/>
              <a:gd name="connsiteX2" fmla="*/ 409575 w 3581400"/>
              <a:gd name="connsiteY2" fmla="*/ 676275 h 1060928"/>
              <a:gd name="connsiteX3" fmla="*/ 1362075 w 3581400"/>
              <a:gd name="connsiteY3" fmla="*/ 990600 h 1060928"/>
              <a:gd name="connsiteX4" fmla="*/ 1485900 w 3581400"/>
              <a:gd name="connsiteY4" fmla="*/ 1009650 h 1060928"/>
              <a:gd name="connsiteX5" fmla="*/ 1914525 w 3581400"/>
              <a:gd name="connsiteY5" fmla="*/ 1019175 h 1060928"/>
              <a:gd name="connsiteX6" fmla="*/ 2028825 w 3581400"/>
              <a:gd name="connsiteY6" fmla="*/ 1038225 h 1060928"/>
              <a:gd name="connsiteX7" fmla="*/ 2076450 w 3581400"/>
              <a:gd name="connsiteY7" fmla="*/ 1047750 h 1060928"/>
              <a:gd name="connsiteX8" fmla="*/ 2209800 w 3581400"/>
              <a:gd name="connsiteY8" fmla="*/ 1057275 h 1060928"/>
              <a:gd name="connsiteX9" fmla="*/ 2790825 w 3581400"/>
              <a:gd name="connsiteY9" fmla="*/ 1047750 h 1060928"/>
              <a:gd name="connsiteX10" fmla="*/ 2857500 w 3581400"/>
              <a:gd name="connsiteY10" fmla="*/ 1038225 h 1060928"/>
              <a:gd name="connsiteX11" fmla="*/ 3048000 w 3581400"/>
              <a:gd name="connsiteY11" fmla="*/ 1019175 h 1060928"/>
              <a:gd name="connsiteX12" fmla="*/ 3581400 w 3581400"/>
              <a:gd name="connsiteY12" fmla="*/ 533400 h 1060928"/>
              <a:gd name="connsiteX0" fmla="*/ 0 w 3581400"/>
              <a:gd name="connsiteY0" fmla="*/ 0 h 1060928"/>
              <a:gd name="connsiteX1" fmla="*/ 342900 w 3581400"/>
              <a:gd name="connsiteY1" fmla="*/ 590550 h 1060928"/>
              <a:gd name="connsiteX2" fmla="*/ 409575 w 3581400"/>
              <a:gd name="connsiteY2" fmla="*/ 676275 h 1060928"/>
              <a:gd name="connsiteX3" fmla="*/ 1362075 w 3581400"/>
              <a:gd name="connsiteY3" fmla="*/ 990600 h 1060928"/>
              <a:gd name="connsiteX4" fmla="*/ 1485900 w 3581400"/>
              <a:gd name="connsiteY4" fmla="*/ 1009650 h 1060928"/>
              <a:gd name="connsiteX5" fmla="*/ 1914525 w 3581400"/>
              <a:gd name="connsiteY5" fmla="*/ 1019175 h 1060928"/>
              <a:gd name="connsiteX6" fmla="*/ 2028825 w 3581400"/>
              <a:gd name="connsiteY6" fmla="*/ 1038225 h 1060928"/>
              <a:gd name="connsiteX7" fmla="*/ 2076450 w 3581400"/>
              <a:gd name="connsiteY7" fmla="*/ 1047750 h 1060928"/>
              <a:gd name="connsiteX8" fmla="*/ 2209800 w 3581400"/>
              <a:gd name="connsiteY8" fmla="*/ 1057275 h 1060928"/>
              <a:gd name="connsiteX9" fmla="*/ 2790825 w 3581400"/>
              <a:gd name="connsiteY9" fmla="*/ 1047750 h 1060928"/>
              <a:gd name="connsiteX10" fmla="*/ 2857500 w 3581400"/>
              <a:gd name="connsiteY10" fmla="*/ 1038225 h 1060928"/>
              <a:gd name="connsiteX11" fmla="*/ 3048000 w 3581400"/>
              <a:gd name="connsiteY11" fmla="*/ 1019175 h 1060928"/>
              <a:gd name="connsiteX12" fmla="*/ 3581400 w 3581400"/>
              <a:gd name="connsiteY12" fmla="*/ 533400 h 1060928"/>
              <a:gd name="connsiteX0" fmla="*/ 0 w 3581400"/>
              <a:gd name="connsiteY0" fmla="*/ 0 h 1064461"/>
              <a:gd name="connsiteX1" fmla="*/ 342900 w 3581400"/>
              <a:gd name="connsiteY1" fmla="*/ 590550 h 1064461"/>
              <a:gd name="connsiteX2" fmla="*/ 409575 w 3581400"/>
              <a:gd name="connsiteY2" fmla="*/ 676275 h 1064461"/>
              <a:gd name="connsiteX3" fmla="*/ 1362075 w 3581400"/>
              <a:gd name="connsiteY3" fmla="*/ 990600 h 1064461"/>
              <a:gd name="connsiteX4" fmla="*/ 1485900 w 3581400"/>
              <a:gd name="connsiteY4" fmla="*/ 1009650 h 1064461"/>
              <a:gd name="connsiteX5" fmla="*/ 1914525 w 3581400"/>
              <a:gd name="connsiteY5" fmla="*/ 1019175 h 1064461"/>
              <a:gd name="connsiteX6" fmla="*/ 2028825 w 3581400"/>
              <a:gd name="connsiteY6" fmla="*/ 1038225 h 1064461"/>
              <a:gd name="connsiteX7" fmla="*/ 2076450 w 3581400"/>
              <a:gd name="connsiteY7" fmla="*/ 1047750 h 1064461"/>
              <a:gd name="connsiteX8" fmla="*/ 2209800 w 3581400"/>
              <a:gd name="connsiteY8" fmla="*/ 1057275 h 1064461"/>
              <a:gd name="connsiteX9" fmla="*/ 2790825 w 3581400"/>
              <a:gd name="connsiteY9" fmla="*/ 1047750 h 1064461"/>
              <a:gd name="connsiteX10" fmla="*/ 3048000 w 3581400"/>
              <a:gd name="connsiteY10" fmla="*/ 1019175 h 1064461"/>
              <a:gd name="connsiteX11" fmla="*/ 3581400 w 3581400"/>
              <a:gd name="connsiteY11" fmla="*/ 533400 h 1064461"/>
              <a:gd name="connsiteX0" fmla="*/ 0 w 3581400"/>
              <a:gd name="connsiteY0" fmla="*/ 0 h 1069448"/>
              <a:gd name="connsiteX1" fmla="*/ 342900 w 3581400"/>
              <a:gd name="connsiteY1" fmla="*/ 590550 h 1069448"/>
              <a:gd name="connsiteX2" fmla="*/ 409575 w 3581400"/>
              <a:gd name="connsiteY2" fmla="*/ 676275 h 1069448"/>
              <a:gd name="connsiteX3" fmla="*/ 1362075 w 3581400"/>
              <a:gd name="connsiteY3" fmla="*/ 990600 h 1069448"/>
              <a:gd name="connsiteX4" fmla="*/ 1485900 w 3581400"/>
              <a:gd name="connsiteY4" fmla="*/ 1009650 h 1069448"/>
              <a:gd name="connsiteX5" fmla="*/ 1914525 w 3581400"/>
              <a:gd name="connsiteY5" fmla="*/ 1019175 h 1069448"/>
              <a:gd name="connsiteX6" fmla="*/ 2028825 w 3581400"/>
              <a:gd name="connsiteY6" fmla="*/ 1038225 h 1069448"/>
              <a:gd name="connsiteX7" fmla="*/ 2076450 w 3581400"/>
              <a:gd name="connsiteY7" fmla="*/ 1047750 h 1069448"/>
              <a:gd name="connsiteX8" fmla="*/ 2209800 w 3581400"/>
              <a:gd name="connsiteY8" fmla="*/ 1057275 h 1069448"/>
              <a:gd name="connsiteX9" fmla="*/ 3048000 w 3581400"/>
              <a:gd name="connsiteY9" fmla="*/ 1019175 h 1069448"/>
              <a:gd name="connsiteX10" fmla="*/ 3581400 w 3581400"/>
              <a:gd name="connsiteY10" fmla="*/ 533400 h 1069448"/>
              <a:gd name="connsiteX0" fmla="*/ 0 w 3581400"/>
              <a:gd name="connsiteY0" fmla="*/ 0 h 1065423"/>
              <a:gd name="connsiteX1" fmla="*/ 342900 w 3581400"/>
              <a:gd name="connsiteY1" fmla="*/ 590550 h 1065423"/>
              <a:gd name="connsiteX2" fmla="*/ 409575 w 3581400"/>
              <a:gd name="connsiteY2" fmla="*/ 676275 h 1065423"/>
              <a:gd name="connsiteX3" fmla="*/ 1362075 w 3581400"/>
              <a:gd name="connsiteY3" fmla="*/ 990600 h 1065423"/>
              <a:gd name="connsiteX4" fmla="*/ 1485900 w 3581400"/>
              <a:gd name="connsiteY4" fmla="*/ 1009650 h 1065423"/>
              <a:gd name="connsiteX5" fmla="*/ 1914525 w 3581400"/>
              <a:gd name="connsiteY5" fmla="*/ 1019175 h 1065423"/>
              <a:gd name="connsiteX6" fmla="*/ 2028825 w 3581400"/>
              <a:gd name="connsiteY6" fmla="*/ 1038225 h 1065423"/>
              <a:gd name="connsiteX7" fmla="*/ 2076450 w 3581400"/>
              <a:gd name="connsiteY7" fmla="*/ 1047750 h 1065423"/>
              <a:gd name="connsiteX8" fmla="*/ 3048000 w 3581400"/>
              <a:gd name="connsiteY8" fmla="*/ 1019175 h 1065423"/>
              <a:gd name="connsiteX9" fmla="*/ 3581400 w 3581400"/>
              <a:gd name="connsiteY9" fmla="*/ 533400 h 1065423"/>
              <a:gd name="connsiteX0" fmla="*/ 0 w 3581400"/>
              <a:gd name="connsiteY0" fmla="*/ 0 h 1066411"/>
              <a:gd name="connsiteX1" fmla="*/ 342900 w 3581400"/>
              <a:gd name="connsiteY1" fmla="*/ 590550 h 1066411"/>
              <a:gd name="connsiteX2" fmla="*/ 409575 w 3581400"/>
              <a:gd name="connsiteY2" fmla="*/ 676275 h 1066411"/>
              <a:gd name="connsiteX3" fmla="*/ 1362075 w 3581400"/>
              <a:gd name="connsiteY3" fmla="*/ 990600 h 1066411"/>
              <a:gd name="connsiteX4" fmla="*/ 1485900 w 3581400"/>
              <a:gd name="connsiteY4" fmla="*/ 1009650 h 1066411"/>
              <a:gd name="connsiteX5" fmla="*/ 1914525 w 3581400"/>
              <a:gd name="connsiteY5" fmla="*/ 1019175 h 1066411"/>
              <a:gd name="connsiteX6" fmla="*/ 2076450 w 3581400"/>
              <a:gd name="connsiteY6" fmla="*/ 1047750 h 1066411"/>
              <a:gd name="connsiteX7" fmla="*/ 3048000 w 3581400"/>
              <a:gd name="connsiteY7" fmla="*/ 1019175 h 1066411"/>
              <a:gd name="connsiteX8" fmla="*/ 3581400 w 3581400"/>
              <a:gd name="connsiteY8" fmla="*/ 533400 h 1066411"/>
              <a:gd name="connsiteX0" fmla="*/ 0 w 3581400"/>
              <a:gd name="connsiteY0" fmla="*/ 0 h 1066411"/>
              <a:gd name="connsiteX1" fmla="*/ 342900 w 3581400"/>
              <a:gd name="connsiteY1" fmla="*/ 590550 h 1066411"/>
              <a:gd name="connsiteX2" fmla="*/ 409575 w 3581400"/>
              <a:gd name="connsiteY2" fmla="*/ 676275 h 1066411"/>
              <a:gd name="connsiteX3" fmla="*/ 1362075 w 3581400"/>
              <a:gd name="connsiteY3" fmla="*/ 990600 h 1066411"/>
              <a:gd name="connsiteX4" fmla="*/ 1914525 w 3581400"/>
              <a:gd name="connsiteY4" fmla="*/ 1019175 h 1066411"/>
              <a:gd name="connsiteX5" fmla="*/ 2076450 w 3581400"/>
              <a:gd name="connsiteY5" fmla="*/ 1047750 h 1066411"/>
              <a:gd name="connsiteX6" fmla="*/ 3048000 w 3581400"/>
              <a:gd name="connsiteY6" fmla="*/ 1019175 h 1066411"/>
              <a:gd name="connsiteX7" fmla="*/ 3581400 w 3581400"/>
              <a:gd name="connsiteY7" fmla="*/ 533400 h 1066411"/>
              <a:gd name="connsiteX0" fmla="*/ 0 w 3581400"/>
              <a:gd name="connsiteY0" fmla="*/ 0 h 1066411"/>
              <a:gd name="connsiteX1" fmla="*/ 342900 w 3581400"/>
              <a:gd name="connsiteY1" fmla="*/ 590550 h 1066411"/>
              <a:gd name="connsiteX2" fmla="*/ 409575 w 3581400"/>
              <a:gd name="connsiteY2" fmla="*/ 676275 h 1066411"/>
              <a:gd name="connsiteX3" fmla="*/ 1914525 w 3581400"/>
              <a:gd name="connsiteY3" fmla="*/ 1019175 h 1066411"/>
              <a:gd name="connsiteX4" fmla="*/ 2076450 w 3581400"/>
              <a:gd name="connsiteY4" fmla="*/ 1047750 h 1066411"/>
              <a:gd name="connsiteX5" fmla="*/ 3048000 w 3581400"/>
              <a:gd name="connsiteY5" fmla="*/ 1019175 h 1066411"/>
              <a:gd name="connsiteX6" fmla="*/ 3581400 w 3581400"/>
              <a:gd name="connsiteY6" fmla="*/ 533400 h 1066411"/>
              <a:gd name="connsiteX0" fmla="*/ 0 w 3581400"/>
              <a:gd name="connsiteY0" fmla="*/ 0 h 1066411"/>
              <a:gd name="connsiteX1" fmla="*/ 342900 w 3581400"/>
              <a:gd name="connsiteY1" fmla="*/ 590550 h 1066411"/>
              <a:gd name="connsiteX2" fmla="*/ 1914525 w 3581400"/>
              <a:gd name="connsiteY2" fmla="*/ 1019175 h 1066411"/>
              <a:gd name="connsiteX3" fmla="*/ 2076450 w 3581400"/>
              <a:gd name="connsiteY3" fmla="*/ 1047750 h 1066411"/>
              <a:gd name="connsiteX4" fmla="*/ 3048000 w 3581400"/>
              <a:gd name="connsiteY4" fmla="*/ 1019175 h 1066411"/>
              <a:gd name="connsiteX5" fmla="*/ 3581400 w 3581400"/>
              <a:gd name="connsiteY5" fmla="*/ 533400 h 1066411"/>
              <a:gd name="connsiteX0" fmla="*/ 0 w 3581400"/>
              <a:gd name="connsiteY0" fmla="*/ 0 h 1104956"/>
              <a:gd name="connsiteX1" fmla="*/ 1914525 w 3581400"/>
              <a:gd name="connsiteY1" fmla="*/ 1019175 h 1104956"/>
              <a:gd name="connsiteX2" fmla="*/ 2076450 w 3581400"/>
              <a:gd name="connsiteY2" fmla="*/ 1047750 h 1104956"/>
              <a:gd name="connsiteX3" fmla="*/ 3048000 w 3581400"/>
              <a:gd name="connsiteY3" fmla="*/ 1019175 h 1104956"/>
              <a:gd name="connsiteX4" fmla="*/ 3581400 w 3581400"/>
              <a:gd name="connsiteY4" fmla="*/ 533400 h 1104956"/>
              <a:gd name="connsiteX0" fmla="*/ 0 w 3581400"/>
              <a:gd name="connsiteY0" fmla="*/ 0 h 1116024"/>
              <a:gd name="connsiteX1" fmla="*/ 1914525 w 3581400"/>
              <a:gd name="connsiteY1" fmla="*/ 1019175 h 1116024"/>
              <a:gd name="connsiteX2" fmla="*/ 3048000 w 3581400"/>
              <a:gd name="connsiteY2" fmla="*/ 1019175 h 1116024"/>
              <a:gd name="connsiteX3" fmla="*/ 3581400 w 3581400"/>
              <a:gd name="connsiteY3" fmla="*/ 533400 h 1116024"/>
              <a:gd name="connsiteX0" fmla="*/ 0 w 3581400"/>
              <a:gd name="connsiteY0" fmla="*/ 0 h 1116024"/>
              <a:gd name="connsiteX1" fmla="*/ 1914525 w 3581400"/>
              <a:gd name="connsiteY1" fmla="*/ 1019175 h 1116024"/>
              <a:gd name="connsiteX2" fmla="*/ 3048000 w 3581400"/>
              <a:gd name="connsiteY2" fmla="*/ 1019175 h 1116024"/>
              <a:gd name="connsiteX3" fmla="*/ 3581400 w 3581400"/>
              <a:gd name="connsiteY3" fmla="*/ 533400 h 1116024"/>
              <a:gd name="connsiteX0" fmla="*/ 0 w 3581400"/>
              <a:gd name="connsiteY0" fmla="*/ 0 h 1056987"/>
              <a:gd name="connsiteX1" fmla="*/ 1914525 w 3581400"/>
              <a:gd name="connsiteY1" fmla="*/ 1019175 h 1056987"/>
              <a:gd name="connsiteX2" fmla="*/ 3048000 w 3581400"/>
              <a:gd name="connsiteY2" fmla="*/ 1019175 h 1056987"/>
              <a:gd name="connsiteX3" fmla="*/ 3581400 w 3581400"/>
              <a:gd name="connsiteY3" fmla="*/ 533400 h 1056987"/>
              <a:gd name="connsiteX0" fmla="*/ 0 w 3581400"/>
              <a:gd name="connsiteY0" fmla="*/ 0 h 1030229"/>
              <a:gd name="connsiteX1" fmla="*/ 1914525 w 3581400"/>
              <a:gd name="connsiteY1" fmla="*/ 1019175 h 1030229"/>
              <a:gd name="connsiteX2" fmla="*/ 3581400 w 3581400"/>
              <a:gd name="connsiteY2" fmla="*/ 533400 h 1030229"/>
              <a:gd name="connsiteX0" fmla="*/ 0 w 3581400"/>
              <a:gd name="connsiteY0" fmla="*/ 0 h 1030229"/>
              <a:gd name="connsiteX1" fmla="*/ 1914525 w 3581400"/>
              <a:gd name="connsiteY1" fmla="*/ 1019175 h 1030229"/>
              <a:gd name="connsiteX2" fmla="*/ 3581400 w 3581400"/>
              <a:gd name="connsiteY2" fmla="*/ 533400 h 1030229"/>
              <a:gd name="connsiteX0" fmla="*/ 0 w 3581400"/>
              <a:gd name="connsiteY0" fmla="*/ 0 h 891316"/>
              <a:gd name="connsiteX1" fmla="*/ 1933575 w 3581400"/>
              <a:gd name="connsiteY1" fmla="*/ 876300 h 891316"/>
              <a:gd name="connsiteX2" fmla="*/ 3581400 w 3581400"/>
              <a:gd name="connsiteY2" fmla="*/ 533400 h 891316"/>
              <a:gd name="connsiteX0" fmla="*/ 0 w 3581400"/>
              <a:gd name="connsiteY0" fmla="*/ 0 h 878848"/>
              <a:gd name="connsiteX1" fmla="*/ 1933575 w 3581400"/>
              <a:gd name="connsiteY1" fmla="*/ 876300 h 878848"/>
              <a:gd name="connsiteX2" fmla="*/ 3581400 w 3581400"/>
              <a:gd name="connsiteY2" fmla="*/ 533400 h 878848"/>
              <a:gd name="connsiteX0" fmla="*/ 0 w 3581400"/>
              <a:gd name="connsiteY0" fmla="*/ 0 h 878848"/>
              <a:gd name="connsiteX1" fmla="*/ 1933575 w 3581400"/>
              <a:gd name="connsiteY1" fmla="*/ 876300 h 878848"/>
              <a:gd name="connsiteX2" fmla="*/ 3581400 w 3581400"/>
              <a:gd name="connsiteY2" fmla="*/ 533400 h 878848"/>
              <a:gd name="connsiteX0" fmla="*/ 0 w 3581400"/>
              <a:gd name="connsiteY0" fmla="*/ 0 h 876709"/>
              <a:gd name="connsiteX1" fmla="*/ 1933575 w 3581400"/>
              <a:gd name="connsiteY1" fmla="*/ 876300 h 876709"/>
              <a:gd name="connsiteX2" fmla="*/ 3581400 w 3581400"/>
              <a:gd name="connsiteY2" fmla="*/ 533400 h 876709"/>
              <a:gd name="connsiteX0" fmla="*/ 0 w 3581400"/>
              <a:gd name="connsiteY0" fmla="*/ 0 h 876709"/>
              <a:gd name="connsiteX1" fmla="*/ 1933575 w 3581400"/>
              <a:gd name="connsiteY1" fmla="*/ 876300 h 876709"/>
              <a:gd name="connsiteX2" fmla="*/ 3581400 w 3581400"/>
              <a:gd name="connsiteY2" fmla="*/ 533400 h 876709"/>
              <a:gd name="connsiteX0" fmla="*/ 0 w 3581400"/>
              <a:gd name="connsiteY0" fmla="*/ 0 h 876709"/>
              <a:gd name="connsiteX1" fmla="*/ 1638300 w 3581400"/>
              <a:gd name="connsiteY1" fmla="*/ 876300 h 876709"/>
              <a:gd name="connsiteX2" fmla="*/ 3581400 w 3581400"/>
              <a:gd name="connsiteY2" fmla="*/ 533400 h 876709"/>
              <a:gd name="connsiteX0" fmla="*/ 0 w 3581400"/>
              <a:gd name="connsiteY0" fmla="*/ 0 h 888898"/>
              <a:gd name="connsiteX1" fmla="*/ 1638300 w 3581400"/>
              <a:gd name="connsiteY1" fmla="*/ 876300 h 888898"/>
              <a:gd name="connsiteX2" fmla="*/ 3581400 w 3581400"/>
              <a:gd name="connsiteY2" fmla="*/ 533400 h 888898"/>
              <a:gd name="connsiteX0" fmla="*/ 0 w 3581400"/>
              <a:gd name="connsiteY0" fmla="*/ 0 h 888898"/>
              <a:gd name="connsiteX1" fmla="*/ 1638300 w 3581400"/>
              <a:gd name="connsiteY1" fmla="*/ 876300 h 888898"/>
              <a:gd name="connsiteX2" fmla="*/ 3581400 w 3581400"/>
              <a:gd name="connsiteY2" fmla="*/ 533400 h 888898"/>
              <a:gd name="connsiteX0" fmla="*/ 0 w 3581400"/>
              <a:gd name="connsiteY0" fmla="*/ 0 h 916374"/>
              <a:gd name="connsiteX1" fmla="*/ 1676400 w 3581400"/>
              <a:gd name="connsiteY1" fmla="*/ 904875 h 916374"/>
              <a:gd name="connsiteX2" fmla="*/ 3581400 w 3581400"/>
              <a:gd name="connsiteY2" fmla="*/ 533400 h 916374"/>
              <a:gd name="connsiteX0" fmla="*/ 0 w 3581400"/>
              <a:gd name="connsiteY0" fmla="*/ 0 h 919599"/>
              <a:gd name="connsiteX1" fmla="*/ 1676400 w 3581400"/>
              <a:gd name="connsiteY1" fmla="*/ 904875 h 919599"/>
              <a:gd name="connsiteX2" fmla="*/ 3581400 w 3581400"/>
              <a:gd name="connsiteY2" fmla="*/ 533400 h 919599"/>
            </a:gdLst>
            <a:ahLst/>
            <a:cxnLst>
              <a:cxn ang="0">
                <a:pos x="connsiteX0" y="connsiteY0"/>
              </a:cxn>
              <a:cxn ang="0">
                <a:pos x="connsiteX1" y="connsiteY1"/>
              </a:cxn>
              <a:cxn ang="0">
                <a:pos x="connsiteX2" y="connsiteY2"/>
              </a:cxn>
            </a:cxnLst>
            <a:rect l="l" t="t" r="r" b="b"/>
            <a:pathLst>
              <a:path w="3581400" h="919599">
                <a:moveTo>
                  <a:pt x="0" y="0"/>
                </a:moveTo>
                <a:cubicBezTo>
                  <a:pt x="514350" y="606425"/>
                  <a:pt x="990600" y="822325"/>
                  <a:pt x="1676400" y="904875"/>
                </a:cubicBezTo>
                <a:cubicBezTo>
                  <a:pt x="2292350" y="974725"/>
                  <a:pt x="3319860" y="787003"/>
                  <a:pt x="3581400" y="533400"/>
                </a:cubicBezTo>
              </a:path>
            </a:pathLst>
          </a:custGeom>
          <a:ln w="25400">
            <a:solidFill>
              <a:srgbClr val="FF0000"/>
            </a:solidFill>
            <a:headEnd type="stealth" w="lg" len="med"/>
            <a:tailEnd type="stealth" w="lg"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64" name="Object 63"/>
          <p:cNvGraphicFramePr>
            <a:graphicFrameLocks noChangeAspect="1"/>
          </p:cNvGraphicFramePr>
          <p:nvPr>
            <p:extLst>
              <p:ext uri="{D42A27DB-BD31-4B8C-83A1-F6EECF244321}">
                <p14:modId xmlns:p14="http://schemas.microsoft.com/office/powerpoint/2010/main" val="1912388467"/>
              </p:ext>
            </p:extLst>
          </p:nvPr>
        </p:nvGraphicFramePr>
        <p:xfrm>
          <a:off x="6708800" y="1154054"/>
          <a:ext cx="2485727" cy="2286061"/>
        </p:xfrm>
        <a:graphic>
          <a:graphicData uri="http://schemas.openxmlformats.org/presentationml/2006/ole">
            <mc:AlternateContent xmlns:mc="http://schemas.openxmlformats.org/markup-compatibility/2006">
              <mc:Choice xmlns:v="urn:schemas-microsoft-com:vml" Requires="v">
                <p:oleObj spid="_x0000_s27815" name="CS ChemDraw Drawing" r:id="rId16" imgW="2018974" imgH="1843560" progId="ChemDraw.Document.6.0">
                  <p:embed/>
                </p:oleObj>
              </mc:Choice>
              <mc:Fallback>
                <p:oleObj name="CS ChemDraw Drawing" r:id="rId16" imgW="2018974" imgH="1843560" progId="ChemDraw.Document.6.0">
                  <p:embed/>
                  <p:pic>
                    <p:nvPicPr>
                      <p:cNvPr id="0" name=""/>
                      <p:cNvPicPr>
                        <a:picLocks noChangeAspect="1" noChangeArrowheads="1"/>
                      </p:cNvPicPr>
                      <p:nvPr/>
                    </p:nvPicPr>
                    <p:blipFill>
                      <a:blip r:embed="rId17"/>
                      <a:srcRect/>
                      <a:stretch>
                        <a:fillRect/>
                      </a:stretch>
                    </p:blipFill>
                    <p:spPr bwMode="auto">
                      <a:xfrm>
                        <a:off x="6708800" y="1154054"/>
                        <a:ext cx="2485727" cy="2286061"/>
                      </a:xfrm>
                      <a:prstGeom prst="rect">
                        <a:avLst/>
                      </a:prstGeom>
                      <a:noFill/>
                      <a:ln>
                        <a:noFill/>
                      </a:ln>
                      <a:extLst/>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290405617"/>
              </p:ext>
            </p:extLst>
          </p:nvPr>
        </p:nvGraphicFramePr>
        <p:xfrm>
          <a:off x="4721179" y="1166754"/>
          <a:ext cx="2398234" cy="2573222"/>
        </p:xfrm>
        <a:graphic>
          <a:graphicData uri="http://schemas.openxmlformats.org/presentationml/2006/ole">
            <mc:AlternateContent xmlns:mc="http://schemas.openxmlformats.org/markup-compatibility/2006">
              <mc:Choice xmlns:v="urn:schemas-microsoft-com:vml" Requires="v">
                <p:oleObj spid="_x0000_s27816" name="CS ChemDraw Drawing" r:id="rId18" imgW="1935232" imgH="2073870" progId="ChemDraw.Document.6.0">
                  <p:embed/>
                </p:oleObj>
              </mc:Choice>
              <mc:Fallback>
                <p:oleObj name="CS ChemDraw Drawing" r:id="rId18" imgW="1935232" imgH="2073870" progId="ChemDraw.Document.6.0">
                  <p:embed/>
                  <p:pic>
                    <p:nvPicPr>
                      <p:cNvPr id="0" name=""/>
                      <p:cNvPicPr>
                        <a:picLocks noChangeAspect="1" noChangeArrowheads="1"/>
                      </p:cNvPicPr>
                      <p:nvPr/>
                    </p:nvPicPr>
                    <p:blipFill>
                      <a:blip r:embed="rId19"/>
                      <a:srcRect/>
                      <a:stretch>
                        <a:fillRect/>
                      </a:stretch>
                    </p:blipFill>
                    <p:spPr bwMode="auto">
                      <a:xfrm>
                        <a:off x="4721179" y="1166754"/>
                        <a:ext cx="2398234" cy="2573222"/>
                      </a:xfrm>
                      <a:prstGeom prst="rect">
                        <a:avLst/>
                      </a:prstGeom>
                      <a:noFill/>
                      <a:ln>
                        <a:noFill/>
                      </a:ln>
                      <a:extLst/>
                    </p:spPr>
                  </p:pic>
                </p:oleObj>
              </mc:Fallback>
            </mc:AlternateContent>
          </a:graphicData>
        </a:graphic>
      </p:graphicFrame>
      <p:sp>
        <p:nvSpPr>
          <p:cNvPr id="58" name="Oval 57"/>
          <p:cNvSpPr/>
          <p:nvPr/>
        </p:nvSpPr>
        <p:spPr>
          <a:xfrm flipH="1">
            <a:off x="7611150" y="3057338"/>
            <a:ext cx="396223" cy="385257"/>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Oval 70"/>
          <p:cNvSpPr/>
          <p:nvPr/>
        </p:nvSpPr>
        <p:spPr>
          <a:xfrm flipH="1">
            <a:off x="1343201" y="5728995"/>
            <a:ext cx="396223" cy="385257"/>
          </a:xfrm>
          <a:prstGeom prst="ellipse">
            <a:avLst/>
          </a:prstGeom>
          <a:solidFill>
            <a:srgbClr val="FF000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flipH="1">
            <a:off x="2643665" y="5733059"/>
            <a:ext cx="254123" cy="242096"/>
          </a:xfrm>
          <a:prstGeom prst="ellipse">
            <a:avLst/>
          </a:prstGeom>
          <a:solidFill>
            <a:srgbClr val="00B0F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flipH="1">
            <a:off x="1904854" y="2925631"/>
            <a:ext cx="254123" cy="242096"/>
          </a:xfrm>
          <a:prstGeom prst="ellipse">
            <a:avLst/>
          </a:prstGeom>
          <a:solidFill>
            <a:srgbClr val="00B0F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flipH="1">
            <a:off x="8554310" y="1605321"/>
            <a:ext cx="254123" cy="242096"/>
          </a:xfrm>
          <a:prstGeom prst="ellipse">
            <a:avLst/>
          </a:prstGeom>
          <a:solidFill>
            <a:srgbClr val="00B0F0">
              <a:alpha val="7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7414136"/>
      </p:ext>
    </p:extLst>
  </p:cSld>
  <p:clrMapOvr>
    <a:masterClrMapping/>
  </p:clrMapOvr>
  <mc:AlternateContent xmlns:mc="http://schemas.openxmlformats.org/markup-compatibility/2006" xmlns:p14="http://schemas.microsoft.com/office/powerpoint/2010/main">
    <mc:Choice Requires="p14">
      <p:transition spd="slow" p14:dur="2000" advClick="0" advTm="58080"/>
    </mc:Choice>
    <mc:Fallback xmlns="">
      <p:transition spd="slow" advClick="0" advTm="58080"/>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Title 6"/>
          <p:cNvSpPr>
            <a:spLocks noGrp="1"/>
          </p:cNvSpPr>
          <p:nvPr>
            <p:ph type="title"/>
          </p:nvPr>
        </p:nvSpPr>
        <p:spPr/>
        <p:txBody>
          <a:bodyPr/>
          <a:lstStyle/>
          <a:p>
            <a:pPr eaLnBrk="1" hangingPunct="1"/>
            <a:r>
              <a:rPr lang="en-US" altLang="en-US" smtClean="0">
                <a:solidFill>
                  <a:schemeClr val="tx1"/>
                </a:solidFill>
                <a:ea typeface="ＭＳ Ｐゴシック" panose="020B0600070205080204" pitchFamily="34" charset="-128"/>
              </a:rPr>
              <a:t>Frederick Griffith – 1928 </a:t>
            </a:r>
          </a:p>
        </p:txBody>
      </p:sp>
      <p:sp>
        <p:nvSpPr>
          <p:cNvPr id="5123" name="Rectangle 3"/>
          <p:cNvSpPr>
            <a:spLocks noGrp="1" noChangeArrowheads="1"/>
          </p:cNvSpPr>
          <p:nvPr>
            <p:ph idx="1"/>
          </p:nvPr>
        </p:nvSpPr>
        <p:spPr>
          <a:xfrm>
            <a:off x="1981200" y="1295400"/>
            <a:ext cx="8229600" cy="2743200"/>
          </a:xfrm>
        </p:spPr>
        <p:txBody>
          <a:bodyPr/>
          <a:lstStyle/>
          <a:p>
            <a:pPr eaLnBrk="1" hangingPunct="1"/>
            <a:r>
              <a:rPr lang="en-US" altLang="en-US" smtClean="0">
                <a:ea typeface="ＭＳ Ｐゴシック" panose="020B0600070205080204" pitchFamily="34" charset="-128"/>
              </a:rPr>
              <a:t>Studied </a:t>
            </a:r>
            <a:r>
              <a:rPr lang="en-US" altLang="en-US" i="1" smtClean="0">
                <a:solidFill>
                  <a:srgbClr val="FF0000"/>
                </a:solidFill>
                <a:ea typeface="ＭＳ Ｐゴシック" panose="020B0600070205080204" pitchFamily="34" charset="-128"/>
              </a:rPr>
              <a:t>Streptococcus pneumoniae</a:t>
            </a:r>
            <a:r>
              <a:rPr lang="en-US" altLang="en-US" smtClean="0">
                <a:ea typeface="ＭＳ Ｐゴシック" panose="020B0600070205080204" pitchFamily="34" charset="-128"/>
              </a:rPr>
              <a:t>, a pathogenic bacterium causing pneumonia</a:t>
            </a:r>
          </a:p>
          <a:p>
            <a:pPr eaLnBrk="1" hangingPunct="1"/>
            <a:r>
              <a:rPr lang="en-US" altLang="en-US" smtClean="0">
                <a:ea typeface="ＭＳ Ｐゴシック" panose="020B0600070205080204" pitchFamily="34" charset="-128"/>
              </a:rPr>
              <a:t>2 strains of </a:t>
            </a:r>
            <a:r>
              <a:rPr lang="en-US" altLang="en-US" i="1" smtClean="0">
                <a:ea typeface="ＭＳ Ｐゴシック" panose="020B0600070205080204" pitchFamily="34" charset="-128"/>
              </a:rPr>
              <a:t>Streptococcus</a:t>
            </a:r>
            <a:endParaRPr lang="en-US" altLang="en-US" smtClean="0">
              <a:ea typeface="ＭＳ Ｐゴシック" panose="020B0600070205080204" pitchFamily="34" charset="-128"/>
            </a:endParaRPr>
          </a:p>
          <a:p>
            <a:pPr lvl="1" eaLnBrk="1" hangingPunct="1"/>
            <a:r>
              <a:rPr lang="en-US" altLang="en-US" smtClean="0">
                <a:solidFill>
                  <a:srgbClr val="0000FF"/>
                </a:solidFill>
                <a:ea typeface="ＭＳ Ｐゴシック" panose="020B0600070205080204" pitchFamily="34" charset="-128"/>
              </a:rPr>
              <a:t>S</a:t>
            </a:r>
            <a:r>
              <a:rPr lang="en-US" altLang="en-US" smtClean="0">
                <a:ea typeface="ＭＳ Ｐゴシック" panose="020B0600070205080204" pitchFamily="34" charset="-128"/>
              </a:rPr>
              <a:t> strain is </a:t>
            </a:r>
            <a:r>
              <a:rPr lang="en-US" altLang="en-US" smtClean="0">
                <a:solidFill>
                  <a:srgbClr val="0000FF"/>
                </a:solidFill>
                <a:ea typeface="ＭＳ Ｐゴシック" panose="020B0600070205080204" pitchFamily="34" charset="-128"/>
              </a:rPr>
              <a:t>virulent</a:t>
            </a:r>
          </a:p>
          <a:p>
            <a:pPr lvl="1" eaLnBrk="1" hangingPunct="1"/>
            <a:r>
              <a:rPr lang="en-US" altLang="en-US" smtClean="0">
                <a:solidFill>
                  <a:srgbClr val="FF0000"/>
                </a:solidFill>
                <a:ea typeface="ＭＳ Ｐゴシック" panose="020B0600070205080204" pitchFamily="34" charset="-128"/>
              </a:rPr>
              <a:t>R</a:t>
            </a:r>
            <a:r>
              <a:rPr lang="en-US" altLang="en-US" smtClean="0">
                <a:ea typeface="ＭＳ Ｐゴシック" panose="020B0600070205080204" pitchFamily="34" charset="-128"/>
              </a:rPr>
              <a:t> strain is </a:t>
            </a:r>
            <a:r>
              <a:rPr lang="en-US" altLang="en-US" smtClean="0">
                <a:solidFill>
                  <a:srgbClr val="FF0000"/>
                </a:solidFill>
                <a:ea typeface="ＭＳ Ｐゴシック" panose="020B0600070205080204" pitchFamily="34" charset="-128"/>
              </a:rPr>
              <a:t>nonvirulent</a:t>
            </a:r>
          </a:p>
        </p:txBody>
      </p:sp>
      <p:sp>
        <p:nvSpPr>
          <p:cNvPr id="512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fld id="{000ED043-BF4D-4350-8EDF-715E6B39CCDC}" type="slidenum">
              <a:rPr lang="en-US" altLang="en-US" sz="1400"/>
              <a:pPr eaLnBrk="1" hangingPunct="1">
                <a:spcBef>
                  <a:spcPct val="0"/>
                </a:spcBef>
                <a:buFontTx/>
                <a:buNone/>
              </a:pPr>
              <a:t>8</a:t>
            </a:fld>
            <a:endParaRPr lang="en-US" altLang="en-US" sz="1400"/>
          </a:p>
        </p:txBody>
      </p:sp>
      <p:pic>
        <p:nvPicPr>
          <p:cNvPr id="5125" name="Picture 9" descr="http://o.quizlet.com/i/GEJK81oHlTEYutTzmSQK6Q.jpg"/>
          <p:cNvPicPr>
            <a:picLocks noChangeAspect="1" noChangeArrowheads="1"/>
          </p:cNvPicPr>
          <p:nvPr/>
        </p:nvPicPr>
        <p:blipFill>
          <a:blip r:embed="rId3">
            <a:extLst>
              <a:ext uri="{28A0092B-C50C-407E-A947-70E740481C1C}">
                <a14:useLocalDpi xmlns:a14="http://schemas.microsoft.com/office/drawing/2010/main" val="0"/>
              </a:ext>
            </a:extLst>
          </a:blip>
          <a:srcRect t="11667"/>
          <a:stretch>
            <a:fillRect/>
          </a:stretch>
        </p:blipFill>
        <p:spPr bwMode="auto">
          <a:xfrm>
            <a:off x="4191000" y="4191001"/>
            <a:ext cx="369570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6" name="Rectangle 1"/>
          <p:cNvSpPr>
            <a:spLocks noChangeArrowheads="1"/>
          </p:cNvSpPr>
          <p:nvPr/>
        </p:nvSpPr>
        <p:spPr bwMode="auto">
          <a:xfrm>
            <a:off x="3962400" y="6553201"/>
            <a:ext cx="45720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US" altLang="en-US" sz="1000"/>
              <a:t>http://o.quizlet.com/i/GEJK81oHlTEYutTzmSQK6Q.jpg</a:t>
            </a:r>
          </a:p>
        </p:txBody>
      </p:sp>
    </p:spTree>
    <p:extLst>
      <p:ext uri="{BB962C8B-B14F-4D97-AF65-F5344CB8AC3E}">
        <p14:creationId xmlns:p14="http://schemas.microsoft.com/office/powerpoint/2010/main" val="2368008198"/>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lstStyle/>
          <a:p>
            <a:r>
              <a:rPr lang="en-US" altLang="en-US" smtClean="0">
                <a:solidFill>
                  <a:schemeClr val="tx1"/>
                </a:solidFill>
                <a:ea typeface="ＭＳ Ｐゴシック" panose="020B0600070205080204" pitchFamily="34" charset="-128"/>
              </a:rPr>
              <a:t>Griffith’s Experiment</a:t>
            </a:r>
          </a:p>
        </p:txBody>
      </p:sp>
      <p:sp>
        <p:nvSpPr>
          <p:cNvPr id="6147" name="Content Placeholder 2"/>
          <p:cNvSpPr>
            <a:spLocks noGrp="1"/>
          </p:cNvSpPr>
          <p:nvPr>
            <p:ph idx="1"/>
          </p:nvPr>
        </p:nvSpPr>
        <p:spPr>
          <a:xfrm>
            <a:off x="1981200" y="2133600"/>
            <a:ext cx="8229600" cy="1524000"/>
          </a:xfrm>
        </p:spPr>
        <p:txBody>
          <a:bodyPr/>
          <a:lstStyle/>
          <a:p>
            <a:r>
              <a:rPr lang="en-US" altLang="en-US" smtClean="0">
                <a:ea typeface="ＭＳ Ｐゴシック" panose="020B0600070205080204" pitchFamily="34" charset="-128"/>
              </a:rPr>
              <a:t>Griffith infected mice with these strains hoping to understand the difference between the strains</a:t>
            </a:r>
          </a:p>
          <a:p>
            <a:endParaRPr lang="en-US" altLang="en-US" smtClean="0">
              <a:ea typeface="ＭＳ Ｐゴシック" panose="020B0600070205080204" pitchFamily="34" charset="-128"/>
            </a:endParaRPr>
          </a:p>
        </p:txBody>
      </p:sp>
      <p:sp>
        <p:nvSpPr>
          <p:cNvPr id="614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1pPr>
            <a:lvl2pPr marL="742950" indent="-28575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2pPr>
            <a:lvl3pPr marL="11430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3pPr>
            <a:lvl4pPr marL="16002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4pPr>
            <a:lvl5pPr marL="2057400" indent="-228600" eaLnBrk="0" hangingPunct="0">
              <a:spcBef>
                <a:spcPct val="20000"/>
              </a:spcBef>
              <a:buChar char="»"/>
              <a:defRPr sz="32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32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fld id="{D2C67C44-4D12-41AE-B581-04698A2CB5A0}" type="slidenum">
              <a:rPr lang="en-US" altLang="en-US" sz="1400"/>
              <a:pPr eaLnBrk="1" hangingPunct="1">
                <a:spcBef>
                  <a:spcPct val="0"/>
                </a:spcBef>
                <a:buFontTx/>
                <a:buNone/>
              </a:pPr>
              <a:t>9</a:t>
            </a:fld>
            <a:endParaRPr lang="en-US" altLang="en-US" sz="1400"/>
          </a:p>
        </p:txBody>
      </p:sp>
    </p:spTree>
    <p:extLst>
      <p:ext uri="{BB962C8B-B14F-4D97-AF65-F5344CB8AC3E}">
        <p14:creationId xmlns:p14="http://schemas.microsoft.com/office/powerpoint/2010/main" val="872320968"/>
      </p:ext>
    </p:extLst>
  </p:cSld>
  <p:clrMapOvr>
    <a:masterClrMapping/>
  </p:clrMapOvr>
  <p:timing>
    <p:tnLst>
      <p:par>
        <p:cTn id="1" dur="indefinite" restart="never" nodeType="tmRoot"/>
      </p:par>
    </p:tnLst>
  </p:timing>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_rels/theme4.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Essentia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sential">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sential">
      <a:fillStyleLst>
        <a:solidFill>
          <a:schemeClr val="phClr"/>
        </a:solidFill>
        <a:gradFill rotWithShape="1">
          <a:gsLst>
            <a:gs pos="0">
              <a:schemeClr val="phClr">
                <a:tint val="60000"/>
                <a:satMod val="250000"/>
              </a:schemeClr>
            </a:gs>
            <a:gs pos="35000">
              <a:schemeClr val="phClr">
                <a:tint val="47000"/>
                <a:satMod val="275000"/>
              </a:schemeClr>
            </a:gs>
            <a:gs pos="100000">
              <a:schemeClr val="phClr">
                <a:tint val="25000"/>
                <a:satMod val="300000"/>
              </a:schemeClr>
            </a:gs>
          </a:gsLst>
          <a:lin ang="16200000" scaled="1"/>
        </a:gradFill>
        <a:solidFill>
          <a:schemeClr val="phClr">
            <a:satMod val="110000"/>
          </a:schemeClr>
        </a:solidFill>
      </a:fillStyleLst>
      <a:lnStyleLst>
        <a:ln w="12700" cap="flat" cmpd="sng" algn="ctr">
          <a:solidFill>
            <a:schemeClr val="phClr">
              <a:shade val="95000"/>
              <a:satMod val="105000"/>
            </a:schemeClr>
          </a:solidFill>
          <a:prstDash val="solid"/>
        </a:ln>
        <a:ln w="28575" cap="flat" cmpd="sng" algn="ctr">
          <a:solidFill>
            <a:schemeClr val="phClr"/>
          </a:solidFill>
          <a:prstDash val="solid"/>
        </a:ln>
        <a:ln w="41275" cap="flat" cmpd="sng" algn="ctr">
          <a:solidFill>
            <a:schemeClr val="phClr"/>
          </a:solidFill>
          <a:prstDash val="solid"/>
        </a:ln>
      </a:lnStyleLst>
      <a:effectStyleLst>
        <a:effectStyle>
          <a:effectLst/>
        </a:effectStyle>
        <a:effectStyle>
          <a:effectLst>
            <a:outerShdw blurRad="39999" dist="23000" algn="bl" rotWithShape="0">
              <a:srgbClr val="000000">
                <a:alpha val="40000"/>
              </a:srgbClr>
            </a:outerShdw>
          </a:effectLst>
        </a:effectStyle>
        <a:effectStyle>
          <a:effectLst>
            <a:outerShdw blurRad="38100" dist="19050" algn="bl" rotWithShape="0">
              <a:srgbClr val="000000">
                <a:alpha val="60000"/>
              </a:srgbClr>
            </a:outerShdw>
          </a:effectLst>
          <a:scene3d>
            <a:camera prst="orthographicFront">
              <a:rot lat="0" lon="0" rev="0"/>
            </a:camera>
            <a:lightRig rig="balanced" dir="l"/>
          </a:scene3d>
          <a:sp3d prstMaterial="plastic">
            <a:bevelT w="38100" h="31750"/>
          </a:sp3d>
        </a:effectStyle>
      </a:effectStyleLst>
      <a:bgFillStyleLst>
        <a:solidFill>
          <a:schemeClr val="phClr"/>
        </a:solidFill>
        <a:blipFill rotWithShape="1">
          <a:blip xmlns:r="http://schemas.openxmlformats.org/officeDocument/2006/relationships" r:embed="rId1">
            <a:duotone>
              <a:schemeClr val="phClr">
                <a:tint val="96000"/>
              </a:schemeClr>
              <a:schemeClr val="phClr">
                <a:shade val="94000"/>
              </a:schemeClr>
            </a:duotone>
          </a:blip>
          <a:tile tx="0" ty="0" sx="100000" sy="100000" flip="none" algn="tl"/>
        </a:blipFill>
        <a:gradFill rotWithShape="1">
          <a:gsLst>
            <a:gs pos="0">
              <a:schemeClr val="phClr">
                <a:tint val="84000"/>
                <a:satMod val="110000"/>
              </a:schemeClr>
            </a:gs>
            <a:gs pos="44000">
              <a:schemeClr val="phClr">
                <a:tint val="93000"/>
                <a:satMod val="115000"/>
              </a:schemeClr>
            </a:gs>
            <a:gs pos="100000">
              <a:schemeClr val="phClr">
                <a:tint val="100000"/>
                <a:shade val="59000"/>
                <a:satMod val="120000"/>
              </a:schemeClr>
            </a:gs>
          </a:gsLst>
          <a:path path="circle">
            <a:fillToRect l="40000" t="60000" r="60000" b="40000"/>
          </a:path>
        </a:gradFill>
      </a:bgFillStyleLst>
    </a:fmtScheme>
  </a:themeElements>
  <a:objectDefaults/>
  <a:extraClrSchemeLst/>
</a:theme>
</file>

<file path=ppt/theme/theme3.xml><?xml version="1.0" encoding="utf-8"?>
<a:theme xmlns:a="http://schemas.openxmlformats.org/drawingml/2006/main" name="1_Essentia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sential">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sential">
      <a:fillStyleLst>
        <a:solidFill>
          <a:schemeClr val="phClr"/>
        </a:solidFill>
        <a:gradFill rotWithShape="1">
          <a:gsLst>
            <a:gs pos="0">
              <a:schemeClr val="phClr">
                <a:tint val="60000"/>
                <a:satMod val="250000"/>
              </a:schemeClr>
            </a:gs>
            <a:gs pos="35000">
              <a:schemeClr val="phClr">
                <a:tint val="47000"/>
                <a:satMod val="275000"/>
              </a:schemeClr>
            </a:gs>
            <a:gs pos="100000">
              <a:schemeClr val="phClr">
                <a:tint val="25000"/>
                <a:satMod val="300000"/>
              </a:schemeClr>
            </a:gs>
          </a:gsLst>
          <a:lin ang="16200000" scaled="1"/>
        </a:gradFill>
        <a:solidFill>
          <a:schemeClr val="phClr">
            <a:satMod val="110000"/>
          </a:schemeClr>
        </a:solidFill>
      </a:fillStyleLst>
      <a:lnStyleLst>
        <a:ln w="12700" cap="flat" cmpd="sng" algn="ctr">
          <a:solidFill>
            <a:schemeClr val="phClr">
              <a:shade val="95000"/>
              <a:satMod val="105000"/>
            </a:schemeClr>
          </a:solidFill>
          <a:prstDash val="solid"/>
        </a:ln>
        <a:ln w="28575" cap="flat" cmpd="sng" algn="ctr">
          <a:solidFill>
            <a:schemeClr val="phClr"/>
          </a:solidFill>
          <a:prstDash val="solid"/>
        </a:ln>
        <a:ln w="41275" cap="flat" cmpd="sng" algn="ctr">
          <a:solidFill>
            <a:schemeClr val="phClr"/>
          </a:solidFill>
          <a:prstDash val="solid"/>
        </a:ln>
      </a:lnStyleLst>
      <a:effectStyleLst>
        <a:effectStyle>
          <a:effectLst/>
        </a:effectStyle>
        <a:effectStyle>
          <a:effectLst>
            <a:outerShdw blurRad="39999" dist="23000" algn="bl" rotWithShape="0">
              <a:srgbClr val="000000">
                <a:alpha val="40000"/>
              </a:srgbClr>
            </a:outerShdw>
          </a:effectLst>
        </a:effectStyle>
        <a:effectStyle>
          <a:effectLst>
            <a:outerShdw blurRad="38100" dist="19050" algn="bl" rotWithShape="0">
              <a:srgbClr val="000000">
                <a:alpha val="60000"/>
              </a:srgbClr>
            </a:outerShdw>
          </a:effectLst>
          <a:scene3d>
            <a:camera prst="orthographicFront">
              <a:rot lat="0" lon="0" rev="0"/>
            </a:camera>
            <a:lightRig rig="balanced" dir="l"/>
          </a:scene3d>
          <a:sp3d prstMaterial="plastic">
            <a:bevelT w="38100" h="31750"/>
          </a:sp3d>
        </a:effectStyle>
      </a:effectStyleLst>
      <a:bgFillStyleLst>
        <a:solidFill>
          <a:schemeClr val="phClr"/>
        </a:solidFill>
        <a:blipFill rotWithShape="1">
          <a:blip xmlns:r="http://schemas.openxmlformats.org/officeDocument/2006/relationships" r:embed="rId1">
            <a:duotone>
              <a:schemeClr val="phClr">
                <a:tint val="96000"/>
              </a:schemeClr>
              <a:schemeClr val="phClr">
                <a:shade val="94000"/>
              </a:schemeClr>
            </a:duotone>
          </a:blip>
          <a:tile tx="0" ty="0" sx="100000" sy="100000" flip="none" algn="tl"/>
        </a:blipFill>
        <a:gradFill rotWithShape="1">
          <a:gsLst>
            <a:gs pos="0">
              <a:schemeClr val="phClr">
                <a:tint val="84000"/>
                <a:satMod val="110000"/>
              </a:schemeClr>
            </a:gs>
            <a:gs pos="44000">
              <a:schemeClr val="phClr">
                <a:tint val="93000"/>
                <a:satMod val="115000"/>
              </a:schemeClr>
            </a:gs>
            <a:gs pos="100000">
              <a:schemeClr val="phClr">
                <a:tint val="100000"/>
                <a:shade val="59000"/>
                <a:satMod val="120000"/>
              </a:schemeClr>
            </a:gs>
          </a:gsLst>
          <a:path path="circle">
            <a:fillToRect l="40000" t="60000" r="60000" b="40000"/>
          </a:path>
        </a:gradFill>
      </a:bgFillStyleLst>
    </a:fmtScheme>
  </a:themeElements>
  <a:objectDefaults/>
  <a:extraClrSchemeLst/>
</a:theme>
</file>

<file path=ppt/theme/theme4.xml><?xml version="1.0" encoding="utf-8"?>
<a:theme xmlns:a="http://schemas.openxmlformats.org/drawingml/2006/main" name="2_Essentia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sential">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sential">
      <a:fillStyleLst>
        <a:solidFill>
          <a:schemeClr val="phClr"/>
        </a:solidFill>
        <a:gradFill rotWithShape="1">
          <a:gsLst>
            <a:gs pos="0">
              <a:schemeClr val="phClr">
                <a:tint val="60000"/>
                <a:satMod val="250000"/>
              </a:schemeClr>
            </a:gs>
            <a:gs pos="35000">
              <a:schemeClr val="phClr">
                <a:tint val="47000"/>
                <a:satMod val="275000"/>
              </a:schemeClr>
            </a:gs>
            <a:gs pos="100000">
              <a:schemeClr val="phClr">
                <a:tint val="25000"/>
                <a:satMod val="300000"/>
              </a:schemeClr>
            </a:gs>
          </a:gsLst>
          <a:lin ang="16200000" scaled="1"/>
        </a:gradFill>
        <a:solidFill>
          <a:schemeClr val="phClr">
            <a:satMod val="110000"/>
          </a:schemeClr>
        </a:solidFill>
      </a:fillStyleLst>
      <a:lnStyleLst>
        <a:ln w="12700" cap="flat" cmpd="sng" algn="ctr">
          <a:solidFill>
            <a:schemeClr val="phClr">
              <a:shade val="95000"/>
              <a:satMod val="105000"/>
            </a:schemeClr>
          </a:solidFill>
          <a:prstDash val="solid"/>
        </a:ln>
        <a:ln w="28575" cap="flat" cmpd="sng" algn="ctr">
          <a:solidFill>
            <a:schemeClr val="phClr"/>
          </a:solidFill>
          <a:prstDash val="solid"/>
        </a:ln>
        <a:ln w="41275" cap="flat" cmpd="sng" algn="ctr">
          <a:solidFill>
            <a:schemeClr val="phClr"/>
          </a:solidFill>
          <a:prstDash val="solid"/>
        </a:ln>
      </a:lnStyleLst>
      <a:effectStyleLst>
        <a:effectStyle>
          <a:effectLst/>
        </a:effectStyle>
        <a:effectStyle>
          <a:effectLst>
            <a:outerShdw blurRad="39999" dist="23000" algn="bl" rotWithShape="0">
              <a:srgbClr val="000000">
                <a:alpha val="40000"/>
              </a:srgbClr>
            </a:outerShdw>
          </a:effectLst>
        </a:effectStyle>
        <a:effectStyle>
          <a:effectLst>
            <a:outerShdw blurRad="38100" dist="19050" algn="bl" rotWithShape="0">
              <a:srgbClr val="000000">
                <a:alpha val="60000"/>
              </a:srgbClr>
            </a:outerShdw>
          </a:effectLst>
          <a:scene3d>
            <a:camera prst="orthographicFront">
              <a:rot lat="0" lon="0" rev="0"/>
            </a:camera>
            <a:lightRig rig="balanced" dir="l"/>
          </a:scene3d>
          <a:sp3d prstMaterial="plastic">
            <a:bevelT w="38100" h="31750"/>
          </a:sp3d>
        </a:effectStyle>
      </a:effectStyleLst>
      <a:bgFillStyleLst>
        <a:solidFill>
          <a:schemeClr val="phClr"/>
        </a:solidFill>
        <a:blipFill rotWithShape="1">
          <a:blip xmlns:r="http://schemas.openxmlformats.org/officeDocument/2006/relationships" r:embed="rId1">
            <a:duotone>
              <a:schemeClr val="phClr">
                <a:tint val="96000"/>
              </a:schemeClr>
              <a:schemeClr val="phClr">
                <a:shade val="94000"/>
              </a:schemeClr>
            </a:duotone>
          </a:blip>
          <a:tile tx="0" ty="0" sx="100000" sy="100000" flip="none" algn="tl"/>
        </a:blipFill>
        <a:gradFill rotWithShape="1">
          <a:gsLst>
            <a:gs pos="0">
              <a:schemeClr val="phClr">
                <a:tint val="84000"/>
                <a:satMod val="110000"/>
              </a:schemeClr>
            </a:gs>
            <a:gs pos="44000">
              <a:schemeClr val="phClr">
                <a:tint val="93000"/>
                <a:satMod val="115000"/>
              </a:schemeClr>
            </a:gs>
            <a:gs pos="100000">
              <a:schemeClr val="phClr">
                <a:tint val="100000"/>
                <a:shade val="59000"/>
                <a:satMod val="120000"/>
              </a:schemeClr>
            </a:gs>
          </a:gsLst>
          <a:path path="circle">
            <a:fillToRect l="40000" t="60000" r="60000" b="40000"/>
          </a:path>
        </a:gradFill>
      </a:bgFillStyleLst>
    </a:fmtScheme>
  </a:themeElements>
  <a:objectDefaults/>
  <a:extraClrSchemeLst/>
</a:theme>
</file>

<file path=ppt/theme/theme5.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1905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068</TotalTime>
  <Words>5237</Words>
  <Application>Microsoft Office PowerPoint</Application>
  <PresentationFormat>Widescreen</PresentationFormat>
  <Paragraphs>725</Paragraphs>
  <Slides>75</Slides>
  <Notes>15</Notes>
  <HiddenSlides>0</HiddenSlides>
  <MMClips>1</MMClips>
  <ScaleCrop>false</ScaleCrop>
  <HeadingPairs>
    <vt:vector size="8" baseType="variant">
      <vt:variant>
        <vt:lpstr>Fonts Used</vt:lpstr>
      </vt:variant>
      <vt:variant>
        <vt:i4>9</vt:i4>
      </vt:variant>
      <vt:variant>
        <vt:lpstr>Theme</vt:lpstr>
      </vt:variant>
      <vt:variant>
        <vt:i4>5</vt:i4>
      </vt:variant>
      <vt:variant>
        <vt:lpstr>Embedded OLE Servers</vt:lpstr>
      </vt:variant>
      <vt:variant>
        <vt:i4>2</vt:i4>
      </vt:variant>
      <vt:variant>
        <vt:lpstr>Slide Titles</vt:lpstr>
      </vt:variant>
      <vt:variant>
        <vt:i4>75</vt:i4>
      </vt:variant>
    </vt:vector>
  </HeadingPairs>
  <TitlesOfParts>
    <vt:vector size="91" baseType="lpstr">
      <vt:lpstr>ＭＳ Ｐゴシック</vt:lpstr>
      <vt:lpstr>Arial</vt:lpstr>
      <vt:lpstr>Arial Black</vt:lpstr>
      <vt:lpstr>Calibri</vt:lpstr>
      <vt:lpstr>Calibri Light</vt:lpstr>
      <vt:lpstr>Symbol</vt:lpstr>
      <vt:lpstr>Symbol Std</vt:lpstr>
      <vt:lpstr>Times New Roman</vt:lpstr>
      <vt:lpstr>Wingdings</vt:lpstr>
      <vt:lpstr>Office Theme</vt:lpstr>
      <vt:lpstr>Essential</vt:lpstr>
      <vt:lpstr>1_Essential</vt:lpstr>
      <vt:lpstr>2_Essential</vt:lpstr>
      <vt:lpstr>Default Design</vt:lpstr>
      <vt:lpstr>Image</vt:lpstr>
      <vt:lpstr>CS ChemDraw Drawing</vt:lpstr>
      <vt:lpstr>DNA Structure, Replication</vt:lpstr>
      <vt:lpstr>The establishment of DNA as genetic material</vt:lpstr>
      <vt:lpstr>The establishment of DNA as genetic material</vt:lpstr>
      <vt:lpstr>The establishment of DNA as genetic material</vt:lpstr>
      <vt:lpstr>The establishment of DNA as genetic material</vt:lpstr>
      <vt:lpstr>The establishment of DNA as genetic material</vt:lpstr>
      <vt:lpstr>The establishment of DNA as genetic material</vt:lpstr>
      <vt:lpstr>Frederick Griffith – 1928 </vt:lpstr>
      <vt:lpstr>Griffith’s Experiment</vt:lpstr>
      <vt:lpstr>Griffith’s Experiment</vt:lpstr>
      <vt:lpstr>Griffith’s Experiment</vt:lpstr>
      <vt:lpstr>The establishment of DNA as genetic material</vt:lpstr>
      <vt:lpstr>Avery, MacLeod, &amp; McCarty – 1944</vt:lpstr>
      <vt:lpstr>Disproving Stubborn Scientists</vt:lpstr>
      <vt:lpstr>Disproving Stubborn Scientists</vt:lpstr>
      <vt:lpstr>Disproving Stubborn Scientists</vt:lpstr>
      <vt:lpstr>Disproving Stubborn Scientists</vt:lpstr>
      <vt:lpstr>Disproving Stubborn Scientists</vt:lpstr>
      <vt:lpstr>Disproving Stubborn Scientists</vt:lpstr>
      <vt:lpstr>The Age of DNA</vt:lpstr>
      <vt:lpstr>Representation of Chargaff’s Data Table (1952)</vt:lpstr>
      <vt:lpstr>The Age of DNA</vt:lpstr>
      <vt:lpstr>The Age of DNA</vt:lpstr>
      <vt:lpstr>Figure 14.10</vt:lpstr>
      <vt:lpstr>Figure 14.12</vt:lpstr>
      <vt:lpstr>Figure 14.13</vt:lpstr>
      <vt:lpstr>DNA Replication</vt:lpstr>
      <vt:lpstr>Composition of Nucleic Acids</vt:lpstr>
      <vt:lpstr>RNA vs. DNA (cellular)</vt:lpstr>
      <vt:lpstr>The DNA Double Helix</vt:lpstr>
      <vt:lpstr>Figure 14.7</vt:lpstr>
      <vt:lpstr>Base pairings as locks and keys</vt:lpstr>
      <vt:lpstr>Why A pairs with only T in DNA</vt:lpstr>
      <vt:lpstr>Why T pairs with only A in DNA</vt:lpstr>
      <vt:lpstr>Why G pairs with only C in DNA</vt:lpstr>
      <vt:lpstr>Why C pairs with only G in DNA</vt:lpstr>
      <vt:lpstr>Complementarity test</vt:lpstr>
      <vt:lpstr>Multimedia time!</vt:lpstr>
      <vt:lpstr>What use is dna anyway?</vt:lpstr>
      <vt:lpstr>The Fussy DNA Polymerase</vt:lpstr>
      <vt:lpstr>Figure 14.14</vt:lpstr>
      <vt:lpstr>PowerPoint Presentation</vt:lpstr>
      <vt:lpstr>PowerPoint Presentation</vt:lpstr>
      <vt:lpstr>Complementarity of bases makes it happen  </vt:lpstr>
      <vt:lpstr>DNA replication </vt:lpstr>
      <vt:lpstr>PowerPoint Presentation</vt:lpstr>
      <vt:lpstr>PowerPoint Presentation</vt:lpstr>
      <vt:lpstr>Keeping the DNA Polymerase Focused on its Goal</vt:lpstr>
      <vt:lpstr>Fussy Polymerases and Anti-parallel DNA strands</vt:lpstr>
      <vt:lpstr>PowerPoint Presentation</vt:lpstr>
      <vt:lpstr>Beginning DNA polymerization</vt:lpstr>
      <vt:lpstr>Unwinding DNA for duplication</vt:lpstr>
      <vt:lpstr>Untangling DNA</vt:lpstr>
      <vt:lpstr>Tying up Loose Ends</vt:lpstr>
      <vt:lpstr>Putting it all together:  the replisome</vt:lpstr>
      <vt:lpstr>PowerPoint Presentation</vt:lpstr>
      <vt:lpstr>PowerPoint Presentation</vt:lpstr>
      <vt:lpstr>PowerPoint Presentation</vt:lpstr>
      <vt:lpstr>PowerPoint Presentation</vt:lpstr>
      <vt:lpstr>Figure 14.15</vt:lpstr>
      <vt:lpstr>PowerPoint Presentation</vt:lpstr>
      <vt:lpstr>PowerPoint Presentation</vt:lpstr>
      <vt:lpstr>Figure 14.19</vt:lpstr>
      <vt:lpstr>How do mutations alter gene function? </vt:lpstr>
      <vt:lpstr>Repair of altered DNA – Base Excision repair</vt:lpstr>
      <vt:lpstr>Repair of altered DNA – Nucleotide Excision Repair</vt:lpstr>
      <vt:lpstr>(Sanger) Sequencing reaction</vt:lpstr>
      <vt:lpstr>Real-World Fragment Separation</vt:lpstr>
      <vt:lpstr>DNA Fragment Identification</vt:lpstr>
      <vt:lpstr>(Sanger) Sequencing Reaction</vt:lpstr>
      <vt:lpstr>Sequencing reaction</vt:lpstr>
      <vt:lpstr>Limits of Sequencing reaction</vt:lpstr>
      <vt:lpstr>How is information stored in DNA?</vt:lpstr>
      <vt:lpstr>Reading the Nucleotide Sequence</vt:lpstr>
      <vt:lpstr>Reading the Base Pair</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hy do Punnet squares use haplotypes?</dc:title>
  <dc:creator>Christopher D. Krause</dc:creator>
  <cp:lastModifiedBy>SLWS219</cp:lastModifiedBy>
  <cp:revision>403</cp:revision>
  <dcterms:created xsi:type="dcterms:W3CDTF">2016-07-03T03:17:52Z</dcterms:created>
  <dcterms:modified xsi:type="dcterms:W3CDTF">2018-03-28T16:35:25Z</dcterms:modified>
</cp:coreProperties>
</file>